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52"/>
  </p:notesMasterIdLst>
  <p:handoutMasterIdLst>
    <p:handoutMasterId r:id="rId53"/>
  </p:handoutMasterIdLst>
  <p:sldIdLst>
    <p:sldId id="257" r:id="rId2"/>
    <p:sldId id="258" r:id="rId3"/>
    <p:sldId id="348" r:id="rId4"/>
    <p:sldId id="259" r:id="rId5"/>
    <p:sldId id="303" r:id="rId6"/>
    <p:sldId id="260" r:id="rId7"/>
    <p:sldId id="329" r:id="rId8"/>
    <p:sldId id="342" r:id="rId9"/>
    <p:sldId id="305" r:id="rId10"/>
    <p:sldId id="345" r:id="rId11"/>
    <p:sldId id="377" r:id="rId12"/>
    <p:sldId id="306" r:id="rId13"/>
    <p:sldId id="307" r:id="rId14"/>
    <p:sldId id="332" r:id="rId15"/>
    <p:sldId id="333" r:id="rId16"/>
    <p:sldId id="334" r:id="rId17"/>
    <p:sldId id="327" r:id="rId18"/>
    <p:sldId id="331" r:id="rId19"/>
    <p:sldId id="335" r:id="rId20"/>
    <p:sldId id="337" r:id="rId21"/>
    <p:sldId id="336" r:id="rId22"/>
    <p:sldId id="265" r:id="rId23"/>
    <p:sldId id="347" r:id="rId24"/>
    <p:sldId id="346" r:id="rId25"/>
    <p:sldId id="266" r:id="rId26"/>
    <p:sldId id="330" r:id="rId27"/>
    <p:sldId id="315" r:id="rId28"/>
    <p:sldId id="374" r:id="rId29"/>
    <p:sldId id="353" r:id="rId30"/>
    <p:sldId id="316" r:id="rId31"/>
    <p:sldId id="269" r:id="rId32"/>
    <p:sldId id="352" r:id="rId33"/>
    <p:sldId id="375" r:id="rId34"/>
    <p:sldId id="350" r:id="rId35"/>
    <p:sldId id="380" r:id="rId36"/>
    <p:sldId id="354" r:id="rId37"/>
    <p:sldId id="401" r:id="rId38"/>
    <p:sldId id="402" r:id="rId39"/>
    <p:sldId id="403" r:id="rId40"/>
    <p:sldId id="404" r:id="rId41"/>
    <p:sldId id="405" r:id="rId42"/>
    <p:sldId id="406" r:id="rId43"/>
    <p:sldId id="407" r:id="rId44"/>
    <p:sldId id="341" r:id="rId45"/>
    <p:sldId id="378" r:id="rId46"/>
    <p:sldId id="273" r:id="rId47"/>
    <p:sldId id="304" r:id="rId48"/>
    <p:sldId id="274" r:id="rId49"/>
    <p:sldId id="275" r:id="rId50"/>
    <p:sldId id="301" r:id="rId51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54"/>
      <p:bold r:id="rId55"/>
      <p:italic r:id="rId56"/>
      <p:boldItalic r:id="rId57"/>
    </p:embeddedFont>
    <p:embeddedFont>
      <p:font typeface="Monotype Sorts" pitchFamily="2" charset="2"/>
      <p:regular r:id="rId58"/>
    </p:embeddedFont>
    <p:embeddedFont>
      <p:font typeface="MS Reference Serif" panose="02040502050405020303" pitchFamily="18" charset="0"/>
      <p:regular r:id="rId59"/>
      <p:bold r:id="rId60"/>
      <p:italic r:id="rId61"/>
      <p:boldItalic r:id="rId6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98">
          <p15:clr>
            <a:srgbClr val="A4A3A4"/>
          </p15:clr>
        </p15:guide>
        <p15:guide id="2" pos="1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9A00"/>
    <a:srgbClr val="7CA800"/>
    <a:srgbClr val="82B000"/>
    <a:srgbClr val="72AF2F"/>
    <a:srgbClr val="527B0F"/>
    <a:srgbClr val="9CC80E"/>
    <a:srgbClr val="A7D70F"/>
    <a:srgbClr val="680000"/>
    <a:srgbClr val="5A8C0A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51" autoAdjust="0"/>
    <p:restoredTop sz="94194" autoAdjust="0"/>
  </p:normalViewPr>
  <p:slideViewPr>
    <p:cSldViewPr snapToGrid="0">
      <p:cViewPr varScale="1">
        <p:scale>
          <a:sx n="105" d="100"/>
          <a:sy n="105" d="100"/>
        </p:scale>
        <p:origin x="2152" y="184"/>
      </p:cViewPr>
      <p:guideLst>
        <p:guide orient="horz" pos="4198"/>
        <p:guide pos="14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font" Target="fonts/font5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8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7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24.xml"/><Relationship Id="rId26" Type="http://schemas.openxmlformats.org/officeDocument/2006/relationships/slide" Target="slides/slide44.xml"/><Relationship Id="rId3" Type="http://schemas.openxmlformats.org/officeDocument/2006/relationships/slide" Target="slides/slide3.xml"/><Relationship Id="rId21" Type="http://schemas.openxmlformats.org/officeDocument/2006/relationships/slide" Target="slides/slide27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23.xml"/><Relationship Id="rId25" Type="http://schemas.openxmlformats.org/officeDocument/2006/relationships/slide" Target="slides/slide34.xml"/><Relationship Id="rId2" Type="http://schemas.openxmlformats.org/officeDocument/2006/relationships/slide" Target="slides/slide2.xml"/><Relationship Id="rId16" Type="http://schemas.openxmlformats.org/officeDocument/2006/relationships/slide" Target="slides/slide22.xml"/><Relationship Id="rId20" Type="http://schemas.openxmlformats.org/officeDocument/2006/relationships/slide" Target="slides/slide26.xml"/><Relationship Id="rId29" Type="http://schemas.openxmlformats.org/officeDocument/2006/relationships/slide" Target="slides/slide5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32.xml"/><Relationship Id="rId5" Type="http://schemas.openxmlformats.org/officeDocument/2006/relationships/slide" Target="slides/slide5.xml"/><Relationship Id="rId15" Type="http://schemas.openxmlformats.org/officeDocument/2006/relationships/slide" Target="slides/slide18.xml"/><Relationship Id="rId23" Type="http://schemas.openxmlformats.org/officeDocument/2006/relationships/slide" Target="slides/slide31.xml"/><Relationship Id="rId28" Type="http://schemas.openxmlformats.org/officeDocument/2006/relationships/slide" Target="slides/slide49.xml"/><Relationship Id="rId10" Type="http://schemas.openxmlformats.org/officeDocument/2006/relationships/slide" Target="slides/slide10.xml"/><Relationship Id="rId19" Type="http://schemas.openxmlformats.org/officeDocument/2006/relationships/slide" Target="slides/slide25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30.xml"/><Relationship Id="rId27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5814E8E-8452-456F-B75E-497F72984E8A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248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F53787D-237A-4E90-A982-1DF133F8C0B7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3263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4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1504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1504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4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4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04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1504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4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5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5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505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1505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14388"/>
          </a:xfrm>
          <a:noFill/>
          <a:ln/>
        </p:spPr>
        <p:txBody>
          <a:bodyPr/>
          <a:lstStyle/>
          <a:p>
            <a:br>
              <a:rPr lang="en-US" dirty="0"/>
            </a:br>
            <a:r>
              <a:rPr lang="en-US" dirty="0"/>
              <a:t> Continuous Probability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108075"/>
            <a:ext cx="7727950" cy="481013"/>
          </a:xfrm>
          <a:noFill/>
          <a:ln/>
        </p:spPr>
        <p:txBody>
          <a:bodyPr/>
          <a:lstStyle/>
          <a:p>
            <a:r>
              <a:rPr lang="en-US" dirty="0"/>
              <a:t>Uniform Probability Distribution</a:t>
            </a:r>
          </a:p>
        </p:txBody>
      </p:sp>
      <p:sp>
        <p:nvSpPr>
          <p:cNvPr id="5210" name="AutoShape 90"/>
          <p:cNvSpPr>
            <a:spLocks noChangeArrowheads="1"/>
          </p:cNvSpPr>
          <p:nvPr/>
        </p:nvSpPr>
        <p:spPr bwMode="auto">
          <a:xfrm rot="10800000">
            <a:off x="1823811" y="305253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66487" y="3277962"/>
            <a:ext cx="3028950" cy="2457453"/>
            <a:chOff x="366487" y="3277962"/>
            <a:chExt cx="3028950" cy="2457453"/>
          </a:xfrm>
        </p:grpSpPr>
        <p:sp>
          <p:nvSpPr>
            <p:cNvPr id="5180" name="AutoShape 60"/>
            <p:cNvSpPr>
              <a:spLocks noChangeArrowheads="1"/>
            </p:cNvSpPr>
            <p:nvPr/>
          </p:nvSpPr>
          <p:spPr bwMode="auto">
            <a:xfrm>
              <a:off x="366487" y="3277962"/>
              <a:ext cx="3028950" cy="245745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30" name="Group 110"/>
            <p:cNvGrpSpPr>
              <a:grpSpLocks/>
            </p:cNvGrpSpPr>
            <p:nvPr/>
          </p:nvGrpSpPr>
          <p:grpSpPr bwMode="auto">
            <a:xfrm>
              <a:off x="509362" y="3511325"/>
              <a:ext cx="2736850" cy="2071690"/>
              <a:chOff x="330" y="1911"/>
              <a:chExt cx="1724" cy="1305"/>
            </a:xfrm>
          </p:grpSpPr>
          <p:sp>
            <p:nvSpPr>
              <p:cNvPr id="5159" name="Line 39"/>
              <p:cNvSpPr>
                <a:spLocks noChangeShapeType="1"/>
              </p:cNvSpPr>
              <p:nvPr/>
            </p:nvSpPr>
            <p:spPr bwMode="auto">
              <a:xfrm>
                <a:off x="465" y="2183"/>
                <a:ext cx="0" cy="9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0" name="Rectangle 40"/>
              <p:cNvSpPr>
                <a:spLocks noChangeArrowheads="1"/>
              </p:cNvSpPr>
              <p:nvPr/>
            </p:nvSpPr>
            <p:spPr bwMode="auto">
              <a:xfrm>
                <a:off x="330" y="1911"/>
                <a:ext cx="38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i="1">
                    <a:effectLst/>
                    <a:latin typeface="Book Antiqua" pitchFamily="18" charset="0"/>
                  </a:rPr>
                  <a:t>f </a:t>
                </a:r>
                <a:r>
                  <a:rPr lang="en-US" sz="2000">
                    <a:effectLst/>
                    <a:latin typeface="Book Antiqua" pitchFamily="18" charset="0"/>
                  </a:rPr>
                  <a:t>(</a:t>
                </a:r>
                <a:r>
                  <a:rPr lang="en-US" sz="2000" i="1">
                    <a:effectLst/>
                    <a:latin typeface="Book Antiqua" pitchFamily="18" charset="0"/>
                  </a:rPr>
                  <a:t>x</a:t>
                </a:r>
                <a:r>
                  <a:rPr lang="en-US" sz="2000">
                    <a:effectLst/>
                    <a:latin typeface="Book Antiqua" pitchFamily="18" charset="0"/>
                  </a:rPr>
                  <a:t>)</a:t>
                </a:r>
              </a:p>
            </p:txBody>
          </p:sp>
          <p:sp>
            <p:nvSpPr>
              <p:cNvPr id="5161" name="Rectangle 41"/>
              <p:cNvSpPr>
                <a:spLocks noChangeArrowheads="1"/>
              </p:cNvSpPr>
              <p:nvPr/>
            </p:nvSpPr>
            <p:spPr bwMode="auto">
              <a:xfrm>
                <a:off x="1812" y="2930"/>
                <a:ext cx="242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i="1">
                    <a:effectLst/>
                    <a:latin typeface="Book Antiqua" pitchFamily="18" charset="0"/>
                  </a:rPr>
                  <a:t> </a:t>
                </a:r>
                <a:r>
                  <a:rPr lang="en-US" sz="2000" i="1">
                    <a:effectLst/>
                    <a:latin typeface="Book Antiqua" pitchFamily="18" charset="0"/>
                  </a:rPr>
                  <a:t>x</a:t>
                </a:r>
              </a:p>
            </p:txBody>
          </p:sp>
          <p:sp>
            <p:nvSpPr>
              <p:cNvPr id="5169" name="Line 49"/>
              <p:cNvSpPr>
                <a:spLocks noChangeShapeType="1"/>
              </p:cNvSpPr>
              <p:nvPr/>
            </p:nvSpPr>
            <p:spPr bwMode="auto">
              <a:xfrm>
                <a:off x="467" y="3096"/>
                <a:ext cx="14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9" name="Group 109"/>
              <p:cNvGrpSpPr>
                <a:grpSpLocks/>
              </p:cNvGrpSpPr>
              <p:nvPr/>
            </p:nvGrpSpPr>
            <p:grpSpPr bwMode="auto">
              <a:xfrm>
                <a:off x="637" y="2787"/>
                <a:ext cx="1042" cy="318"/>
                <a:chOff x="637" y="2787"/>
                <a:chExt cx="1042" cy="318"/>
              </a:xfrm>
            </p:grpSpPr>
            <p:sp>
              <p:nvSpPr>
                <p:cNvPr id="5166" name="Freeform 46"/>
                <p:cNvSpPr>
                  <a:spLocks/>
                </p:cNvSpPr>
                <p:nvPr/>
              </p:nvSpPr>
              <p:spPr bwMode="auto">
                <a:xfrm>
                  <a:off x="637" y="2790"/>
                  <a:ext cx="1041" cy="303"/>
                </a:xfrm>
                <a:custGeom>
                  <a:avLst/>
                  <a:gdLst/>
                  <a:ahLst/>
                  <a:cxnLst>
                    <a:cxn ang="0">
                      <a:pos x="13" y="302"/>
                    </a:cxn>
                    <a:cxn ang="0">
                      <a:pos x="15" y="0"/>
                    </a:cxn>
                    <a:cxn ang="0">
                      <a:pos x="1041" y="0"/>
                    </a:cxn>
                    <a:cxn ang="0">
                      <a:pos x="1041" y="303"/>
                    </a:cxn>
                    <a:cxn ang="0">
                      <a:pos x="0" y="303"/>
                    </a:cxn>
                  </a:cxnLst>
                  <a:rect l="0" t="0" r="r" b="b"/>
                  <a:pathLst>
                    <a:path w="1041" h="303">
                      <a:moveTo>
                        <a:pt x="13" y="302"/>
                      </a:moveTo>
                      <a:lnTo>
                        <a:pt x="15" y="0"/>
                      </a:lnTo>
                      <a:lnTo>
                        <a:pt x="1041" y="0"/>
                      </a:lnTo>
                      <a:lnTo>
                        <a:pt x="1041" y="303"/>
                      </a:lnTo>
                      <a:lnTo>
                        <a:pt x="0" y="303"/>
                      </a:lnTo>
                    </a:path>
                  </a:pathLst>
                </a:custGeom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7" name="Line 47"/>
                <p:cNvSpPr>
                  <a:spLocks noChangeShapeType="1"/>
                </p:cNvSpPr>
                <p:nvPr/>
              </p:nvSpPr>
              <p:spPr bwMode="auto">
                <a:xfrm>
                  <a:off x="1678" y="2787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8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655" y="2787"/>
                  <a:ext cx="102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3" name="Line 53"/>
                <p:cNvSpPr>
                  <a:spLocks noChangeShapeType="1"/>
                </p:cNvSpPr>
                <p:nvPr/>
              </p:nvSpPr>
              <p:spPr bwMode="auto">
                <a:xfrm>
                  <a:off x="652" y="2789"/>
                  <a:ext cx="0" cy="30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214" name="Text Box 94"/>
            <p:cNvSpPr txBox="1">
              <a:spLocks noChangeArrowheads="1"/>
            </p:cNvSpPr>
            <p:nvPr/>
          </p:nvSpPr>
          <p:spPr bwMode="auto">
            <a:xfrm>
              <a:off x="1288825" y="3335112"/>
              <a:ext cx="1247775" cy="4270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niform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300186" y="3658959"/>
            <a:ext cx="3028950" cy="2457450"/>
            <a:chOff x="3300186" y="3658959"/>
            <a:chExt cx="3028950" cy="2457450"/>
          </a:xfrm>
        </p:grpSpPr>
        <p:sp>
          <p:nvSpPr>
            <p:cNvPr id="5156" name="AutoShape 36"/>
            <p:cNvSpPr>
              <a:spLocks noChangeArrowheads="1"/>
            </p:cNvSpPr>
            <p:nvPr/>
          </p:nvSpPr>
          <p:spPr bwMode="auto">
            <a:xfrm>
              <a:off x="3300186" y="3658959"/>
              <a:ext cx="3028950" cy="245745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685949" y="5767159"/>
              <a:ext cx="21796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Rectangle 15"/>
            <p:cNvSpPr>
              <a:spLocks noChangeArrowheads="1"/>
            </p:cNvSpPr>
            <p:nvPr/>
          </p:nvSpPr>
          <p:spPr bwMode="auto">
            <a:xfrm>
              <a:off x="5895749" y="5565547"/>
              <a:ext cx="238125" cy="3587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H="1" flipV="1">
              <a:off x="3679599" y="4260622"/>
              <a:ext cx="0" cy="1508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3458936" y="3887559"/>
              <a:ext cx="539750" cy="3587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5153" name="Freeform 33"/>
            <p:cNvSpPr>
              <a:spLocks/>
            </p:cNvSpPr>
            <p:nvPr/>
          </p:nvSpPr>
          <p:spPr bwMode="auto">
            <a:xfrm>
              <a:off x="3868511" y="4347934"/>
              <a:ext cx="1766888" cy="1422400"/>
            </a:xfrm>
            <a:custGeom>
              <a:avLst/>
              <a:gdLst/>
              <a:ahLst/>
              <a:cxnLst>
                <a:cxn ang="0">
                  <a:pos x="1209" y="12"/>
                </a:cxn>
                <a:cxn ang="0">
                  <a:pos x="1132" y="66"/>
                </a:cxn>
                <a:cxn ang="0">
                  <a:pos x="1082" y="131"/>
                </a:cxn>
                <a:cxn ang="0">
                  <a:pos x="1040" y="197"/>
                </a:cxn>
                <a:cxn ang="0">
                  <a:pos x="1003" y="262"/>
                </a:cxn>
                <a:cxn ang="0">
                  <a:pos x="975" y="320"/>
                </a:cxn>
                <a:cxn ang="0">
                  <a:pos x="941" y="395"/>
                </a:cxn>
                <a:cxn ang="0">
                  <a:pos x="910" y="462"/>
                </a:cxn>
                <a:cxn ang="0">
                  <a:pos x="881" y="528"/>
                </a:cxn>
                <a:cxn ang="0">
                  <a:pos x="856" y="591"/>
                </a:cxn>
                <a:cxn ang="0">
                  <a:pos x="826" y="663"/>
                </a:cxn>
                <a:cxn ang="0">
                  <a:pos x="796" y="727"/>
                </a:cxn>
                <a:cxn ang="0">
                  <a:pos x="765" y="790"/>
                </a:cxn>
                <a:cxn ang="0">
                  <a:pos x="717" y="862"/>
                </a:cxn>
                <a:cxn ang="0">
                  <a:pos x="653" y="932"/>
                </a:cxn>
                <a:cxn ang="0">
                  <a:pos x="592" y="981"/>
                </a:cxn>
                <a:cxn ang="0">
                  <a:pos x="506" y="1031"/>
                </a:cxn>
                <a:cxn ang="0">
                  <a:pos x="423" y="1063"/>
                </a:cxn>
                <a:cxn ang="0">
                  <a:pos x="333" y="1089"/>
                </a:cxn>
                <a:cxn ang="0">
                  <a:pos x="258" y="1108"/>
                </a:cxn>
                <a:cxn ang="0">
                  <a:pos x="155" y="1129"/>
                </a:cxn>
                <a:cxn ang="0">
                  <a:pos x="54" y="1146"/>
                </a:cxn>
                <a:cxn ang="0">
                  <a:pos x="2480" y="1170"/>
                </a:cxn>
                <a:cxn ang="0">
                  <a:pos x="2395" y="1143"/>
                </a:cxn>
                <a:cxn ang="0">
                  <a:pos x="2341" y="1132"/>
                </a:cxn>
                <a:cxn ang="0">
                  <a:pos x="2224" y="1104"/>
                </a:cxn>
                <a:cxn ang="0">
                  <a:pos x="2118" y="1071"/>
                </a:cxn>
                <a:cxn ang="0">
                  <a:pos x="2011" y="1029"/>
                </a:cxn>
                <a:cxn ang="0">
                  <a:pos x="1980" y="1013"/>
                </a:cxn>
                <a:cxn ang="0">
                  <a:pos x="1914" y="969"/>
                </a:cxn>
                <a:cxn ang="0">
                  <a:pos x="1859" y="915"/>
                </a:cxn>
                <a:cxn ang="0">
                  <a:pos x="1801" y="845"/>
                </a:cxn>
                <a:cxn ang="0">
                  <a:pos x="1765" y="792"/>
                </a:cxn>
                <a:cxn ang="0">
                  <a:pos x="1735" y="729"/>
                </a:cxn>
                <a:cxn ang="0">
                  <a:pos x="1710" y="674"/>
                </a:cxn>
                <a:cxn ang="0">
                  <a:pos x="1686" y="619"/>
                </a:cxn>
                <a:cxn ang="0">
                  <a:pos x="1651" y="546"/>
                </a:cxn>
                <a:cxn ang="0">
                  <a:pos x="1618" y="476"/>
                </a:cxn>
                <a:cxn ang="0">
                  <a:pos x="1580" y="397"/>
                </a:cxn>
                <a:cxn ang="0">
                  <a:pos x="1543" y="322"/>
                </a:cxn>
                <a:cxn ang="0">
                  <a:pos x="1506" y="251"/>
                </a:cxn>
                <a:cxn ang="0">
                  <a:pos x="1479" y="203"/>
                </a:cxn>
                <a:cxn ang="0">
                  <a:pos x="1449" y="150"/>
                </a:cxn>
                <a:cxn ang="0">
                  <a:pos x="1423" y="114"/>
                </a:cxn>
                <a:cxn ang="0">
                  <a:pos x="1407" y="95"/>
                </a:cxn>
                <a:cxn ang="0">
                  <a:pos x="1378" y="62"/>
                </a:cxn>
                <a:cxn ang="0">
                  <a:pos x="1341" y="30"/>
                </a:cxn>
                <a:cxn ang="0">
                  <a:pos x="1286" y="4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Text Box 93"/>
            <p:cNvSpPr txBox="1">
              <a:spLocks noChangeArrowheads="1"/>
            </p:cNvSpPr>
            <p:nvPr/>
          </p:nvSpPr>
          <p:spPr bwMode="auto">
            <a:xfrm>
              <a:off x="4214586" y="3716109"/>
              <a:ext cx="1146175" cy="4270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719536" y="3020784"/>
            <a:ext cx="3028950" cy="2457450"/>
            <a:chOff x="5719536" y="3020784"/>
            <a:chExt cx="3028950" cy="2457450"/>
          </a:xfrm>
        </p:grpSpPr>
        <p:sp>
          <p:nvSpPr>
            <p:cNvPr id="5193" name="AutoShape 73"/>
            <p:cNvSpPr>
              <a:spLocks noChangeArrowheads="1"/>
            </p:cNvSpPr>
            <p:nvPr/>
          </p:nvSpPr>
          <p:spPr bwMode="auto">
            <a:xfrm>
              <a:off x="5719536" y="3020784"/>
              <a:ext cx="3028950" cy="245745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6" name="Group 106"/>
            <p:cNvGrpSpPr>
              <a:grpSpLocks/>
            </p:cNvGrpSpPr>
            <p:nvPr/>
          </p:nvGrpSpPr>
          <p:grpSpPr bwMode="auto">
            <a:xfrm>
              <a:off x="5871936" y="3149372"/>
              <a:ext cx="2727325" cy="2157413"/>
              <a:chOff x="3708" y="1653"/>
              <a:chExt cx="1718" cy="1359"/>
            </a:xfrm>
          </p:grpSpPr>
          <p:sp>
            <p:nvSpPr>
              <p:cNvPr id="5195" name="Rectangle 75"/>
              <p:cNvSpPr>
                <a:spLocks noChangeArrowheads="1"/>
              </p:cNvSpPr>
              <p:nvPr/>
            </p:nvSpPr>
            <p:spPr bwMode="auto">
              <a:xfrm>
                <a:off x="5232" y="2764"/>
                <a:ext cx="19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i="1">
                    <a:effectLst/>
                    <a:latin typeface="Book Antiqua" pitchFamily="18" charset="0"/>
                  </a:rPr>
                  <a:t>x</a:t>
                </a:r>
              </a:p>
            </p:txBody>
          </p:sp>
          <p:sp>
            <p:nvSpPr>
              <p:cNvPr id="5196" name="Rectangle 76"/>
              <p:cNvSpPr>
                <a:spLocks noChangeArrowheads="1"/>
              </p:cNvSpPr>
              <p:nvPr/>
            </p:nvSpPr>
            <p:spPr bwMode="auto">
              <a:xfrm>
                <a:off x="3708" y="1653"/>
                <a:ext cx="38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i="1">
                    <a:effectLst/>
                    <a:latin typeface="Book Antiqua" pitchFamily="18" charset="0"/>
                  </a:rPr>
                  <a:t>f </a:t>
                </a:r>
                <a:r>
                  <a:rPr lang="en-US" sz="2000">
                    <a:effectLst/>
                    <a:latin typeface="Book Antiqua" pitchFamily="18" charset="0"/>
                  </a:rPr>
                  <a:t>(</a:t>
                </a:r>
                <a:r>
                  <a:rPr lang="en-US" sz="2000" i="1">
                    <a:effectLst/>
                    <a:latin typeface="Book Antiqua" pitchFamily="18" charset="0"/>
                  </a:rPr>
                  <a:t>x</a:t>
                </a:r>
                <a:r>
                  <a:rPr lang="en-US" sz="2000">
                    <a:effectLst/>
                    <a:latin typeface="Book Antiqua" pitchFamily="18" charset="0"/>
                  </a:rPr>
                  <a:t>)</a:t>
                </a:r>
              </a:p>
            </p:txBody>
          </p:sp>
          <p:sp>
            <p:nvSpPr>
              <p:cNvPr id="5197" name="Freeform 77"/>
              <p:cNvSpPr>
                <a:spLocks/>
              </p:cNvSpPr>
              <p:nvPr/>
            </p:nvSpPr>
            <p:spPr bwMode="auto">
              <a:xfrm>
                <a:off x="3882" y="2207"/>
                <a:ext cx="1252" cy="683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070"/>
                  </a:cxn>
                  <a:cxn ang="0">
                    <a:pos x="2853" y="1070"/>
                  </a:cxn>
                  <a:cxn ang="0">
                    <a:pos x="2850" y="1013"/>
                  </a:cxn>
                  <a:cxn ang="0">
                    <a:pos x="2535" y="995"/>
                  </a:cxn>
                  <a:cxn ang="0">
                    <a:pos x="2265" y="977"/>
                  </a:cxn>
                  <a:cxn ang="0">
                    <a:pos x="1923" y="950"/>
                  </a:cxn>
                  <a:cxn ang="0">
                    <a:pos x="1635" y="911"/>
                  </a:cxn>
                  <a:cxn ang="0">
                    <a:pos x="1347" y="857"/>
                  </a:cxn>
                  <a:cxn ang="0">
                    <a:pos x="996" y="764"/>
                  </a:cxn>
                  <a:cxn ang="0">
                    <a:pos x="723" y="665"/>
                  </a:cxn>
                  <a:cxn ang="0">
                    <a:pos x="492" y="554"/>
                  </a:cxn>
                  <a:cxn ang="0">
                    <a:pos x="351" y="470"/>
                  </a:cxn>
                  <a:cxn ang="0">
                    <a:pos x="294" y="431"/>
                  </a:cxn>
                  <a:cxn ang="0">
                    <a:pos x="261" y="404"/>
                  </a:cxn>
                  <a:cxn ang="0">
                    <a:pos x="231" y="374"/>
                  </a:cxn>
                  <a:cxn ang="0">
                    <a:pos x="204" y="353"/>
                  </a:cxn>
                  <a:cxn ang="0">
                    <a:pos x="174" y="320"/>
                  </a:cxn>
                  <a:cxn ang="0">
                    <a:pos x="144" y="290"/>
                  </a:cxn>
                  <a:cxn ang="0">
                    <a:pos x="117" y="257"/>
                  </a:cxn>
                  <a:cxn ang="0">
                    <a:pos x="93" y="221"/>
                  </a:cxn>
                  <a:cxn ang="0">
                    <a:pos x="57" y="161"/>
                  </a:cxn>
                  <a:cxn ang="0">
                    <a:pos x="42" y="132"/>
                  </a:cxn>
                  <a:cxn ang="0">
                    <a:pos x="21" y="74"/>
                  </a:cxn>
                  <a:cxn ang="0">
                    <a:pos x="6" y="32"/>
                  </a:cxn>
                </a:cxnLst>
                <a:rect l="0" t="0" r="r" b="b"/>
                <a:pathLst>
                  <a:path w="2853" h="1070">
                    <a:moveTo>
                      <a:pt x="2" y="0"/>
                    </a:moveTo>
                    <a:lnTo>
                      <a:pt x="0" y="1070"/>
                    </a:lnTo>
                    <a:lnTo>
                      <a:pt x="2853" y="1070"/>
                    </a:lnTo>
                    <a:lnTo>
                      <a:pt x="2850" y="1013"/>
                    </a:lnTo>
                    <a:lnTo>
                      <a:pt x="2535" y="995"/>
                    </a:lnTo>
                    <a:lnTo>
                      <a:pt x="2265" y="977"/>
                    </a:lnTo>
                    <a:lnTo>
                      <a:pt x="1923" y="950"/>
                    </a:lnTo>
                    <a:lnTo>
                      <a:pt x="1635" y="911"/>
                    </a:lnTo>
                    <a:lnTo>
                      <a:pt x="1347" y="857"/>
                    </a:lnTo>
                    <a:lnTo>
                      <a:pt x="996" y="764"/>
                    </a:lnTo>
                    <a:lnTo>
                      <a:pt x="723" y="665"/>
                    </a:lnTo>
                    <a:lnTo>
                      <a:pt x="492" y="554"/>
                    </a:lnTo>
                    <a:lnTo>
                      <a:pt x="351" y="470"/>
                    </a:lnTo>
                    <a:lnTo>
                      <a:pt x="294" y="431"/>
                    </a:lnTo>
                    <a:lnTo>
                      <a:pt x="261" y="404"/>
                    </a:lnTo>
                    <a:lnTo>
                      <a:pt x="231" y="374"/>
                    </a:lnTo>
                    <a:lnTo>
                      <a:pt x="204" y="353"/>
                    </a:lnTo>
                    <a:lnTo>
                      <a:pt x="174" y="320"/>
                    </a:lnTo>
                    <a:lnTo>
                      <a:pt x="144" y="290"/>
                    </a:lnTo>
                    <a:lnTo>
                      <a:pt x="117" y="257"/>
                    </a:lnTo>
                    <a:lnTo>
                      <a:pt x="93" y="221"/>
                    </a:lnTo>
                    <a:lnTo>
                      <a:pt x="57" y="161"/>
                    </a:lnTo>
                    <a:lnTo>
                      <a:pt x="42" y="132"/>
                    </a:lnTo>
                    <a:lnTo>
                      <a:pt x="21" y="74"/>
                    </a:lnTo>
                    <a:lnTo>
                      <a:pt x="6" y="32"/>
                    </a:lnTo>
                  </a:path>
                </a:pathLst>
              </a:cu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8" name="Line 78"/>
              <p:cNvSpPr>
                <a:spLocks noChangeShapeType="1"/>
              </p:cNvSpPr>
              <p:nvPr/>
            </p:nvSpPr>
            <p:spPr bwMode="auto">
              <a:xfrm>
                <a:off x="3882" y="1920"/>
                <a:ext cx="0" cy="9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9" name="Line 79"/>
              <p:cNvSpPr>
                <a:spLocks noChangeShapeType="1"/>
              </p:cNvSpPr>
              <p:nvPr/>
            </p:nvSpPr>
            <p:spPr bwMode="auto">
              <a:xfrm>
                <a:off x="3883" y="2890"/>
                <a:ext cx="13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06" name="Group 86"/>
              <p:cNvGrpSpPr>
                <a:grpSpLocks/>
              </p:cNvGrpSpPr>
              <p:nvPr/>
            </p:nvGrpSpPr>
            <p:grpSpPr bwMode="auto">
              <a:xfrm>
                <a:off x="3864" y="2200"/>
                <a:ext cx="1264" cy="643"/>
                <a:chOff x="3864" y="2200"/>
                <a:chExt cx="1264" cy="643"/>
              </a:xfrm>
            </p:grpSpPr>
            <p:sp>
              <p:nvSpPr>
                <p:cNvPr id="5201" name="Line 81"/>
                <p:cNvSpPr>
                  <a:spLocks noChangeShapeType="1"/>
                </p:cNvSpPr>
                <p:nvPr/>
              </p:nvSpPr>
              <p:spPr bwMode="auto">
                <a:xfrm rot="271170">
                  <a:off x="4844" y="2841"/>
                  <a:ext cx="284" cy="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02" name="Arc 82"/>
                <p:cNvSpPr>
                  <a:spLocks/>
                </p:cNvSpPr>
                <p:nvPr/>
              </p:nvSpPr>
              <p:spPr bwMode="auto">
                <a:xfrm rot="234569">
                  <a:off x="3864" y="2200"/>
                  <a:ext cx="1006" cy="595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19 w 21619"/>
                    <a:gd name="T1" fmla="*/ 21600 h 21600"/>
                    <a:gd name="T2" fmla="*/ 0 w 21619"/>
                    <a:gd name="T3" fmla="*/ 0 h 21600"/>
                    <a:gd name="T4" fmla="*/ 21600 w 2161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19" h="21600" fill="none" extrusionOk="0">
                      <a:moveTo>
                        <a:pt x="21618" y="21599"/>
                      </a:moveTo>
                      <a:cubicBezTo>
                        <a:pt x="21612" y="21599"/>
                        <a:pt x="2160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19" h="21600" stroke="0" extrusionOk="0">
                      <a:moveTo>
                        <a:pt x="21618" y="21599"/>
                      </a:moveTo>
                      <a:cubicBezTo>
                        <a:pt x="21612" y="21599"/>
                        <a:pt x="2160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215" name="Text Box 95"/>
            <p:cNvSpPr txBox="1">
              <a:spLocks noChangeArrowheads="1"/>
            </p:cNvSpPr>
            <p:nvPr/>
          </p:nvSpPr>
          <p:spPr bwMode="auto">
            <a:xfrm>
              <a:off x="6545036" y="3077934"/>
              <a:ext cx="1670050" cy="4270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</p:grpSp>
      <p:sp>
        <p:nvSpPr>
          <p:cNvPr id="5233" name="Rectangle 113"/>
          <p:cNvSpPr>
            <a:spLocks noChangeArrowheads="1"/>
          </p:cNvSpPr>
          <p:nvPr/>
        </p:nvSpPr>
        <p:spPr bwMode="auto">
          <a:xfrm>
            <a:off x="701675" y="1552575"/>
            <a:ext cx="603885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43" name="Rectangle 114"/>
          <p:cNvSpPr>
            <a:spLocks noChangeArrowheads="1"/>
          </p:cNvSpPr>
          <p:nvPr/>
        </p:nvSpPr>
        <p:spPr bwMode="auto">
          <a:xfrm>
            <a:off x="701675" y="2476500"/>
            <a:ext cx="7727950" cy="404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y Distribution</a:t>
            </a:r>
          </a:p>
        </p:txBody>
      </p:sp>
      <p:sp>
        <p:nvSpPr>
          <p:cNvPr id="44" name="Rectangle 113"/>
          <p:cNvSpPr>
            <a:spLocks noChangeArrowheads="1"/>
          </p:cNvSpPr>
          <p:nvPr/>
        </p:nvSpPr>
        <p:spPr bwMode="auto">
          <a:xfrm>
            <a:off x="708935" y="2009769"/>
            <a:ext cx="7593464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Approximation of Binomial Probabiliti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25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5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 advAuto="1000"/>
      <p:bldP spid="5210" grpId="0" animBg="1"/>
      <p:bldP spid="5233" grpId="0" autoUpdateAnimBg="0"/>
      <p:bldP spid="43" grpId="0" autoUpdateAnimBg="0"/>
      <p:bldP spid="4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97025" y="2092325"/>
            <a:ext cx="6048375" cy="3663950"/>
            <a:chOff x="1597025" y="2092325"/>
            <a:chExt cx="6048375" cy="3663950"/>
          </a:xfrm>
        </p:grpSpPr>
        <p:sp>
          <p:nvSpPr>
            <p:cNvPr id="177155" name="Rectangle 3"/>
            <p:cNvSpPr>
              <a:spLocks noChangeArrowheads="1"/>
            </p:cNvSpPr>
            <p:nvPr/>
          </p:nvSpPr>
          <p:spPr bwMode="auto">
            <a:xfrm>
              <a:off x="1597025" y="2092325"/>
              <a:ext cx="6048375" cy="36639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56" name="Line 4"/>
            <p:cNvSpPr>
              <a:spLocks noChangeShapeType="1"/>
            </p:cNvSpPr>
            <p:nvPr/>
          </p:nvSpPr>
          <p:spPr bwMode="auto">
            <a:xfrm>
              <a:off x="2709863" y="2747963"/>
              <a:ext cx="0" cy="1962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2390775" y="2227263"/>
              <a:ext cx="620713" cy="4540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f</a:t>
              </a:r>
              <a:r>
                <a:rPr lang="en-US" sz="2400">
                  <a:effectLst/>
                  <a:latin typeface="Book Antiqua" pitchFamily="18" charset="0"/>
                </a:rPr>
                <a:t>(</a:t>
              </a:r>
              <a:r>
                <a:rPr lang="en-US" sz="2400" i="1">
                  <a:effectLst/>
                  <a:latin typeface="Book Antiqua" pitchFamily="18" charset="0"/>
                </a:rPr>
                <a:t>x</a:t>
              </a:r>
              <a:r>
                <a:rPr lang="en-US" sz="2400">
                  <a:effectLst/>
                  <a:latin typeface="Book Antiqua" pitchFamily="18" charset="0"/>
                </a:rPr>
                <a:t>)</a:t>
              </a:r>
            </a:p>
          </p:txBody>
        </p:sp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7038975" y="4398963"/>
              <a:ext cx="409575" cy="4540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x</a:t>
              </a:r>
            </a:p>
          </p:txBody>
        </p:sp>
        <p:sp>
          <p:nvSpPr>
            <p:cNvPr id="177163" name="Freeform 11"/>
            <p:cNvSpPr>
              <a:spLocks/>
            </p:cNvSpPr>
            <p:nvPr/>
          </p:nvSpPr>
          <p:spPr bwMode="auto">
            <a:xfrm>
              <a:off x="3910013" y="3813175"/>
              <a:ext cx="2552700" cy="809625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12" y="0"/>
                </a:cxn>
                <a:cxn ang="0">
                  <a:pos x="528" y="0"/>
                </a:cxn>
                <a:cxn ang="0">
                  <a:pos x="528" y="528"/>
                </a:cxn>
                <a:cxn ang="0">
                  <a:pos x="0" y="528"/>
                </a:cxn>
              </a:cxnLst>
              <a:rect l="0" t="0" r="r" b="b"/>
              <a:pathLst>
                <a:path w="528" h="528">
                  <a:moveTo>
                    <a:pt x="0" y="528"/>
                  </a:moveTo>
                  <a:lnTo>
                    <a:pt x="12" y="0"/>
                  </a:lnTo>
                  <a:lnTo>
                    <a:pt x="528" y="0"/>
                  </a:lnTo>
                  <a:lnTo>
                    <a:pt x="528" y="528"/>
                  </a:lnTo>
                  <a:lnTo>
                    <a:pt x="0" y="528"/>
                  </a:lnTo>
                </a:path>
              </a:pathLst>
            </a:custGeom>
            <a:gradFill rotWithShape="0">
              <a:gsLst>
                <a:gs pos="0">
                  <a:srgbClr val="33CCCC">
                    <a:gamma/>
                    <a:shade val="46275"/>
                    <a:invGamma/>
                  </a:srgbClr>
                </a:gs>
                <a:gs pos="50000">
                  <a:srgbClr val="33CCCC"/>
                </a:gs>
                <a:gs pos="100000">
                  <a:srgbClr val="33CCCC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164" name="Line 12"/>
            <p:cNvSpPr>
              <a:spLocks noChangeShapeType="1"/>
            </p:cNvSpPr>
            <p:nvPr/>
          </p:nvSpPr>
          <p:spPr bwMode="auto">
            <a:xfrm>
              <a:off x="6462713" y="3803650"/>
              <a:ext cx="0" cy="850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66" name="Line 14"/>
            <p:cNvSpPr>
              <a:spLocks noChangeShapeType="1"/>
            </p:cNvSpPr>
            <p:nvPr/>
          </p:nvSpPr>
          <p:spPr bwMode="auto">
            <a:xfrm>
              <a:off x="2716213" y="4622800"/>
              <a:ext cx="4349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67" name="Line 15"/>
            <p:cNvSpPr>
              <a:spLocks noChangeShapeType="1"/>
            </p:cNvSpPr>
            <p:nvPr/>
          </p:nvSpPr>
          <p:spPr bwMode="auto">
            <a:xfrm flipH="1">
              <a:off x="2620963" y="3803650"/>
              <a:ext cx="165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68" name="Rectangle 16"/>
            <p:cNvSpPr>
              <a:spLocks noChangeArrowheads="1"/>
            </p:cNvSpPr>
            <p:nvPr/>
          </p:nvSpPr>
          <p:spPr bwMode="auto">
            <a:xfrm>
              <a:off x="1812925" y="3579813"/>
              <a:ext cx="822325" cy="4540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/10</a:t>
              </a:r>
            </a:p>
          </p:txBody>
        </p:sp>
        <p:sp>
          <p:nvSpPr>
            <p:cNvPr id="177169" name="Rectangle 17"/>
            <p:cNvSpPr>
              <a:spLocks noChangeArrowheads="1"/>
            </p:cNvSpPr>
            <p:nvPr/>
          </p:nvSpPr>
          <p:spPr bwMode="auto">
            <a:xfrm>
              <a:off x="3311525" y="5186363"/>
              <a:ext cx="2659063" cy="4540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Salad Weight (oz.)</a:t>
              </a:r>
            </a:p>
          </p:txBody>
        </p:sp>
        <p:sp>
          <p:nvSpPr>
            <p:cNvPr id="177170" name="Line 18"/>
            <p:cNvSpPr>
              <a:spLocks noChangeShapeType="1"/>
            </p:cNvSpPr>
            <p:nvPr/>
          </p:nvSpPr>
          <p:spPr bwMode="auto">
            <a:xfrm>
              <a:off x="3948113" y="3810000"/>
              <a:ext cx="0" cy="806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7171" name="Group 19"/>
            <p:cNvGrpSpPr>
              <a:grpSpLocks/>
            </p:cNvGrpSpPr>
            <p:nvPr/>
          </p:nvGrpSpPr>
          <p:grpSpPr bwMode="auto">
            <a:xfrm>
              <a:off x="3948113" y="4565650"/>
              <a:ext cx="2514600" cy="152400"/>
              <a:chOff x="2487" y="2916"/>
              <a:chExt cx="1584" cy="96"/>
            </a:xfrm>
          </p:grpSpPr>
          <p:sp>
            <p:nvSpPr>
              <p:cNvPr id="177172" name="Line 20"/>
              <p:cNvSpPr>
                <a:spLocks noChangeShapeType="1"/>
              </p:cNvSpPr>
              <p:nvPr/>
            </p:nvSpPr>
            <p:spPr bwMode="auto">
              <a:xfrm>
                <a:off x="2487" y="2920"/>
                <a:ext cx="0" cy="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3" name="Line 21"/>
              <p:cNvSpPr>
                <a:spLocks noChangeShapeType="1"/>
              </p:cNvSpPr>
              <p:nvPr/>
            </p:nvSpPr>
            <p:spPr bwMode="auto">
              <a:xfrm>
                <a:off x="4071" y="2924"/>
                <a:ext cx="0" cy="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4" name="Line 22"/>
              <p:cNvSpPr>
                <a:spLocks noChangeShapeType="1"/>
              </p:cNvSpPr>
              <p:nvPr/>
            </p:nvSpPr>
            <p:spPr bwMode="auto">
              <a:xfrm>
                <a:off x="3279" y="2916"/>
                <a:ext cx="0" cy="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5" name="Line 13"/>
            <p:cNvSpPr>
              <a:spLocks noChangeShapeType="1"/>
            </p:cNvSpPr>
            <p:nvPr/>
          </p:nvSpPr>
          <p:spPr bwMode="auto">
            <a:xfrm flipV="1">
              <a:off x="3954463" y="3803650"/>
              <a:ext cx="25114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7239" name="Group 87"/>
            <p:cNvGrpSpPr>
              <a:grpSpLocks/>
            </p:cNvGrpSpPr>
            <p:nvPr/>
          </p:nvGrpSpPr>
          <p:grpSpPr bwMode="auto">
            <a:xfrm>
              <a:off x="2555875" y="4729163"/>
              <a:ext cx="4168775" cy="492125"/>
              <a:chOff x="1610" y="2979"/>
              <a:chExt cx="2626" cy="310"/>
            </a:xfrm>
          </p:grpSpPr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2394" y="297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5</a:t>
                </a:r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3126" y="2991"/>
                <a:ext cx="306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10</a:t>
                </a:r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3930" y="3003"/>
                <a:ext cx="306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15</a:t>
                </a:r>
              </a:p>
            </p:txBody>
          </p:sp>
          <p:sp>
            <p:nvSpPr>
              <p:cNvPr id="177237" name="Rectangle 85"/>
              <p:cNvSpPr>
                <a:spLocks noChangeArrowheads="1"/>
              </p:cNvSpPr>
              <p:nvPr/>
            </p:nvSpPr>
            <p:spPr bwMode="auto">
              <a:xfrm>
                <a:off x="1610" y="297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77226" name="AutoShape 74"/>
          <p:cNvSpPr>
            <a:spLocks noChangeArrowheads="1"/>
          </p:cNvSpPr>
          <p:nvPr/>
        </p:nvSpPr>
        <p:spPr bwMode="auto">
          <a:xfrm flipV="1">
            <a:off x="5153025" y="219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7" name="Freeform 75"/>
          <p:cNvSpPr>
            <a:spLocks/>
          </p:cNvSpPr>
          <p:nvPr/>
        </p:nvSpPr>
        <p:spPr bwMode="auto">
          <a:xfrm>
            <a:off x="5618163" y="3813175"/>
            <a:ext cx="838200" cy="803275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12" y="0"/>
              </a:cxn>
              <a:cxn ang="0">
                <a:pos x="528" y="0"/>
              </a:cxn>
              <a:cxn ang="0">
                <a:pos x="528" y="528"/>
              </a:cxn>
              <a:cxn ang="0">
                <a:pos x="0" y="528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229" name="Rectangle 77"/>
          <p:cNvSpPr>
            <a:spLocks noChangeArrowheads="1"/>
          </p:cNvSpPr>
          <p:nvPr/>
        </p:nvSpPr>
        <p:spPr bwMode="auto">
          <a:xfrm>
            <a:off x="3338513" y="3013075"/>
            <a:ext cx="40544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12 </a:t>
            </a:r>
            <a:r>
              <a:rPr lang="en-US" sz="2400" u="sng">
                <a:effectLst/>
                <a:latin typeface="Book Antiqua" pitchFamily="18" charset="0"/>
              </a:rPr>
              <a:t>&lt;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x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u="sng">
                <a:effectLst/>
                <a:latin typeface="Book Antiqua" pitchFamily="18" charset="0"/>
              </a:rPr>
              <a:t>&lt;</a:t>
            </a:r>
            <a:r>
              <a:rPr lang="en-US" sz="2400">
                <a:effectLst/>
                <a:latin typeface="Book Antiqua" pitchFamily="18" charset="0"/>
              </a:rPr>
              <a:t> 15) = 1/10(3) =   .3</a:t>
            </a:r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>
            <a:off x="5624513" y="38290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1" name="Rectangle 79"/>
          <p:cNvSpPr>
            <a:spLocks noChangeArrowheads="1"/>
          </p:cNvSpPr>
          <p:nvPr/>
        </p:nvSpPr>
        <p:spPr bwMode="auto">
          <a:xfrm>
            <a:off x="695325" y="1114425"/>
            <a:ext cx="7772400" cy="97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What is the probability that a custome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will take between 12 and 15 ounces of salad?	</a:t>
            </a:r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 flipH="1" flipV="1">
            <a:off x="6176963" y="3481388"/>
            <a:ext cx="0" cy="595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5" name="Oval 83"/>
          <p:cNvSpPr>
            <a:spLocks noChangeArrowheads="1"/>
          </p:cNvSpPr>
          <p:nvPr/>
        </p:nvSpPr>
        <p:spPr bwMode="auto">
          <a:xfrm>
            <a:off x="6972300" y="2984500"/>
            <a:ext cx="4572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6" name="Rectangle 84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istribution</a:t>
            </a:r>
          </a:p>
        </p:txBody>
      </p:sp>
      <p:grpSp>
        <p:nvGrpSpPr>
          <p:cNvPr id="177234" name="Group 82"/>
          <p:cNvGrpSpPr>
            <a:grpSpLocks/>
          </p:cNvGrpSpPr>
          <p:nvPr/>
        </p:nvGrpSpPr>
        <p:grpSpPr bwMode="auto">
          <a:xfrm>
            <a:off x="5400675" y="4559300"/>
            <a:ext cx="485775" cy="642938"/>
            <a:chOff x="3402" y="2920"/>
            <a:chExt cx="306" cy="405"/>
          </a:xfrm>
        </p:grpSpPr>
        <p:sp>
          <p:nvSpPr>
            <p:cNvPr id="177232" name="Line 80"/>
            <p:cNvSpPr>
              <a:spLocks noChangeShapeType="1"/>
            </p:cNvSpPr>
            <p:nvPr/>
          </p:nvSpPr>
          <p:spPr bwMode="auto">
            <a:xfrm>
              <a:off x="3543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233" name="Rectangle 81"/>
            <p:cNvSpPr>
              <a:spLocks noChangeArrowheads="1"/>
            </p:cNvSpPr>
            <p:nvPr/>
          </p:nvSpPr>
          <p:spPr bwMode="auto">
            <a:xfrm>
              <a:off x="3402" y="3039"/>
              <a:ext cx="30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2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75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7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26" grpId="0" animBg="1"/>
      <p:bldP spid="177227" grpId="0" animBg="1"/>
      <p:bldP spid="177229" grpId="0" autoUpdateAnimBg="0"/>
      <p:bldP spid="177230" grpId="0" animBg="1"/>
      <p:bldP spid="177231" grpId="0" autoUpdateAnimBg="0"/>
      <p:bldP spid="177228" grpId="0" animBg="1"/>
      <p:bldP spid="1772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as a Measure of Probability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690563" y="1108075"/>
            <a:ext cx="7772400" cy="793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rea under the graph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and probability are identical.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690563" y="1933575"/>
            <a:ext cx="7772400" cy="50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is valid for all continuous random variables.</a:t>
            </a:r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690563" y="2422525"/>
            <a:ext cx="7772400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tha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kes on a value between some lower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some higher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found by computing the area under the graph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ver the interval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</a:p>
        </p:txBody>
      </p:sp>
      <p:sp>
        <p:nvSpPr>
          <p:cNvPr id="250886" name="AutoShape 6"/>
          <p:cNvSpPr>
            <a:spLocks noChangeArrowheads="1"/>
          </p:cNvSpPr>
          <p:nvPr/>
        </p:nvSpPr>
        <p:spPr bwMode="auto">
          <a:xfrm rot="5400000">
            <a:off x="48577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 rot="5400000">
            <a:off x="485775" y="20812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8" name="AutoShape 8"/>
          <p:cNvSpPr>
            <a:spLocks noChangeArrowheads="1"/>
          </p:cNvSpPr>
          <p:nvPr/>
        </p:nvSpPr>
        <p:spPr bwMode="auto">
          <a:xfrm rot="5400000">
            <a:off x="485775" y="25701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autoUpdateAnimBg="0"/>
      <p:bldP spid="250884" grpId="0" autoUpdateAnimBg="0"/>
      <p:bldP spid="250885" grpId="0" autoUpdateAnimBg="0"/>
      <p:bldP spid="250886" grpId="0" animBg="1"/>
      <p:bldP spid="250887" grpId="0" animBg="1"/>
      <p:bldP spid="2508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77"/>
            <a:ext cx="7772400" cy="814387"/>
          </a:xfrm>
        </p:spPr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9188"/>
            <a:ext cx="7772400" cy="1219200"/>
          </a:xfrm>
        </p:spPr>
        <p:txBody>
          <a:bodyPr/>
          <a:lstStyle/>
          <a:p>
            <a:r>
              <a:rPr lang="en-US"/>
              <a:t>The </a:t>
            </a:r>
            <a:r>
              <a:rPr lang="en-US" u="sng"/>
              <a:t>normal probability distribution</a:t>
            </a:r>
            <a:r>
              <a:rPr lang="en-US"/>
              <a:t> is the most important distribution for describing a continuous random variable.</a:t>
            </a: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485775" y="242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4857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700088" y="2287588"/>
            <a:ext cx="6934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widely used in statistical inference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700088" y="2770188"/>
            <a:ext cx="7772400" cy="973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has been used in a wide variety of application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cluding:</a:t>
            </a:r>
          </a:p>
        </p:txBody>
      </p:sp>
      <p:sp>
        <p:nvSpPr>
          <p:cNvPr id="89096" name="AutoShape 8"/>
          <p:cNvSpPr>
            <a:spLocks noChangeArrowheads="1"/>
          </p:cNvSpPr>
          <p:nvPr/>
        </p:nvSpPr>
        <p:spPr bwMode="auto">
          <a:xfrm rot="5400000">
            <a:off x="4857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1476375" y="3722688"/>
            <a:ext cx="280987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Heights of people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Rainfall amounts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4206875" y="3722688"/>
            <a:ext cx="353377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Test scores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cientific measurements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700088" y="4522788"/>
            <a:ext cx="777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raham de Moivre, a French mathematician, publish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octrine of Cha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1733.</a:t>
            </a:r>
          </a:p>
        </p:txBody>
      </p:sp>
      <p:sp>
        <p:nvSpPr>
          <p:cNvPr id="89100" name="AutoShape 12"/>
          <p:cNvSpPr>
            <a:spLocks noChangeArrowheads="1"/>
          </p:cNvSpPr>
          <p:nvPr/>
        </p:nvSpPr>
        <p:spPr bwMode="auto">
          <a:xfrm rot="5400000">
            <a:off x="485775" y="554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1" name="AutoShape 13"/>
          <p:cNvSpPr>
            <a:spLocks noChangeArrowheads="1"/>
          </p:cNvSpPr>
          <p:nvPr/>
        </p:nvSpPr>
        <p:spPr bwMode="auto">
          <a:xfrm rot="5400000">
            <a:off x="485775" y="467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700088" y="5399088"/>
            <a:ext cx="6934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 derived the normal distributio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  <p:bldP spid="89092" grpId="0" animBg="1"/>
      <p:bldP spid="89093" grpId="0" animBg="1"/>
      <p:bldP spid="89094" grpId="0" autoUpdateAnimBg="0"/>
      <p:bldP spid="89095" grpId="0" autoUpdateAnimBg="0"/>
      <p:bldP spid="89096" grpId="0" animBg="1"/>
      <p:bldP spid="89097" grpId="0" autoUpdateAnimBg="0"/>
      <p:bldP spid="89098" grpId="0" autoUpdateAnimBg="0"/>
      <p:bldP spid="89099" grpId="0" build="p" autoUpdateAnimBg="0"/>
      <p:bldP spid="89100" grpId="0" animBg="1"/>
      <p:bldP spid="89101" grpId="0" animBg="1"/>
      <p:bldP spid="8910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92075"/>
            <a:ext cx="7772400" cy="698500"/>
          </a:xfrm>
          <a:noFill/>
          <a:ln/>
        </p:spPr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00088" y="1114425"/>
            <a:ext cx="7772400" cy="665163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Normal Probability Density Function</a:t>
            </a:r>
            <a:endParaRPr 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690813" y="1703388"/>
            <a:ext cx="3719512" cy="12033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71813" y="1874838"/>
          <a:ext cx="3025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874838"/>
                        <a:ext cx="3025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7" name="Group 15"/>
          <p:cNvGrpSpPr>
            <a:grpSpLocks/>
          </p:cNvGrpSpPr>
          <p:nvPr/>
        </p:nvGrpSpPr>
        <p:grpSpPr bwMode="auto">
          <a:xfrm>
            <a:off x="3314700" y="3429000"/>
            <a:ext cx="3943350" cy="1809750"/>
            <a:chOff x="1728" y="2184"/>
            <a:chExt cx="2484" cy="1140"/>
          </a:xfrm>
        </p:grpSpPr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1728" y="2184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mean</a:t>
              </a:r>
            </a:p>
          </p:txBody>
        </p:sp>
        <p:sp>
          <p:nvSpPr>
            <p:cNvPr id="90122" name="Rectangle 10"/>
            <p:cNvSpPr>
              <a:spLocks noChangeArrowheads="1"/>
            </p:cNvSpPr>
            <p:nvPr/>
          </p:nvSpPr>
          <p:spPr bwMode="auto">
            <a:xfrm>
              <a:off x="1728" y="2460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standard deviation</a:t>
              </a:r>
            </a:p>
          </p:txBody>
        </p:sp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1728" y="2736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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3.14159</a:t>
              </a:r>
            </a:p>
          </p:txBody>
        </p:sp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1764" y="3012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2.71828</a:t>
              </a:r>
            </a:p>
          </p:txBody>
        </p:sp>
      </p:grp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2324100" y="2990850"/>
            <a:ext cx="38862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90128" name="AutoShape 16"/>
          <p:cNvSpPr>
            <a:spLocks noChangeArrowheads="1"/>
          </p:cNvSpPr>
          <p:nvPr/>
        </p:nvSpPr>
        <p:spPr bwMode="auto">
          <a:xfrm rot="5400000">
            <a:off x="493713" y="126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build="p" autoUpdateAnimBg="0"/>
      <p:bldP spid="90116" grpId="0" animBg="1"/>
      <p:bldP spid="90125" grpId="0" autoUpdateAnimBg="0"/>
      <p:bldP spid="901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1104900" y="2803525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104900" y="1701800"/>
            <a:ext cx="7189788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distribution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mmetri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its skewnes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sure is zero.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695325" y="1117600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463" name="Freeform 7"/>
          <p:cNvSpPr>
            <a:spLocks/>
          </p:cNvSpPr>
          <p:nvPr/>
        </p:nvSpPr>
        <p:spPr bwMode="auto">
          <a:xfrm>
            <a:off x="2638425" y="3059113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6899275" y="46815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>
            <a:off x="2305050" y="4922838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67" name="AutoShape 11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5" grpId="0" animBg="1"/>
      <p:bldP spid="147458" grpId="0" animBg="1" autoUpdateAnimBg="0"/>
      <p:bldP spid="147463" grpId="0" animBg="1"/>
      <p:bldP spid="147466" grpId="0" autoUpdateAnimBg="0"/>
      <p:bldP spid="147462" grpId="0" animBg="1"/>
      <p:bldP spid="1474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104900" y="3241675"/>
            <a:ext cx="7188200" cy="28384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1104900" y="1701800"/>
            <a:ext cx="7175500" cy="1441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ntire family of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s is defined by it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695325" y="1117600"/>
            <a:ext cx="3578225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>
            <a:off x="2305050" y="5341938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494" name="Freeform 14"/>
          <p:cNvSpPr>
            <a:spLocks/>
          </p:cNvSpPr>
          <p:nvPr/>
        </p:nvSpPr>
        <p:spPr bwMode="auto">
          <a:xfrm>
            <a:off x="2638425" y="3484563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496" name="Line 16"/>
          <p:cNvSpPr>
            <a:spLocks noChangeShapeType="1"/>
          </p:cNvSpPr>
          <p:nvPr/>
        </p:nvSpPr>
        <p:spPr bwMode="auto">
          <a:xfrm>
            <a:off x="4705350" y="523557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195888" y="3613150"/>
            <a:ext cx="2836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4125913" y="5483225"/>
            <a:ext cx="1112837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6899275" y="51196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8500" name="AutoShape 20"/>
          <p:cNvSpPr>
            <a:spLocks noChangeArrowheads="1"/>
          </p:cNvSpPr>
          <p:nvPr/>
        </p:nvSpPr>
        <p:spPr bwMode="auto">
          <a:xfrm rot="5400000">
            <a:off x="752475" y="236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 animBg="1"/>
      <p:bldP spid="148490" grpId="0" animBg="1" autoUpdateAnimBg="0"/>
      <p:bldP spid="148493" grpId="0" animBg="1"/>
      <p:bldP spid="148494" grpId="0" animBg="1"/>
      <p:bldP spid="148496" grpId="0" animBg="1"/>
      <p:bldP spid="148497" grpId="0" autoUpdateAnimBg="0"/>
      <p:bldP spid="148498" grpId="0" autoUpdateAnimBg="0"/>
      <p:bldP spid="148499" grpId="0" autoUpdateAnimBg="0"/>
      <p:bldP spid="14850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1104900" y="2822575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104900" y="17018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ighest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 the normal curve is at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ich is also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695325" y="1117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638425" y="3059113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4648200" y="3063875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6899275" y="47005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>
            <a:off x="2305050" y="4922838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4" name="AutoShape 10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nimBg="1"/>
      <p:bldP spid="149507" grpId="0" animBg="1" autoUpdateAnimBg="0"/>
      <p:bldP spid="149511" grpId="0" animBg="1"/>
      <p:bldP spid="149512" grpId="0" animBg="1"/>
      <p:bldP spid="149513" grpId="0" autoUpdateAnimBg="0"/>
      <p:bldP spid="149510" grpId="0" animBg="1"/>
      <p:bldP spid="1495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69" name="Rectangle 25"/>
          <p:cNvSpPr>
            <a:spLocks noChangeArrowheads="1"/>
          </p:cNvSpPr>
          <p:nvPr/>
        </p:nvSpPr>
        <p:spPr bwMode="auto">
          <a:xfrm>
            <a:off x="1104900" y="2822575"/>
            <a:ext cx="7188200" cy="27051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695325" y="1117600"/>
            <a:ext cx="3635375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solidFill>
                <a:srgbClr val="66FFFF"/>
              </a:solidFill>
              <a:effectLst/>
              <a:latin typeface="Book Antiqua" pitchFamily="18" charset="0"/>
            </a:endParaRPr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3968750" y="47974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57" name="Freeform 13"/>
          <p:cNvSpPr>
            <a:spLocks/>
          </p:cNvSpPr>
          <p:nvPr/>
        </p:nvSpPr>
        <p:spPr bwMode="auto">
          <a:xfrm>
            <a:off x="1317625" y="3060700"/>
            <a:ext cx="3803650" cy="1855788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3238500" y="47942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61" name="Line 17"/>
          <p:cNvSpPr>
            <a:spLocks noChangeShapeType="1"/>
          </p:cNvSpPr>
          <p:nvPr/>
        </p:nvSpPr>
        <p:spPr bwMode="auto">
          <a:xfrm>
            <a:off x="6000750" y="47942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2922588" y="5056188"/>
            <a:ext cx="557212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0</a:t>
            </a:r>
          </a:p>
        </p:txBody>
      </p: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3797300" y="5056188"/>
            <a:ext cx="3238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765800" y="5056188"/>
            <a:ext cx="4635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</a:t>
            </a:r>
          </a:p>
        </p:txBody>
      </p:sp>
      <p:sp>
        <p:nvSpPr>
          <p:cNvPr id="134168" name="Rectangle 24"/>
          <p:cNvSpPr>
            <a:spLocks noChangeArrowheads="1"/>
          </p:cNvSpPr>
          <p:nvPr/>
        </p:nvSpPr>
        <p:spPr bwMode="auto">
          <a:xfrm>
            <a:off x="1104900" y="17018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mean can be any numerical value:  negative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zero, or positive.</a:t>
            </a:r>
          </a:p>
        </p:txBody>
      </p:sp>
      <p:sp>
        <p:nvSpPr>
          <p:cNvPr id="134170" name="Freeform 26"/>
          <p:cNvSpPr>
            <a:spLocks/>
          </p:cNvSpPr>
          <p:nvPr/>
        </p:nvSpPr>
        <p:spPr bwMode="auto">
          <a:xfrm>
            <a:off x="2047875" y="3054350"/>
            <a:ext cx="3787775" cy="1858963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71" name="Freeform 27"/>
          <p:cNvSpPr>
            <a:spLocks/>
          </p:cNvSpPr>
          <p:nvPr/>
        </p:nvSpPr>
        <p:spPr bwMode="auto">
          <a:xfrm>
            <a:off x="4081463" y="3049588"/>
            <a:ext cx="3806825" cy="1858962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74" name="Text Box 30"/>
          <p:cNvSpPr txBox="1">
            <a:spLocks noChangeArrowheads="1"/>
          </p:cNvSpPr>
          <p:nvPr/>
        </p:nvSpPr>
        <p:spPr bwMode="auto">
          <a:xfrm>
            <a:off x="7947025" y="46815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1225550" y="4903788"/>
            <a:ext cx="6746875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292929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4175" name="AutoShape 31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9" grpId="0" animBg="1"/>
      <p:bldP spid="134154" grpId="0" animBg="1"/>
      <p:bldP spid="134157" grpId="0" animBg="1"/>
      <p:bldP spid="134159" grpId="0" animBg="1"/>
      <p:bldP spid="134161" grpId="0" animBg="1"/>
      <p:bldP spid="134162" grpId="0" autoUpdateAnimBg="0"/>
      <p:bldP spid="134163" grpId="0" autoUpdateAnimBg="0"/>
      <p:bldP spid="134164" grpId="0" autoUpdateAnimBg="0"/>
      <p:bldP spid="134168" grpId="0" animBg="1" autoUpdateAnimBg="0"/>
      <p:bldP spid="134170" grpId="0" animBg="1"/>
      <p:bldP spid="134171" grpId="0" animBg="1"/>
      <p:bldP spid="134174" grpId="0" autoUpdateAnimBg="0"/>
      <p:bldP spid="134150" grpId="0" animBg="1"/>
      <p:bldP spid="1341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1104900" y="2813050"/>
            <a:ext cx="7188200" cy="3200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5800" y="44677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700088" y="1117600"/>
            <a:ext cx="3403600" cy="534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2" name="Freeform 4"/>
          <p:cNvSpPr>
            <a:spLocks/>
          </p:cNvSpPr>
          <p:nvPr/>
        </p:nvSpPr>
        <p:spPr bwMode="auto">
          <a:xfrm>
            <a:off x="3252788" y="2963863"/>
            <a:ext cx="2657475" cy="2746375"/>
          </a:xfrm>
          <a:custGeom>
            <a:avLst/>
            <a:gdLst/>
            <a:ahLst/>
            <a:cxnLst>
              <a:cxn ang="0">
                <a:pos x="797" y="18"/>
              </a:cxn>
              <a:cxn ang="0">
                <a:pos x="749" y="100"/>
              </a:cxn>
              <a:cxn ang="0">
                <a:pos x="718" y="194"/>
              </a:cxn>
              <a:cxn ang="0">
                <a:pos x="691" y="291"/>
              </a:cxn>
              <a:cxn ang="0">
                <a:pos x="669" y="388"/>
              </a:cxn>
              <a:cxn ang="0">
                <a:pos x="651" y="476"/>
              </a:cxn>
              <a:cxn ang="0">
                <a:pos x="630" y="580"/>
              </a:cxn>
              <a:cxn ang="0">
                <a:pos x="610" y="681"/>
              </a:cxn>
              <a:cxn ang="0">
                <a:pos x="594" y="777"/>
              </a:cxn>
              <a:cxn ang="0">
                <a:pos x="577" y="873"/>
              </a:cxn>
              <a:cxn ang="0">
                <a:pos x="558" y="972"/>
              </a:cxn>
              <a:cxn ang="0">
                <a:pos x="537" y="1071"/>
              </a:cxn>
              <a:cxn ang="0">
                <a:pos x="516" y="1160"/>
              </a:cxn>
              <a:cxn ang="0">
                <a:pos x="487" y="1266"/>
              </a:cxn>
              <a:cxn ang="0">
                <a:pos x="451" y="1370"/>
              </a:cxn>
              <a:cxn ang="0">
                <a:pos x="413" y="1448"/>
              </a:cxn>
              <a:cxn ang="0">
                <a:pos x="356" y="1522"/>
              </a:cxn>
              <a:cxn ang="0">
                <a:pos x="303" y="1574"/>
              </a:cxn>
              <a:cxn ang="0">
                <a:pos x="255" y="1608"/>
              </a:cxn>
              <a:cxn ang="0">
                <a:pos x="198" y="1641"/>
              </a:cxn>
              <a:cxn ang="0">
                <a:pos x="135" y="1674"/>
              </a:cxn>
              <a:cxn ang="0">
                <a:pos x="74" y="1702"/>
              </a:cxn>
              <a:cxn ang="0">
                <a:pos x="1674" y="1728"/>
              </a:cxn>
              <a:cxn ang="0">
                <a:pos x="1550" y="1689"/>
              </a:cxn>
              <a:cxn ang="0">
                <a:pos x="1499" y="1667"/>
              </a:cxn>
              <a:cxn ang="0">
                <a:pos x="1430" y="1631"/>
              </a:cxn>
              <a:cxn ang="0">
                <a:pos x="1366" y="1585"/>
              </a:cxn>
              <a:cxn ang="0">
                <a:pos x="1302" y="1527"/>
              </a:cxn>
              <a:cxn ang="0">
                <a:pos x="1278" y="1497"/>
              </a:cxn>
              <a:cxn ang="0">
                <a:pos x="1241" y="1434"/>
              </a:cxn>
              <a:cxn ang="0">
                <a:pos x="1205" y="1354"/>
              </a:cxn>
              <a:cxn ang="0">
                <a:pos x="1168" y="1246"/>
              </a:cxn>
              <a:cxn ang="0">
                <a:pos x="1150" y="1174"/>
              </a:cxn>
              <a:cxn ang="0">
                <a:pos x="1128" y="1077"/>
              </a:cxn>
              <a:cxn ang="0">
                <a:pos x="1112" y="997"/>
              </a:cxn>
              <a:cxn ang="0">
                <a:pos x="1097" y="916"/>
              </a:cxn>
              <a:cxn ang="0">
                <a:pos x="1077" y="810"/>
              </a:cxn>
              <a:cxn ang="0">
                <a:pos x="1057" y="713"/>
              </a:cxn>
              <a:cxn ang="0">
                <a:pos x="1031" y="589"/>
              </a:cxn>
              <a:cxn ang="0">
                <a:pos x="1007" y="476"/>
              </a:cxn>
              <a:cxn ang="0">
                <a:pos x="984" y="370"/>
              </a:cxn>
              <a:cxn ang="0">
                <a:pos x="967" y="301"/>
              </a:cxn>
              <a:cxn ang="0">
                <a:pos x="941" y="209"/>
              </a:cxn>
              <a:cxn ang="0">
                <a:pos x="910" y="116"/>
              </a:cxn>
              <a:cxn ang="0">
                <a:pos x="924" y="149"/>
              </a:cxn>
              <a:cxn ang="0">
                <a:pos x="916" y="132"/>
              </a:cxn>
              <a:cxn ang="0">
                <a:pos x="882" y="45"/>
              </a:cxn>
              <a:cxn ang="0">
                <a:pos x="846" y="3"/>
              </a:cxn>
            </a:cxnLst>
            <a:rect l="0" t="0" r="r" b="b"/>
            <a:pathLst>
              <a:path w="1674" h="1730">
                <a:moveTo>
                  <a:pt x="832" y="0"/>
                </a:moveTo>
                <a:lnTo>
                  <a:pt x="814" y="4"/>
                </a:lnTo>
                <a:lnTo>
                  <a:pt x="797" y="18"/>
                </a:lnTo>
                <a:lnTo>
                  <a:pt x="779" y="39"/>
                </a:lnTo>
                <a:lnTo>
                  <a:pt x="764" y="67"/>
                </a:lnTo>
                <a:lnTo>
                  <a:pt x="749" y="100"/>
                </a:lnTo>
                <a:lnTo>
                  <a:pt x="740" y="128"/>
                </a:lnTo>
                <a:lnTo>
                  <a:pt x="728" y="160"/>
                </a:lnTo>
                <a:lnTo>
                  <a:pt x="718" y="194"/>
                </a:lnTo>
                <a:lnTo>
                  <a:pt x="709" y="224"/>
                </a:lnTo>
                <a:lnTo>
                  <a:pt x="700" y="258"/>
                </a:lnTo>
                <a:lnTo>
                  <a:pt x="691" y="291"/>
                </a:lnTo>
                <a:lnTo>
                  <a:pt x="682" y="330"/>
                </a:lnTo>
                <a:lnTo>
                  <a:pt x="676" y="355"/>
                </a:lnTo>
                <a:lnTo>
                  <a:pt x="669" y="388"/>
                </a:lnTo>
                <a:lnTo>
                  <a:pt x="663" y="420"/>
                </a:lnTo>
                <a:lnTo>
                  <a:pt x="657" y="450"/>
                </a:lnTo>
                <a:lnTo>
                  <a:pt x="651" y="476"/>
                </a:lnTo>
                <a:lnTo>
                  <a:pt x="645" y="510"/>
                </a:lnTo>
                <a:lnTo>
                  <a:pt x="637" y="544"/>
                </a:lnTo>
                <a:lnTo>
                  <a:pt x="630" y="580"/>
                </a:lnTo>
                <a:lnTo>
                  <a:pt x="623" y="611"/>
                </a:lnTo>
                <a:lnTo>
                  <a:pt x="617" y="647"/>
                </a:lnTo>
                <a:lnTo>
                  <a:pt x="610" y="681"/>
                </a:lnTo>
                <a:lnTo>
                  <a:pt x="604" y="714"/>
                </a:lnTo>
                <a:lnTo>
                  <a:pt x="598" y="752"/>
                </a:lnTo>
                <a:lnTo>
                  <a:pt x="594" y="777"/>
                </a:lnTo>
                <a:lnTo>
                  <a:pt x="589" y="808"/>
                </a:lnTo>
                <a:lnTo>
                  <a:pt x="583" y="841"/>
                </a:lnTo>
                <a:lnTo>
                  <a:pt x="577" y="873"/>
                </a:lnTo>
                <a:lnTo>
                  <a:pt x="571" y="904"/>
                </a:lnTo>
                <a:lnTo>
                  <a:pt x="565" y="936"/>
                </a:lnTo>
                <a:lnTo>
                  <a:pt x="558" y="972"/>
                </a:lnTo>
                <a:lnTo>
                  <a:pt x="551" y="1006"/>
                </a:lnTo>
                <a:lnTo>
                  <a:pt x="543" y="1045"/>
                </a:lnTo>
                <a:lnTo>
                  <a:pt x="537" y="1071"/>
                </a:lnTo>
                <a:lnTo>
                  <a:pt x="531" y="1099"/>
                </a:lnTo>
                <a:lnTo>
                  <a:pt x="523" y="1131"/>
                </a:lnTo>
                <a:lnTo>
                  <a:pt x="516" y="1160"/>
                </a:lnTo>
                <a:lnTo>
                  <a:pt x="507" y="1195"/>
                </a:lnTo>
                <a:lnTo>
                  <a:pt x="498" y="1230"/>
                </a:lnTo>
                <a:lnTo>
                  <a:pt x="487" y="1266"/>
                </a:lnTo>
                <a:lnTo>
                  <a:pt x="477" y="1302"/>
                </a:lnTo>
                <a:lnTo>
                  <a:pt x="465" y="1337"/>
                </a:lnTo>
                <a:lnTo>
                  <a:pt x="451" y="1370"/>
                </a:lnTo>
                <a:lnTo>
                  <a:pt x="438" y="1402"/>
                </a:lnTo>
                <a:lnTo>
                  <a:pt x="426" y="1428"/>
                </a:lnTo>
                <a:lnTo>
                  <a:pt x="413" y="1448"/>
                </a:lnTo>
                <a:lnTo>
                  <a:pt x="398" y="1469"/>
                </a:lnTo>
                <a:lnTo>
                  <a:pt x="380" y="1493"/>
                </a:lnTo>
                <a:lnTo>
                  <a:pt x="356" y="1522"/>
                </a:lnTo>
                <a:lnTo>
                  <a:pt x="334" y="1544"/>
                </a:lnTo>
                <a:lnTo>
                  <a:pt x="318" y="1559"/>
                </a:lnTo>
                <a:lnTo>
                  <a:pt x="303" y="1574"/>
                </a:lnTo>
                <a:lnTo>
                  <a:pt x="287" y="1585"/>
                </a:lnTo>
                <a:lnTo>
                  <a:pt x="271" y="1597"/>
                </a:lnTo>
                <a:lnTo>
                  <a:pt x="255" y="1608"/>
                </a:lnTo>
                <a:lnTo>
                  <a:pt x="242" y="1616"/>
                </a:lnTo>
                <a:lnTo>
                  <a:pt x="224" y="1626"/>
                </a:lnTo>
                <a:lnTo>
                  <a:pt x="198" y="1641"/>
                </a:lnTo>
                <a:lnTo>
                  <a:pt x="179" y="1650"/>
                </a:lnTo>
                <a:lnTo>
                  <a:pt x="157" y="1662"/>
                </a:lnTo>
                <a:lnTo>
                  <a:pt x="135" y="1674"/>
                </a:lnTo>
                <a:lnTo>
                  <a:pt x="115" y="1684"/>
                </a:lnTo>
                <a:lnTo>
                  <a:pt x="96" y="1692"/>
                </a:lnTo>
                <a:lnTo>
                  <a:pt x="74" y="1702"/>
                </a:lnTo>
                <a:lnTo>
                  <a:pt x="50" y="1714"/>
                </a:lnTo>
                <a:lnTo>
                  <a:pt x="0" y="1730"/>
                </a:lnTo>
                <a:lnTo>
                  <a:pt x="1674" y="1728"/>
                </a:lnTo>
                <a:lnTo>
                  <a:pt x="1614" y="1708"/>
                </a:lnTo>
                <a:lnTo>
                  <a:pt x="1575" y="1696"/>
                </a:lnTo>
                <a:lnTo>
                  <a:pt x="1550" y="1689"/>
                </a:lnTo>
                <a:lnTo>
                  <a:pt x="1523" y="1678"/>
                </a:lnTo>
                <a:lnTo>
                  <a:pt x="1510" y="1673"/>
                </a:lnTo>
                <a:lnTo>
                  <a:pt x="1499" y="1667"/>
                </a:lnTo>
                <a:lnTo>
                  <a:pt x="1477" y="1657"/>
                </a:lnTo>
                <a:lnTo>
                  <a:pt x="1453" y="1645"/>
                </a:lnTo>
                <a:lnTo>
                  <a:pt x="1430" y="1631"/>
                </a:lnTo>
                <a:lnTo>
                  <a:pt x="1406" y="1615"/>
                </a:lnTo>
                <a:lnTo>
                  <a:pt x="1387" y="1601"/>
                </a:lnTo>
                <a:lnTo>
                  <a:pt x="1366" y="1585"/>
                </a:lnTo>
                <a:lnTo>
                  <a:pt x="1345" y="1568"/>
                </a:lnTo>
                <a:lnTo>
                  <a:pt x="1322" y="1547"/>
                </a:lnTo>
                <a:lnTo>
                  <a:pt x="1302" y="1527"/>
                </a:lnTo>
                <a:lnTo>
                  <a:pt x="1292" y="1513"/>
                </a:lnTo>
                <a:lnTo>
                  <a:pt x="1286" y="1506"/>
                </a:lnTo>
                <a:lnTo>
                  <a:pt x="1278" y="1497"/>
                </a:lnTo>
                <a:lnTo>
                  <a:pt x="1269" y="1480"/>
                </a:lnTo>
                <a:lnTo>
                  <a:pt x="1257" y="1460"/>
                </a:lnTo>
                <a:lnTo>
                  <a:pt x="1241" y="1434"/>
                </a:lnTo>
                <a:lnTo>
                  <a:pt x="1228" y="1406"/>
                </a:lnTo>
                <a:lnTo>
                  <a:pt x="1216" y="1379"/>
                </a:lnTo>
                <a:lnTo>
                  <a:pt x="1205" y="1354"/>
                </a:lnTo>
                <a:lnTo>
                  <a:pt x="1192" y="1318"/>
                </a:lnTo>
                <a:lnTo>
                  <a:pt x="1179" y="1281"/>
                </a:lnTo>
                <a:lnTo>
                  <a:pt x="1168" y="1246"/>
                </a:lnTo>
                <a:lnTo>
                  <a:pt x="1162" y="1220"/>
                </a:lnTo>
                <a:lnTo>
                  <a:pt x="1156" y="1198"/>
                </a:lnTo>
                <a:lnTo>
                  <a:pt x="1150" y="1174"/>
                </a:lnTo>
                <a:lnTo>
                  <a:pt x="1143" y="1141"/>
                </a:lnTo>
                <a:lnTo>
                  <a:pt x="1135" y="1107"/>
                </a:lnTo>
                <a:lnTo>
                  <a:pt x="1128" y="1077"/>
                </a:lnTo>
                <a:lnTo>
                  <a:pt x="1123" y="1049"/>
                </a:lnTo>
                <a:lnTo>
                  <a:pt x="1117" y="1025"/>
                </a:lnTo>
                <a:lnTo>
                  <a:pt x="1112" y="997"/>
                </a:lnTo>
                <a:lnTo>
                  <a:pt x="1107" y="970"/>
                </a:lnTo>
                <a:lnTo>
                  <a:pt x="1101" y="940"/>
                </a:lnTo>
                <a:lnTo>
                  <a:pt x="1097" y="916"/>
                </a:lnTo>
                <a:lnTo>
                  <a:pt x="1090" y="882"/>
                </a:lnTo>
                <a:lnTo>
                  <a:pt x="1084" y="844"/>
                </a:lnTo>
                <a:lnTo>
                  <a:pt x="1077" y="810"/>
                </a:lnTo>
                <a:lnTo>
                  <a:pt x="1069" y="772"/>
                </a:lnTo>
                <a:lnTo>
                  <a:pt x="1063" y="741"/>
                </a:lnTo>
                <a:lnTo>
                  <a:pt x="1057" y="713"/>
                </a:lnTo>
                <a:lnTo>
                  <a:pt x="1048" y="673"/>
                </a:lnTo>
                <a:lnTo>
                  <a:pt x="1041" y="636"/>
                </a:lnTo>
                <a:lnTo>
                  <a:pt x="1031" y="589"/>
                </a:lnTo>
                <a:lnTo>
                  <a:pt x="1023" y="549"/>
                </a:lnTo>
                <a:lnTo>
                  <a:pt x="1013" y="503"/>
                </a:lnTo>
                <a:lnTo>
                  <a:pt x="1007" y="476"/>
                </a:lnTo>
                <a:lnTo>
                  <a:pt x="999" y="439"/>
                </a:lnTo>
                <a:lnTo>
                  <a:pt x="991" y="406"/>
                </a:lnTo>
                <a:lnTo>
                  <a:pt x="984" y="370"/>
                </a:lnTo>
                <a:lnTo>
                  <a:pt x="978" y="342"/>
                </a:lnTo>
                <a:lnTo>
                  <a:pt x="972" y="320"/>
                </a:lnTo>
                <a:lnTo>
                  <a:pt x="967" y="301"/>
                </a:lnTo>
                <a:lnTo>
                  <a:pt x="959" y="272"/>
                </a:lnTo>
                <a:lnTo>
                  <a:pt x="951" y="242"/>
                </a:lnTo>
                <a:lnTo>
                  <a:pt x="941" y="209"/>
                </a:lnTo>
                <a:lnTo>
                  <a:pt x="927" y="164"/>
                </a:lnTo>
                <a:lnTo>
                  <a:pt x="916" y="134"/>
                </a:lnTo>
                <a:lnTo>
                  <a:pt x="910" y="116"/>
                </a:lnTo>
                <a:lnTo>
                  <a:pt x="918" y="132"/>
                </a:lnTo>
                <a:lnTo>
                  <a:pt x="915" y="126"/>
                </a:lnTo>
                <a:lnTo>
                  <a:pt x="924" y="149"/>
                </a:lnTo>
                <a:lnTo>
                  <a:pt x="934" y="184"/>
                </a:lnTo>
                <a:lnTo>
                  <a:pt x="922" y="150"/>
                </a:lnTo>
                <a:lnTo>
                  <a:pt x="916" y="132"/>
                </a:lnTo>
                <a:lnTo>
                  <a:pt x="905" y="102"/>
                </a:lnTo>
                <a:lnTo>
                  <a:pt x="895" y="74"/>
                </a:lnTo>
                <a:lnTo>
                  <a:pt x="882" y="45"/>
                </a:lnTo>
                <a:lnTo>
                  <a:pt x="871" y="27"/>
                </a:lnTo>
                <a:lnTo>
                  <a:pt x="859" y="15"/>
                </a:lnTo>
                <a:lnTo>
                  <a:pt x="846" y="3"/>
                </a:lnTo>
                <a:lnTo>
                  <a:pt x="832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4565650" y="56499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762500" y="3019425"/>
            <a:ext cx="1082675" cy="454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5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5343525" y="4733925"/>
            <a:ext cx="1082675" cy="454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5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104900" y="17018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ndard deviation determines the width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rve: larger values result in wider, flatter curves.</a:t>
            </a:r>
          </a:p>
        </p:txBody>
      </p:sp>
      <p:sp>
        <p:nvSpPr>
          <p:cNvPr id="145420" name="Freeform 12"/>
          <p:cNvSpPr>
            <a:spLocks/>
          </p:cNvSpPr>
          <p:nvPr/>
        </p:nvSpPr>
        <p:spPr bwMode="auto">
          <a:xfrm>
            <a:off x="2586038" y="3849688"/>
            <a:ext cx="3921125" cy="1858962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2468563" y="5708650"/>
            <a:ext cx="42195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6708775" y="54721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5425" name="AutoShape 17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9" grpId="0" animBg="1"/>
      <p:bldP spid="145412" grpId="0" animBg="1"/>
      <p:bldP spid="145413" grpId="0" animBg="1"/>
      <p:bldP spid="145415" grpId="0" autoUpdateAnimBg="0"/>
      <p:bldP spid="145416" grpId="0" autoUpdateAnimBg="0"/>
      <p:bldP spid="145418" grpId="0" animBg="1" autoUpdateAnimBg="0"/>
      <p:bldP spid="145420" grpId="0" animBg="1"/>
      <p:bldP spid="145422" grpId="0" animBg="1"/>
      <p:bldP spid="145424" grpId="0" autoUpdateAnimBg="0"/>
      <p:bldP spid="1454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1104900" y="35179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104900" y="1701800"/>
            <a:ext cx="7194550" cy="17081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ies for the normal random variable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iven b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s under the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The total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der the curve is 1 (.5 to the left of the mean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5 to the right).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95325" y="1117600"/>
            <a:ext cx="3462338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34" name="Line 6"/>
          <p:cNvSpPr>
            <a:spLocks noChangeShapeType="1"/>
          </p:cNvSpPr>
          <p:nvPr/>
        </p:nvSpPr>
        <p:spPr bwMode="auto">
          <a:xfrm>
            <a:off x="2305050" y="56181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535" name="Freeform 7"/>
          <p:cNvSpPr>
            <a:spLocks/>
          </p:cNvSpPr>
          <p:nvPr/>
        </p:nvSpPr>
        <p:spPr bwMode="auto">
          <a:xfrm>
            <a:off x="2638425" y="3754438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536" name="Line 8"/>
          <p:cNvSpPr>
            <a:spLocks noChangeShapeType="1"/>
          </p:cNvSpPr>
          <p:nvPr/>
        </p:nvSpPr>
        <p:spPr bwMode="auto">
          <a:xfrm>
            <a:off x="4648200" y="375920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4060825" y="4802188"/>
            <a:ext cx="412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803775" y="4802188"/>
            <a:ext cx="412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6918325" y="53768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50542" name="AutoShape 14"/>
          <p:cNvSpPr>
            <a:spLocks noChangeArrowheads="1"/>
          </p:cNvSpPr>
          <p:nvPr/>
        </p:nvSpPr>
        <p:spPr bwMode="auto">
          <a:xfrm rot="5400000">
            <a:off x="752475" y="249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nimBg="1" autoUpdateAnimBg="0"/>
      <p:bldP spid="150531" grpId="0" animBg="1" autoUpdateAnimBg="0"/>
      <p:bldP spid="150534" grpId="0" animBg="1"/>
      <p:bldP spid="150535" grpId="0" animBg="1"/>
      <p:bldP spid="150536" grpId="0" animBg="1"/>
      <p:bldP spid="150538" grpId="0" autoUpdateAnimBg="0"/>
      <p:bldP spid="150539" grpId="0" autoUpdateAnimBg="0"/>
      <p:bldP spid="150540" grpId="0" autoUpdateAnimBg="0"/>
      <p:bldP spid="1505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4463"/>
            <a:ext cx="7772400" cy="611187"/>
          </a:xfrm>
          <a:noFill/>
          <a:ln/>
        </p:spPr>
        <p:txBody>
          <a:bodyPr/>
          <a:lstStyle/>
          <a:p>
            <a:r>
              <a:rPr lang="en-US"/>
              <a:t>Continuous Probability Distributions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90563" y="1108075"/>
            <a:ext cx="77724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assume any value in an interval on the real line or in a collection of intervals.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90563" y="2327275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not possible to talk about the probability of the random variable assuming a particular value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90563" y="3184525"/>
            <a:ext cx="77724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tead, we talk about the probability of the random variable assuming a value within a given interval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 rot="5400000">
            <a:off x="48577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85775" y="2474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485775" y="33321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utoUpdateAnimBg="0"/>
      <p:bldP spid="6150" grpId="0" autoUpdateAnimBg="0"/>
      <p:bldP spid="6152" grpId="0" animBg="1"/>
      <p:bldP spid="6153" grpId="0" animBg="1"/>
      <p:bldP spid="615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685800" y="44677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700088" y="1117600"/>
            <a:ext cx="7772400" cy="617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 (basis for the empirical rule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04900" y="1701800"/>
            <a:ext cx="7270750" cy="1060450"/>
            <a:chOff x="1104900" y="1701800"/>
            <a:chExt cx="7270750" cy="106045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1104900" y="1701800"/>
              <a:ext cx="7270750" cy="106045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are within                                               of its mean.</a:t>
              </a:r>
            </a:p>
          </p:txBody>
        </p:sp>
        <p:sp>
          <p:nvSpPr>
            <p:cNvPr id="152590" name="Rectangle 14"/>
            <p:cNvSpPr>
              <a:spLocks noChangeArrowheads="1"/>
            </p:cNvSpPr>
            <p:nvPr/>
          </p:nvSpPr>
          <p:spPr bwMode="auto">
            <a:xfrm>
              <a:off x="1276350" y="181610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52593" name="Rectangle 17"/>
            <p:cNvSpPr>
              <a:spLocks noChangeArrowheads="1"/>
            </p:cNvSpPr>
            <p:nvPr/>
          </p:nvSpPr>
          <p:spPr bwMode="auto">
            <a:xfrm>
              <a:off x="2708730" y="2220686"/>
              <a:ext cx="36766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1 standard devia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04900" y="2940050"/>
            <a:ext cx="7270750" cy="1079500"/>
            <a:chOff x="1104900" y="2940050"/>
            <a:chExt cx="7270750" cy="107950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1104900" y="2940050"/>
              <a:ext cx="7270750" cy="10795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of its mean.</a:t>
              </a:r>
            </a:p>
          </p:txBody>
        </p:sp>
        <p:sp>
          <p:nvSpPr>
            <p:cNvPr id="152591" name="Rectangle 15"/>
            <p:cNvSpPr>
              <a:spLocks noChangeArrowheads="1"/>
            </p:cNvSpPr>
            <p:nvPr/>
          </p:nvSpPr>
          <p:spPr bwMode="auto">
            <a:xfrm>
              <a:off x="1276350" y="305435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2718708" y="3473450"/>
              <a:ext cx="3714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2 standard deviation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23950" y="4178300"/>
            <a:ext cx="7251700" cy="1079500"/>
            <a:chOff x="1123950" y="4178300"/>
            <a:chExt cx="7251700" cy="107950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52589" name="Rectangle 13"/>
            <p:cNvSpPr>
              <a:spLocks noChangeArrowheads="1"/>
            </p:cNvSpPr>
            <p:nvPr/>
          </p:nvSpPr>
          <p:spPr bwMode="auto">
            <a:xfrm>
              <a:off x="1123950" y="4178300"/>
              <a:ext cx="7251700" cy="10795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of its mean.</a:t>
              </a:r>
            </a:p>
          </p:txBody>
        </p:sp>
        <p:sp>
          <p:nvSpPr>
            <p:cNvPr id="152592" name="Rectangle 16"/>
            <p:cNvSpPr>
              <a:spLocks noChangeArrowheads="1"/>
            </p:cNvSpPr>
            <p:nvPr/>
          </p:nvSpPr>
          <p:spPr bwMode="auto">
            <a:xfrm>
              <a:off x="1276350" y="429260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52595" name="Rectangle 19"/>
            <p:cNvSpPr>
              <a:spLocks noChangeArrowheads="1"/>
            </p:cNvSpPr>
            <p:nvPr/>
          </p:nvSpPr>
          <p:spPr bwMode="auto">
            <a:xfrm>
              <a:off x="2752272" y="4711700"/>
              <a:ext cx="3714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3 standard deviations</a:t>
              </a:r>
            </a:p>
          </p:txBody>
        </p:sp>
      </p:grpSp>
      <p:sp>
        <p:nvSpPr>
          <p:cNvPr id="152599" name="AutoShape 23"/>
          <p:cNvSpPr>
            <a:spLocks noChangeArrowheads="1"/>
          </p:cNvSpPr>
          <p:nvPr/>
        </p:nvSpPr>
        <p:spPr bwMode="auto">
          <a:xfrm rot="5400000">
            <a:off x="790575" y="215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1" name="AutoShape 25"/>
          <p:cNvSpPr>
            <a:spLocks noChangeArrowheads="1"/>
          </p:cNvSpPr>
          <p:nvPr/>
        </p:nvSpPr>
        <p:spPr bwMode="auto">
          <a:xfrm rot="5400000">
            <a:off x="790575" y="3390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2" name="AutoShape 26"/>
          <p:cNvSpPr>
            <a:spLocks noChangeArrowheads="1"/>
          </p:cNvSpPr>
          <p:nvPr/>
        </p:nvSpPr>
        <p:spPr bwMode="auto">
          <a:xfrm rot="5400000">
            <a:off x="790575" y="462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9" grpId="0" animBg="1"/>
      <p:bldP spid="152601" grpId="0" animBg="1"/>
      <p:bldP spid="1526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1104900" y="1587500"/>
            <a:ext cx="7188200" cy="45751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" y="44677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 (basis for the empirical rule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4718050" y="5157788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69" name="Freeform 17"/>
          <p:cNvSpPr>
            <a:spLocks/>
          </p:cNvSpPr>
          <p:nvPr/>
        </p:nvSpPr>
        <p:spPr bwMode="auto">
          <a:xfrm>
            <a:off x="2338388" y="2919413"/>
            <a:ext cx="4732337" cy="2374900"/>
          </a:xfrm>
          <a:custGeom>
            <a:avLst/>
            <a:gdLst/>
            <a:ahLst/>
            <a:cxnLst>
              <a:cxn ang="0">
                <a:pos x="1441" y="15"/>
              </a:cxn>
              <a:cxn ang="0">
                <a:pos x="1351" y="84"/>
              </a:cxn>
              <a:cxn ang="0">
                <a:pos x="1290" y="168"/>
              </a:cxn>
              <a:cxn ang="0">
                <a:pos x="1241" y="252"/>
              </a:cxn>
              <a:cxn ang="0">
                <a:pos x="1197" y="334"/>
              </a:cxn>
              <a:cxn ang="0">
                <a:pos x="1163" y="408"/>
              </a:cxn>
              <a:cxn ang="0">
                <a:pos x="1123" y="505"/>
              </a:cxn>
              <a:cxn ang="0">
                <a:pos x="1087" y="590"/>
              </a:cxn>
              <a:cxn ang="0">
                <a:pos x="1053" y="674"/>
              </a:cxn>
              <a:cxn ang="0">
                <a:pos x="1023" y="755"/>
              </a:cxn>
              <a:cxn ang="0">
                <a:pos x="987" y="846"/>
              </a:cxn>
              <a:cxn ang="0">
                <a:pos x="951" y="928"/>
              </a:cxn>
              <a:cxn ang="0">
                <a:pos x="914" y="1008"/>
              </a:cxn>
              <a:cxn ang="0">
                <a:pos x="858" y="1100"/>
              </a:cxn>
              <a:cxn ang="0">
                <a:pos x="781" y="1190"/>
              </a:cxn>
              <a:cxn ang="0">
                <a:pos x="709" y="1253"/>
              </a:cxn>
              <a:cxn ang="0">
                <a:pos x="606" y="1316"/>
              </a:cxn>
              <a:cxn ang="0">
                <a:pos x="508" y="1357"/>
              </a:cxn>
              <a:cxn ang="0">
                <a:pos x="401" y="1390"/>
              </a:cxn>
              <a:cxn ang="0">
                <a:pos x="312" y="1415"/>
              </a:cxn>
              <a:cxn ang="0">
                <a:pos x="190" y="1441"/>
              </a:cxn>
              <a:cxn ang="0">
                <a:pos x="94" y="1461"/>
              </a:cxn>
              <a:cxn ang="0">
                <a:pos x="2981" y="1496"/>
              </a:cxn>
              <a:cxn ang="0">
                <a:pos x="2849" y="1461"/>
              </a:cxn>
              <a:cxn ang="0">
                <a:pos x="2786" y="1448"/>
              </a:cxn>
              <a:cxn ang="0">
                <a:pos x="2647" y="1410"/>
              </a:cxn>
              <a:cxn ang="0">
                <a:pos x="2521" y="1367"/>
              </a:cxn>
              <a:cxn ang="0">
                <a:pos x="2394" y="1314"/>
              </a:cxn>
              <a:cxn ang="0">
                <a:pos x="2358" y="1293"/>
              </a:cxn>
              <a:cxn ang="0">
                <a:pos x="2279" y="1237"/>
              </a:cxn>
              <a:cxn ang="0">
                <a:pos x="2213" y="1168"/>
              </a:cxn>
              <a:cxn ang="0">
                <a:pos x="2144" y="1078"/>
              </a:cxn>
              <a:cxn ang="0">
                <a:pos x="2102" y="1011"/>
              </a:cxn>
              <a:cxn ang="0">
                <a:pos x="2066" y="931"/>
              </a:cxn>
              <a:cxn ang="0">
                <a:pos x="2037" y="861"/>
              </a:cxn>
              <a:cxn ang="0">
                <a:pos x="2008" y="791"/>
              </a:cxn>
              <a:cxn ang="0">
                <a:pos x="1967" y="697"/>
              </a:cxn>
              <a:cxn ang="0">
                <a:pos x="1928" y="608"/>
              </a:cxn>
              <a:cxn ang="0">
                <a:pos x="1882" y="507"/>
              </a:cxn>
              <a:cxn ang="0">
                <a:pos x="1838" y="411"/>
              </a:cxn>
              <a:cxn ang="0">
                <a:pos x="1794" y="320"/>
              </a:cxn>
              <a:cxn ang="0">
                <a:pos x="1762" y="259"/>
              </a:cxn>
              <a:cxn ang="0">
                <a:pos x="1727" y="191"/>
              </a:cxn>
              <a:cxn ang="0">
                <a:pos x="1696" y="146"/>
              </a:cxn>
              <a:cxn ang="0">
                <a:pos x="1676" y="121"/>
              </a:cxn>
              <a:cxn ang="0">
                <a:pos x="1642" y="80"/>
              </a:cxn>
              <a:cxn ang="0">
                <a:pos x="1598" y="38"/>
              </a:cxn>
              <a:cxn ang="0">
                <a:pos x="1533" y="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>
            <a:off x="1935163" y="5292725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7470775" y="50561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3994150" y="2566988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H="1">
            <a:off x="5441950" y="2566988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 flipH="1">
            <a:off x="6169025" y="2166938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5" name="Line 33"/>
          <p:cNvSpPr>
            <a:spLocks noChangeShapeType="1"/>
          </p:cNvSpPr>
          <p:nvPr/>
        </p:nvSpPr>
        <p:spPr bwMode="auto">
          <a:xfrm flipH="1">
            <a:off x="6927850" y="1757363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1995488" y="5397500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3500438" y="5397500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2719388" y="5702300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4914900" y="5397500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638800" y="5702300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400800" y="5378450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3" name="Text Box 41"/>
          <p:cNvSpPr txBox="1">
            <a:spLocks noChangeArrowheads="1"/>
          </p:cNvSpPr>
          <p:nvPr/>
        </p:nvSpPr>
        <p:spPr bwMode="auto">
          <a:xfrm>
            <a:off x="4537075" y="5232400"/>
            <a:ext cx="34448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 flipH="1">
            <a:off x="2470150" y="1757363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3232150" y="2170113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1604" name="Group 52"/>
          <p:cNvGrpSpPr>
            <a:grpSpLocks/>
          </p:cNvGrpSpPr>
          <p:nvPr/>
        </p:nvGrpSpPr>
        <p:grpSpPr bwMode="auto">
          <a:xfrm>
            <a:off x="3997325" y="2409825"/>
            <a:ext cx="1428750" cy="427038"/>
            <a:chOff x="2514" y="1560"/>
            <a:chExt cx="912" cy="269"/>
          </a:xfrm>
        </p:grpSpPr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51598" name="Line 46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7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5" name="Group 53"/>
          <p:cNvGrpSpPr>
            <a:grpSpLocks/>
          </p:cNvGrpSpPr>
          <p:nvPr/>
        </p:nvGrpSpPr>
        <p:grpSpPr bwMode="auto">
          <a:xfrm>
            <a:off x="3248025" y="2000250"/>
            <a:ext cx="2895600" cy="427038"/>
            <a:chOff x="2046" y="1302"/>
            <a:chExt cx="1824" cy="269"/>
          </a:xfrm>
        </p:grpSpPr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51600" name="Line 48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9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6" name="Group 54"/>
          <p:cNvGrpSpPr>
            <a:grpSpLocks/>
          </p:cNvGrpSpPr>
          <p:nvPr/>
        </p:nvGrpSpPr>
        <p:grpSpPr bwMode="auto">
          <a:xfrm>
            <a:off x="2514600" y="1600200"/>
            <a:ext cx="4381500" cy="427038"/>
            <a:chOff x="1584" y="1050"/>
            <a:chExt cx="2760" cy="269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51602" name="Line 50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51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607" name="AutoShape 55"/>
          <p:cNvSpPr>
            <a:spLocks noChangeArrowheads="1"/>
          </p:cNvSpPr>
          <p:nvPr/>
        </p:nvSpPr>
        <p:spPr bwMode="auto">
          <a:xfrm rot="5400000">
            <a:off x="790575" y="2536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08" name="AutoShape 56"/>
          <p:cNvSpPr>
            <a:spLocks noChangeArrowheads="1"/>
          </p:cNvSpPr>
          <p:nvPr/>
        </p:nvSpPr>
        <p:spPr bwMode="auto">
          <a:xfrm rot="5400000">
            <a:off x="790575" y="2155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09" name="AutoShape 57"/>
          <p:cNvSpPr>
            <a:spLocks noChangeArrowheads="1"/>
          </p:cNvSpPr>
          <p:nvPr/>
        </p:nvSpPr>
        <p:spPr bwMode="auto">
          <a:xfrm rot="5400000">
            <a:off x="79057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10" name="AutoShape 58"/>
          <p:cNvSpPr>
            <a:spLocks noChangeArrowheads="1"/>
          </p:cNvSpPr>
          <p:nvPr/>
        </p:nvSpPr>
        <p:spPr bwMode="auto">
          <a:xfrm rot="5400000">
            <a:off x="790575" y="3756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51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5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51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1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5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1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nimBg="1"/>
      <p:bldP spid="151565" grpId="0" animBg="1"/>
      <p:bldP spid="151569" grpId="0" animBg="1"/>
      <p:bldP spid="151570" grpId="0" animBg="1"/>
      <p:bldP spid="151571" grpId="0" autoUpdateAnimBg="0"/>
      <p:bldP spid="151577" grpId="0" animBg="1"/>
      <p:bldP spid="151579" grpId="0" animBg="1"/>
      <p:bldP spid="151584" grpId="0" animBg="1"/>
      <p:bldP spid="151585" grpId="0" animBg="1"/>
      <p:bldP spid="151586" grpId="0" autoUpdateAnimBg="0"/>
      <p:bldP spid="151587" grpId="0" autoUpdateAnimBg="0"/>
      <p:bldP spid="151588" grpId="0" autoUpdateAnimBg="0"/>
      <p:bldP spid="151590" grpId="0" autoUpdateAnimBg="0"/>
      <p:bldP spid="151591" grpId="0" autoUpdateAnimBg="0"/>
      <p:bldP spid="151592" grpId="0" autoUpdateAnimBg="0"/>
      <p:bldP spid="151593" grpId="0" autoUpdateAnimBg="0"/>
      <p:bldP spid="151595" grpId="0" animBg="1"/>
      <p:bldP spid="151596" grpId="0" animBg="1"/>
      <p:bldP spid="151607" grpId="0" animBg="1"/>
      <p:bldP spid="151608" grpId="0" animBg="1"/>
      <p:bldP spid="151609" grpId="0" animBg="1"/>
      <p:bldP spid="1516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4775"/>
            <a:ext cx="7772400" cy="673100"/>
          </a:xfrm>
          <a:noFill/>
          <a:ln/>
        </p:spPr>
        <p:txBody>
          <a:bodyPr/>
          <a:lstStyle/>
          <a:p>
            <a:r>
              <a:rPr lang="en-US" dirty="0"/>
              <a:t>Standard Normal Probability Distribution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104900" y="1701800"/>
            <a:ext cx="7194550" cy="17843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random variable having a normal distribution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ith a mean of 0 and a standard deviation of 1 i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aid to have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3327" name="AutoShape 15"/>
          <p:cNvSpPr>
            <a:spLocks noChangeArrowheads="1"/>
          </p:cNvSpPr>
          <p:nvPr/>
        </p:nvSpPr>
        <p:spPr bwMode="auto">
          <a:xfrm rot="5400000">
            <a:off x="790575" y="2343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nimBg="1" autoUpdateAnimBg="0"/>
      <p:bldP spid="133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104900" y="2908300"/>
            <a:ext cx="7188200" cy="2781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228" name="Freeform 4"/>
          <p:cNvSpPr>
            <a:spLocks/>
          </p:cNvSpPr>
          <p:nvPr/>
        </p:nvSpPr>
        <p:spPr bwMode="auto">
          <a:xfrm>
            <a:off x="2638425" y="3138488"/>
            <a:ext cx="3940175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2" y="1173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2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2" y="1173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4686300" y="49022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5153025" y="3228975"/>
            <a:ext cx="78263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1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25963" y="5149850"/>
            <a:ext cx="3238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907213" y="4786313"/>
            <a:ext cx="3190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1104900" y="1701800"/>
            <a:ext cx="7175500" cy="1098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letter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designate the standar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normal random variable.</a:t>
            </a: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685800" y="104775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80235" name="AutoShape 11"/>
          <p:cNvSpPr>
            <a:spLocks noChangeArrowheads="1"/>
          </p:cNvSpPr>
          <p:nvPr/>
        </p:nvSpPr>
        <p:spPr bwMode="auto">
          <a:xfrm rot="5400000">
            <a:off x="790575" y="213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227" name="Line 3"/>
          <p:cNvSpPr>
            <a:spLocks noChangeShapeType="1"/>
          </p:cNvSpPr>
          <p:nvPr/>
        </p:nvSpPr>
        <p:spPr bwMode="auto">
          <a:xfrm>
            <a:off x="2305050" y="50085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/>
      <p:bldP spid="180228" grpId="0" animBg="1"/>
      <p:bldP spid="180229" grpId="0" animBg="1"/>
      <p:bldP spid="180230" grpId="0" autoUpdateAnimBg="0"/>
      <p:bldP spid="180231" grpId="0" autoUpdateAnimBg="0"/>
      <p:bldP spid="180232" grpId="0" autoUpdateAnimBg="0"/>
      <p:bldP spid="180233" grpId="0" animBg="1" autoUpdateAnimBg="0"/>
      <p:bldP spid="180235" grpId="0" animBg="1"/>
      <p:bldP spid="1802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695325" y="1109663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rting to the Standard Normal Distribution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85800" y="104775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557588" y="1731963"/>
            <a:ext cx="1981200" cy="1109662"/>
          </a:xfrm>
          <a:prstGeom prst="rect">
            <a:avLst/>
          </a:prstGeom>
          <a:gradFill flip="none" rotWithShape="1">
            <a:gsLst>
              <a:gs pos="0">
                <a:srgbClr val="82B000">
                  <a:shade val="30000"/>
                  <a:satMod val="115000"/>
                </a:srgbClr>
              </a:gs>
              <a:gs pos="50000">
                <a:srgbClr val="82B000">
                  <a:shade val="67500"/>
                  <a:satMod val="115000"/>
                </a:srgbClr>
              </a:gs>
              <a:gs pos="100000">
                <a:srgbClr val="82B0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25888" y="1881188"/>
          <a:ext cx="11906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6" name="Equation" r:id="rId4" imgW="1103040" imgH="696600" progId="Equation.DSMT4">
                  <p:embed/>
                </p:oleObj>
              </mc:Choice>
              <mc:Fallback>
                <p:oleObj name="Equation" r:id="rId4" imgW="1103040" imgH="6966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881188"/>
                        <a:ext cx="11906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6" name="AutoShape 6"/>
          <p:cNvSpPr>
            <a:spLocks noChangeArrowheads="1"/>
          </p:cNvSpPr>
          <p:nvPr/>
        </p:nvSpPr>
        <p:spPr bwMode="auto">
          <a:xfrm rot="5400000">
            <a:off x="32099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1104900" y="2952750"/>
            <a:ext cx="67818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can think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 a measure of the number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nimBg="1"/>
      <p:bldP spid="179206" grpId="0" animBg="1"/>
      <p:bldP spid="17920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2075"/>
            <a:ext cx="7772400" cy="706438"/>
          </a:xfrm>
          <a:noFill/>
          <a:ln/>
        </p:spPr>
        <p:txBody>
          <a:bodyPr/>
          <a:lstStyle/>
          <a:p>
            <a:r>
              <a:rPr lang="en-US"/>
              <a:t>Standard Normal Probability Distribution</a:t>
            </a:r>
          </a:p>
        </p:txBody>
      </p:sp>
      <p:sp>
        <p:nvSpPr>
          <p:cNvPr id="14431" name="Rectangle 95"/>
          <p:cNvSpPr>
            <a:spLocks noChangeArrowheads="1"/>
          </p:cNvSpPr>
          <p:nvPr/>
        </p:nvSpPr>
        <p:spPr bwMode="auto">
          <a:xfrm>
            <a:off x="690563" y="1109663"/>
            <a:ext cx="613410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ep Zon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432" name="Rectangle 96"/>
          <p:cNvSpPr>
            <a:spLocks noChangeArrowheads="1"/>
          </p:cNvSpPr>
          <p:nvPr/>
        </p:nvSpPr>
        <p:spPr bwMode="auto">
          <a:xfrm>
            <a:off x="1046163" y="1560513"/>
            <a:ext cx="7219950" cy="185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p Zone sells auto parts and supplies includ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opular multi-grade motor oil.  When the stock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oil drops to 20 gallons, a replenishment order i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aced.</a:t>
            </a:r>
          </a:p>
        </p:txBody>
      </p:sp>
      <p:sp>
        <p:nvSpPr>
          <p:cNvPr id="14433" name="AutoShape 97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22" name="Rectangle 186"/>
          <p:cNvSpPr>
            <a:spLocks noChangeArrowheads="1"/>
          </p:cNvSpPr>
          <p:nvPr/>
        </p:nvSpPr>
        <p:spPr bwMode="auto">
          <a:xfrm>
            <a:off x="1046163" y="3325813"/>
            <a:ext cx="7219950" cy="1357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ore manager is concerned that sales ar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lost due to stockouts while waiting for a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lenishment orde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2" grpId="0" autoUpdateAnimBg="0"/>
      <p:bldP spid="14433" grpId="0" animBg="1"/>
      <p:bldP spid="1452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1046163" y="1579563"/>
            <a:ext cx="7200900" cy="1903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t has been determined that demand dur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lenishment lead-time is normally distribute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of 15 gallons and a standard devi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6 gallons.</a:t>
            </a:r>
          </a:p>
        </p:txBody>
      </p:sp>
      <p:sp>
        <p:nvSpPr>
          <p:cNvPr id="139447" name="Rectangle 183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39535" name="Rectangle 271"/>
          <p:cNvSpPr>
            <a:spLocks noChangeArrowheads="1"/>
          </p:cNvSpPr>
          <p:nvPr/>
        </p:nvSpPr>
        <p:spPr bwMode="auto">
          <a:xfrm>
            <a:off x="690563" y="1109663"/>
            <a:ext cx="613410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ep Zon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536" name="AutoShape 272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37" name="Rectangle 273"/>
          <p:cNvSpPr>
            <a:spLocks noChangeArrowheads="1"/>
          </p:cNvSpPr>
          <p:nvPr/>
        </p:nvSpPr>
        <p:spPr bwMode="auto">
          <a:xfrm>
            <a:off x="1046163" y="3344863"/>
            <a:ext cx="7366000" cy="186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manager would like to know the probabilit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stockout during replenishment lead-time.  I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ther words, what is the probability that deman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uring lead-time will exceed 20 gallons?   </a:t>
            </a:r>
          </a:p>
        </p:txBody>
      </p:sp>
      <p:sp>
        <p:nvSpPr>
          <p:cNvPr id="139538" name="Text Box 274"/>
          <p:cNvSpPr txBox="1">
            <a:spLocks noChangeArrowheads="1"/>
          </p:cNvSpPr>
          <p:nvPr/>
        </p:nvSpPr>
        <p:spPr bwMode="auto">
          <a:xfrm>
            <a:off x="3624263" y="5340350"/>
            <a:ext cx="2001837" cy="561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tIns="91440" bIns="91440" anchor="ctr" anchorCtr="1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) = ?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utoUpdateAnimBg="0"/>
      <p:bldP spid="139536" grpId="0" animBg="1"/>
      <p:bldP spid="139537" grpId="0" autoUpdateAnimBg="0"/>
      <p:bldP spid="13953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4" name="Rectangle 202"/>
          <p:cNvSpPr>
            <a:spLocks noChangeArrowheads="1"/>
          </p:cNvSpPr>
          <p:nvPr/>
        </p:nvSpPr>
        <p:spPr bwMode="auto">
          <a:xfrm>
            <a:off x="3486150" y="2562225"/>
            <a:ext cx="2305050" cy="14097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= (20 - 15)/6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= .83</a:t>
            </a: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690563" y="114141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584" name="Rectangle 112"/>
          <p:cNvSpPr>
            <a:spLocks noChangeArrowheads="1"/>
          </p:cNvSpPr>
          <p:nvPr/>
        </p:nvSpPr>
        <p:spPr bwMode="auto">
          <a:xfrm>
            <a:off x="1104900" y="1695450"/>
            <a:ext cx="7537450" cy="7556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  Conver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standard normal distribution.</a:t>
            </a:r>
          </a:p>
        </p:txBody>
      </p:sp>
      <p:sp>
        <p:nvSpPr>
          <p:cNvPr id="105585" name="AutoShape 113"/>
          <p:cNvSpPr>
            <a:spLocks noChangeArrowheads="1"/>
          </p:cNvSpPr>
          <p:nvPr/>
        </p:nvSpPr>
        <p:spPr bwMode="auto">
          <a:xfrm rot="5400000">
            <a:off x="752475" y="2012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76" name="Rectangle 204"/>
          <p:cNvSpPr>
            <a:spLocks noChangeArrowheads="1"/>
          </p:cNvSpPr>
          <p:nvPr/>
        </p:nvSpPr>
        <p:spPr bwMode="auto">
          <a:xfrm>
            <a:off x="1104900" y="4181475"/>
            <a:ext cx="7537450" cy="1060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  Find the area under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curve to the lef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83.</a:t>
            </a:r>
          </a:p>
        </p:txBody>
      </p:sp>
      <p:sp>
        <p:nvSpPr>
          <p:cNvPr id="105677" name="AutoShape 205"/>
          <p:cNvSpPr>
            <a:spLocks noChangeArrowheads="1"/>
          </p:cNvSpPr>
          <p:nvPr/>
        </p:nvSpPr>
        <p:spPr bwMode="auto">
          <a:xfrm rot="5400000">
            <a:off x="752475" y="4613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78" name="Rectangle 206"/>
          <p:cNvSpPr>
            <a:spLocks noChangeArrowheads="1"/>
          </p:cNvSpPr>
          <p:nvPr/>
        </p:nvSpPr>
        <p:spPr bwMode="auto">
          <a:xfrm>
            <a:off x="3486150" y="5353050"/>
            <a:ext cx="2305050" cy="7239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e next slide</a:t>
            </a:r>
          </a:p>
        </p:txBody>
      </p:sp>
      <p:sp>
        <p:nvSpPr>
          <p:cNvPr id="105679" name="Rectangle 207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5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4" grpId="0" animBg="1" autoUpdateAnimBg="0"/>
      <p:bldP spid="105584" grpId="0" animBg="1" autoUpdateAnimBg="0"/>
      <p:bldP spid="105585" grpId="0" animBg="1"/>
      <p:bldP spid="105676" grpId="0" animBg="1" autoUpdateAnimBg="0"/>
      <p:bldP spid="105677" grpId="0" animBg="1"/>
      <p:bldP spid="10567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787" name="Picture 9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" y="2093913"/>
            <a:ext cx="8091488" cy="304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695325" y="1143000"/>
            <a:ext cx="7772400" cy="1022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Probability Table for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Standard Normal Distribution</a:t>
            </a:r>
          </a:p>
        </p:txBody>
      </p:sp>
      <p:sp>
        <p:nvSpPr>
          <p:cNvPr id="242691" name="Oval 3"/>
          <p:cNvSpPr>
            <a:spLocks noChangeArrowheads="1"/>
          </p:cNvSpPr>
          <p:nvPr/>
        </p:nvSpPr>
        <p:spPr bwMode="auto">
          <a:xfrm>
            <a:off x="3398838" y="2049463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692" name="Oval 4"/>
          <p:cNvSpPr>
            <a:spLocks noChangeArrowheads="1"/>
          </p:cNvSpPr>
          <p:nvPr/>
        </p:nvSpPr>
        <p:spPr bwMode="auto">
          <a:xfrm>
            <a:off x="541338" y="3921125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693" name="Oval 5"/>
          <p:cNvSpPr>
            <a:spLocks noChangeArrowheads="1"/>
          </p:cNvSpPr>
          <p:nvPr/>
        </p:nvSpPr>
        <p:spPr bwMode="auto">
          <a:xfrm>
            <a:off x="3311525" y="3929063"/>
            <a:ext cx="847725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694" name="AutoShape 6"/>
          <p:cNvSpPr>
            <a:spLocks noChangeArrowheads="1"/>
          </p:cNvSpPr>
          <p:nvPr/>
        </p:nvSpPr>
        <p:spPr bwMode="auto">
          <a:xfrm rot="5400000">
            <a:off x="223838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783" name="Line 95"/>
          <p:cNvSpPr>
            <a:spLocks noChangeShapeType="1"/>
          </p:cNvSpPr>
          <p:nvPr/>
        </p:nvSpPr>
        <p:spPr bwMode="auto">
          <a:xfrm flipV="1">
            <a:off x="1162050" y="4117975"/>
            <a:ext cx="2097088" cy="63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42784" name="Line 96"/>
          <p:cNvSpPr>
            <a:spLocks noChangeShapeType="1"/>
          </p:cNvSpPr>
          <p:nvPr/>
        </p:nvSpPr>
        <p:spPr bwMode="auto">
          <a:xfrm rot="5400000" flipV="1">
            <a:off x="3008313" y="3194050"/>
            <a:ext cx="14224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42785" name="AutoShape 97"/>
          <p:cNvSpPr>
            <a:spLocks noChangeArrowheads="1"/>
          </p:cNvSpPr>
          <p:nvPr/>
        </p:nvSpPr>
        <p:spPr bwMode="auto">
          <a:xfrm>
            <a:off x="3586163" y="5238750"/>
            <a:ext cx="2100262" cy="609600"/>
          </a:xfrm>
          <a:prstGeom prst="wedgeEllipseCallout">
            <a:avLst>
              <a:gd name="adj1" fmla="val -32931"/>
              <a:gd name="adj2" fmla="val -195051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3)</a:t>
            </a:r>
          </a:p>
        </p:txBody>
      </p:sp>
      <p:sp>
        <p:nvSpPr>
          <p:cNvPr id="242786" name="Rectangle 98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4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4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animBg="1"/>
      <p:bldP spid="242692" grpId="0" animBg="1"/>
      <p:bldP spid="242693" grpId="0" animBg="1"/>
      <p:bldP spid="242694" grpId="0" animBg="1"/>
      <p:bldP spid="242783" grpId="0" animBg="1"/>
      <p:bldP spid="242784" grpId="0" animBg="1"/>
      <p:bldP spid="24278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2781300" y="2971800"/>
            <a:ext cx="3752850" cy="17335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 .83) =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3)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	       = 1- .7967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=   .2033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690563" y="11414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1104900" y="1695450"/>
            <a:ext cx="7537450" cy="1079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:  Compute the area under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83.</a:t>
            </a:r>
          </a:p>
        </p:txBody>
      </p:sp>
      <p:sp>
        <p:nvSpPr>
          <p:cNvPr id="198662" name="AutoShape 6"/>
          <p:cNvSpPr>
            <a:spLocks noChangeArrowheads="1"/>
          </p:cNvSpPr>
          <p:nvPr/>
        </p:nvSpPr>
        <p:spPr bwMode="auto">
          <a:xfrm rot="5400000">
            <a:off x="752475" y="2012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755" name="Oval 99"/>
          <p:cNvSpPr>
            <a:spLocks noChangeArrowheads="1"/>
          </p:cNvSpPr>
          <p:nvPr/>
        </p:nvSpPr>
        <p:spPr bwMode="auto">
          <a:xfrm>
            <a:off x="4587875" y="4013200"/>
            <a:ext cx="1019175" cy="52387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756" name="AutoShape 100"/>
          <p:cNvSpPr>
            <a:spLocks noChangeArrowheads="1"/>
          </p:cNvSpPr>
          <p:nvPr/>
        </p:nvSpPr>
        <p:spPr bwMode="auto">
          <a:xfrm>
            <a:off x="1371600" y="4876800"/>
            <a:ext cx="2647950" cy="819150"/>
          </a:xfrm>
          <a:prstGeom prst="wedgeEllipseCallout">
            <a:avLst>
              <a:gd name="adj1" fmla="val 73500"/>
              <a:gd name="adj2" fmla="val -10019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stockout</a:t>
            </a:r>
          </a:p>
        </p:txBody>
      </p:sp>
      <p:sp>
        <p:nvSpPr>
          <p:cNvPr id="198757" name="AutoShape 101"/>
          <p:cNvSpPr>
            <a:spLocks noChangeArrowheads="1"/>
          </p:cNvSpPr>
          <p:nvPr/>
        </p:nvSpPr>
        <p:spPr bwMode="auto">
          <a:xfrm>
            <a:off x="5334000" y="5067300"/>
            <a:ext cx="2000250" cy="552450"/>
          </a:xfrm>
          <a:prstGeom prst="wedgeEllipseCallout">
            <a:avLst>
              <a:gd name="adj1" fmla="val -53176"/>
              <a:gd name="adj2" fmla="val -141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)</a:t>
            </a:r>
          </a:p>
        </p:txBody>
      </p:sp>
      <p:sp>
        <p:nvSpPr>
          <p:cNvPr id="198758" name="Rectangle 102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8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nimBg="1" autoUpdateAnimBg="0"/>
      <p:bldP spid="198661" grpId="0" animBg="1" autoUpdateAnimBg="0"/>
      <p:bldP spid="198662" grpId="0" animBg="1"/>
      <p:bldP spid="198755" grpId="0" animBg="1"/>
      <p:bldP spid="198756" grpId="0" animBg="1" autoUpdateAnimBg="0"/>
      <p:bldP spid="19875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Probability Distributions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90563" y="1108075"/>
            <a:ext cx="7772400" cy="174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the random variable assuming a value within some given interval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fined to b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under the grap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dens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6372" name="AutoShape 4"/>
          <p:cNvSpPr>
            <a:spLocks noChangeArrowheads="1"/>
          </p:cNvSpPr>
          <p:nvPr/>
        </p:nvSpPr>
        <p:spPr bwMode="auto">
          <a:xfrm rot="10800000">
            <a:off x="1762125" y="2755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6440" name="Group 72"/>
          <p:cNvGrpSpPr>
            <a:grpSpLocks/>
          </p:cNvGrpSpPr>
          <p:nvPr/>
        </p:nvGrpSpPr>
        <p:grpSpPr bwMode="auto">
          <a:xfrm>
            <a:off x="366713" y="3000375"/>
            <a:ext cx="3028950" cy="2601913"/>
            <a:chOff x="231" y="1890"/>
            <a:chExt cx="1908" cy="1639"/>
          </a:xfrm>
        </p:grpSpPr>
        <p:sp>
          <p:nvSpPr>
            <p:cNvPr id="186377" name="AutoShape 9"/>
            <p:cNvSpPr>
              <a:spLocks noChangeArrowheads="1"/>
            </p:cNvSpPr>
            <p:nvPr/>
          </p:nvSpPr>
          <p:spPr bwMode="auto">
            <a:xfrm>
              <a:off x="231" y="1890"/>
              <a:ext cx="1908" cy="1639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>
              <a:off x="456" y="2315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0" name="Rectangle 12"/>
            <p:cNvSpPr>
              <a:spLocks noChangeArrowheads="1"/>
            </p:cNvSpPr>
            <p:nvPr/>
          </p:nvSpPr>
          <p:spPr bwMode="auto">
            <a:xfrm>
              <a:off x="321" y="2037"/>
              <a:ext cx="38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  <a:latin typeface="Book Antiqua" pitchFamily="18" charset="0"/>
                </a:rPr>
                <a:t>f </a:t>
              </a:r>
              <a:r>
                <a:rPr lang="en-US" sz="2000">
                  <a:effectLst/>
                  <a:latin typeface="Book Antiqua" pitchFamily="18" charset="0"/>
                </a:rPr>
                <a:t>(</a:t>
              </a:r>
              <a:r>
                <a:rPr lang="en-US" sz="2000" i="1">
                  <a:effectLst/>
                  <a:latin typeface="Book Antiqua" pitchFamily="18" charset="0"/>
                </a:rPr>
                <a:t>x</a:t>
              </a:r>
              <a:r>
                <a:rPr lang="en-US" sz="2000">
                  <a:effectLst/>
                  <a:latin typeface="Book Antiqua" pitchFamily="18" charset="0"/>
                </a:rPr>
                <a:t>)</a:t>
              </a:r>
            </a:p>
          </p:txBody>
        </p:sp>
        <p:sp>
          <p:nvSpPr>
            <p:cNvPr id="186381" name="Rectangle 13"/>
            <p:cNvSpPr>
              <a:spLocks noChangeArrowheads="1"/>
            </p:cNvSpPr>
            <p:nvPr/>
          </p:nvSpPr>
          <p:spPr bwMode="auto">
            <a:xfrm>
              <a:off x="1803" y="3056"/>
              <a:ext cx="24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/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384" name="Freeform 16"/>
            <p:cNvSpPr>
              <a:spLocks/>
            </p:cNvSpPr>
            <p:nvPr/>
          </p:nvSpPr>
          <p:spPr bwMode="auto">
            <a:xfrm>
              <a:off x="628" y="2922"/>
              <a:ext cx="1041" cy="305"/>
            </a:xfrm>
            <a:custGeom>
              <a:avLst/>
              <a:gdLst/>
              <a:ahLst/>
              <a:cxnLst>
                <a:cxn ang="0">
                  <a:pos x="16" y="305"/>
                </a:cxn>
                <a:cxn ang="0">
                  <a:pos x="19" y="0"/>
                </a:cxn>
                <a:cxn ang="0">
                  <a:pos x="1041" y="0"/>
                </a:cxn>
                <a:cxn ang="0">
                  <a:pos x="1041" y="303"/>
                </a:cxn>
                <a:cxn ang="0">
                  <a:pos x="0" y="303"/>
                </a:cxn>
              </a:cxnLst>
              <a:rect l="0" t="0" r="r" b="b"/>
              <a:pathLst>
                <a:path w="1041" h="305">
                  <a:moveTo>
                    <a:pt x="16" y="305"/>
                  </a:moveTo>
                  <a:lnTo>
                    <a:pt x="19" y="0"/>
                  </a:lnTo>
                  <a:lnTo>
                    <a:pt x="1041" y="0"/>
                  </a:lnTo>
                  <a:lnTo>
                    <a:pt x="1041" y="303"/>
                  </a:lnTo>
                  <a:lnTo>
                    <a:pt x="0" y="303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Line 17"/>
            <p:cNvSpPr>
              <a:spLocks noChangeShapeType="1"/>
            </p:cNvSpPr>
            <p:nvPr/>
          </p:nvSpPr>
          <p:spPr bwMode="auto">
            <a:xfrm>
              <a:off x="1669" y="2919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 flipV="1">
              <a:off x="641" y="2919"/>
              <a:ext cx="10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>
              <a:off x="643" y="2921"/>
              <a:ext cx="0" cy="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8" name="Text Box 20"/>
            <p:cNvSpPr txBox="1">
              <a:spLocks noChangeArrowheads="1"/>
            </p:cNvSpPr>
            <p:nvPr/>
          </p:nvSpPr>
          <p:spPr bwMode="auto">
            <a:xfrm>
              <a:off x="812" y="1926"/>
              <a:ext cx="786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niform</a:t>
              </a:r>
            </a:p>
          </p:txBody>
        </p:sp>
        <p:sp>
          <p:nvSpPr>
            <p:cNvPr id="186411" name="Rectangle 43"/>
            <p:cNvSpPr>
              <a:spLocks noChangeArrowheads="1"/>
            </p:cNvSpPr>
            <p:nvPr/>
          </p:nvSpPr>
          <p:spPr bwMode="auto">
            <a:xfrm>
              <a:off x="824" y="2924"/>
              <a:ext cx="268" cy="298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2" name="Line 44"/>
            <p:cNvSpPr>
              <a:spLocks noChangeShapeType="1"/>
            </p:cNvSpPr>
            <p:nvPr/>
          </p:nvSpPr>
          <p:spPr bwMode="auto">
            <a:xfrm>
              <a:off x="1092" y="292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13" name="Line 45"/>
            <p:cNvSpPr>
              <a:spLocks noChangeShapeType="1"/>
            </p:cNvSpPr>
            <p:nvPr/>
          </p:nvSpPr>
          <p:spPr bwMode="auto">
            <a:xfrm>
              <a:off x="822" y="292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14" name="Rectangle 46"/>
            <p:cNvSpPr>
              <a:spLocks noChangeArrowheads="1"/>
            </p:cNvSpPr>
            <p:nvPr/>
          </p:nvSpPr>
          <p:spPr bwMode="auto">
            <a:xfrm>
              <a:off x="660" y="3185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15" name="Rectangle 47"/>
            <p:cNvSpPr>
              <a:spLocks noChangeArrowheads="1"/>
            </p:cNvSpPr>
            <p:nvPr/>
          </p:nvSpPr>
          <p:spPr bwMode="auto">
            <a:xfrm>
              <a:off x="930" y="3185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382" name="Line 14"/>
            <p:cNvSpPr>
              <a:spLocks noChangeShapeType="1"/>
            </p:cNvSpPr>
            <p:nvPr/>
          </p:nvSpPr>
          <p:spPr bwMode="auto">
            <a:xfrm>
              <a:off x="458" y="3222"/>
              <a:ext cx="14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6441" name="Group 73"/>
          <p:cNvGrpSpPr>
            <a:grpSpLocks/>
          </p:cNvGrpSpPr>
          <p:nvPr/>
        </p:nvGrpSpPr>
        <p:grpSpPr bwMode="auto">
          <a:xfrm>
            <a:off x="3314700" y="3638550"/>
            <a:ext cx="3028950" cy="2616200"/>
            <a:chOff x="2088" y="2292"/>
            <a:chExt cx="1908" cy="1648"/>
          </a:xfrm>
        </p:grpSpPr>
        <p:sp>
          <p:nvSpPr>
            <p:cNvPr id="186391" name="AutoShape 23"/>
            <p:cNvSpPr>
              <a:spLocks noChangeArrowheads="1"/>
            </p:cNvSpPr>
            <p:nvPr/>
          </p:nvSpPr>
          <p:spPr bwMode="auto">
            <a:xfrm>
              <a:off x="2088" y="2292"/>
              <a:ext cx="1908" cy="1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2" name="Freeform 24"/>
            <p:cNvSpPr>
              <a:spLocks/>
            </p:cNvSpPr>
            <p:nvPr/>
          </p:nvSpPr>
          <p:spPr bwMode="auto">
            <a:xfrm>
              <a:off x="2331" y="3620"/>
              <a:ext cx="137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73" y="0"/>
                </a:cxn>
              </a:cxnLst>
              <a:rect l="0" t="0" r="r" b="b"/>
              <a:pathLst>
                <a:path w="1373" h="1">
                  <a:moveTo>
                    <a:pt x="0" y="0"/>
                  </a:moveTo>
                  <a:lnTo>
                    <a:pt x="1373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3723" y="3493"/>
              <a:ext cx="150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H="1" flipV="1">
              <a:off x="2327" y="2671"/>
              <a:ext cx="0" cy="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5" name="Rectangle 27"/>
            <p:cNvSpPr>
              <a:spLocks noChangeArrowheads="1"/>
            </p:cNvSpPr>
            <p:nvPr/>
          </p:nvSpPr>
          <p:spPr bwMode="auto">
            <a:xfrm>
              <a:off x="2188" y="2436"/>
              <a:ext cx="340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6396" name="Freeform 28"/>
            <p:cNvSpPr>
              <a:spLocks/>
            </p:cNvSpPr>
            <p:nvPr/>
          </p:nvSpPr>
          <p:spPr bwMode="auto">
            <a:xfrm>
              <a:off x="2444" y="2726"/>
              <a:ext cx="1119" cy="894"/>
            </a:xfrm>
            <a:custGeom>
              <a:avLst/>
              <a:gdLst/>
              <a:ahLst/>
              <a:cxnLst>
                <a:cxn ang="0">
                  <a:pos x="545" y="9"/>
                </a:cxn>
                <a:cxn ang="0">
                  <a:pos x="510" y="50"/>
                </a:cxn>
                <a:cxn ang="0">
                  <a:pos x="488" y="100"/>
                </a:cxn>
                <a:cxn ang="0">
                  <a:pos x="469" y="150"/>
                </a:cxn>
                <a:cxn ang="0">
                  <a:pos x="452" y="200"/>
                </a:cxn>
                <a:cxn ang="0">
                  <a:pos x="440" y="244"/>
                </a:cxn>
                <a:cxn ang="0">
                  <a:pos x="424" y="302"/>
                </a:cxn>
                <a:cxn ang="0">
                  <a:pos x="410" y="353"/>
                </a:cxn>
                <a:cxn ang="0">
                  <a:pos x="397" y="403"/>
                </a:cxn>
                <a:cxn ang="0">
                  <a:pos x="386" y="451"/>
                </a:cxn>
                <a:cxn ang="0">
                  <a:pos x="373" y="506"/>
                </a:cxn>
                <a:cxn ang="0">
                  <a:pos x="359" y="555"/>
                </a:cxn>
                <a:cxn ang="0">
                  <a:pos x="345" y="603"/>
                </a:cxn>
                <a:cxn ang="0">
                  <a:pos x="324" y="658"/>
                </a:cxn>
                <a:cxn ang="0">
                  <a:pos x="295" y="712"/>
                </a:cxn>
                <a:cxn ang="0">
                  <a:pos x="268" y="749"/>
                </a:cxn>
                <a:cxn ang="0">
                  <a:pos x="229" y="788"/>
                </a:cxn>
                <a:cxn ang="0">
                  <a:pos x="192" y="812"/>
                </a:cxn>
                <a:cxn ang="0">
                  <a:pos x="151" y="832"/>
                </a:cxn>
                <a:cxn ang="0">
                  <a:pos x="118" y="846"/>
                </a:cxn>
                <a:cxn ang="0">
                  <a:pos x="72" y="862"/>
                </a:cxn>
                <a:cxn ang="0">
                  <a:pos x="26" y="875"/>
                </a:cxn>
                <a:cxn ang="0">
                  <a:pos x="1119" y="894"/>
                </a:cxn>
                <a:cxn ang="0">
                  <a:pos x="1077" y="873"/>
                </a:cxn>
                <a:cxn ang="0">
                  <a:pos x="1053" y="865"/>
                </a:cxn>
                <a:cxn ang="0">
                  <a:pos x="1000" y="843"/>
                </a:cxn>
                <a:cxn ang="0">
                  <a:pos x="953" y="818"/>
                </a:cxn>
                <a:cxn ang="0">
                  <a:pos x="905" y="786"/>
                </a:cxn>
                <a:cxn ang="0">
                  <a:pos x="891" y="774"/>
                </a:cxn>
                <a:cxn ang="0">
                  <a:pos x="861" y="740"/>
                </a:cxn>
                <a:cxn ang="0">
                  <a:pos x="836" y="699"/>
                </a:cxn>
                <a:cxn ang="0">
                  <a:pos x="810" y="645"/>
                </a:cxn>
                <a:cxn ang="0">
                  <a:pos x="794" y="605"/>
                </a:cxn>
                <a:cxn ang="0">
                  <a:pos x="781" y="557"/>
                </a:cxn>
                <a:cxn ang="0">
                  <a:pos x="769" y="515"/>
                </a:cxn>
                <a:cxn ang="0">
                  <a:pos x="759" y="473"/>
                </a:cxn>
                <a:cxn ang="0">
                  <a:pos x="743" y="417"/>
                </a:cxn>
                <a:cxn ang="0">
                  <a:pos x="728" y="364"/>
                </a:cxn>
                <a:cxn ang="0">
                  <a:pos x="711" y="303"/>
                </a:cxn>
                <a:cxn ang="0">
                  <a:pos x="694" y="246"/>
                </a:cxn>
                <a:cxn ang="0">
                  <a:pos x="678" y="192"/>
                </a:cxn>
                <a:cxn ang="0">
                  <a:pos x="666" y="155"/>
                </a:cxn>
                <a:cxn ang="0">
                  <a:pos x="652" y="115"/>
                </a:cxn>
                <a:cxn ang="0">
                  <a:pos x="641" y="87"/>
                </a:cxn>
                <a:cxn ang="0">
                  <a:pos x="633" y="73"/>
                </a:cxn>
                <a:cxn ang="0">
                  <a:pos x="620" y="47"/>
                </a:cxn>
                <a:cxn ang="0">
                  <a:pos x="604" y="23"/>
                </a:cxn>
                <a:cxn ang="0">
                  <a:pos x="579" y="3"/>
                </a:cxn>
              </a:cxnLst>
              <a:rect l="0" t="0" r="r" b="b"/>
              <a:pathLst>
                <a:path w="1119" h="894">
                  <a:moveTo>
                    <a:pt x="567" y="0"/>
                  </a:moveTo>
                  <a:lnTo>
                    <a:pt x="557" y="4"/>
                  </a:lnTo>
                  <a:lnTo>
                    <a:pt x="545" y="9"/>
                  </a:lnTo>
                  <a:lnTo>
                    <a:pt x="531" y="21"/>
                  </a:lnTo>
                  <a:lnTo>
                    <a:pt x="520" y="34"/>
                  </a:lnTo>
                  <a:lnTo>
                    <a:pt x="510" y="50"/>
                  </a:lnTo>
                  <a:lnTo>
                    <a:pt x="502" y="65"/>
                  </a:lnTo>
                  <a:lnTo>
                    <a:pt x="495" y="81"/>
                  </a:lnTo>
                  <a:lnTo>
                    <a:pt x="488" y="100"/>
                  </a:lnTo>
                  <a:lnTo>
                    <a:pt x="482" y="114"/>
                  </a:lnTo>
                  <a:lnTo>
                    <a:pt x="475" y="134"/>
                  </a:lnTo>
                  <a:lnTo>
                    <a:pt x="469" y="150"/>
                  </a:lnTo>
                  <a:lnTo>
                    <a:pt x="462" y="170"/>
                  </a:lnTo>
                  <a:lnTo>
                    <a:pt x="458" y="183"/>
                  </a:lnTo>
                  <a:lnTo>
                    <a:pt x="452" y="200"/>
                  </a:lnTo>
                  <a:lnTo>
                    <a:pt x="448" y="215"/>
                  </a:lnTo>
                  <a:lnTo>
                    <a:pt x="444" y="229"/>
                  </a:lnTo>
                  <a:lnTo>
                    <a:pt x="440" y="244"/>
                  </a:lnTo>
                  <a:lnTo>
                    <a:pt x="435" y="263"/>
                  </a:lnTo>
                  <a:lnTo>
                    <a:pt x="429" y="285"/>
                  </a:lnTo>
                  <a:lnTo>
                    <a:pt x="424" y="302"/>
                  </a:lnTo>
                  <a:lnTo>
                    <a:pt x="421" y="315"/>
                  </a:lnTo>
                  <a:lnTo>
                    <a:pt x="415" y="334"/>
                  </a:lnTo>
                  <a:lnTo>
                    <a:pt x="410" y="353"/>
                  </a:lnTo>
                  <a:lnTo>
                    <a:pt x="407" y="366"/>
                  </a:lnTo>
                  <a:lnTo>
                    <a:pt x="401" y="387"/>
                  </a:lnTo>
                  <a:lnTo>
                    <a:pt x="397" y="403"/>
                  </a:lnTo>
                  <a:lnTo>
                    <a:pt x="394" y="419"/>
                  </a:lnTo>
                  <a:lnTo>
                    <a:pt x="390" y="435"/>
                  </a:lnTo>
                  <a:lnTo>
                    <a:pt x="386" y="451"/>
                  </a:lnTo>
                  <a:lnTo>
                    <a:pt x="383" y="467"/>
                  </a:lnTo>
                  <a:lnTo>
                    <a:pt x="379" y="484"/>
                  </a:lnTo>
                  <a:lnTo>
                    <a:pt x="373" y="506"/>
                  </a:lnTo>
                  <a:lnTo>
                    <a:pt x="367" y="527"/>
                  </a:lnTo>
                  <a:lnTo>
                    <a:pt x="363" y="541"/>
                  </a:lnTo>
                  <a:lnTo>
                    <a:pt x="359" y="555"/>
                  </a:lnTo>
                  <a:lnTo>
                    <a:pt x="355" y="571"/>
                  </a:lnTo>
                  <a:lnTo>
                    <a:pt x="351" y="584"/>
                  </a:lnTo>
                  <a:lnTo>
                    <a:pt x="345" y="603"/>
                  </a:lnTo>
                  <a:lnTo>
                    <a:pt x="339" y="622"/>
                  </a:lnTo>
                  <a:lnTo>
                    <a:pt x="332" y="640"/>
                  </a:lnTo>
                  <a:lnTo>
                    <a:pt x="324" y="658"/>
                  </a:lnTo>
                  <a:lnTo>
                    <a:pt x="316" y="676"/>
                  </a:lnTo>
                  <a:lnTo>
                    <a:pt x="306" y="693"/>
                  </a:lnTo>
                  <a:lnTo>
                    <a:pt x="295" y="712"/>
                  </a:lnTo>
                  <a:lnTo>
                    <a:pt x="287" y="723"/>
                  </a:lnTo>
                  <a:lnTo>
                    <a:pt x="278" y="736"/>
                  </a:lnTo>
                  <a:lnTo>
                    <a:pt x="268" y="749"/>
                  </a:lnTo>
                  <a:lnTo>
                    <a:pt x="259" y="759"/>
                  </a:lnTo>
                  <a:lnTo>
                    <a:pt x="247" y="771"/>
                  </a:lnTo>
                  <a:lnTo>
                    <a:pt x="229" y="788"/>
                  </a:lnTo>
                  <a:lnTo>
                    <a:pt x="214" y="798"/>
                  </a:lnTo>
                  <a:lnTo>
                    <a:pt x="202" y="805"/>
                  </a:lnTo>
                  <a:lnTo>
                    <a:pt x="192" y="812"/>
                  </a:lnTo>
                  <a:lnTo>
                    <a:pt x="178" y="820"/>
                  </a:lnTo>
                  <a:lnTo>
                    <a:pt x="165" y="826"/>
                  </a:lnTo>
                  <a:lnTo>
                    <a:pt x="151" y="832"/>
                  </a:lnTo>
                  <a:lnTo>
                    <a:pt x="141" y="836"/>
                  </a:lnTo>
                  <a:lnTo>
                    <a:pt x="129" y="842"/>
                  </a:lnTo>
                  <a:lnTo>
                    <a:pt x="118" y="846"/>
                  </a:lnTo>
                  <a:lnTo>
                    <a:pt x="103" y="852"/>
                  </a:lnTo>
                  <a:lnTo>
                    <a:pt x="84" y="858"/>
                  </a:lnTo>
                  <a:lnTo>
                    <a:pt x="72" y="862"/>
                  </a:lnTo>
                  <a:lnTo>
                    <a:pt x="60" y="866"/>
                  </a:lnTo>
                  <a:lnTo>
                    <a:pt x="51" y="869"/>
                  </a:lnTo>
                  <a:lnTo>
                    <a:pt x="26" y="875"/>
                  </a:lnTo>
                  <a:lnTo>
                    <a:pt x="3" y="885"/>
                  </a:lnTo>
                  <a:lnTo>
                    <a:pt x="0" y="894"/>
                  </a:lnTo>
                  <a:lnTo>
                    <a:pt x="1119" y="894"/>
                  </a:lnTo>
                  <a:lnTo>
                    <a:pt x="1103" y="887"/>
                  </a:lnTo>
                  <a:lnTo>
                    <a:pt x="1091" y="880"/>
                  </a:lnTo>
                  <a:lnTo>
                    <a:pt x="1077" y="873"/>
                  </a:lnTo>
                  <a:lnTo>
                    <a:pt x="1062" y="869"/>
                  </a:lnTo>
                  <a:lnTo>
                    <a:pt x="1043" y="862"/>
                  </a:lnTo>
                  <a:lnTo>
                    <a:pt x="1053" y="865"/>
                  </a:lnTo>
                  <a:lnTo>
                    <a:pt x="1032" y="858"/>
                  </a:lnTo>
                  <a:lnTo>
                    <a:pt x="1020" y="852"/>
                  </a:lnTo>
                  <a:lnTo>
                    <a:pt x="1000" y="843"/>
                  </a:lnTo>
                  <a:lnTo>
                    <a:pt x="982" y="834"/>
                  </a:lnTo>
                  <a:lnTo>
                    <a:pt x="967" y="826"/>
                  </a:lnTo>
                  <a:lnTo>
                    <a:pt x="953" y="818"/>
                  </a:lnTo>
                  <a:lnTo>
                    <a:pt x="936" y="809"/>
                  </a:lnTo>
                  <a:lnTo>
                    <a:pt x="922" y="800"/>
                  </a:lnTo>
                  <a:lnTo>
                    <a:pt x="905" y="786"/>
                  </a:lnTo>
                  <a:lnTo>
                    <a:pt x="897" y="779"/>
                  </a:lnTo>
                  <a:lnTo>
                    <a:pt x="896" y="779"/>
                  </a:lnTo>
                  <a:lnTo>
                    <a:pt x="891" y="774"/>
                  </a:lnTo>
                  <a:lnTo>
                    <a:pt x="880" y="765"/>
                  </a:lnTo>
                  <a:lnTo>
                    <a:pt x="871" y="753"/>
                  </a:lnTo>
                  <a:lnTo>
                    <a:pt x="861" y="740"/>
                  </a:lnTo>
                  <a:lnTo>
                    <a:pt x="854" y="729"/>
                  </a:lnTo>
                  <a:lnTo>
                    <a:pt x="846" y="716"/>
                  </a:lnTo>
                  <a:lnTo>
                    <a:pt x="836" y="699"/>
                  </a:lnTo>
                  <a:lnTo>
                    <a:pt x="827" y="681"/>
                  </a:lnTo>
                  <a:lnTo>
                    <a:pt x="819" y="663"/>
                  </a:lnTo>
                  <a:lnTo>
                    <a:pt x="810" y="645"/>
                  </a:lnTo>
                  <a:lnTo>
                    <a:pt x="804" y="630"/>
                  </a:lnTo>
                  <a:lnTo>
                    <a:pt x="799" y="618"/>
                  </a:lnTo>
                  <a:lnTo>
                    <a:pt x="794" y="605"/>
                  </a:lnTo>
                  <a:lnTo>
                    <a:pt x="789" y="590"/>
                  </a:lnTo>
                  <a:lnTo>
                    <a:pt x="785" y="574"/>
                  </a:lnTo>
                  <a:lnTo>
                    <a:pt x="781" y="557"/>
                  </a:lnTo>
                  <a:lnTo>
                    <a:pt x="776" y="540"/>
                  </a:lnTo>
                  <a:lnTo>
                    <a:pt x="773" y="529"/>
                  </a:lnTo>
                  <a:lnTo>
                    <a:pt x="769" y="515"/>
                  </a:lnTo>
                  <a:lnTo>
                    <a:pt x="766" y="502"/>
                  </a:lnTo>
                  <a:lnTo>
                    <a:pt x="763" y="490"/>
                  </a:lnTo>
                  <a:lnTo>
                    <a:pt x="759" y="473"/>
                  </a:lnTo>
                  <a:lnTo>
                    <a:pt x="754" y="457"/>
                  </a:lnTo>
                  <a:lnTo>
                    <a:pt x="748" y="434"/>
                  </a:lnTo>
                  <a:lnTo>
                    <a:pt x="743" y="417"/>
                  </a:lnTo>
                  <a:lnTo>
                    <a:pt x="738" y="399"/>
                  </a:lnTo>
                  <a:lnTo>
                    <a:pt x="732" y="380"/>
                  </a:lnTo>
                  <a:lnTo>
                    <a:pt x="728" y="364"/>
                  </a:lnTo>
                  <a:lnTo>
                    <a:pt x="723" y="345"/>
                  </a:lnTo>
                  <a:lnTo>
                    <a:pt x="719" y="328"/>
                  </a:lnTo>
                  <a:lnTo>
                    <a:pt x="711" y="303"/>
                  </a:lnTo>
                  <a:lnTo>
                    <a:pt x="705" y="280"/>
                  </a:lnTo>
                  <a:lnTo>
                    <a:pt x="699" y="260"/>
                  </a:lnTo>
                  <a:lnTo>
                    <a:pt x="694" y="246"/>
                  </a:lnTo>
                  <a:lnTo>
                    <a:pt x="689" y="228"/>
                  </a:lnTo>
                  <a:lnTo>
                    <a:pt x="683" y="207"/>
                  </a:lnTo>
                  <a:lnTo>
                    <a:pt x="678" y="192"/>
                  </a:lnTo>
                  <a:lnTo>
                    <a:pt x="674" y="180"/>
                  </a:lnTo>
                  <a:lnTo>
                    <a:pt x="671" y="170"/>
                  </a:lnTo>
                  <a:lnTo>
                    <a:pt x="666" y="155"/>
                  </a:lnTo>
                  <a:lnTo>
                    <a:pt x="661" y="140"/>
                  </a:lnTo>
                  <a:lnTo>
                    <a:pt x="657" y="128"/>
                  </a:lnTo>
                  <a:lnTo>
                    <a:pt x="652" y="115"/>
                  </a:lnTo>
                  <a:lnTo>
                    <a:pt x="647" y="103"/>
                  </a:lnTo>
                  <a:lnTo>
                    <a:pt x="643" y="95"/>
                  </a:lnTo>
                  <a:lnTo>
                    <a:pt x="641" y="87"/>
                  </a:lnTo>
                  <a:lnTo>
                    <a:pt x="638" y="82"/>
                  </a:lnTo>
                  <a:lnTo>
                    <a:pt x="635" y="76"/>
                  </a:lnTo>
                  <a:lnTo>
                    <a:pt x="633" y="73"/>
                  </a:lnTo>
                  <a:lnTo>
                    <a:pt x="630" y="66"/>
                  </a:lnTo>
                  <a:lnTo>
                    <a:pt x="625" y="57"/>
                  </a:lnTo>
                  <a:lnTo>
                    <a:pt x="620" y="47"/>
                  </a:lnTo>
                  <a:lnTo>
                    <a:pt x="615" y="38"/>
                  </a:lnTo>
                  <a:lnTo>
                    <a:pt x="610" y="30"/>
                  </a:lnTo>
                  <a:lnTo>
                    <a:pt x="604" y="23"/>
                  </a:lnTo>
                  <a:lnTo>
                    <a:pt x="598" y="15"/>
                  </a:lnTo>
                  <a:lnTo>
                    <a:pt x="588" y="8"/>
                  </a:lnTo>
                  <a:lnTo>
                    <a:pt x="579" y="3"/>
                  </a:lnTo>
                  <a:lnTo>
                    <a:pt x="568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397" name="Text Box 29"/>
            <p:cNvSpPr txBox="1">
              <a:spLocks noChangeArrowheads="1"/>
            </p:cNvSpPr>
            <p:nvPr/>
          </p:nvSpPr>
          <p:spPr bwMode="auto">
            <a:xfrm>
              <a:off x="2664" y="2328"/>
              <a:ext cx="72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  <p:sp>
          <p:nvSpPr>
            <p:cNvPr id="186416" name="Rectangle 48"/>
            <p:cNvSpPr>
              <a:spLocks noChangeArrowheads="1"/>
            </p:cNvSpPr>
            <p:nvPr/>
          </p:nvSpPr>
          <p:spPr bwMode="auto">
            <a:xfrm>
              <a:off x="2988" y="359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17" name="Rectangle 49"/>
            <p:cNvSpPr>
              <a:spLocks noChangeArrowheads="1"/>
            </p:cNvSpPr>
            <p:nvPr/>
          </p:nvSpPr>
          <p:spPr bwMode="auto">
            <a:xfrm>
              <a:off x="3192" y="359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423" name="Freeform 55"/>
            <p:cNvSpPr>
              <a:spLocks/>
            </p:cNvSpPr>
            <p:nvPr/>
          </p:nvSpPr>
          <p:spPr bwMode="auto">
            <a:xfrm>
              <a:off x="3154" y="2991"/>
              <a:ext cx="398" cy="62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4" y="11"/>
                </a:cxn>
                <a:cxn ang="0">
                  <a:pos x="8" y="27"/>
                </a:cxn>
                <a:cxn ang="0">
                  <a:pos x="13" y="48"/>
                </a:cxn>
                <a:cxn ang="0">
                  <a:pos x="17" y="63"/>
                </a:cxn>
                <a:cxn ang="0">
                  <a:pos x="20" y="80"/>
                </a:cxn>
                <a:cxn ang="0">
                  <a:pos x="24" y="98"/>
                </a:cxn>
                <a:cxn ang="0">
                  <a:pos x="29" y="113"/>
                </a:cxn>
                <a:cxn ang="0">
                  <a:pos x="30" y="131"/>
                </a:cxn>
                <a:cxn ang="0">
                  <a:pos x="34" y="146"/>
                </a:cxn>
                <a:cxn ang="0">
                  <a:pos x="37" y="163"/>
                </a:cxn>
                <a:cxn ang="0">
                  <a:pos x="41" y="180"/>
                </a:cxn>
                <a:cxn ang="0">
                  <a:pos x="43" y="196"/>
                </a:cxn>
                <a:cxn ang="0">
                  <a:pos x="47" y="213"/>
                </a:cxn>
                <a:cxn ang="0">
                  <a:pos x="51" y="230"/>
                </a:cxn>
                <a:cxn ang="0">
                  <a:pos x="55" y="246"/>
                </a:cxn>
                <a:cxn ang="0">
                  <a:pos x="60" y="264"/>
                </a:cxn>
                <a:cxn ang="0">
                  <a:pos x="64" y="279"/>
                </a:cxn>
                <a:cxn ang="0">
                  <a:pos x="70" y="296"/>
                </a:cxn>
                <a:cxn ang="0">
                  <a:pos x="74" y="313"/>
                </a:cxn>
                <a:cxn ang="0">
                  <a:pos x="79" y="328"/>
                </a:cxn>
                <a:cxn ang="0">
                  <a:pos x="86" y="346"/>
                </a:cxn>
                <a:cxn ang="0">
                  <a:pos x="90" y="362"/>
                </a:cxn>
                <a:cxn ang="0">
                  <a:pos x="98" y="380"/>
                </a:cxn>
                <a:cxn ang="0">
                  <a:pos x="103" y="394"/>
                </a:cxn>
                <a:cxn ang="0">
                  <a:pos x="109" y="409"/>
                </a:cxn>
                <a:cxn ang="0">
                  <a:pos x="117" y="423"/>
                </a:cxn>
                <a:cxn ang="0">
                  <a:pos x="124" y="436"/>
                </a:cxn>
                <a:cxn ang="0">
                  <a:pos x="131" y="451"/>
                </a:cxn>
                <a:cxn ang="0">
                  <a:pos x="139" y="463"/>
                </a:cxn>
                <a:cxn ang="0">
                  <a:pos x="148" y="477"/>
                </a:cxn>
                <a:cxn ang="0">
                  <a:pos x="159" y="492"/>
                </a:cxn>
                <a:cxn ang="0">
                  <a:pos x="172" y="506"/>
                </a:cxn>
                <a:cxn ang="0">
                  <a:pos x="180" y="512"/>
                </a:cxn>
                <a:cxn ang="0">
                  <a:pos x="191" y="521"/>
                </a:cxn>
                <a:cxn ang="0">
                  <a:pos x="202" y="529"/>
                </a:cxn>
                <a:cxn ang="0">
                  <a:pos x="216" y="539"/>
                </a:cxn>
                <a:cxn ang="0">
                  <a:pos x="230" y="548"/>
                </a:cxn>
                <a:cxn ang="0">
                  <a:pos x="242" y="554"/>
                </a:cxn>
                <a:cxn ang="0">
                  <a:pos x="253" y="561"/>
                </a:cxn>
                <a:cxn ang="0">
                  <a:pos x="263" y="565"/>
                </a:cxn>
                <a:cxn ang="0">
                  <a:pos x="274" y="570"/>
                </a:cxn>
                <a:cxn ang="0">
                  <a:pos x="288" y="576"/>
                </a:cxn>
                <a:cxn ang="0">
                  <a:pos x="281" y="574"/>
                </a:cxn>
                <a:cxn ang="0">
                  <a:pos x="296" y="580"/>
                </a:cxn>
                <a:cxn ang="0">
                  <a:pos x="307" y="586"/>
                </a:cxn>
                <a:cxn ang="0">
                  <a:pos x="325" y="595"/>
                </a:cxn>
                <a:cxn ang="0">
                  <a:pos x="344" y="602"/>
                </a:cxn>
                <a:cxn ang="0">
                  <a:pos x="370" y="609"/>
                </a:cxn>
                <a:cxn ang="0">
                  <a:pos x="385" y="618"/>
                </a:cxn>
                <a:cxn ang="0">
                  <a:pos x="398" y="629"/>
                </a:cxn>
                <a:cxn ang="0">
                  <a:pos x="0" y="628"/>
                </a:cxn>
                <a:cxn ang="0">
                  <a:pos x="2" y="0"/>
                </a:cxn>
              </a:cxnLst>
              <a:rect l="0" t="0" r="r" b="b"/>
              <a:pathLst>
                <a:path w="398" h="629">
                  <a:moveTo>
                    <a:pt x="2" y="0"/>
                  </a:moveTo>
                  <a:lnTo>
                    <a:pt x="4" y="11"/>
                  </a:lnTo>
                  <a:lnTo>
                    <a:pt x="8" y="27"/>
                  </a:lnTo>
                  <a:lnTo>
                    <a:pt x="13" y="48"/>
                  </a:lnTo>
                  <a:lnTo>
                    <a:pt x="17" y="63"/>
                  </a:lnTo>
                  <a:lnTo>
                    <a:pt x="20" y="80"/>
                  </a:lnTo>
                  <a:lnTo>
                    <a:pt x="24" y="98"/>
                  </a:lnTo>
                  <a:lnTo>
                    <a:pt x="29" y="113"/>
                  </a:lnTo>
                  <a:lnTo>
                    <a:pt x="30" y="131"/>
                  </a:lnTo>
                  <a:lnTo>
                    <a:pt x="34" y="146"/>
                  </a:lnTo>
                  <a:lnTo>
                    <a:pt x="37" y="163"/>
                  </a:lnTo>
                  <a:lnTo>
                    <a:pt x="41" y="180"/>
                  </a:lnTo>
                  <a:lnTo>
                    <a:pt x="43" y="196"/>
                  </a:lnTo>
                  <a:lnTo>
                    <a:pt x="47" y="213"/>
                  </a:lnTo>
                  <a:lnTo>
                    <a:pt x="51" y="230"/>
                  </a:lnTo>
                  <a:lnTo>
                    <a:pt x="55" y="246"/>
                  </a:lnTo>
                  <a:lnTo>
                    <a:pt x="60" y="264"/>
                  </a:lnTo>
                  <a:lnTo>
                    <a:pt x="64" y="279"/>
                  </a:lnTo>
                  <a:lnTo>
                    <a:pt x="70" y="296"/>
                  </a:lnTo>
                  <a:lnTo>
                    <a:pt x="74" y="313"/>
                  </a:lnTo>
                  <a:lnTo>
                    <a:pt x="79" y="328"/>
                  </a:lnTo>
                  <a:lnTo>
                    <a:pt x="86" y="346"/>
                  </a:lnTo>
                  <a:lnTo>
                    <a:pt x="90" y="362"/>
                  </a:lnTo>
                  <a:lnTo>
                    <a:pt x="98" y="380"/>
                  </a:lnTo>
                  <a:lnTo>
                    <a:pt x="103" y="394"/>
                  </a:lnTo>
                  <a:lnTo>
                    <a:pt x="109" y="409"/>
                  </a:lnTo>
                  <a:lnTo>
                    <a:pt x="117" y="423"/>
                  </a:lnTo>
                  <a:lnTo>
                    <a:pt x="124" y="436"/>
                  </a:lnTo>
                  <a:lnTo>
                    <a:pt x="131" y="451"/>
                  </a:lnTo>
                  <a:lnTo>
                    <a:pt x="139" y="463"/>
                  </a:lnTo>
                  <a:lnTo>
                    <a:pt x="148" y="477"/>
                  </a:lnTo>
                  <a:lnTo>
                    <a:pt x="159" y="492"/>
                  </a:lnTo>
                  <a:lnTo>
                    <a:pt x="172" y="506"/>
                  </a:lnTo>
                  <a:lnTo>
                    <a:pt x="180" y="512"/>
                  </a:lnTo>
                  <a:lnTo>
                    <a:pt x="191" y="521"/>
                  </a:lnTo>
                  <a:lnTo>
                    <a:pt x="202" y="529"/>
                  </a:lnTo>
                  <a:lnTo>
                    <a:pt x="216" y="539"/>
                  </a:lnTo>
                  <a:lnTo>
                    <a:pt x="230" y="548"/>
                  </a:lnTo>
                  <a:lnTo>
                    <a:pt x="242" y="554"/>
                  </a:lnTo>
                  <a:lnTo>
                    <a:pt x="253" y="561"/>
                  </a:lnTo>
                  <a:lnTo>
                    <a:pt x="263" y="565"/>
                  </a:lnTo>
                  <a:lnTo>
                    <a:pt x="274" y="570"/>
                  </a:lnTo>
                  <a:lnTo>
                    <a:pt x="288" y="576"/>
                  </a:lnTo>
                  <a:lnTo>
                    <a:pt x="281" y="574"/>
                  </a:lnTo>
                  <a:lnTo>
                    <a:pt x="296" y="580"/>
                  </a:lnTo>
                  <a:lnTo>
                    <a:pt x="307" y="586"/>
                  </a:lnTo>
                  <a:lnTo>
                    <a:pt x="325" y="595"/>
                  </a:lnTo>
                  <a:lnTo>
                    <a:pt x="344" y="602"/>
                  </a:lnTo>
                  <a:lnTo>
                    <a:pt x="370" y="609"/>
                  </a:lnTo>
                  <a:lnTo>
                    <a:pt x="385" y="618"/>
                  </a:lnTo>
                  <a:lnTo>
                    <a:pt x="398" y="629"/>
                  </a:lnTo>
                  <a:lnTo>
                    <a:pt x="0" y="628"/>
                  </a:lnTo>
                  <a:lnTo>
                    <a:pt x="2" y="0"/>
                  </a:lnTo>
                </a:path>
              </a:pathLst>
            </a:custGeom>
            <a:gradFill rotWithShape="0">
              <a:gsLst>
                <a:gs pos="0">
                  <a:srgbClr val="33CCCC">
                    <a:gamma/>
                    <a:shade val="46275"/>
                    <a:invGamma/>
                  </a:srgbClr>
                </a:gs>
                <a:gs pos="50000">
                  <a:srgbClr val="33CCCC"/>
                </a:gs>
                <a:gs pos="100000">
                  <a:srgbClr val="33CCCC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4" name="Freeform 56"/>
            <p:cNvSpPr>
              <a:spLocks/>
            </p:cNvSpPr>
            <p:nvPr/>
          </p:nvSpPr>
          <p:spPr bwMode="auto">
            <a:xfrm>
              <a:off x="3338" y="3504"/>
              <a:ext cx="216" cy="1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8"/>
                </a:cxn>
                <a:cxn ang="0">
                  <a:pos x="1" y="31"/>
                </a:cxn>
                <a:cxn ang="0">
                  <a:pos x="1" y="48"/>
                </a:cxn>
                <a:cxn ang="0">
                  <a:pos x="0" y="62"/>
                </a:cxn>
                <a:cxn ang="0">
                  <a:pos x="0" y="76"/>
                </a:cxn>
                <a:cxn ang="0">
                  <a:pos x="0" y="89"/>
                </a:cxn>
                <a:cxn ang="0">
                  <a:pos x="0" y="103"/>
                </a:cxn>
                <a:cxn ang="0">
                  <a:pos x="0" y="116"/>
                </a:cxn>
                <a:cxn ang="0">
                  <a:pos x="216" y="116"/>
                </a:cxn>
                <a:cxn ang="0">
                  <a:pos x="193" y="102"/>
                </a:cxn>
                <a:cxn ang="0">
                  <a:pos x="174" y="92"/>
                </a:cxn>
                <a:cxn ang="0">
                  <a:pos x="157" y="87"/>
                </a:cxn>
                <a:cxn ang="0">
                  <a:pos x="144" y="81"/>
                </a:cxn>
                <a:cxn ang="0">
                  <a:pos x="133" y="75"/>
                </a:cxn>
                <a:cxn ang="0">
                  <a:pos x="124" y="70"/>
                </a:cxn>
                <a:cxn ang="0">
                  <a:pos x="116" y="68"/>
                </a:cxn>
                <a:cxn ang="0">
                  <a:pos x="98" y="58"/>
                </a:cxn>
                <a:cxn ang="0">
                  <a:pos x="87" y="54"/>
                </a:cxn>
                <a:cxn ang="0">
                  <a:pos x="72" y="48"/>
                </a:cxn>
                <a:cxn ang="0">
                  <a:pos x="59" y="40"/>
                </a:cxn>
                <a:cxn ang="0">
                  <a:pos x="47" y="32"/>
                </a:cxn>
                <a:cxn ang="0">
                  <a:pos x="37" y="30"/>
                </a:cxn>
                <a:cxn ang="0">
                  <a:pos x="28" y="24"/>
                </a:cxn>
                <a:cxn ang="0">
                  <a:pos x="22" y="20"/>
                </a:cxn>
                <a:cxn ang="0">
                  <a:pos x="12" y="9"/>
                </a:cxn>
                <a:cxn ang="0">
                  <a:pos x="0" y="4"/>
                </a:cxn>
                <a:cxn ang="0">
                  <a:pos x="1" y="4"/>
                </a:cxn>
              </a:cxnLst>
              <a:rect l="0" t="0" r="r" b="b"/>
              <a:pathLst>
                <a:path w="216" h="116">
                  <a:moveTo>
                    <a:pt x="0" y="0"/>
                  </a:moveTo>
                  <a:lnTo>
                    <a:pt x="1" y="18"/>
                  </a:lnTo>
                  <a:lnTo>
                    <a:pt x="1" y="31"/>
                  </a:lnTo>
                  <a:lnTo>
                    <a:pt x="1" y="48"/>
                  </a:lnTo>
                  <a:lnTo>
                    <a:pt x="0" y="62"/>
                  </a:lnTo>
                  <a:lnTo>
                    <a:pt x="0" y="76"/>
                  </a:lnTo>
                  <a:lnTo>
                    <a:pt x="0" y="89"/>
                  </a:lnTo>
                  <a:lnTo>
                    <a:pt x="0" y="103"/>
                  </a:lnTo>
                  <a:lnTo>
                    <a:pt x="0" y="116"/>
                  </a:lnTo>
                  <a:lnTo>
                    <a:pt x="216" y="116"/>
                  </a:lnTo>
                  <a:lnTo>
                    <a:pt x="193" y="102"/>
                  </a:lnTo>
                  <a:lnTo>
                    <a:pt x="174" y="92"/>
                  </a:lnTo>
                  <a:lnTo>
                    <a:pt x="157" y="87"/>
                  </a:lnTo>
                  <a:lnTo>
                    <a:pt x="144" y="81"/>
                  </a:lnTo>
                  <a:lnTo>
                    <a:pt x="133" y="75"/>
                  </a:lnTo>
                  <a:lnTo>
                    <a:pt x="124" y="70"/>
                  </a:lnTo>
                  <a:lnTo>
                    <a:pt x="116" y="68"/>
                  </a:lnTo>
                  <a:lnTo>
                    <a:pt x="98" y="58"/>
                  </a:lnTo>
                  <a:lnTo>
                    <a:pt x="87" y="54"/>
                  </a:lnTo>
                  <a:lnTo>
                    <a:pt x="72" y="48"/>
                  </a:lnTo>
                  <a:lnTo>
                    <a:pt x="59" y="40"/>
                  </a:lnTo>
                  <a:lnTo>
                    <a:pt x="47" y="32"/>
                  </a:lnTo>
                  <a:lnTo>
                    <a:pt x="37" y="30"/>
                  </a:lnTo>
                  <a:lnTo>
                    <a:pt x="28" y="24"/>
                  </a:lnTo>
                  <a:lnTo>
                    <a:pt x="22" y="20"/>
                  </a:lnTo>
                  <a:lnTo>
                    <a:pt x="12" y="9"/>
                  </a:lnTo>
                  <a:lnTo>
                    <a:pt x="0" y="4"/>
                  </a:lnTo>
                  <a:lnTo>
                    <a:pt x="1" y="4"/>
                  </a:lnTo>
                </a:path>
              </a:pathLst>
            </a:custGeom>
            <a:solidFill>
              <a:srgbClr val="993366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5" name="Freeform 57"/>
            <p:cNvSpPr>
              <a:spLocks/>
            </p:cNvSpPr>
            <p:nvPr/>
          </p:nvSpPr>
          <p:spPr bwMode="auto">
            <a:xfrm>
              <a:off x="2444" y="2726"/>
              <a:ext cx="1116" cy="894"/>
            </a:xfrm>
            <a:custGeom>
              <a:avLst/>
              <a:gdLst/>
              <a:ahLst/>
              <a:cxnLst>
                <a:cxn ang="0">
                  <a:pos x="545" y="9"/>
                </a:cxn>
                <a:cxn ang="0">
                  <a:pos x="510" y="50"/>
                </a:cxn>
                <a:cxn ang="0">
                  <a:pos x="488" y="100"/>
                </a:cxn>
                <a:cxn ang="0">
                  <a:pos x="469" y="150"/>
                </a:cxn>
                <a:cxn ang="0">
                  <a:pos x="452" y="200"/>
                </a:cxn>
                <a:cxn ang="0">
                  <a:pos x="440" y="244"/>
                </a:cxn>
                <a:cxn ang="0">
                  <a:pos x="424" y="302"/>
                </a:cxn>
                <a:cxn ang="0">
                  <a:pos x="410" y="353"/>
                </a:cxn>
                <a:cxn ang="0">
                  <a:pos x="397" y="403"/>
                </a:cxn>
                <a:cxn ang="0">
                  <a:pos x="386" y="451"/>
                </a:cxn>
                <a:cxn ang="0">
                  <a:pos x="373" y="506"/>
                </a:cxn>
                <a:cxn ang="0">
                  <a:pos x="359" y="555"/>
                </a:cxn>
                <a:cxn ang="0">
                  <a:pos x="345" y="603"/>
                </a:cxn>
                <a:cxn ang="0">
                  <a:pos x="324" y="658"/>
                </a:cxn>
                <a:cxn ang="0">
                  <a:pos x="295" y="712"/>
                </a:cxn>
                <a:cxn ang="0">
                  <a:pos x="268" y="749"/>
                </a:cxn>
                <a:cxn ang="0">
                  <a:pos x="229" y="788"/>
                </a:cxn>
                <a:cxn ang="0">
                  <a:pos x="192" y="812"/>
                </a:cxn>
                <a:cxn ang="0">
                  <a:pos x="151" y="832"/>
                </a:cxn>
                <a:cxn ang="0">
                  <a:pos x="118" y="846"/>
                </a:cxn>
                <a:cxn ang="0">
                  <a:pos x="72" y="862"/>
                </a:cxn>
                <a:cxn ang="0">
                  <a:pos x="26" y="875"/>
                </a:cxn>
                <a:cxn ang="0">
                  <a:pos x="1116" y="894"/>
                </a:cxn>
                <a:cxn ang="0">
                  <a:pos x="1078" y="876"/>
                </a:cxn>
                <a:cxn ang="0">
                  <a:pos x="1053" y="865"/>
                </a:cxn>
                <a:cxn ang="0">
                  <a:pos x="1000" y="843"/>
                </a:cxn>
                <a:cxn ang="0">
                  <a:pos x="953" y="818"/>
                </a:cxn>
                <a:cxn ang="0">
                  <a:pos x="905" y="786"/>
                </a:cxn>
                <a:cxn ang="0">
                  <a:pos x="891" y="774"/>
                </a:cxn>
                <a:cxn ang="0">
                  <a:pos x="861" y="740"/>
                </a:cxn>
                <a:cxn ang="0">
                  <a:pos x="836" y="699"/>
                </a:cxn>
                <a:cxn ang="0">
                  <a:pos x="810" y="645"/>
                </a:cxn>
                <a:cxn ang="0">
                  <a:pos x="794" y="605"/>
                </a:cxn>
                <a:cxn ang="0">
                  <a:pos x="781" y="557"/>
                </a:cxn>
                <a:cxn ang="0">
                  <a:pos x="769" y="515"/>
                </a:cxn>
                <a:cxn ang="0">
                  <a:pos x="759" y="473"/>
                </a:cxn>
                <a:cxn ang="0">
                  <a:pos x="743" y="417"/>
                </a:cxn>
                <a:cxn ang="0">
                  <a:pos x="728" y="364"/>
                </a:cxn>
                <a:cxn ang="0">
                  <a:pos x="711" y="303"/>
                </a:cxn>
                <a:cxn ang="0">
                  <a:pos x="694" y="246"/>
                </a:cxn>
                <a:cxn ang="0">
                  <a:pos x="678" y="192"/>
                </a:cxn>
                <a:cxn ang="0">
                  <a:pos x="666" y="155"/>
                </a:cxn>
                <a:cxn ang="0">
                  <a:pos x="652" y="115"/>
                </a:cxn>
                <a:cxn ang="0">
                  <a:pos x="641" y="87"/>
                </a:cxn>
                <a:cxn ang="0">
                  <a:pos x="633" y="73"/>
                </a:cxn>
                <a:cxn ang="0">
                  <a:pos x="620" y="47"/>
                </a:cxn>
                <a:cxn ang="0">
                  <a:pos x="604" y="23"/>
                </a:cxn>
                <a:cxn ang="0">
                  <a:pos x="579" y="3"/>
                </a:cxn>
              </a:cxnLst>
              <a:rect l="0" t="0" r="r" b="b"/>
              <a:pathLst>
                <a:path w="1116" h="894">
                  <a:moveTo>
                    <a:pt x="567" y="0"/>
                  </a:moveTo>
                  <a:lnTo>
                    <a:pt x="557" y="4"/>
                  </a:lnTo>
                  <a:lnTo>
                    <a:pt x="545" y="9"/>
                  </a:lnTo>
                  <a:lnTo>
                    <a:pt x="531" y="21"/>
                  </a:lnTo>
                  <a:lnTo>
                    <a:pt x="520" y="34"/>
                  </a:lnTo>
                  <a:lnTo>
                    <a:pt x="510" y="50"/>
                  </a:lnTo>
                  <a:lnTo>
                    <a:pt x="502" y="65"/>
                  </a:lnTo>
                  <a:lnTo>
                    <a:pt x="495" y="81"/>
                  </a:lnTo>
                  <a:lnTo>
                    <a:pt x="488" y="100"/>
                  </a:lnTo>
                  <a:lnTo>
                    <a:pt x="482" y="114"/>
                  </a:lnTo>
                  <a:lnTo>
                    <a:pt x="475" y="134"/>
                  </a:lnTo>
                  <a:lnTo>
                    <a:pt x="469" y="150"/>
                  </a:lnTo>
                  <a:lnTo>
                    <a:pt x="462" y="170"/>
                  </a:lnTo>
                  <a:lnTo>
                    <a:pt x="458" y="183"/>
                  </a:lnTo>
                  <a:lnTo>
                    <a:pt x="452" y="200"/>
                  </a:lnTo>
                  <a:lnTo>
                    <a:pt x="448" y="215"/>
                  </a:lnTo>
                  <a:lnTo>
                    <a:pt x="444" y="229"/>
                  </a:lnTo>
                  <a:lnTo>
                    <a:pt x="440" y="244"/>
                  </a:lnTo>
                  <a:lnTo>
                    <a:pt x="435" y="263"/>
                  </a:lnTo>
                  <a:lnTo>
                    <a:pt x="429" y="285"/>
                  </a:lnTo>
                  <a:lnTo>
                    <a:pt x="424" y="302"/>
                  </a:lnTo>
                  <a:lnTo>
                    <a:pt x="421" y="315"/>
                  </a:lnTo>
                  <a:lnTo>
                    <a:pt x="415" y="334"/>
                  </a:lnTo>
                  <a:lnTo>
                    <a:pt x="410" y="353"/>
                  </a:lnTo>
                  <a:lnTo>
                    <a:pt x="407" y="366"/>
                  </a:lnTo>
                  <a:lnTo>
                    <a:pt x="401" y="387"/>
                  </a:lnTo>
                  <a:lnTo>
                    <a:pt x="397" y="403"/>
                  </a:lnTo>
                  <a:lnTo>
                    <a:pt x="394" y="419"/>
                  </a:lnTo>
                  <a:lnTo>
                    <a:pt x="390" y="435"/>
                  </a:lnTo>
                  <a:lnTo>
                    <a:pt x="386" y="451"/>
                  </a:lnTo>
                  <a:lnTo>
                    <a:pt x="383" y="467"/>
                  </a:lnTo>
                  <a:lnTo>
                    <a:pt x="379" y="484"/>
                  </a:lnTo>
                  <a:lnTo>
                    <a:pt x="373" y="506"/>
                  </a:lnTo>
                  <a:lnTo>
                    <a:pt x="367" y="527"/>
                  </a:lnTo>
                  <a:lnTo>
                    <a:pt x="363" y="541"/>
                  </a:lnTo>
                  <a:lnTo>
                    <a:pt x="359" y="555"/>
                  </a:lnTo>
                  <a:lnTo>
                    <a:pt x="355" y="571"/>
                  </a:lnTo>
                  <a:lnTo>
                    <a:pt x="351" y="584"/>
                  </a:lnTo>
                  <a:lnTo>
                    <a:pt x="345" y="603"/>
                  </a:lnTo>
                  <a:lnTo>
                    <a:pt x="339" y="622"/>
                  </a:lnTo>
                  <a:lnTo>
                    <a:pt x="332" y="640"/>
                  </a:lnTo>
                  <a:lnTo>
                    <a:pt x="324" y="658"/>
                  </a:lnTo>
                  <a:lnTo>
                    <a:pt x="316" y="676"/>
                  </a:lnTo>
                  <a:lnTo>
                    <a:pt x="306" y="693"/>
                  </a:lnTo>
                  <a:lnTo>
                    <a:pt x="295" y="712"/>
                  </a:lnTo>
                  <a:lnTo>
                    <a:pt x="287" y="723"/>
                  </a:lnTo>
                  <a:lnTo>
                    <a:pt x="278" y="736"/>
                  </a:lnTo>
                  <a:lnTo>
                    <a:pt x="268" y="749"/>
                  </a:lnTo>
                  <a:lnTo>
                    <a:pt x="259" y="759"/>
                  </a:lnTo>
                  <a:lnTo>
                    <a:pt x="247" y="771"/>
                  </a:lnTo>
                  <a:lnTo>
                    <a:pt x="229" y="788"/>
                  </a:lnTo>
                  <a:lnTo>
                    <a:pt x="214" y="798"/>
                  </a:lnTo>
                  <a:lnTo>
                    <a:pt x="202" y="805"/>
                  </a:lnTo>
                  <a:lnTo>
                    <a:pt x="192" y="812"/>
                  </a:lnTo>
                  <a:lnTo>
                    <a:pt x="178" y="820"/>
                  </a:lnTo>
                  <a:lnTo>
                    <a:pt x="165" y="826"/>
                  </a:lnTo>
                  <a:lnTo>
                    <a:pt x="151" y="832"/>
                  </a:lnTo>
                  <a:lnTo>
                    <a:pt x="141" y="836"/>
                  </a:lnTo>
                  <a:lnTo>
                    <a:pt x="129" y="842"/>
                  </a:lnTo>
                  <a:lnTo>
                    <a:pt x="118" y="846"/>
                  </a:lnTo>
                  <a:lnTo>
                    <a:pt x="103" y="852"/>
                  </a:lnTo>
                  <a:lnTo>
                    <a:pt x="84" y="858"/>
                  </a:lnTo>
                  <a:lnTo>
                    <a:pt x="72" y="862"/>
                  </a:lnTo>
                  <a:lnTo>
                    <a:pt x="60" y="866"/>
                  </a:lnTo>
                  <a:lnTo>
                    <a:pt x="51" y="869"/>
                  </a:lnTo>
                  <a:lnTo>
                    <a:pt x="26" y="875"/>
                  </a:lnTo>
                  <a:lnTo>
                    <a:pt x="3" y="885"/>
                  </a:lnTo>
                  <a:lnTo>
                    <a:pt x="0" y="894"/>
                  </a:lnTo>
                  <a:lnTo>
                    <a:pt x="1116" y="894"/>
                  </a:lnTo>
                  <a:lnTo>
                    <a:pt x="1103" y="887"/>
                  </a:lnTo>
                  <a:lnTo>
                    <a:pt x="1091" y="880"/>
                  </a:lnTo>
                  <a:lnTo>
                    <a:pt x="1078" y="876"/>
                  </a:lnTo>
                  <a:lnTo>
                    <a:pt x="1062" y="869"/>
                  </a:lnTo>
                  <a:lnTo>
                    <a:pt x="1043" y="862"/>
                  </a:lnTo>
                  <a:lnTo>
                    <a:pt x="1053" y="865"/>
                  </a:lnTo>
                  <a:lnTo>
                    <a:pt x="1032" y="858"/>
                  </a:lnTo>
                  <a:lnTo>
                    <a:pt x="1020" y="852"/>
                  </a:lnTo>
                  <a:lnTo>
                    <a:pt x="1000" y="843"/>
                  </a:lnTo>
                  <a:lnTo>
                    <a:pt x="982" y="834"/>
                  </a:lnTo>
                  <a:lnTo>
                    <a:pt x="967" y="826"/>
                  </a:lnTo>
                  <a:lnTo>
                    <a:pt x="953" y="818"/>
                  </a:lnTo>
                  <a:lnTo>
                    <a:pt x="936" y="809"/>
                  </a:lnTo>
                  <a:lnTo>
                    <a:pt x="922" y="800"/>
                  </a:lnTo>
                  <a:lnTo>
                    <a:pt x="905" y="786"/>
                  </a:lnTo>
                  <a:lnTo>
                    <a:pt x="897" y="779"/>
                  </a:lnTo>
                  <a:lnTo>
                    <a:pt x="896" y="779"/>
                  </a:lnTo>
                  <a:lnTo>
                    <a:pt x="891" y="774"/>
                  </a:lnTo>
                  <a:lnTo>
                    <a:pt x="880" y="765"/>
                  </a:lnTo>
                  <a:lnTo>
                    <a:pt x="871" y="753"/>
                  </a:lnTo>
                  <a:lnTo>
                    <a:pt x="861" y="740"/>
                  </a:lnTo>
                  <a:lnTo>
                    <a:pt x="854" y="729"/>
                  </a:lnTo>
                  <a:lnTo>
                    <a:pt x="846" y="716"/>
                  </a:lnTo>
                  <a:lnTo>
                    <a:pt x="836" y="699"/>
                  </a:lnTo>
                  <a:lnTo>
                    <a:pt x="827" y="681"/>
                  </a:lnTo>
                  <a:lnTo>
                    <a:pt x="819" y="663"/>
                  </a:lnTo>
                  <a:lnTo>
                    <a:pt x="810" y="645"/>
                  </a:lnTo>
                  <a:lnTo>
                    <a:pt x="804" y="630"/>
                  </a:lnTo>
                  <a:lnTo>
                    <a:pt x="799" y="618"/>
                  </a:lnTo>
                  <a:lnTo>
                    <a:pt x="794" y="605"/>
                  </a:lnTo>
                  <a:lnTo>
                    <a:pt x="789" y="590"/>
                  </a:lnTo>
                  <a:lnTo>
                    <a:pt x="785" y="574"/>
                  </a:lnTo>
                  <a:lnTo>
                    <a:pt x="781" y="557"/>
                  </a:lnTo>
                  <a:lnTo>
                    <a:pt x="776" y="540"/>
                  </a:lnTo>
                  <a:lnTo>
                    <a:pt x="773" y="529"/>
                  </a:lnTo>
                  <a:lnTo>
                    <a:pt x="769" y="515"/>
                  </a:lnTo>
                  <a:lnTo>
                    <a:pt x="766" y="502"/>
                  </a:lnTo>
                  <a:lnTo>
                    <a:pt x="763" y="490"/>
                  </a:lnTo>
                  <a:lnTo>
                    <a:pt x="759" y="473"/>
                  </a:lnTo>
                  <a:lnTo>
                    <a:pt x="754" y="457"/>
                  </a:lnTo>
                  <a:lnTo>
                    <a:pt x="748" y="434"/>
                  </a:lnTo>
                  <a:lnTo>
                    <a:pt x="743" y="417"/>
                  </a:lnTo>
                  <a:lnTo>
                    <a:pt x="738" y="399"/>
                  </a:lnTo>
                  <a:lnTo>
                    <a:pt x="732" y="380"/>
                  </a:lnTo>
                  <a:lnTo>
                    <a:pt x="728" y="364"/>
                  </a:lnTo>
                  <a:lnTo>
                    <a:pt x="723" y="345"/>
                  </a:lnTo>
                  <a:lnTo>
                    <a:pt x="719" y="328"/>
                  </a:lnTo>
                  <a:lnTo>
                    <a:pt x="711" y="303"/>
                  </a:lnTo>
                  <a:lnTo>
                    <a:pt x="705" y="280"/>
                  </a:lnTo>
                  <a:lnTo>
                    <a:pt x="699" y="260"/>
                  </a:lnTo>
                  <a:lnTo>
                    <a:pt x="694" y="246"/>
                  </a:lnTo>
                  <a:lnTo>
                    <a:pt x="689" y="228"/>
                  </a:lnTo>
                  <a:lnTo>
                    <a:pt x="683" y="207"/>
                  </a:lnTo>
                  <a:lnTo>
                    <a:pt x="678" y="192"/>
                  </a:lnTo>
                  <a:lnTo>
                    <a:pt x="674" y="180"/>
                  </a:lnTo>
                  <a:lnTo>
                    <a:pt x="671" y="170"/>
                  </a:lnTo>
                  <a:lnTo>
                    <a:pt x="666" y="155"/>
                  </a:lnTo>
                  <a:lnTo>
                    <a:pt x="661" y="140"/>
                  </a:lnTo>
                  <a:lnTo>
                    <a:pt x="657" y="128"/>
                  </a:lnTo>
                  <a:lnTo>
                    <a:pt x="652" y="115"/>
                  </a:lnTo>
                  <a:lnTo>
                    <a:pt x="647" y="103"/>
                  </a:lnTo>
                  <a:lnTo>
                    <a:pt x="643" y="95"/>
                  </a:lnTo>
                  <a:lnTo>
                    <a:pt x="641" y="87"/>
                  </a:lnTo>
                  <a:lnTo>
                    <a:pt x="638" y="82"/>
                  </a:lnTo>
                  <a:lnTo>
                    <a:pt x="635" y="76"/>
                  </a:lnTo>
                  <a:lnTo>
                    <a:pt x="633" y="73"/>
                  </a:lnTo>
                  <a:lnTo>
                    <a:pt x="630" y="66"/>
                  </a:lnTo>
                  <a:lnTo>
                    <a:pt x="625" y="57"/>
                  </a:lnTo>
                  <a:lnTo>
                    <a:pt x="620" y="47"/>
                  </a:lnTo>
                  <a:lnTo>
                    <a:pt x="615" y="38"/>
                  </a:lnTo>
                  <a:lnTo>
                    <a:pt x="610" y="30"/>
                  </a:lnTo>
                  <a:lnTo>
                    <a:pt x="604" y="23"/>
                  </a:lnTo>
                  <a:lnTo>
                    <a:pt x="598" y="15"/>
                  </a:lnTo>
                  <a:lnTo>
                    <a:pt x="588" y="8"/>
                  </a:lnTo>
                  <a:lnTo>
                    <a:pt x="579" y="3"/>
                  </a:lnTo>
                  <a:lnTo>
                    <a:pt x="568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6" name="Freeform 58"/>
            <p:cNvSpPr>
              <a:spLocks/>
            </p:cNvSpPr>
            <p:nvPr/>
          </p:nvSpPr>
          <p:spPr bwMode="auto">
            <a:xfrm>
              <a:off x="3151" y="3021"/>
              <a:ext cx="1" cy="64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645"/>
                </a:cxn>
              </a:cxnLst>
              <a:rect l="0" t="0" r="r" b="b"/>
              <a:pathLst>
                <a:path w="1" h="645">
                  <a:moveTo>
                    <a:pt x="1" y="0"/>
                  </a:moveTo>
                  <a:lnTo>
                    <a:pt x="0" y="64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7" name="Line 59"/>
            <p:cNvSpPr>
              <a:spLocks noChangeShapeType="1"/>
            </p:cNvSpPr>
            <p:nvPr/>
          </p:nvSpPr>
          <p:spPr bwMode="auto">
            <a:xfrm>
              <a:off x="3336" y="3498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442" name="Group 74"/>
          <p:cNvGrpSpPr>
            <a:grpSpLocks/>
          </p:cNvGrpSpPr>
          <p:nvPr/>
        </p:nvGrpSpPr>
        <p:grpSpPr bwMode="auto">
          <a:xfrm>
            <a:off x="5734050" y="2800350"/>
            <a:ext cx="3028950" cy="2590800"/>
            <a:chOff x="3612" y="1764"/>
            <a:chExt cx="1908" cy="1632"/>
          </a:xfrm>
        </p:grpSpPr>
        <p:sp>
          <p:nvSpPr>
            <p:cNvPr id="186404" name="Freeform 36"/>
            <p:cNvSpPr>
              <a:spLocks/>
            </p:cNvSpPr>
            <p:nvPr/>
          </p:nvSpPr>
          <p:spPr bwMode="auto">
            <a:xfrm>
              <a:off x="3882" y="2399"/>
              <a:ext cx="1252" cy="68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1070"/>
                </a:cxn>
                <a:cxn ang="0">
                  <a:pos x="2853" y="1070"/>
                </a:cxn>
                <a:cxn ang="0">
                  <a:pos x="2850" y="1013"/>
                </a:cxn>
                <a:cxn ang="0">
                  <a:pos x="2535" y="995"/>
                </a:cxn>
                <a:cxn ang="0">
                  <a:pos x="2265" y="977"/>
                </a:cxn>
                <a:cxn ang="0">
                  <a:pos x="1923" y="950"/>
                </a:cxn>
                <a:cxn ang="0">
                  <a:pos x="1635" y="911"/>
                </a:cxn>
                <a:cxn ang="0">
                  <a:pos x="1347" y="857"/>
                </a:cxn>
                <a:cxn ang="0">
                  <a:pos x="996" y="764"/>
                </a:cxn>
                <a:cxn ang="0">
                  <a:pos x="723" y="665"/>
                </a:cxn>
                <a:cxn ang="0">
                  <a:pos x="492" y="554"/>
                </a:cxn>
                <a:cxn ang="0">
                  <a:pos x="351" y="470"/>
                </a:cxn>
                <a:cxn ang="0">
                  <a:pos x="294" y="431"/>
                </a:cxn>
                <a:cxn ang="0">
                  <a:pos x="261" y="404"/>
                </a:cxn>
                <a:cxn ang="0">
                  <a:pos x="231" y="374"/>
                </a:cxn>
                <a:cxn ang="0">
                  <a:pos x="204" y="353"/>
                </a:cxn>
                <a:cxn ang="0">
                  <a:pos x="174" y="320"/>
                </a:cxn>
                <a:cxn ang="0">
                  <a:pos x="144" y="290"/>
                </a:cxn>
                <a:cxn ang="0">
                  <a:pos x="117" y="257"/>
                </a:cxn>
                <a:cxn ang="0">
                  <a:pos x="93" y="221"/>
                </a:cxn>
                <a:cxn ang="0">
                  <a:pos x="57" y="161"/>
                </a:cxn>
                <a:cxn ang="0">
                  <a:pos x="42" y="132"/>
                </a:cxn>
                <a:cxn ang="0">
                  <a:pos x="21" y="74"/>
                </a:cxn>
                <a:cxn ang="0">
                  <a:pos x="6" y="32"/>
                </a:cxn>
              </a:cxnLst>
              <a:rect l="0" t="0" r="r" b="b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19" name="Rectangle 51"/>
            <p:cNvSpPr>
              <a:spLocks noChangeArrowheads="1"/>
            </p:cNvSpPr>
            <p:nvPr/>
          </p:nvSpPr>
          <p:spPr bwMode="auto">
            <a:xfrm>
              <a:off x="4110" y="3038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20" name="Rectangle 52"/>
            <p:cNvSpPr>
              <a:spLocks noChangeArrowheads="1"/>
            </p:cNvSpPr>
            <p:nvPr/>
          </p:nvSpPr>
          <p:spPr bwMode="auto">
            <a:xfrm>
              <a:off x="4380" y="3038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400" name="AutoShape 32"/>
            <p:cNvSpPr>
              <a:spLocks noChangeArrowheads="1"/>
            </p:cNvSpPr>
            <p:nvPr/>
          </p:nvSpPr>
          <p:spPr bwMode="auto">
            <a:xfrm>
              <a:off x="3612" y="1764"/>
              <a:ext cx="1908" cy="163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4132" y="1800"/>
              <a:ext cx="105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  <p:sp>
          <p:nvSpPr>
            <p:cNvPr id="186402" name="Rectangle 34"/>
            <p:cNvSpPr>
              <a:spLocks noChangeArrowheads="1"/>
            </p:cNvSpPr>
            <p:nvPr/>
          </p:nvSpPr>
          <p:spPr bwMode="auto">
            <a:xfrm>
              <a:off x="5232" y="2956"/>
              <a:ext cx="1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403" name="Rectangle 35"/>
            <p:cNvSpPr>
              <a:spLocks noChangeArrowheads="1"/>
            </p:cNvSpPr>
            <p:nvPr/>
          </p:nvSpPr>
          <p:spPr bwMode="auto">
            <a:xfrm>
              <a:off x="3708" y="1845"/>
              <a:ext cx="38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  <a:latin typeface="Book Antiqua" pitchFamily="18" charset="0"/>
                </a:rPr>
                <a:t>f </a:t>
              </a:r>
              <a:r>
                <a:rPr lang="en-US" sz="2000">
                  <a:effectLst/>
                  <a:latin typeface="Book Antiqua" pitchFamily="18" charset="0"/>
                </a:rPr>
                <a:t>(</a:t>
              </a:r>
              <a:r>
                <a:rPr lang="en-US" sz="2000" i="1">
                  <a:effectLst/>
                  <a:latin typeface="Book Antiqua" pitchFamily="18" charset="0"/>
                </a:rPr>
                <a:t>x</a:t>
              </a:r>
              <a:r>
                <a:rPr lang="en-US" sz="2000">
                  <a:effectLst/>
                  <a:latin typeface="Book Antiqua" pitchFamily="18" charset="0"/>
                </a:rPr>
                <a:t>)</a:t>
              </a:r>
            </a:p>
          </p:txBody>
        </p:sp>
        <p:sp>
          <p:nvSpPr>
            <p:cNvPr id="186432" name="Rectangle 64"/>
            <p:cNvSpPr>
              <a:spLocks noChangeArrowheads="1"/>
            </p:cNvSpPr>
            <p:nvPr/>
          </p:nvSpPr>
          <p:spPr bwMode="auto">
            <a:xfrm>
              <a:off x="3864" y="3044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33" name="Rectangle 65"/>
            <p:cNvSpPr>
              <a:spLocks noChangeArrowheads="1"/>
            </p:cNvSpPr>
            <p:nvPr/>
          </p:nvSpPr>
          <p:spPr bwMode="auto">
            <a:xfrm>
              <a:off x="4148" y="3044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436" name="Freeform 68"/>
            <p:cNvSpPr>
              <a:spLocks/>
            </p:cNvSpPr>
            <p:nvPr/>
          </p:nvSpPr>
          <p:spPr bwMode="auto">
            <a:xfrm>
              <a:off x="3882" y="2401"/>
              <a:ext cx="1248" cy="68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683"/>
                </a:cxn>
                <a:cxn ang="0">
                  <a:pos x="1248" y="683"/>
                </a:cxn>
                <a:cxn ang="0">
                  <a:pos x="1248" y="647"/>
                </a:cxn>
                <a:cxn ang="0">
                  <a:pos x="1112" y="640"/>
                </a:cxn>
                <a:cxn ang="0">
                  <a:pos x="990" y="629"/>
                </a:cxn>
                <a:cxn ang="0">
                  <a:pos x="844" y="606"/>
                </a:cxn>
                <a:cxn ang="0">
                  <a:pos x="717" y="582"/>
                </a:cxn>
                <a:cxn ang="0">
                  <a:pos x="591" y="547"/>
                </a:cxn>
                <a:cxn ang="0">
                  <a:pos x="437" y="488"/>
                </a:cxn>
                <a:cxn ang="0">
                  <a:pos x="317" y="424"/>
                </a:cxn>
                <a:cxn ang="0">
                  <a:pos x="216" y="354"/>
                </a:cxn>
                <a:cxn ang="0">
                  <a:pos x="154" y="300"/>
                </a:cxn>
                <a:cxn ang="0">
                  <a:pos x="129" y="275"/>
                </a:cxn>
                <a:cxn ang="0">
                  <a:pos x="115" y="258"/>
                </a:cxn>
                <a:cxn ang="0">
                  <a:pos x="101" y="239"/>
                </a:cxn>
                <a:cxn ang="0">
                  <a:pos x="90" y="225"/>
                </a:cxn>
                <a:cxn ang="0">
                  <a:pos x="76" y="204"/>
                </a:cxn>
                <a:cxn ang="0">
                  <a:pos x="63" y="185"/>
                </a:cxn>
                <a:cxn ang="0">
                  <a:pos x="51" y="164"/>
                </a:cxn>
                <a:cxn ang="0">
                  <a:pos x="41" y="141"/>
                </a:cxn>
                <a:cxn ang="0">
                  <a:pos x="25" y="103"/>
                </a:cxn>
                <a:cxn ang="0">
                  <a:pos x="18" y="84"/>
                </a:cxn>
                <a:cxn ang="0">
                  <a:pos x="9" y="47"/>
                </a:cxn>
                <a:cxn ang="0">
                  <a:pos x="3" y="20"/>
                </a:cxn>
              </a:cxnLst>
              <a:rect l="0" t="0" r="r" b="b"/>
              <a:pathLst>
                <a:path w="1248" h="683">
                  <a:moveTo>
                    <a:pt x="1" y="0"/>
                  </a:moveTo>
                  <a:lnTo>
                    <a:pt x="0" y="683"/>
                  </a:lnTo>
                  <a:lnTo>
                    <a:pt x="1248" y="683"/>
                  </a:lnTo>
                  <a:lnTo>
                    <a:pt x="1248" y="647"/>
                  </a:lnTo>
                  <a:lnTo>
                    <a:pt x="1112" y="640"/>
                  </a:lnTo>
                  <a:lnTo>
                    <a:pt x="990" y="629"/>
                  </a:lnTo>
                  <a:lnTo>
                    <a:pt x="844" y="606"/>
                  </a:lnTo>
                  <a:lnTo>
                    <a:pt x="717" y="582"/>
                  </a:lnTo>
                  <a:lnTo>
                    <a:pt x="591" y="547"/>
                  </a:lnTo>
                  <a:lnTo>
                    <a:pt x="437" y="488"/>
                  </a:lnTo>
                  <a:lnTo>
                    <a:pt x="317" y="424"/>
                  </a:lnTo>
                  <a:lnTo>
                    <a:pt x="216" y="354"/>
                  </a:lnTo>
                  <a:lnTo>
                    <a:pt x="154" y="300"/>
                  </a:lnTo>
                  <a:lnTo>
                    <a:pt x="129" y="275"/>
                  </a:lnTo>
                  <a:lnTo>
                    <a:pt x="115" y="258"/>
                  </a:lnTo>
                  <a:lnTo>
                    <a:pt x="101" y="239"/>
                  </a:lnTo>
                  <a:lnTo>
                    <a:pt x="90" y="225"/>
                  </a:lnTo>
                  <a:lnTo>
                    <a:pt x="76" y="204"/>
                  </a:lnTo>
                  <a:lnTo>
                    <a:pt x="63" y="185"/>
                  </a:lnTo>
                  <a:lnTo>
                    <a:pt x="51" y="164"/>
                  </a:lnTo>
                  <a:lnTo>
                    <a:pt x="41" y="141"/>
                  </a:lnTo>
                  <a:lnTo>
                    <a:pt x="25" y="103"/>
                  </a:lnTo>
                  <a:lnTo>
                    <a:pt x="18" y="84"/>
                  </a:lnTo>
                  <a:lnTo>
                    <a:pt x="9" y="47"/>
                  </a:lnTo>
                  <a:lnTo>
                    <a:pt x="3" y="20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9" name="Freeform 61"/>
            <p:cNvSpPr>
              <a:spLocks/>
            </p:cNvSpPr>
            <p:nvPr/>
          </p:nvSpPr>
          <p:spPr bwMode="auto">
            <a:xfrm>
              <a:off x="4017" y="2687"/>
              <a:ext cx="286" cy="3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93"/>
                </a:cxn>
                <a:cxn ang="0">
                  <a:pos x="286" y="393"/>
                </a:cxn>
                <a:cxn ang="0">
                  <a:pos x="285" y="200"/>
                </a:cxn>
                <a:cxn ang="0">
                  <a:pos x="279" y="200"/>
                </a:cxn>
                <a:cxn ang="0">
                  <a:pos x="266" y="194"/>
                </a:cxn>
                <a:cxn ang="0">
                  <a:pos x="255" y="186"/>
                </a:cxn>
                <a:cxn ang="0">
                  <a:pos x="242" y="180"/>
                </a:cxn>
                <a:cxn ang="0">
                  <a:pos x="228" y="170"/>
                </a:cxn>
                <a:cxn ang="0">
                  <a:pos x="215" y="165"/>
                </a:cxn>
                <a:cxn ang="0">
                  <a:pos x="203" y="158"/>
                </a:cxn>
                <a:cxn ang="0">
                  <a:pos x="186" y="147"/>
                </a:cxn>
                <a:cxn ang="0">
                  <a:pos x="168" y="137"/>
                </a:cxn>
                <a:cxn ang="0">
                  <a:pos x="156" y="128"/>
                </a:cxn>
                <a:cxn ang="0">
                  <a:pos x="143" y="122"/>
                </a:cxn>
                <a:cxn ang="0">
                  <a:pos x="131" y="110"/>
                </a:cxn>
                <a:cxn ang="0">
                  <a:pos x="113" y="98"/>
                </a:cxn>
                <a:cxn ang="0">
                  <a:pos x="99" y="89"/>
                </a:cxn>
                <a:cxn ang="0">
                  <a:pos x="84" y="80"/>
                </a:cxn>
                <a:cxn ang="0">
                  <a:pos x="66" y="62"/>
                </a:cxn>
                <a:cxn ang="0">
                  <a:pos x="48" y="47"/>
                </a:cxn>
                <a:cxn ang="0">
                  <a:pos x="35" y="33"/>
                </a:cxn>
                <a:cxn ang="0">
                  <a:pos x="24" y="24"/>
                </a:cxn>
                <a:cxn ang="0">
                  <a:pos x="14" y="14"/>
                </a:cxn>
                <a:cxn ang="0">
                  <a:pos x="6" y="8"/>
                </a:cxn>
              </a:cxnLst>
              <a:rect l="0" t="0" r="r" b="b"/>
              <a:pathLst>
                <a:path w="286" h="393">
                  <a:moveTo>
                    <a:pt x="0" y="0"/>
                  </a:moveTo>
                  <a:lnTo>
                    <a:pt x="0" y="393"/>
                  </a:lnTo>
                  <a:lnTo>
                    <a:pt x="286" y="393"/>
                  </a:lnTo>
                  <a:lnTo>
                    <a:pt x="285" y="200"/>
                  </a:lnTo>
                  <a:lnTo>
                    <a:pt x="279" y="200"/>
                  </a:lnTo>
                  <a:lnTo>
                    <a:pt x="266" y="194"/>
                  </a:lnTo>
                  <a:lnTo>
                    <a:pt x="255" y="186"/>
                  </a:lnTo>
                  <a:lnTo>
                    <a:pt x="242" y="180"/>
                  </a:lnTo>
                  <a:lnTo>
                    <a:pt x="228" y="170"/>
                  </a:lnTo>
                  <a:lnTo>
                    <a:pt x="215" y="165"/>
                  </a:lnTo>
                  <a:lnTo>
                    <a:pt x="203" y="158"/>
                  </a:lnTo>
                  <a:lnTo>
                    <a:pt x="186" y="147"/>
                  </a:lnTo>
                  <a:lnTo>
                    <a:pt x="168" y="137"/>
                  </a:lnTo>
                  <a:lnTo>
                    <a:pt x="156" y="128"/>
                  </a:lnTo>
                  <a:lnTo>
                    <a:pt x="143" y="122"/>
                  </a:lnTo>
                  <a:lnTo>
                    <a:pt x="131" y="110"/>
                  </a:lnTo>
                  <a:lnTo>
                    <a:pt x="113" y="98"/>
                  </a:lnTo>
                  <a:lnTo>
                    <a:pt x="99" y="89"/>
                  </a:lnTo>
                  <a:lnTo>
                    <a:pt x="84" y="80"/>
                  </a:lnTo>
                  <a:lnTo>
                    <a:pt x="66" y="62"/>
                  </a:lnTo>
                  <a:lnTo>
                    <a:pt x="48" y="47"/>
                  </a:lnTo>
                  <a:lnTo>
                    <a:pt x="35" y="33"/>
                  </a:lnTo>
                  <a:lnTo>
                    <a:pt x="24" y="24"/>
                  </a:lnTo>
                  <a:lnTo>
                    <a:pt x="14" y="14"/>
                  </a:lnTo>
                  <a:lnTo>
                    <a:pt x="6" y="8"/>
                  </a:lnTo>
                </a:path>
              </a:pathLst>
            </a:cu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09" name="Arc 41"/>
            <p:cNvSpPr>
              <a:spLocks/>
            </p:cNvSpPr>
            <p:nvPr/>
          </p:nvSpPr>
          <p:spPr bwMode="auto">
            <a:xfrm rot="234569">
              <a:off x="3864" y="2392"/>
              <a:ext cx="1006" cy="595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19 w 21619"/>
                <a:gd name="T1" fmla="*/ 21600 h 21600"/>
                <a:gd name="T2" fmla="*/ 0 w 21619"/>
                <a:gd name="T3" fmla="*/ 0 h 21600"/>
                <a:gd name="T4" fmla="*/ 21600 w 216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19" h="21600" fill="none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19" h="21600" stroke="0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Line 40"/>
            <p:cNvSpPr>
              <a:spLocks noChangeShapeType="1"/>
            </p:cNvSpPr>
            <p:nvPr/>
          </p:nvSpPr>
          <p:spPr bwMode="auto">
            <a:xfrm rot="271170">
              <a:off x="4844" y="3033"/>
              <a:ext cx="284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Line 37"/>
            <p:cNvSpPr>
              <a:spLocks noChangeShapeType="1"/>
            </p:cNvSpPr>
            <p:nvPr/>
          </p:nvSpPr>
          <p:spPr bwMode="auto">
            <a:xfrm>
              <a:off x="3882" y="2118"/>
              <a:ext cx="0" cy="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6" name="Line 38"/>
            <p:cNvSpPr>
              <a:spLocks noChangeShapeType="1"/>
            </p:cNvSpPr>
            <p:nvPr/>
          </p:nvSpPr>
          <p:spPr bwMode="auto">
            <a:xfrm>
              <a:off x="3883" y="3082"/>
              <a:ext cx="1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31" name="Line 63"/>
            <p:cNvSpPr>
              <a:spLocks noChangeShapeType="1"/>
            </p:cNvSpPr>
            <p:nvPr/>
          </p:nvSpPr>
          <p:spPr bwMode="auto">
            <a:xfrm>
              <a:off x="4304" y="2888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30" name="Freeform 62"/>
            <p:cNvSpPr>
              <a:spLocks/>
            </p:cNvSpPr>
            <p:nvPr/>
          </p:nvSpPr>
          <p:spPr bwMode="auto">
            <a:xfrm>
              <a:off x="4017" y="2684"/>
              <a:ext cx="1" cy="4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4"/>
                </a:cxn>
              </a:cxnLst>
              <a:rect l="0" t="0" r="r" b="b"/>
              <a:pathLst>
                <a:path w="1" h="424">
                  <a:moveTo>
                    <a:pt x="0" y="0"/>
                  </a:moveTo>
                  <a:lnTo>
                    <a:pt x="0" y="424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6443" name="AutoShape 75"/>
          <p:cNvSpPr>
            <a:spLocks noChangeArrowheads="1"/>
          </p:cNvSpPr>
          <p:nvPr/>
        </p:nvSpPr>
        <p:spPr bwMode="auto">
          <a:xfrm rot="5400000">
            <a:off x="48577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utoUpdateAnimBg="0"/>
      <p:bldP spid="186372" grpId="0" animBg="1"/>
      <p:bldP spid="18644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06" name="Rectangle 310"/>
          <p:cNvSpPr>
            <a:spLocks noChangeArrowheads="1"/>
          </p:cNvSpPr>
          <p:nvPr/>
        </p:nvSpPr>
        <p:spPr bwMode="auto">
          <a:xfrm>
            <a:off x="15240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6605" name="Rectangle 109"/>
          <p:cNvSpPr>
            <a:spLocks noChangeArrowheads="1"/>
          </p:cNvSpPr>
          <p:nvPr/>
        </p:nvSpPr>
        <p:spPr bwMode="auto">
          <a:xfrm>
            <a:off x="690563" y="1141413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</a:t>
            </a:r>
          </a:p>
        </p:txBody>
      </p:sp>
      <p:sp>
        <p:nvSpPr>
          <p:cNvPr id="106606" name="Freeform 110"/>
          <p:cNvSpPr>
            <a:spLocks/>
          </p:cNvSpPr>
          <p:nvPr/>
        </p:nvSpPr>
        <p:spPr bwMode="auto">
          <a:xfrm>
            <a:off x="2143125" y="2046288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607" name="Freeform 111"/>
          <p:cNvSpPr>
            <a:spLocks/>
          </p:cNvSpPr>
          <p:nvPr/>
        </p:nvSpPr>
        <p:spPr bwMode="auto">
          <a:xfrm>
            <a:off x="4957763" y="2947988"/>
            <a:ext cx="1731962" cy="216217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12" y="24"/>
              </a:cxn>
              <a:cxn ang="0">
                <a:pos x="23" y="58"/>
              </a:cxn>
              <a:cxn ang="0">
                <a:pos x="37" y="104"/>
              </a:cxn>
              <a:cxn ang="0">
                <a:pos x="49" y="136"/>
              </a:cxn>
              <a:cxn ang="0">
                <a:pos x="59" y="174"/>
              </a:cxn>
              <a:cxn ang="0">
                <a:pos x="71" y="212"/>
              </a:cxn>
              <a:cxn ang="0">
                <a:pos x="84" y="246"/>
              </a:cxn>
              <a:cxn ang="0">
                <a:pos x="87" y="284"/>
              </a:cxn>
              <a:cxn ang="0">
                <a:pos x="99" y="316"/>
              </a:cxn>
              <a:cxn ang="0">
                <a:pos x="108" y="354"/>
              </a:cxn>
              <a:cxn ang="0">
                <a:pos x="120" y="390"/>
              </a:cxn>
              <a:cxn ang="0">
                <a:pos x="125" y="424"/>
              </a:cxn>
              <a:cxn ang="0">
                <a:pos x="139" y="462"/>
              </a:cxn>
              <a:cxn ang="0">
                <a:pos x="149" y="498"/>
              </a:cxn>
              <a:cxn ang="0">
                <a:pos x="161" y="534"/>
              </a:cxn>
              <a:cxn ang="0">
                <a:pos x="175" y="572"/>
              </a:cxn>
              <a:cxn ang="0">
                <a:pos x="189" y="606"/>
              </a:cxn>
              <a:cxn ang="0">
                <a:pos x="204" y="642"/>
              </a:cxn>
              <a:cxn ang="0">
                <a:pos x="216" y="678"/>
              </a:cxn>
              <a:cxn ang="0">
                <a:pos x="231" y="712"/>
              </a:cxn>
              <a:cxn ang="0">
                <a:pos x="252" y="750"/>
              </a:cxn>
              <a:cxn ang="0">
                <a:pos x="264" y="786"/>
              </a:cxn>
              <a:cxn ang="0">
                <a:pos x="287" y="824"/>
              </a:cxn>
              <a:cxn ang="0">
                <a:pos x="301" y="854"/>
              </a:cxn>
              <a:cxn ang="0">
                <a:pos x="321" y="886"/>
              </a:cxn>
              <a:cxn ang="0">
                <a:pos x="343" y="918"/>
              </a:cxn>
              <a:cxn ang="0">
                <a:pos x="363" y="946"/>
              </a:cxn>
              <a:cxn ang="0">
                <a:pos x="383" y="978"/>
              </a:cxn>
              <a:cxn ang="0">
                <a:pos x="407" y="1004"/>
              </a:cxn>
              <a:cxn ang="0">
                <a:pos x="435" y="1034"/>
              </a:cxn>
              <a:cxn ang="0">
                <a:pos x="465" y="1068"/>
              </a:cxn>
              <a:cxn ang="0">
                <a:pos x="504" y="1098"/>
              </a:cxn>
              <a:cxn ang="0">
                <a:pos x="528" y="1110"/>
              </a:cxn>
              <a:cxn ang="0">
                <a:pos x="559" y="1130"/>
              </a:cxn>
              <a:cxn ang="0">
                <a:pos x="593" y="1148"/>
              </a:cxn>
              <a:cxn ang="0">
                <a:pos x="633" y="1168"/>
              </a:cxn>
              <a:cxn ang="0">
                <a:pos x="675" y="1188"/>
              </a:cxn>
              <a:cxn ang="0">
                <a:pos x="709" y="1202"/>
              </a:cxn>
              <a:cxn ang="0">
                <a:pos x="741" y="1216"/>
              </a:cxn>
              <a:cxn ang="0">
                <a:pos x="771" y="1226"/>
              </a:cxn>
              <a:cxn ang="0">
                <a:pos x="803" y="1236"/>
              </a:cxn>
              <a:cxn ang="0">
                <a:pos x="845" y="1250"/>
              </a:cxn>
              <a:cxn ang="0">
                <a:pos x="825" y="1244"/>
              </a:cxn>
              <a:cxn ang="0">
                <a:pos x="867" y="1258"/>
              </a:cxn>
              <a:cxn ang="0">
                <a:pos x="899" y="1270"/>
              </a:cxn>
              <a:cxn ang="0">
                <a:pos x="954" y="1290"/>
              </a:cxn>
              <a:cxn ang="0">
                <a:pos x="1038" y="1308"/>
              </a:cxn>
              <a:cxn ang="0">
                <a:pos x="1086" y="1320"/>
              </a:cxn>
              <a:cxn ang="0">
                <a:pos x="1087" y="1336"/>
              </a:cxn>
              <a:cxn ang="0">
                <a:pos x="1091" y="1356"/>
              </a:cxn>
              <a:cxn ang="0">
                <a:pos x="0" y="1362"/>
              </a:cxn>
              <a:cxn ang="0">
                <a:pos x="6" y="0"/>
              </a:cxn>
            </a:cxnLst>
            <a:rect l="0" t="0" r="r" b="b"/>
            <a:pathLst>
              <a:path w="1091" h="1362">
                <a:moveTo>
                  <a:pt x="6" y="0"/>
                </a:moveTo>
                <a:lnTo>
                  <a:pt x="12" y="24"/>
                </a:lnTo>
                <a:lnTo>
                  <a:pt x="23" y="58"/>
                </a:lnTo>
                <a:lnTo>
                  <a:pt x="37" y="104"/>
                </a:lnTo>
                <a:lnTo>
                  <a:pt x="49" y="136"/>
                </a:lnTo>
                <a:lnTo>
                  <a:pt x="59" y="174"/>
                </a:lnTo>
                <a:lnTo>
                  <a:pt x="71" y="212"/>
                </a:lnTo>
                <a:lnTo>
                  <a:pt x="84" y="246"/>
                </a:lnTo>
                <a:lnTo>
                  <a:pt x="87" y="284"/>
                </a:lnTo>
                <a:lnTo>
                  <a:pt x="99" y="316"/>
                </a:lnTo>
                <a:lnTo>
                  <a:pt x="108" y="354"/>
                </a:lnTo>
                <a:lnTo>
                  <a:pt x="120" y="390"/>
                </a:lnTo>
                <a:lnTo>
                  <a:pt x="125" y="424"/>
                </a:lnTo>
                <a:lnTo>
                  <a:pt x="139" y="462"/>
                </a:lnTo>
                <a:lnTo>
                  <a:pt x="149" y="498"/>
                </a:lnTo>
                <a:lnTo>
                  <a:pt x="161" y="534"/>
                </a:lnTo>
                <a:lnTo>
                  <a:pt x="175" y="572"/>
                </a:lnTo>
                <a:lnTo>
                  <a:pt x="189" y="606"/>
                </a:lnTo>
                <a:lnTo>
                  <a:pt x="204" y="642"/>
                </a:lnTo>
                <a:lnTo>
                  <a:pt x="216" y="678"/>
                </a:lnTo>
                <a:lnTo>
                  <a:pt x="231" y="712"/>
                </a:lnTo>
                <a:lnTo>
                  <a:pt x="252" y="750"/>
                </a:lnTo>
                <a:lnTo>
                  <a:pt x="264" y="786"/>
                </a:lnTo>
                <a:lnTo>
                  <a:pt x="287" y="824"/>
                </a:lnTo>
                <a:lnTo>
                  <a:pt x="301" y="854"/>
                </a:lnTo>
                <a:lnTo>
                  <a:pt x="321" y="886"/>
                </a:lnTo>
                <a:lnTo>
                  <a:pt x="343" y="918"/>
                </a:lnTo>
                <a:lnTo>
                  <a:pt x="363" y="946"/>
                </a:lnTo>
                <a:lnTo>
                  <a:pt x="383" y="978"/>
                </a:lnTo>
                <a:lnTo>
                  <a:pt x="407" y="1004"/>
                </a:lnTo>
                <a:lnTo>
                  <a:pt x="435" y="1034"/>
                </a:lnTo>
                <a:lnTo>
                  <a:pt x="465" y="1068"/>
                </a:lnTo>
                <a:lnTo>
                  <a:pt x="504" y="1098"/>
                </a:lnTo>
                <a:lnTo>
                  <a:pt x="528" y="1110"/>
                </a:lnTo>
                <a:lnTo>
                  <a:pt x="559" y="1130"/>
                </a:lnTo>
                <a:lnTo>
                  <a:pt x="593" y="1148"/>
                </a:lnTo>
                <a:lnTo>
                  <a:pt x="633" y="1168"/>
                </a:lnTo>
                <a:lnTo>
                  <a:pt x="675" y="1188"/>
                </a:lnTo>
                <a:lnTo>
                  <a:pt x="709" y="1202"/>
                </a:lnTo>
                <a:lnTo>
                  <a:pt x="741" y="1216"/>
                </a:lnTo>
                <a:lnTo>
                  <a:pt x="771" y="1226"/>
                </a:lnTo>
                <a:lnTo>
                  <a:pt x="803" y="1236"/>
                </a:lnTo>
                <a:lnTo>
                  <a:pt x="845" y="1250"/>
                </a:lnTo>
                <a:lnTo>
                  <a:pt x="825" y="1244"/>
                </a:lnTo>
                <a:lnTo>
                  <a:pt x="867" y="1258"/>
                </a:lnTo>
                <a:lnTo>
                  <a:pt x="899" y="1270"/>
                </a:lnTo>
                <a:lnTo>
                  <a:pt x="954" y="1290"/>
                </a:lnTo>
                <a:lnTo>
                  <a:pt x="1038" y="1308"/>
                </a:lnTo>
                <a:lnTo>
                  <a:pt x="1086" y="1320"/>
                </a:lnTo>
                <a:lnTo>
                  <a:pt x="1087" y="1336"/>
                </a:lnTo>
                <a:lnTo>
                  <a:pt x="1091" y="1356"/>
                </a:lnTo>
                <a:lnTo>
                  <a:pt x="0" y="1362"/>
                </a:lnTo>
                <a:lnTo>
                  <a:pt x="6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609" name="Line 113"/>
          <p:cNvSpPr>
            <a:spLocks noChangeShapeType="1"/>
          </p:cNvSpPr>
          <p:nvPr/>
        </p:nvSpPr>
        <p:spPr bwMode="auto">
          <a:xfrm flipH="1">
            <a:off x="43846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0" name="Line 114"/>
          <p:cNvSpPr>
            <a:spLocks noChangeShapeType="1"/>
          </p:cNvSpPr>
          <p:nvPr/>
        </p:nvSpPr>
        <p:spPr bwMode="auto">
          <a:xfrm>
            <a:off x="3589338" y="2747963"/>
            <a:ext cx="8890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1" name="Rectangle 115"/>
          <p:cNvSpPr>
            <a:spLocks noChangeArrowheads="1"/>
          </p:cNvSpPr>
          <p:nvPr/>
        </p:nvSpPr>
        <p:spPr bwMode="auto">
          <a:xfrm>
            <a:off x="4216400" y="5191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06612" name="Rectangle 116"/>
          <p:cNvSpPr>
            <a:spLocks noChangeArrowheads="1"/>
          </p:cNvSpPr>
          <p:nvPr/>
        </p:nvSpPr>
        <p:spPr bwMode="auto">
          <a:xfrm>
            <a:off x="4676775" y="5194300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83</a:t>
            </a:r>
          </a:p>
        </p:txBody>
      </p:sp>
      <p:sp>
        <p:nvSpPr>
          <p:cNvPr id="106613" name="Line 117"/>
          <p:cNvSpPr>
            <a:spLocks noChangeShapeType="1"/>
          </p:cNvSpPr>
          <p:nvPr/>
        </p:nvSpPr>
        <p:spPr bwMode="auto">
          <a:xfrm>
            <a:off x="19113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614" name="Group 118"/>
          <p:cNvGrpSpPr>
            <a:grpSpLocks/>
          </p:cNvGrpSpPr>
          <p:nvPr/>
        </p:nvGrpSpPr>
        <p:grpSpPr bwMode="auto">
          <a:xfrm>
            <a:off x="2044700" y="1976438"/>
            <a:ext cx="4719638" cy="2944812"/>
            <a:chOff x="1312" y="1785"/>
            <a:chExt cx="2973" cy="1855"/>
          </a:xfrm>
        </p:grpSpPr>
        <p:sp>
          <p:nvSpPr>
            <p:cNvPr id="106615" name="Arc 119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6" name="Arc 120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7" name="Arc 121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8" name="Arc 122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9" name="Arc 123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20" name="Arc 124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621" name="Rectangle 125"/>
          <p:cNvSpPr>
            <a:spLocks noChangeArrowheads="1"/>
          </p:cNvSpPr>
          <p:nvPr/>
        </p:nvSpPr>
        <p:spPr bwMode="auto">
          <a:xfrm>
            <a:off x="1771650" y="2466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7967</a:t>
            </a:r>
          </a:p>
        </p:txBody>
      </p:sp>
      <p:sp>
        <p:nvSpPr>
          <p:cNvPr id="106622" name="Rectangle 126"/>
          <p:cNvSpPr>
            <a:spLocks noChangeArrowheads="1"/>
          </p:cNvSpPr>
          <p:nvPr/>
        </p:nvSpPr>
        <p:spPr bwMode="auto">
          <a:xfrm>
            <a:off x="5162550" y="2181225"/>
            <a:ext cx="2265363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1 - .7967</a:t>
            </a:r>
          </a:p>
          <a:p>
            <a:pPr algn="l"/>
            <a:endParaRPr lang="en-US" sz="1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=   .2033</a:t>
            </a:r>
          </a:p>
        </p:txBody>
      </p:sp>
      <p:sp>
        <p:nvSpPr>
          <p:cNvPr id="106623" name="Line 127"/>
          <p:cNvSpPr>
            <a:spLocks noChangeShapeType="1"/>
          </p:cNvSpPr>
          <p:nvPr/>
        </p:nvSpPr>
        <p:spPr bwMode="auto">
          <a:xfrm flipH="1">
            <a:off x="5411788" y="3211513"/>
            <a:ext cx="879475" cy="163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24" name="Rectangle 128"/>
          <p:cNvSpPr>
            <a:spLocks noChangeArrowheads="1"/>
          </p:cNvSpPr>
          <p:nvPr/>
        </p:nvSpPr>
        <p:spPr bwMode="auto">
          <a:xfrm>
            <a:off x="6972300" y="4867275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06625" name="Line 129"/>
          <p:cNvSpPr>
            <a:spLocks noChangeShapeType="1"/>
          </p:cNvSpPr>
          <p:nvPr/>
        </p:nvSpPr>
        <p:spPr bwMode="auto">
          <a:xfrm flipH="1">
            <a:off x="4954588" y="2952750"/>
            <a:ext cx="0" cy="2266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804" name="Oval 308"/>
          <p:cNvSpPr>
            <a:spLocks noChangeArrowheads="1"/>
          </p:cNvSpPr>
          <p:nvPr/>
        </p:nvSpPr>
        <p:spPr bwMode="auto">
          <a:xfrm>
            <a:off x="6269264" y="2665186"/>
            <a:ext cx="1038225" cy="504825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807" name="AutoShape 311"/>
          <p:cNvSpPr>
            <a:spLocks noChangeArrowheads="1"/>
          </p:cNvSpPr>
          <p:nvPr/>
        </p:nvSpPr>
        <p:spPr bwMode="auto">
          <a:xfrm rot="5400000">
            <a:off x="117157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808" name="Rectangle 312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0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0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0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0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0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0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6" grpId="0" animBg="1"/>
      <p:bldP spid="106606" grpId="0" animBg="1"/>
      <p:bldP spid="106607" grpId="0" animBg="1"/>
      <p:bldP spid="106609" grpId="0" animBg="1"/>
      <p:bldP spid="106610" grpId="0" animBg="1"/>
      <p:bldP spid="106611" grpId="0" autoUpdateAnimBg="0"/>
      <p:bldP spid="106612" grpId="0" autoUpdateAnimBg="0"/>
      <p:bldP spid="106613" grpId="0" animBg="1"/>
      <p:bldP spid="106621" grpId="0" autoUpdateAnimBg="0"/>
      <p:bldP spid="106622" grpId="0" autoUpdateAnimBg="0"/>
      <p:bldP spid="106623" grpId="0" animBg="1"/>
      <p:bldP spid="106624" grpId="0" autoUpdateAnimBg="0"/>
      <p:bldP spid="106625" grpId="0" animBg="1"/>
      <p:bldP spid="106804" grpId="0" animBg="1"/>
      <p:bldP spid="10680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109663"/>
            <a:ext cx="7772400" cy="5508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Standard Normal Probability Distribution</a:t>
            </a:r>
            <a:endParaRPr lang="en-US" dirty="0"/>
          </a:p>
        </p:txBody>
      </p:sp>
      <p:sp>
        <p:nvSpPr>
          <p:cNvPr id="17607" name="Rectangle 199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7608" name="Rectangle 200"/>
          <p:cNvSpPr>
            <a:spLocks noChangeArrowheads="1"/>
          </p:cNvSpPr>
          <p:nvPr/>
        </p:nvSpPr>
        <p:spPr bwMode="auto">
          <a:xfrm>
            <a:off x="1028700" y="1665288"/>
            <a:ext cx="7302500" cy="1401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f the manager of Pep Zone wants the probabilit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stockout during replenishment lead-time to b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more than .05, what should the reorder point be?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---------------------------------------------------------------</a:t>
            </a:r>
          </a:p>
        </p:txBody>
      </p:sp>
      <p:sp>
        <p:nvSpPr>
          <p:cNvPr id="17609" name="AutoShape 201"/>
          <p:cNvSpPr>
            <a:spLocks noChangeArrowheads="1"/>
          </p:cNvSpPr>
          <p:nvPr/>
        </p:nvSpPr>
        <p:spPr bwMode="auto">
          <a:xfrm rot="5400000">
            <a:off x="739775" y="179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0" name="Rectangle 202"/>
          <p:cNvSpPr>
            <a:spLocks noChangeArrowheads="1"/>
          </p:cNvSpPr>
          <p:nvPr/>
        </p:nvSpPr>
        <p:spPr bwMode="auto">
          <a:xfrm>
            <a:off x="1028700" y="3417888"/>
            <a:ext cx="7302500" cy="1401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Hint:  Given a probability, we can use the standar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table in an inverse fashion to find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spond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)</a:t>
            </a:r>
          </a:p>
        </p:txBody>
      </p:sp>
      <p:sp>
        <p:nvSpPr>
          <p:cNvPr id="17611" name="AutoShape 203"/>
          <p:cNvSpPr>
            <a:spLocks noChangeArrowheads="1"/>
          </p:cNvSpPr>
          <p:nvPr/>
        </p:nvSpPr>
        <p:spPr bwMode="auto">
          <a:xfrm rot="5400000">
            <a:off x="739775" y="354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08" grpId="0" autoUpdateAnimBg="0"/>
      <p:bldP spid="17609" grpId="0" animBg="1"/>
      <p:bldP spid="17610" grpId="0" autoUpdateAnimBg="0"/>
      <p:bldP spid="176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688975" y="1109663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13716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Freeform 109"/>
          <p:cNvSpPr>
            <a:spLocks/>
          </p:cNvSpPr>
          <p:nvPr/>
        </p:nvSpPr>
        <p:spPr bwMode="auto">
          <a:xfrm>
            <a:off x="1990725" y="2046288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695" name="Line 111"/>
          <p:cNvSpPr>
            <a:spLocks noChangeShapeType="1"/>
          </p:cNvSpPr>
          <p:nvPr/>
        </p:nvSpPr>
        <p:spPr bwMode="auto">
          <a:xfrm flipH="1">
            <a:off x="42322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Line 112"/>
          <p:cNvSpPr>
            <a:spLocks noChangeShapeType="1"/>
          </p:cNvSpPr>
          <p:nvPr/>
        </p:nvSpPr>
        <p:spPr bwMode="auto">
          <a:xfrm>
            <a:off x="3436938" y="2747963"/>
            <a:ext cx="8890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4064000" y="5191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619250" y="2466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9500</a:t>
            </a:r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5448300" y="33051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0500</a:t>
            </a:r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6819900" y="4867275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95714" name="AutoShape 130"/>
          <p:cNvSpPr>
            <a:spLocks noChangeArrowheads="1"/>
          </p:cNvSpPr>
          <p:nvPr/>
        </p:nvSpPr>
        <p:spPr bwMode="auto">
          <a:xfrm rot="5400000">
            <a:off x="101917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Line 132"/>
          <p:cNvSpPr>
            <a:spLocks noChangeShapeType="1"/>
          </p:cNvSpPr>
          <p:nvPr/>
        </p:nvSpPr>
        <p:spPr bwMode="auto">
          <a:xfrm>
            <a:off x="5816600" y="47021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5548313" y="5195888"/>
            <a:ext cx="569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95715" name="Freeform 131"/>
          <p:cNvSpPr>
            <a:spLocks/>
          </p:cNvSpPr>
          <p:nvPr/>
        </p:nvSpPr>
        <p:spPr bwMode="auto">
          <a:xfrm>
            <a:off x="5819775" y="4791075"/>
            <a:ext cx="715963" cy="319088"/>
          </a:xfrm>
          <a:custGeom>
            <a:avLst/>
            <a:gdLst/>
            <a:ahLst/>
            <a:cxnLst>
              <a:cxn ang="0">
                <a:pos x="3" y="8"/>
              </a:cxn>
              <a:cxn ang="0">
                <a:pos x="2" y="24"/>
              </a:cxn>
              <a:cxn ang="0">
                <a:pos x="2" y="48"/>
              </a:cxn>
              <a:cxn ang="0">
                <a:pos x="2" y="78"/>
              </a:cxn>
              <a:cxn ang="0">
                <a:pos x="0" y="104"/>
              </a:cxn>
              <a:cxn ang="0">
                <a:pos x="0" y="128"/>
              </a:cxn>
              <a:cxn ang="0">
                <a:pos x="0" y="152"/>
              </a:cxn>
              <a:cxn ang="0">
                <a:pos x="0" y="176"/>
              </a:cxn>
              <a:cxn ang="0">
                <a:pos x="0" y="200"/>
              </a:cxn>
              <a:cxn ang="0">
                <a:pos x="451" y="201"/>
              </a:cxn>
              <a:cxn ang="0">
                <a:pos x="451" y="159"/>
              </a:cxn>
              <a:cxn ang="0">
                <a:pos x="436" y="154"/>
              </a:cxn>
              <a:cxn ang="0">
                <a:pos x="424" y="152"/>
              </a:cxn>
              <a:cxn ang="0">
                <a:pos x="396" y="144"/>
              </a:cxn>
              <a:cxn ang="0">
                <a:pos x="372" y="136"/>
              </a:cxn>
              <a:cxn ang="0">
                <a:pos x="348" y="132"/>
              </a:cxn>
              <a:cxn ang="0">
                <a:pos x="324" y="126"/>
              </a:cxn>
              <a:cxn ang="0">
                <a:pos x="302" y="118"/>
              </a:cxn>
              <a:cxn ang="0">
                <a:pos x="282" y="114"/>
              </a:cxn>
              <a:cxn ang="0">
                <a:pos x="260" y="104"/>
              </a:cxn>
              <a:cxn ang="0">
                <a:pos x="238" y="96"/>
              </a:cxn>
              <a:cxn ang="0">
                <a:pos x="212" y="90"/>
              </a:cxn>
              <a:cxn ang="0">
                <a:pos x="184" y="82"/>
              </a:cxn>
              <a:cxn ang="0">
                <a:pos x="166" y="72"/>
              </a:cxn>
              <a:cxn ang="0">
                <a:pos x="144" y="64"/>
              </a:cxn>
              <a:cxn ang="0">
                <a:pos x="123" y="59"/>
              </a:cxn>
              <a:cxn ang="0">
                <a:pos x="90" y="46"/>
              </a:cxn>
              <a:cxn ang="0">
                <a:pos x="68" y="36"/>
              </a:cxn>
              <a:cxn ang="0">
                <a:pos x="46" y="26"/>
              </a:cxn>
              <a:cxn ang="0">
                <a:pos x="24" y="17"/>
              </a:cxn>
              <a:cxn ang="0">
                <a:pos x="2" y="6"/>
              </a:cxn>
              <a:cxn ang="0">
                <a:pos x="2" y="0"/>
              </a:cxn>
            </a:cxnLst>
            <a:rect l="0" t="0" r="r" b="b"/>
            <a:pathLst>
              <a:path w="451" h="201">
                <a:moveTo>
                  <a:pt x="3" y="8"/>
                </a:moveTo>
                <a:lnTo>
                  <a:pt x="2" y="24"/>
                </a:lnTo>
                <a:lnTo>
                  <a:pt x="2" y="48"/>
                </a:lnTo>
                <a:lnTo>
                  <a:pt x="2" y="78"/>
                </a:lnTo>
                <a:lnTo>
                  <a:pt x="0" y="104"/>
                </a:lnTo>
                <a:lnTo>
                  <a:pt x="0" y="128"/>
                </a:lnTo>
                <a:lnTo>
                  <a:pt x="0" y="152"/>
                </a:lnTo>
                <a:lnTo>
                  <a:pt x="0" y="176"/>
                </a:lnTo>
                <a:lnTo>
                  <a:pt x="0" y="200"/>
                </a:lnTo>
                <a:lnTo>
                  <a:pt x="451" y="201"/>
                </a:lnTo>
                <a:lnTo>
                  <a:pt x="451" y="159"/>
                </a:lnTo>
                <a:lnTo>
                  <a:pt x="436" y="154"/>
                </a:lnTo>
                <a:lnTo>
                  <a:pt x="424" y="152"/>
                </a:lnTo>
                <a:lnTo>
                  <a:pt x="396" y="144"/>
                </a:lnTo>
                <a:lnTo>
                  <a:pt x="372" y="136"/>
                </a:lnTo>
                <a:lnTo>
                  <a:pt x="348" y="132"/>
                </a:lnTo>
                <a:lnTo>
                  <a:pt x="324" y="126"/>
                </a:lnTo>
                <a:lnTo>
                  <a:pt x="302" y="118"/>
                </a:lnTo>
                <a:lnTo>
                  <a:pt x="282" y="114"/>
                </a:lnTo>
                <a:lnTo>
                  <a:pt x="260" y="104"/>
                </a:lnTo>
                <a:lnTo>
                  <a:pt x="238" y="96"/>
                </a:lnTo>
                <a:lnTo>
                  <a:pt x="212" y="90"/>
                </a:lnTo>
                <a:lnTo>
                  <a:pt x="184" y="82"/>
                </a:lnTo>
                <a:lnTo>
                  <a:pt x="166" y="72"/>
                </a:lnTo>
                <a:lnTo>
                  <a:pt x="144" y="64"/>
                </a:lnTo>
                <a:lnTo>
                  <a:pt x="123" y="59"/>
                </a:lnTo>
                <a:lnTo>
                  <a:pt x="90" y="46"/>
                </a:lnTo>
                <a:lnTo>
                  <a:pt x="68" y="36"/>
                </a:lnTo>
                <a:lnTo>
                  <a:pt x="46" y="26"/>
                </a:lnTo>
                <a:lnTo>
                  <a:pt x="24" y="17"/>
                </a:lnTo>
                <a:lnTo>
                  <a:pt x="2" y="6"/>
                </a:lnTo>
                <a:lnTo>
                  <a:pt x="2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5700" name="Group 116"/>
          <p:cNvGrpSpPr>
            <a:grpSpLocks/>
          </p:cNvGrpSpPr>
          <p:nvPr/>
        </p:nvGrpSpPr>
        <p:grpSpPr bwMode="auto">
          <a:xfrm>
            <a:off x="1892300" y="1976438"/>
            <a:ext cx="4719638" cy="2944812"/>
            <a:chOff x="1312" y="1785"/>
            <a:chExt cx="2973" cy="1855"/>
          </a:xfrm>
        </p:grpSpPr>
        <p:sp>
          <p:nvSpPr>
            <p:cNvPr id="195701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2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3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4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5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6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709" name="Line 125"/>
          <p:cNvSpPr>
            <a:spLocks noChangeShapeType="1"/>
          </p:cNvSpPr>
          <p:nvPr/>
        </p:nvSpPr>
        <p:spPr bwMode="auto">
          <a:xfrm flipH="1">
            <a:off x="6002338" y="3802063"/>
            <a:ext cx="384175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Line 115"/>
          <p:cNvSpPr>
            <a:spLocks noChangeShapeType="1"/>
          </p:cNvSpPr>
          <p:nvPr/>
        </p:nvSpPr>
        <p:spPr bwMode="auto">
          <a:xfrm>
            <a:off x="17589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5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9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9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9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9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9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9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9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9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9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19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92" grpId="0" animBg="1"/>
      <p:bldP spid="195693" grpId="0" animBg="1"/>
      <p:bldP spid="195695" grpId="0" animBg="1"/>
      <p:bldP spid="195696" grpId="0" animBg="1"/>
      <p:bldP spid="195697" grpId="0" autoUpdateAnimBg="0"/>
      <p:bldP spid="195707" grpId="0" autoUpdateAnimBg="0"/>
      <p:bldP spid="195708" grpId="0" autoUpdateAnimBg="0"/>
      <p:bldP spid="195710" grpId="0" autoUpdateAnimBg="0"/>
      <p:bldP spid="195714" grpId="0" animBg="1"/>
      <p:bldP spid="195716" grpId="0" animBg="1"/>
      <p:bldP spid="195717" grpId="0" autoUpdateAnimBg="0"/>
      <p:bldP spid="195715" grpId="0" animBg="1"/>
      <p:bldP spid="195709" grpId="0" animBg="1"/>
      <p:bldP spid="1956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812" name="Picture 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0613" y="3035300"/>
            <a:ext cx="7621587" cy="284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690563" y="1141413"/>
            <a:ext cx="77724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3715" name="AutoShape 3"/>
          <p:cNvSpPr>
            <a:spLocks noChangeArrowheads="1"/>
          </p:cNvSpPr>
          <p:nvPr/>
        </p:nvSpPr>
        <p:spPr bwMode="auto">
          <a:xfrm rot="5400000">
            <a:off x="75247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804" name="Rectangle 92"/>
          <p:cNvSpPr>
            <a:spLocks noChangeArrowheads="1"/>
          </p:cNvSpPr>
          <p:nvPr/>
        </p:nvSpPr>
        <p:spPr bwMode="auto">
          <a:xfrm>
            <a:off x="1104900" y="1695450"/>
            <a:ext cx="7499350" cy="1231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1:  Find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that cuts off an area of .05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in the right tail of the standard normal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distribution.</a:t>
            </a:r>
          </a:p>
        </p:txBody>
      </p:sp>
      <p:sp>
        <p:nvSpPr>
          <p:cNvPr id="243805" name="Oval 93"/>
          <p:cNvSpPr>
            <a:spLocks noChangeArrowheads="1"/>
          </p:cNvSpPr>
          <p:nvPr/>
        </p:nvSpPr>
        <p:spPr bwMode="auto">
          <a:xfrm>
            <a:off x="4340225" y="2982913"/>
            <a:ext cx="1562100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806" name="Oval 94"/>
          <p:cNvSpPr>
            <a:spLocks noChangeArrowheads="1"/>
          </p:cNvSpPr>
          <p:nvPr/>
        </p:nvSpPr>
        <p:spPr bwMode="auto">
          <a:xfrm>
            <a:off x="1073150" y="4024313"/>
            <a:ext cx="542925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807" name="Oval 95"/>
          <p:cNvSpPr>
            <a:spLocks noChangeArrowheads="1"/>
          </p:cNvSpPr>
          <p:nvPr/>
        </p:nvSpPr>
        <p:spPr bwMode="auto">
          <a:xfrm>
            <a:off x="4357688" y="3995738"/>
            <a:ext cx="1543050" cy="4953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808" name="Line 96"/>
          <p:cNvSpPr>
            <a:spLocks noChangeShapeType="1"/>
          </p:cNvSpPr>
          <p:nvPr/>
        </p:nvSpPr>
        <p:spPr bwMode="auto">
          <a:xfrm flipH="1">
            <a:off x="1631950" y="4230688"/>
            <a:ext cx="2714625" cy="31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809" name="Line 97"/>
          <p:cNvSpPr>
            <a:spLocks noChangeShapeType="1"/>
          </p:cNvSpPr>
          <p:nvPr/>
        </p:nvSpPr>
        <p:spPr bwMode="auto">
          <a:xfrm rot="-5400000">
            <a:off x="4841875" y="3711575"/>
            <a:ext cx="56515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810" name="AutoShape 98"/>
          <p:cNvSpPr>
            <a:spLocks noChangeArrowheads="1"/>
          </p:cNvSpPr>
          <p:nvPr/>
        </p:nvSpPr>
        <p:spPr bwMode="auto">
          <a:xfrm>
            <a:off x="6129338" y="4605338"/>
            <a:ext cx="2370137" cy="1522412"/>
          </a:xfrm>
          <a:prstGeom prst="wedgeRoundRectCallout">
            <a:avLst>
              <a:gd name="adj1" fmla="val -60514"/>
              <a:gd name="adj2" fmla="val -68977"/>
              <a:gd name="adj3" fmla="val 16667"/>
            </a:avLst>
          </a:prstGeom>
          <a:gradFill flip="none" rotWithShape="1">
            <a:gsLst>
              <a:gs pos="0">
                <a:srgbClr val="089CB0">
                  <a:shade val="30000"/>
                  <a:satMod val="115000"/>
                </a:srgbClr>
              </a:gs>
              <a:gs pos="50000">
                <a:srgbClr val="089CB0">
                  <a:shade val="67500"/>
                  <a:satMod val="115000"/>
                </a:srgbClr>
              </a:gs>
              <a:gs pos="100000">
                <a:srgbClr val="089CB0">
                  <a:shade val="100000"/>
                  <a:satMod val="115000"/>
                </a:srgbClr>
              </a:gs>
            </a:gsLst>
            <a:lin ang="27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0" tIns="0" rIns="0" bIns="0" anchor="ctr" anchorCtr="1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look up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mplement 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ail area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- .05 = .95)</a:t>
            </a:r>
          </a:p>
        </p:txBody>
      </p:sp>
      <p:sp>
        <p:nvSpPr>
          <p:cNvPr id="243811" name="Rectangle 99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3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3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4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500"/>
                            </p:stCondLst>
                            <p:childTnLst>
                              <p:par>
                                <p:cTn id="3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4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4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24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nimBg="1"/>
      <p:bldP spid="243804" grpId="0" animBg="1" autoUpdateAnimBg="0"/>
      <p:bldP spid="243805" grpId="0" animBg="1"/>
      <p:bldP spid="243806" grpId="0" animBg="1"/>
      <p:bldP spid="243807" grpId="0" animBg="1"/>
      <p:bldP spid="243808" grpId="0" animBg="1"/>
      <p:bldP spid="243809" grpId="0" animBg="1"/>
      <p:bldP spid="24381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24" name="Rectangle 108"/>
          <p:cNvSpPr>
            <a:spLocks noChangeArrowheads="1"/>
          </p:cNvSpPr>
          <p:nvPr/>
        </p:nvSpPr>
        <p:spPr bwMode="auto">
          <a:xfrm>
            <a:off x="690563" y="11414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8526" name="AutoShape 110"/>
          <p:cNvSpPr>
            <a:spLocks noChangeArrowheads="1"/>
          </p:cNvSpPr>
          <p:nvPr/>
        </p:nvSpPr>
        <p:spPr bwMode="auto">
          <a:xfrm rot="5400000">
            <a:off x="752475" y="1936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615" name="Rectangle 199"/>
          <p:cNvSpPr>
            <a:spLocks noChangeArrowheads="1"/>
          </p:cNvSpPr>
          <p:nvPr/>
        </p:nvSpPr>
        <p:spPr bwMode="auto">
          <a:xfrm>
            <a:off x="1104900" y="1701800"/>
            <a:ext cx="7499350" cy="6540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2:  Conver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corresponding value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8624" name="Rectangle 208"/>
          <p:cNvSpPr>
            <a:spLocks noChangeArrowheads="1"/>
          </p:cNvSpPr>
          <p:nvPr/>
        </p:nvSpPr>
        <p:spPr bwMode="auto">
          <a:xfrm>
            <a:off x="3276600" y="2667000"/>
            <a:ext cx="2781300" cy="1676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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5 + 1.645(6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  24.87 or   25</a:t>
            </a:r>
          </a:p>
        </p:txBody>
      </p:sp>
      <p:sp>
        <p:nvSpPr>
          <p:cNvPr id="188625" name="Oval 209"/>
          <p:cNvSpPr>
            <a:spLocks noChangeArrowheads="1"/>
          </p:cNvSpPr>
          <p:nvPr/>
        </p:nvSpPr>
        <p:spPr bwMode="auto">
          <a:xfrm>
            <a:off x="5410200" y="3702050"/>
            <a:ext cx="5334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627" name="Rectangle 211"/>
          <p:cNvSpPr>
            <a:spLocks noChangeArrowheads="1"/>
          </p:cNvSpPr>
          <p:nvPr/>
        </p:nvSpPr>
        <p:spPr bwMode="auto">
          <a:xfrm>
            <a:off x="781050" y="4438650"/>
            <a:ext cx="784860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reorder point of 25 gallons will place th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a stockout during leadtime at (slightly less than) .05.</a:t>
            </a:r>
          </a:p>
        </p:txBody>
      </p:sp>
      <p:sp>
        <p:nvSpPr>
          <p:cNvPr id="188628" name="Rectangle 212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8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26" grpId="0" animBg="1"/>
      <p:bldP spid="188615" grpId="0" animBg="1" autoUpdateAnimBg="0"/>
      <p:bldP spid="188624" grpId="0" animBg="1" autoUpdateAnimBg="0"/>
      <p:bldP spid="188625" grpId="0" animBg="1"/>
      <p:bldP spid="18862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338"/>
            <a:ext cx="7772400" cy="814387"/>
          </a:xfrm>
        </p:spPr>
        <p:txBody>
          <a:bodyPr/>
          <a:lstStyle/>
          <a:p>
            <a:r>
              <a:rPr lang="en-US" dirty="0">
                <a:latin typeface="Book Antiqua" pitchFamily="18" charset="0"/>
              </a:rPr>
              <a:t>Normal Probability Distribution</a:t>
            </a:r>
            <a:endParaRPr lang="en-US" dirty="0"/>
          </a:p>
        </p:txBody>
      </p:sp>
      <p:sp>
        <p:nvSpPr>
          <p:cNvPr id="3" name="Rectangle 108"/>
          <p:cNvSpPr>
            <a:spLocks noChangeArrowheads="1"/>
          </p:cNvSpPr>
          <p:nvPr/>
        </p:nvSpPr>
        <p:spPr bwMode="auto">
          <a:xfrm>
            <a:off x="690563" y="11414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108"/>
          <p:cNvSpPr>
            <a:spLocks noChangeArrowheads="1"/>
          </p:cNvSpPr>
          <p:nvPr/>
        </p:nvSpPr>
        <p:spPr bwMode="auto">
          <a:xfrm>
            <a:off x="13716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109"/>
          <p:cNvSpPr>
            <a:spLocks/>
          </p:cNvSpPr>
          <p:nvPr/>
        </p:nvSpPr>
        <p:spPr bwMode="auto">
          <a:xfrm>
            <a:off x="1990725" y="2046288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11"/>
          <p:cNvSpPr>
            <a:spLocks noChangeShapeType="1"/>
          </p:cNvSpPr>
          <p:nvPr/>
        </p:nvSpPr>
        <p:spPr bwMode="auto">
          <a:xfrm flipH="1">
            <a:off x="42322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13"/>
          <p:cNvSpPr>
            <a:spLocks noChangeArrowheads="1"/>
          </p:cNvSpPr>
          <p:nvPr/>
        </p:nvSpPr>
        <p:spPr bwMode="auto">
          <a:xfrm>
            <a:off x="3987800" y="5191125"/>
            <a:ext cx="49052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</a:p>
        </p:txBody>
      </p:sp>
      <p:sp>
        <p:nvSpPr>
          <p:cNvPr id="11" name="Rectangle 126"/>
          <p:cNvSpPr>
            <a:spLocks noChangeArrowheads="1"/>
          </p:cNvSpPr>
          <p:nvPr/>
        </p:nvSpPr>
        <p:spPr bwMode="auto">
          <a:xfrm>
            <a:off x="6819900" y="4867275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2" name="AutoShape 130"/>
          <p:cNvSpPr>
            <a:spLocks noChangeArrowheads="1"/>
          </p:cNvSpPr>
          <p:nvPr/>
        </p:nvSpPr>
        <p:spPr bwMode="auto">
          <a:xfrm rot="5400000">
            <a:off x="101917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3"/>
          <p:cNvSpPr>
            <a:spLocks noChangeArrowheads="1"/>
          </p:cNvSpPr>
          <p:nvPr/>
        </p:nvSpPr>
        <p:spPr bwMode="auto">
          <a:xfrm>
            <a:off x="5395913" y="5195888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.87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" name="Freeform 131"/>
          <p:cNvSpPr>
            <a:spLocks/>
          </p:cNvSpPr>
          <p:nvPr/>
        </p:nvSpPr>
        <p:spPr bwMode="auto">
          <a:xfrm>
            <a:off x="5819775" y="4791075"/>
            <a:ext cx="715963" cy="319088"/>
          </a:xfrm>
          <a:custGeom>
            <a:avLst/>
            <a:gdLst/>
            <a:ahLst/>
            <a:cxnLst>
              <a:cxn ang="0">
                <a:pos x="3" y="8"/>
              </a:cxn>
              <a:cxn ang="0">
                <a:pos x="2" y="24"/>
              </a:cxn>
              <a:cxn ang="0">
                <a:pos x="2" y="48"/>
              </a:cxn>
              <a:cxn ang="0">
                <a:pos x="2" y="78"/>
              </a:cxn>
              <a:cxn ang="0">
                <a:pos x="0" y="104"/>
              </a:cxn>
              <a:cxn ang="0">
                <a:pos x="0" y="128"/>
              </a:cxn>
              <a:cxn ang="0">
                <a:pos x="0" y="152"/>
              </a:cxn>
              <a:cxn ang="0">
                <a:pos x="0" y="176"/>
              </a:cxn>
              <a:cxn ang="0">
                <a:pos x="0" y="200"/>
              </a:cxn>
              <a:cxn ang="0">
                <a:pos x="451" y="201"/>
              </a:cxn>
              <a:cxn ang="0">
                <a:pos x="451" y="159"/>
              </a:cxn>
              <a:cxn ang="0">
                <a:pos x="436" y="154"/>
              </a:cxn>
              <a:cxn ang="0">
                <a:pos x="424" y="152"/>
              </a:cxn>
              <a:cxn ang="0">
                <a:pos x="396" y="144"/>
              </a:cxn>
              <a:cxn ang="0">
                <a:pos x="372" y="136"/>
              </a:cxn>
              <a:cxn ang="0">
                <a:pos x="348" y="132"/>
              </a:cxn>
              <a:cxn ang="0">
                <a:pos x="324" y="126"/>
              </a:cxn>
              <a:cxn ang="0">
                <a:pos x="302" y="118"/>
              </a:cxn>
              <a:cxn ang="0">
                <a:pos x="282" y="114"/>
              </a:cxn>
              <a:cxn ang="0">
                <a:pos x="260" y="104"/>
              </a:cxn>
              <a:cxn ang="0">
                <a:pos x="238" y="96"/>
              </a:cxn>
              <a:cxn ang="0">
                <a:pos x="212" y="90"/>
              </a:cxn>
              <a:cxn ang="0">
                <a:pos x="184" y="82"/>
              </a:cxn>
              <a:cxn ang="0">
                <a:pos x="166" y="72"/>
              </a:cxn>
              <a:cxn ang="0">
                <a:pos x="144" y="64"/>
              </a:cxn>
              <a:cxn ang="0">
                <a:pos x="123" y="59"/>
              </a:cxn>
              <a:cxn ang="0">
                <a:pos x="90" y="46"/>
              </a:cxn>
              <a:cxn ang="0">
                <a:pos x="68" y="36"/>
              </a:cxn>
              <a:cxn ang="0">
                <a:pos x="46" y="26"/>
              </a:cxn>
              <a:cxn ang="0">
                <a:pos x="24" y="17"/>
              </a:cxn>
              <a:cxn ang="0">
                <a:pos x="2" y="6"/>
              </a:cxn>
              <a:cxn ang="0">
                <a:pos x="2" y="0"/>
              </a:cxn>
            </a:cxnLst>
            <a:rect l="0" t="0" r="r" b="b"/>
            <a:pathLst>
              <a:path w="451" h="201">
                <a:moveTo>
                  <a:pt x="3" y="8"/>
                </a:moveTo>
                <a:lnTo>
                  <a:pt x="2" y="24"/>
                </a:lnTo>
                <a:lnTo>
                  <a:pt x="2" y="48"/>
                </a:lnTo>
                <a:lnTo>
                  <a:pt x="2" y="78"/>
                </a:lnTo>
                <a:lnTo>
                  <a:pt x="0" y="104"/>
                </a:lnTo>
                <a:lnTo>
                  <a:pt x="0" y="128"/>
                </a:lnTo>
                <a:lnTo>
                  <a:pt x="0" y="152"/>
                </a:lnTo>
                <a:lnTo>
                  <a:pt x="0" y="176"/>
                </a:lnTo>
                <a:lnTo>
                  <a:pt x="0" y="200"/>
                </a:lnTo>
                <a:lnTo>
                  <a:pt x="451" y="201"/>
                </a:lnTo>
                <a:lnTo>
                  <a:pt x="451" y="159"/>
                </a:lnTo>
                <a:lnTo>
                  <a:pt x="436" y="154"/>
                </a:lnTo>
                <a:lnTo>
                  <a:pt x="424" y="152"/>
                </a:lnTo>
                <a:lnTo>
                  <a:pt x="396" y="144"/>
                </a:lnTo>
                <a:lnTo>
                  <a:pt x="372" y="136"/>
                </a:lnTo>
                <a:lnTo>
                  <a:pt x="348" y="132"/>
                </a:lnTo>
                <a:lnTo>
                  <a:pt x="324" y="126"/>
                </a:lnTo>
                <a:lnTo>
                  <a:pt x="302" y="118"/>
                </a:lnTo>
                <a:lnTo>
                  <a:pt x="282" y="114"/>
                </a:lnTo>
                <a:lnTo>
                  <a:pt x="260" y="104"/>
                </a:lnTo>
                <a:lnTo>
                  <a:pt x="238" y="96"/>
                </a:lnTo>
                <a:lnTo>
                  <a:pt x="212" y="90"/>
                </a:lnTo>
                <a:lnTo>
                  <a:pt x="184" y="82"/>
                </a:lnTo>
                <a:lnTo>
                  <a:pt x="166" y="72"/>
                </a:lnTo>
                <a:lnTo>
                  <a:pt x="144" y="64"/>
                </a:lnTo>
                <a:lnTo>
                  <a:pt x="123" y="59"/>
                </a:lnTo>
                <a:lnTo>
                  <a:pt x="90" y="46"/>
                </a:lnTo>
                <a:lnTo>
                  <a:pt x="68" y="36"/>
                </a:lnTo>
                <a:lnTo>
                  <a:pt x="46" y="26"/>
                </a:lnTo>
                <a:lnTo>
                  <a:pt x="24" y="17"/>
                </a:lnTo>
                <a:lnTo>
                  <a:pt x="2" y="6"/>
                </a:lnTo>
                <a:lnTo>
                  <a:pt x="2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6" name="Group 116"/>
          <p:cNvGrpSpPr>
            <a:grpSpLocks/>
          </p:cNvGrpSpPr>
          <p:nvPr/>
        </p:nvGrpSpPr>
        <p:grpSpPr bwMode="auto">
          <a:xfrm>
            <a:off x="1892300" y="1976438"/>
            <a:ext cx="4719638" cy="2944812"/>
            <a:chOff x="1312" y="1785"/>
            <a:chExt cx="2973" cy="1855"/>
          </a:xfrm>
        </p:grpSpPr>
        <p:sp>
          <p:nvSpPr>
            <p:cNvPr id="17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Line 115"/>
          <p:cNvSpPr>
            <a:spLocks noChangeShapeType="1"/>
          </p:cNvSpPr>
          <p:nvPr/>
        </p:nvSpPr>
        <p:spPr bwMode="auto">
          <a:xfrm>
            <a:off x="17589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ular Callout 24"/>
          <p:cNvSpPr/>
          <p:nvPr/>
        </p:nvSpPr>
        <p:spPr bwMode="auto">
          <a:xfrm>
            <a:off x="6095999" y="2000250"/>
            <a:ext cx="2352676" cy="1543050"/>
          </a:xfrm>
          <a:prstGeom prst="wedgeRoundRectCallout">
            <a:avLst>
              <a:gd name="adj1" fmla="val -49882"/>
              <a:gd name="adj2" fmla="val 137685"/>
              <a:gd name="adj3" fmla="val 16667"/>
            </a:avLst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Probability of a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>
                <a:latin typeface="Book Antiqua" pitchFamily="18" charset="0"/>
              </a:rPr>
              <a:t>stockout</a:t>
            </a:r>
            <a:r>
              <a:rPr lang="en-US" dirty="0">
                <a:latin typeface="Book Antiqua" pitchFamily="18" charset="0"/>
              </a:rPr>
              <a:t> during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Book Antiqua" pitchFamily="18" charset="0"/>
              </a:rPr>
              <a:t>r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eplenishment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Book Antiqua" pitchFamily="18" charset="0"/>
              </a:rPr>
              <a:t>lead-time = .05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6" name="Rounded Rectangular Callout 25"/>
          <p:cNvSpPr/>
          <p:nvPr/>
        </p:nvSpPr>
        <p:spPr bwMode="auto">
          <a:xfrm>
            <a:off x="809624" y="1857375"/>
            <a:ext cx="2428876" cy="1543050"/>
          </a:xfrm>
          <a:prstGeom prst="wedgeRoundRectCallout">
            <a:avLst>
              <a:gd name="adj1" fmla="val 84531"/>
              <a:gd name="adj2" fmla="val 97562"/>
              <a:gd name="adj3" fmla="val 16667"/>
            </a:avLst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Probability of </a:t>
            </a:r>
            <a:r>
              <a:rPr kumimoji="0" lang="en-US" sz="22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no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>
                <a:latin typeface="Book Antiqua" pitchFamily="18" charset="0"/>
              </a:rPr>
              <a:t>stockout</a:t>
            </a:r>
            <a:r>
              <a:rPr lang="en-US" dirty="0">
                <a:latin typeface="Book Antiqua" pitchFamily="18" charset="0"/>
              </a:rPr>
              <a:t> during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Book Antiqua" pitchFamily="18" charset="0"/>
              </a:rPr>
              <a:t>r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eplenishment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Book Antiqua" pitchFamily="18" charset="0"/>
              </a:rPr>
              <a:t>lead-time = .95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Line 132"/>
          <p:cNvSpPr>
            <a:spLocks noChangeShapeType="1"/>
          </p:cNvSpPr>
          <p:nvPr/>
        </p:nvSpPr>
        <p:spPr bwMode="auto">
          <a:xfrm>
            <a:off x="5816600" y="47021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utoUpdateAnimBg="0"/>
      <p:bldP spid="11" grpId="0" autoUpdateAnimBg="0"/>
      <p:bldP spid="12" grpId="0" animBg="1"/>
      <p:bldP spid="14" grpId="0" autoUpdateAnimBg="0"/>
      <p:bldP spid="15" grpId="0" animBg="1"/>
      <p:bldP spid="24" grpId="0" animBg="1"/>
      <p:bldP spid="25" grpId="0" animBg="1"/>
      <p:bldP spid="26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690563" y="1141413"/>
            <a:ext cx="65532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0796" name="Rectangle 92"/>
          <p:cNvSpPr>
            <a:spLocks noChangeArrowheads="1"/>
          </p:cNvSpPr>
          <p:nvPr/>
        </p:nvSpPr>
        <p:spPr bwMode="auto">
          <a:xfrm>
            <a:off x="1035050" y="1574800"/>
            <a:ext cx="7245350" cy="2476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By raising the reorder point from 20 gallons to 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 gallons on hand, the probability of a stockout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reases from about .20 to .05.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is is a significant decrease in the chance that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p Zone will be out of stock and unable to meet a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stomer’s desire to make a purchase.</a:t>
            </a:r>
          </a:p>
        </p:txBody>
      </p:sp>
      <p:sp>
        <p:nvSpPr>
          <p:cNvPr id="200797" name="Rectangle 93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200798" name="AutoShape 94"/>
          <p:cNvSpPr>
            <a:spLocks noChangeArrowheads="1"/>
          </p:cNvSpPr>
          <p:nvPr/>
        </p:nvSpPr>
        <p:spPr bwMode="auto">
          <a:xfrm rot="5400000">
            <a:off x="752475" y="1720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0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96" grpId="0" autoUpdateAnimBg="0"/>
      <p:bldP spid="20079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71499" y="52388"/>
            <a:ext cx="7991475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/>
              <a:t>Normal Approximation of Binomial Probabilities</a:t>
            </a:r>
            <a:endParaRPr lang="en-US" dirty="0"/>
          </a:p>
        </p:txBody>
      </p:sp>
      <p:sp>
        <p:nvSpPr>
          <p:cNvPr id="3" name="Rectangle 92"/>
          <p:cNvSpPr>
            <a:spLocks noChangeArrowheads="1"/>
          </p:cNvSpPr>
          <p:nvPr/>
        </p:nvSpPr>
        <p:spPr bwMode="auto">
          <a:xfrm>
            <a:off x="847725" y="1219200"/>
            <a:ext cx="7477125" cy="1400176"/>
          </a:xfrm>
          <a:prstGeom prst="rect">
            <a:avLst/>
          </a:prstGeom>
          <a:solidFill>
            <a:srgbClr val="729A00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When the number of trials, 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becomes large,</a:t>
            </a:r>
          </a:p>
          <a:p>
            <a:pPr marL="342900" lvl="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evaluating the binomial probability function by hand</a:t>
            </a:r>
          </a:p>
          <a:p>
            <a:pPr marL="342900" lvl="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r with a calculator is difficult.</a:t>
            </a:r>
          </a:p>
        </p:txBody>
      </p:sp>
      <p:sp>
        <p:nvSpPr>
          <p:cNvPr id="4" name="AutoShape 94"/>
          <p:cNvSpPr>
            <a:spLocks noChangeArrowheads="1"/>
          </p:cNvSpPr>
          <p:nvPr/>
        </p:nvSpPr>
        <p:spPr bwMode="auto">
          <a:xfrm rot="5400000">
            <a:off x="495300" y="1720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94"/>
          <p:cNvSpPr>
            <a:spLocks noChangeArrowheads="1"/>
          </p:cNvSpPr>
          <p:nvPr/>
        </p:nvSpPr>
        <p:spPr bwMode="auto">
          <a:xfrm rot="5400000">
            <a:off x="504825" y="482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94"/>
          <p:cNvSpPr>
            <a:spLocks noChangeArrowheads="1"/>
          </p:cNvSpPr>
          <p:nvPr/>
        </p:nvSpPr>
        <p:spPr bwMode="auto">
          <a:xfrm rot="5400000">
            <a:off x="495300" y="337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92"/>
          <p:cNvSpPr>
            <a:spLocks noChangeArrowheads="1"/>
          </p:cNvSpPr>
          <p:nvPr/>
        </p:nvSpPr>
        <p:spPr bwMode="auto">
          <a:xfrm>
            <a:off x="847725" y="2762249"/>
            <a:ext cx="7477125" cy="1428751"/>
          </a:xfrm>
          <a:prstGeom prst="rect">
            <a:avLst/>
          </a:prstGeom>
          <a:solidFill>
            <a:srgbClr val="729A00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0" indent="-342900" algn="l">
              <a:lnSpc>
                <a:spcPts val="26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 normal probability distribution provides an</a:t>
            </a:r>
          </a:p>
          <a:p>
            <a:pPr marL="342900" lvl="0" indent="-342900" algn="l">
              <a:lnSpc>
                <a:spcPts val="26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easy-to-use approximation of binomial probabilities</a:t>
            </a:r>
          </a:p>
          <a:p>
            <a:pPr marL="342900" lvl="0" indent="-342900" algn="l">
              <a:lnSpc>
                <a:spcPts val="26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where </a:t>
            </a:r>
            <a:r>
              <a:rPr lang="en-US" sz="2400" i="1" kern="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np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&gt;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1 - 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u="sng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&gt;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66775" y="4329791"/>
            <a:ext cx="7477125" cy="1143001"/>
            <a:chOff x="866775" y="4329791"/>
            <a:chExt cx="7477125" cy="1143001"/>
          </a:xfrm>
        </p:grpSpPr>
        <p:sp>
          <p:nvSpPr>
            <p:cNvPr id="9" name="Rectangle 92"/>
            <p:cNvSpPr>
              <a:spLocks noChangeArrowheads="1"/>
            </p:cNvSpPr>
            <p:nvPr/>
          </p:nvSpPr>
          <p:spPr bwMode="auto">
            <a:xfrm>
              <a:off x="866775" y="4329791"/>
              <a:ext cx="7477125" cy="1143001"/>
            </a:xfrm>
            <a:prstGeom prst="rect">
              <a:avLst/>
            </a:prstGeom>
            <a:solidFill>
              <a:srgbClr val="729A00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marL="342900" lvl="0" indent="-342900" algn="l">
                <a:lnSpc>
                  <a:spcPts val="26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defRPr/>
              </a:pPr>
              <a:r>
                <a:rPr lang="en-US" sz="2400" kern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In the definition of the normal curve, set</a:t>
              </a:r>
            </a:p>
            <a:p>
              <a:pPr marL="342900" lvl="0" indent="-342900" algn="l">
                <a:lnSpc>
                  <a:spcPts val="26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defRPr/>
              </a:pPr>
              <a:r>
                <a:rPr lang="en-US" sz="2400" i="1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                          </a:t>
              </a:r>
              <a:r>
                <a:rPr lang="en-US" sz="2400" kern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 i="1" kern="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p</a:t>
              </a:r>
              <a:r>
                <a:rPr lang="en-US" sz="2400" kern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and</a:t>
              </a:r>
            </a:p>
          </p:txBody>
        </p:sp>
        <p:graphicFrame>
          <p:nvGraphicFramePr>
            <p:cNvPr id="10" name="Object 2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35487798"/>
                </p:ext>
              </p:extLst>
            </p:nvPr>
          </p:nvGraphicFramePr>
          <p:xfrm>
            <a:off x="4848225" y="4910817"/>
            <a:ext cx="19335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4" name="Equation" r:id="rId3" imgW="1868400" imgH="419040" progId="Equation.3">
                    <p:embed/>
                  </p:oleObj>
                </mc:Choice>
                <mc:Fallback>
                  <p:oleObj name="Equation" r:id="rId3" imgW="186840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225" y="4910817"/>
                          <a:ext cx="19335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47542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/>
      <p:bldP spid="6" grpId="0" animBg="1"/>
      <p:bldP spid="7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2"/>
          <p:cNvSpPr>
            <a:spLocks noChangeArrowheads="1"/>
          </p:cNvSpPr>
          <p:nvPr/>
        </p:nvSpPr>
        <p:spPr bwMode="auto">
          <a:xfrm>
            <a:off x="847725" y="1219200"/>
            <a:ext cx="7477125" cy="1400176"/>
          </a:xfrm>
          <a:prstGeom prst="rect">
            <a:avLst/>
          </a:prstGeom>
          <a:solidFill>
            <a:srgbClr val="729A00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dd and subtract a </a:t>
            </a:r>
            <a:r>
              <a:rPr lang="en-US" sz="2400" u="sng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tinuity correction factor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342900" lvl="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ecause a continuous distribution is being used to</a:t>
            </a:r>
          </a:p>
          <a:p>
            <a:pPr marL="342900" lvl="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pproximate a discrete distribution.</a:t>
            </a:r>
          </a:p>
        </p:txBody>
      </p:sp>
      <p:sp>
        <p:nvSpPr>
          <p:cNvPr id="3" name="AutoShape 94"/>
          <p:cNvSpPr>
            <a:spLocks noChangeArrowheads="1"/>
          </p:cNvSpPr>
          <p:nvPr/>
        </p:nvSpPr>
        <p:spPr bwMode="auto">
          <a:xfrm rot="5400000">
            <a:off x="495300" y="1720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92"/>
          <p:cNvSpPr>
            <a:spLocks noChangeArrowheads="1"/>
          </p:cNvSpPr>
          <p:nvPr/>
        </p:nvSpPr>
        <p:spPr bwMode="auto">
          <a:xfrm>
            <a:off x="847725" y="2752725"/>
            <a:ext cx="7477125" cy="1924050"/>
          </a:xfrm>
          <a:prstGeom prst="rect">
            <a:avLst/>
          </a:prstGeom>
          <a:solidFill>
            <a:srgbClr val="729A00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0" indent="-342900" algn="l"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or example, 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P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(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x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= 12) for the discrete binomial</a:t>
            </a:r>
          </a:p>
          <a:p>
            <a:pPr marL="342900" lvl="0" indent="-342900" algn="l"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probability distribution is approximated by</a:t>
            </a:r>
          </a:p>
          <a:p>
            <a:pPr marL="342900" lvl="0" indent="-342900" algn="l"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P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(11.5 </a:t>
            </a:r>
            <a:r>
              <a:rPr lang="en-US" sz="2400" u="sng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&lt;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</a:t>
            </a:r>
            <a:r>
              <a:rPr lang="en-US" sz="2400" i="1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x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</a:t>
            </a:r>
            <a:r>
              <a:rPr lang="en-US" sz="2400" u="sng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&lt;</a:t>
            </a: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12.5) for the continuous normal</a:t>
            </a:r>
          </a:p>
          <a:p>
            <a:pPr marL="342900" lvl="0" indent="-342900" algn="l"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distribution.</a:t>
            </a:r>
          </a:p>
        </p:txBody>
      </p:sp>
      <p:sp>
        <p:nvSpPr>
          <p:cNvPr id="5" name="AutoShape 94"/>
          <p:cNvSpPr>
            <a:spLocks noChangeArrowheads="1"/>
          </p:cNvSpPr>
          <p:nvPr/>
        </p:nvSpPr>
        <p:spPr bwMode="auto">
          <a:xfrm rot="5400000">
            <a:off x="495300" y="3625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71499" y="52388"/>
            <a:ext cx="7991475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/>
              <a:t>Normal Approximation of Binomial Probabil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5615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/>
      <p:bldP spid="4" grpId="0" animBg="1" autoUpdateAnimBg="0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71499" y="52388"/>
            <a:ext cx="7991475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/>
              <a:t>Normal Approximation of Binomial Probabilities</a:t>
            </a:r>
            <a:endParaRPr lang="en-US" dirty="0"/>
          </a:p>
        </p:txBody>
      </p:sp>
      <p:sp>
        <p:nvSpPr>
          <p:cNvPr id="3" name="Rectangle 108"/>
          <p:cNvSpPr>
            <a:spLocks noChangeArrowheads="1"/>
          </p:cNvSpPr>
          <p:nvPr/>
        </p:nvSpPr>
        <p:spPr bwMode="auto">
          <a:xfrm>
            <a:off x="690563" y="11414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4212" y="1579563"/>
            <a:ext cx="7640637" cy="1903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Suppose that a company has a history of making errors in 10% of its invoices.  A sample of 100 invoices has been taken, and we want to compute the probability that 12 invoices contain errors.  </a:t>
            </a:r>
          </a:p>
        </p:txBody>
      </p:sp>
      <p:sp>
        <p:nvSpPr>
          <p:cNvPr id="5" name="AutoShape 272"/>
          <p:cNvSpPr>
            <a:spLocks noChangeArrowheads="1"/>
          </p:cNvSpPr>
          <p:nvPr/>
        </p:nvSpPr>
        <p:spPr bwMode="auto">
          <a:xfrm rot="5400000">
            <a:off x="7524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272"/>
          <p:cNvSpPr>
            <a:spLocks noChangeArrowheads="1"/>
          </p:cNvSpPr>
          <p:nvPr/>
        </p:nvSpPr>
        <p:spPr bwMode="auto">
          <a:xfrm rot="5400000">
            <a:off x="762000" y="3346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017588" y="3163888"/>
            <a:ext cx="7366000" cy="1865312"/>
            <a:chOff x="1017588" y="3163888"/>
            <a:chExt cx="7366000" cy="1865312"/>
          </a:xfrm>
        </p:grpSpPr>
        <p:sp>
          <p:nvSpPr>
            <p:cNvPr id="8" name="Rectangle 273"/>
            <p:cNvSpPr>
              <a:spLocks noChangeArrowheads="1"/>
            </p:cNvSpPr>
            <p:nvPr/>
          </p:nvSpPr>
          <p:spPr bwMode="auto">
            <a:xfrm>
              <a:off x="1017588" y="3163888"/>
              <a:ext cx="7366000" cy="1865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case, we want to find the binomial probability of 12 successes in 100 trials. So, we set: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(.1) = 10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                = [100(.1)(.9)] </a:t>
              </a:r>
              <a:r>
                <a:rPr lang="en-US" sz="24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½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</a:t>
              </a:r>
              <a:endPara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9" name="Object 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14600" y="4438650"/>
            <a:ext cx="19335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57" name="Equation" r:id="rId3" imgW="1868400" imgH="419040" progId="Equation.3">
                    <p:embed/>
                  </p:oleObj>
                </mc:Choice>
                <mc:Fallback>
                  <p:oleObj name="Equation" r:id="rId3" imgW="186840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438650"/>
                          <a:ext cx="19335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60157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28700" y="4157663"/>
            <a:ext cx="706755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mallest value the variable can assum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largest value the variable can assume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209800" y="2995613"/>
            <a:ext cx="4324350" cy="1047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/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 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0                elsewhere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1895475" y="34083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46672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 rot="5400000">
            <a:off x="466725" y="250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695325" y="1108075"/>
            <a:ext cx="7772400" cy="1274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random variable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ly distribut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ever the probability is proportional to the interval’s length. 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695325" y="2346325"/>
            <a:ext cx="7772400" cy="531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ens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5" grpId="0" animBg="1" autoUpdateAnimBg="0"/>
      <p:bldP spid="7176" grpId="0" animBg="1"/>
      <p:bldP spid="7177" grpId="0" animBg="1"/>
      <p:bldP spid="7178" grpId="0" animBg="1"/>
      <p:bldP spid="7180" grpId="0" autoUpdateAnimBg="0"/>
      <p:bldP spid="718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11"/>
          <p:cNvSpPr>
            <a:spLocks noChangeShapeType="1"/>
          </p:cNvSpPr>
          <p:nvPr/>
        </p:nvSpPr>
        <p:spPr bwMode="auto">
          <a:xfrm flipH="1">
            <a:off x="4537075" y="5464977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52449" y="52388"/>
            <a:ext cx="8029576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 dirty="0"/>
              <a:t>Normal Approximation of Binomial Probabiliti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98500" y="1119188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Approximation to a Binomial Probability</a:t>
            </a:r>
          </a:p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istribution with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 and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5" name="Rectangle 108"/>
          <p:cNvSpPr>
            <a:spLocks noChangeArrowheads="1"/>
          </p:cNvSpPr>
          <p:nvPr/>
        </p:nvSpPr>
        <p:spPr bwMode="auto">
          <a:xfrm>
            <a:off x="1366837" y="2033587"/>
            <a:ext cx="6286500" cy="39766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109"/>
          <p:cNvSpPr>
            <a:spLocks/>
          </p:cNvSpPr>
          <p:nvPr/>
        </p:nvSpPr>
        <p:spPr bwMode="auto">
          <a:xfrm>
            <a:off x="1990725" y="2246313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Rectangle 113"/>
          <p:cNvSpPr>
            <a:spLocks noChangeArrowheads="1"/>
          </p:cNvSpPr>
          <p:nvPr/>
        </p:nvSpPr>
        <p:spPr bwMode="auto">
          <a:xfrm>
            <a:off x="3673475" y="5391150"/>
            <a:ext cx="87043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</a:t>
            </a:r>
          </a:p>
        </p:txBody>
      </p:sp>
      <p:sp>
        <p:nvSpPr>
          <p:cNvPr id="8" name="Rectangle 124"/>
          <p:cNvSpPr>
            <a:spLocks noChangeArrowheads="1"/>
          </p:cNvSpPr>
          <p:nvPr/>
        </p:nvSpPr>
        <p:spPr bwMode="auto">
          <a:xfrm>
            <a:off x="5248275" y="3133725"/>
            <a:ext cx="2298707" cy="11054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1.5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.5)</a:t>
            </a:r>
          </a:p>
          <a:p>
            <a:pPr algn="l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Probability</a:t>
            </a:r>
          </a:p>
          <a:p>
            <a:pPr algn="l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f 12 Errors)</a:t>
            </a:r>
          </a:p>
        </p:txBody>
      </p:sp>
      <p:sp>
        <p:nvSpPr>
          <p:cNvPr id="9" name="Rectangle 126"/>
          <p:cNvSpPr>
            <a:spLocks noChangeArrowheads="1"/>
          </p:cNvSpPr>
          <p:nvPr/>
        </p:nvSpPr>
        <p:spPr bwMode="auto">
          <a:xfrm>
            <a:off x="6819900" y="506730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0" name="AutoShape 130"/>
          <p:cNvSpPr>
            <a:spLocks noChangeArrowheads="1"/>
          </p:cNvSpPr>
          <p:nvPr/>
        </p:nvSpPr>
        <p:spPr bwMode="auto">
          <a:xfrm rot="5400000">
            <a:off x="1019175" y="3946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33"/>
          <p:cNvSpPr>
            <a:spLocks noChangeArrowheads="1"/>
          </p:cNvSpPr>
          <p:nvPr/>
        </p:nvSpPr>
        <p:spPr bwMode="auto">
          <a:xfrm>
            <a:off x="4338638" y="5624513"/>
            <a:ext cx="63158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.5</a:t>
            </a:r>
            <a:endParaRPr lang="en-US" sz="20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133"/>
          <p:cNvSpPr>
            <a:spLocks noChangeArrowheads="1"/>
          </p:cNvSpPr>
          <p:nvPr/>
        </p:nvSpPr>
        <p:spPr bwMode="auto">
          <a:xfrm>
            <a:off x="4814888" y="5395913"/>
            <a:ext cx="63158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5</a:t>
            </a:r>
            <a:endParaRPr lang="en-US" sz="20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Rectangle 124"/>
          <p:cNvSpPr>
            <a:spLocks noChangeArrowheads="1"/>
          </p:cNvSpPr>
          <p:nvPr/>
        </p:nvSpPr>
        <p:spPr bwMode="auto">
          <a:xfrm>
            <a:off x="2714625" y="2705100"/>
            <a:ext cx="803106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</a:t>
            </a:r>
          </a:p>
        </p:txBody>
      </p:sp>
      <p:sp>
        <p:nvSpPr>
          <p:cNvPr id="14" name="Freeform 109"/>
          <p:cNvSpPr>
            <a:spLocks/>
          </p:cNvSpPr>
          <p:nvPr/>
        </p:nvSpPr>
        <p:spPr bwMode="auto">
          <a:xfrm>
            <a:off x="1995471" y="2246299"/>
            <a:ext cx="2901951" cy="3059114"/>
          </a:xfrm>
          <a:custGeom>
            <a:avLst/>
            <a:gdLst>
              <a:gd name="connsiteX0" fmla="*/ 1430 w 2861"/>
              <a:gd name="connsiteY0" fmla="*/ 0 h 1928"/>
              <a:gd name="connsiteX1" fmla="*/ 1387 w 2861"/>
              <a:gd name="connsiteY1" fmla="*/ 4 h 1928"/>
              <a:gd name="connsiteX2" fmla="*/ 1355 w 2861"/>
              <a:gd name="connsiteY2" fmla="*/ 16 h 1928"/>
              <a:gd name="connsiteX3" fmla="*/ 1319 w 2861"/>
              <a:gd name="connsiteY3" fmla="*/ 40 h 1928"/>
              <a:gd name="connsiteX4" fmla="*/ 1292 w 2861"/>
              <a:gd name="connsiteY4" fmla="*/ 68 h 1928"/>
              <a:gd name="connsiteX5" fmla="*/ 1263 w 2861"/>
              <a:gd name="connsiteY5" fmla="*/ 104 h 1928"/>
              <a:gd name="connsiteX6" fmla="*/ 1239 w 2861"/>
              <a:gd name="connsiteY6" fmla="*/ 140 h 1928"/>
              <a:gd name="connsiteX7" fmla="*/ 1221 w 2861"/>
              <a:gd name="connsiteY7" fmla="*/ 170 h 1928"/>
              <a:gd name="connsiteX8" fmla="*/ 1204 w 2861"/>
              <a:gd name="connsiteY8" fmla="*/ 196 h 1928"/>
              <a:gd name="connsiteX9" fmla="*/ 1179 w 2861"/>
              <a:gd name="connsiteY9" fmla="*/ 242 h 1928"/>
              <a:gd name="connsiteX10" fmla="*/ 1162 w 2861"/>
              <a:gd name="connsiteY10" fmla="*/ 276 h 1928"/>
              <a:gd name="connsiteX11" fmla="*/ 1144 w 2861"/>
              <a:gd name="connsiteY11" fmla="*/ 314 h 1928"/>
              <a:gd name="connsiteX12" fmla="*/ 1132 w 2861"/>
              <a:gd name="connsiteY12" fmla="*/ 344 h 1928"/>
              <a:gd name="connsiteX13" fmla="*/ 1114 w 2861"/>
              <a:gd name="connsiteY13" fmla="*/ 380 h 1928"/>
              <a:gd name="connsiteX14" fmla="*/ 1102 w 2861"/>
              <a:gd name="connsiteY14" fmla="*/ 408 h 1928"/>
              <a:gd name="connsiteX15" fmla="*/ 1090 w 2861"/>
              <a:gd name="connsiteY15" fmla="*/ 436 h 1928"/>
              <a:gd name="connsiteX16" fmla="*/ 1076 w 2861"/>
              <a:gd name="connsiteY16" fmla="*/ 472 h 1928"/>
              <a:gd name="connsiteX17" fmla="*/ 1062 w 2861"/>
              <a:gd name="connsiteY17" fmla="*/ 504 h 1928"/>
              <a:gd name="connsiteX18" fmla="*/ 1048 w 2861"/>
              <a:gd name="connsiteY18" fmla="*/ 544 h 1928"/>
              <a:gd name="connsiteX19" fmla="*/ 1036 w 2861"/>
              <a:gd name="connsiteY19" fmla="*/ 580 h 1928"/>
              <a:gd name="connsiteX20" fmla="*/ 1020 w 2861"/>
              <a:gd name="connsiteY20" fmla="*/ 624 h 1928"/>
              <a:gd name="connsiteX21" fmla="*/ 1014 w 2861"/>
              <a:gd name="connsiteY21" fmla="*/ 650 h 1928"/>
              <a:gd name="connsiteX22" fmla="*/ 994 w 2861"/>
              <a:gd name="connsiteY22" fmla="*/ 690 h 1928"/>
              <a:gd name="connsiteX23" fmla="*/ 980 w 2861"/>
              <a:gd name="connsiteY23" fmla="*/ 736 h 1928"/>
              <a:gd name="connsiteX24" fmla="*/ 970 w 2861"/>
              <a:gd name="connsiteY24" fmla="*/ 776 h 1928"/>
              <a:gd name="connsiteX25" fmla="*/ 960 w 2861"/>
              <a:gd name="connsiteY25" fmla="*/ 814 h 1928"/>
              <a:gd name="connsiteX26" fmla="*/ 950 w 2861"/>
              <a:gd name="connsiteY26" fmla="*/ 852 h 1928"/>
              <a:gd name="connsiteX27" fmla="*/ 940 w 2861"/>
              <a:gd name="connsiteY27" fmla="*/ 894 h 1928"/>
              <a:gd name="connsiteX28" fmla="*/ 930 w 2861"/>
              <a:gd name="connsiteY28" fmla="*/ 938 h 1928"/>
              <a:gd name="connsiteX29" fmla="*/ 921 w 2861"/>
              <a:gd name="connsiteY29" fmla="*/ 974 h 1928"/>
              <a:gd name="connsiteX30" fmla="*/ 915 w 2861"/>
              <a:gd name="connsiteY30" fmla="*/ 1004 h 1928"/>
              <a:gd name="connsiteX31" fmla="*/ 903 w 2861"/>
              <a:gd name="connsiteY31" fmla="*/ 1040 h 1928"/>
              <a:gd name="connsiteX32" fmla="*/ 885 w 2861"/>
              <a:gd name="connsiteY32" fmla="*/ 1072 h 1928"/>
              <a:gd name="connsiteX33" fmla="*/ 873 w 2861"/>
              <a:gd name="connsiteY33" fmla="*/ 1114 h 1928"/>
              <a:gd name="connsiteX34" fmla="*/ 855 w 2861"/>
              <a:gd name="connsiteY34" fmla="*/ 1168 h 1928"/>
              <a:gd name="connsiteX35" fmla="*/ 843 w 2861"/>
              <a:gd name="connsiteY35" fmla="*/ 1186 h 1928"/>
              <a:gd name="connsiteX36" fmla="*/ 837 w 2861"/>
              <a:gd name="connsiteY36" fmla="*/ 1222 h 1928"/>
              <a:gd name="connsiteX37" fmla="*/ 823 w 2861"/>
              <a:gd name="connsiteY37" fmla="*/ 1264 h 1928"/>
              <a:gd name="connsiteX38" fmla="*/ 811 w 2861"/>
              <a:gd name="connsiteY38" fmla="*/ 1288 h 1928"/>
              <a:gd name="connsiteX39" fmla="*/ 789 w 2861"/>
              <a:gd name="connsiteY39" fmla="*/ 1330 h 1928"/>
              <a:gd name="connsiteX40" fmla="*/ 771 w 2861"/>
              <a:gd name="connsiteY40" fmla="*/ 1366 h 1928"/>
              <a:gd name="connsiteX41" fmla="*/ 753 w 2861"/>
              <a:gd name="connsiteY41" fmla="*/ 1406 h 1928"/>
              <a:gd name="connsiteX42" fmla="*/ 729 w 2861"/>
              <a:gd name="connsiteY42" fmla="*/ 1442 h 1928"/>
              <a:gd name="connsiteX43" fmla="*/ 712 w 2861"/>
              <a:gd name="connsiteY43" fmla="*/ 1478 h 1928"/>
              <a:gd name="connsiteX44" fmla="*/ 675 w 2861"/>
              <a:gd name="connsiteY44" fmla="*/ 1520 h 1928"/>
              <a:gd name="connsiteX45" fmla="*/ 658 w 2861"/>
              <a:gd name="connsiteY45" fmla="*/ 1546 h 1928"/>
              <a:gd name="connsiteX46" fmla="*/ 626 w 2861"/>
              <a:gd name="connsiteY46" fmla="*/ 1584 h 1928"/>
              <a:gd name="connsiteX47" fmla="*/ 603 w 2861"/>
              <a:gd name="connsiteY47" fmla="*/ 1616 h 1928"/>
              <a:gd name="connsiteX48" fmla="*/ 579 w 2861"/>
              <a:gd name="connsiteY48" fmla="*/ 1628 h 1928"/>
              <a:gd name="connsiteX49" fmla="*/ 549 w 2861"/>
              <a:gd name="connsiteY49" fmla="*/ 1658 h 1928"/>
              <a:gd name="connsiteX50" fmla="*/ 507 w 2861"/>
              <a:gd name="connsiteY50" fmla="*/ 1688 h 1928"/>
              <a:gd name="connsiteX51" fmla="*/ 462 w 2861"/>
              <a:gd name="connsiteY51" fmla="*/ 1708 h 1928"/>
              <a:gd name="connsiteX52" fmla="*/ 428 w 2861"/>
              <a:gd name="connsiteY52" fmla="*/ 1724 h 1928"/>
              <a:gd name="connsiteX53" fmla="*/ 398 w 2861"/>
              <a:gd name="connsiteY53" fmla="*/ 1738 h 1928"/>
              <a:gd name="connsiteX54" fmla="*/ 362 w 2861"/>
              <a:gd name="connsiteY54" fmla="*/ 1756 h 1928"/>
              <a:gd name="connsiteX55" fmla="*/ 327 w 2861"/>
              <a:gd name="connsiteY55" fmla="*/ 1772 h 1928"/>
              <a:gd name="connsiteX56" fmla="*/ 291 w 2861"/>
              <a:gd name="connsiteY56" fmla="*/ 1784 h 1928"/>
              <a:gd name="connsiteX57" fmla="*/ 274 w 2861"/>
              <a:gd name="connsiteY57" fmla="*/ 1792 h 1928"/>
              <a:gd name="connsiteX58" fmla="*/ 238 w 2861"/>
              <a:gd name="connsiteY58" fmla="*/ 1804 h 1928"/>
              <a:gd name="connsiteX59" fmla="*/ 199 w 2861"/>
              <a:gd name="connsiteY59" fmla="*/ 1820 h 1928"/>
              <a:gd name="connsiteX60" fmla="*/ 159 w 2861"/>
              <a:gd name="connsiteY60" fmla="*/ 1832 h 1928"/>
              <a:gd name="connsiteX61" fmla="*/ 114 w 2861"/>
              <a:gd name="connsiteY61" fmla="*/ 1846 h 1928"/>
              <a:gd name="connsiteX62" fmla="*/ 75 w 2861"/>
              <a:gd name="connsiteY62" fmla="*/ 1860 h 1928"/>
              <a:gd name="connsiteX63" fmla="*/ 38 w 2861"/>
              <a:gd name="connsiteY63" fmla="*/ 1870 h 1928"/>
              <a:gd name="connsiteX64" fmla="*/ 16 w 2861"/>
              <a:gd name="connsiteY64" fmla="*/ 1876 h 1928"/>
              <a:gd name="connsiteX65" fmla="*/ 2 w 2861"/>
              <a:gd name="connsiteY65" fmla="*/ 1882 h 1928"/>
              <a:gd name="connsiteX66" fmla="*/ 0 w 2861"/>
              <a:gd name="connsiteY66" fmla="*/ 1902 h 1928"/>
              <a:gd name="connsiteX67" fmla="*/ 2 w 2861"/>
              <a:gd name="connsiteY67" fmla="*/ 1924 h 1928"/>
              <a:gd name="connsiteX68" fmla="*/ 2860 w 2861"/>
              <a:gd name="connsiteY68" fmla="*/ 1928 h 1928"/>
              <a:gd name="connsiteX69" fmla="*/ 2860 w 2861"/>
              <a:gd name="connsiteY69" fmla="*/ 1904 h 1928"/>
              <a:gd name="connsiteX70" fmla="*/ 1710 w 2861"/>
              <a:gd name="connsiteY70" fmla="*/ 1886 h 1928"/>
              <a:gd name="connsiteX71" fmla="*/ 2816 w 2861"/>
              <a:gd name="connsiteY71" fmla="*/ 1874 h 1928"/>
              <a:gd name="connsiteX72" fmla="*/ 2764 w 2861"/>
              <a:gd name="connsiteY72" fmla="*/ 1862 h 1928"/>
              <a:gd name="connsiteX73" fmla="*/ 2724 w 2861"/>
              <a:gd name="connsiteY73" fmla="*/ 1852 h 1928"/>
              <a:gd name="connsiteX74" fmla="*/ 2694 w 2861"/>
              <a:gd name="connsiteY74" fmla="*/ 1846 h 1928"/>
              <a:gd name="connsiteX75" fmla="*/ 2668 w 2861"/>
              <a:gd name="connsiteY75" fmla="*/ 1836 h 1928"/>
              <a:gd name="connsiteX76" fmla="*/ 2628 w 2861"/>
              <a:gd name="connsiteY76" fmla="*/ 1822 h 1928"/>
              <a:gd name="connsiteX77" fmla="*/ 2577 w 2861"/>
              <a:gd name="connsiteY77" fmla="*/ 1804 h 1928"/>
              <a:gd name="connsiteX78" fmla="*/ 2535 w 2861"/>
              <a:gd name="connsiteY78" fmla="*/ 1786 h 1928"/>
              <a:gd name="connsiteX79" fmla="*/ 2505 w 2861"/>
              <a:gd name="connsiteY79" fmla="*/ 1774 h 1928"/>
              <a:gd name="connsiteX80" fmla="*/ 2463 w 2861"/>
              <a:gd name="connsiteY80" fmla="*/ 1756 h 1928"/>
              <a:gd name="connsiteX81" fmla="*/ 2424 w 2861"/>
              <a:gd name="connsiteY81" fmla="*/ 1740 h 1928"/>
              <a:gd name="connsiteX82" fmla="*/ 2379 w 2861"/>
              <a:gd name="connsiteY82" fmla="*/ 1720 h 1928"/>
              <a:gd name="connsiteX83" fmla="*/ 2342 w 2861"/>
              <a:gd name="connsiteY83" fmla="*/ 1700 h 1928"/>
              <a:gd name="connsiteX84" fmla="*/ 2316 w 2861"/>
              <a:gd name="connsiteY84" fmla="*/ 1684 h 1928"/>
              <a:gd name="connsiteX85" fmla="*/ 2300 w 2861"/>
              <a:gd name="connsiteY85" fmla="*/ 1670 h 1928"/>
              <a:gd name="connsiteX86" fmla="*/ 2284 w 2861"/>
              <a:gd name="connsiteY86" fmla="*/ 1664 h 1928"/>
              <a:gd name="connsiteX87" fmla="*/ 2260 w 2861"/>
              <a:gd name="connsiteY87" fmla="*/ 1648 h 1928"/>
              <a:gd name="connsiteX88" fmla="*/ 2232 w 2861"/>
              <a:gd name="connsiteY88" fmla="*/ 1622 h 1928"/>
              <a:gd name="connsiteX89" fmla="*/ 2204 w 2861"/>
              <a:gd name="connsiteY89" fmla="*/ 1594 h 1928"/>
              <a:gd name="connsiteX90" fmla="*/ 2180 w 2861"/>
              <a:gd name="connsiteY90" fmla="*/ 1572 h 1928"/>
              <a:gd name="connsiteX91" fmla="*/ 2148 w 2861"/>
              <a:gd name="connsiteY91" fmla="*/ 1538 h 1928"/>
              <a:gd name="connsiteX92" fmla="*/ 2122 w 2861"/>
              <a:gd name="connsiteY92" fmla="*/ 1502 h 1928"/>
              <a:gd name="connsiteX93" fmla="*/ 2102 w 2861"/>
              <a:gd name="connsiteY93" fmla="*/ 1470 h 1928"/>
              <a:gd name="connsiteX94" fmla="*/ 2084 w 2861"/>
              <a:gd name="connsiteY94" fmla="*/ 1438 h 1928"/>
              <a:gd name="connsiteX95" fmla="*/ 2066 w 2861"/>
              <a:gd name="connsiteY95" fmla="*/ 1406 h 1928"/>
              <a:gd name="connsiteX96" fmla="*/ 2048 w 2861"/>
              <a:gd name="connsiteY96" fmla="*/ 1360 h 1928"/>
              <a:gd name="connsiteX97" fmla="*/ 2032 w 2861"/>
              <a:gd name="connsiteY97" fmla="*/ 1336 h 1928"/>
              <a:gd name="connsiteX98" fmla="*/ 2014 w 2861"/>
              <a:gd name="connsiteY98" fmla="*/ 1306 h 1928"/>
              <a:gd name="connsiteX99" fmla="*/ 1998 w 2861"/>
              <a:gd name="connsiteY99" fmla="*/ 1266 h 1928"/>
              <a:gd name="connsiteX100" fmla="*/ 1984 w 2861"/>
              <a:gd name="connsiteY100" fmla="*/ 1232 h 1928"/>
              <a:gd name="connsiteX101" fmla="*/ 1970 w 2861"/>
              <a:gd name="connsiteY101" fmla="*/ 1196 h 1928"/>
              <a:gd name="connsiteX102" fmla="*/ 1956 w 2861"/>
              <a:gd name="connsiteY102" fmla="*/ 1160 h 1928"/>
              <a:gd name="connsiteX103" fmla="*/ 1946 w 2861"/>
              <a:gd name="connsiteY103" fmla="*/ 1138 h 1928"/>
              <a:gd name="connsiteX104" fmla="*/ 1940 w 2861"/>
              <a:gd name="connsiteY104" fmla="*/ 1114 h 1928"/>
              <a:gd name="connsiteX105" fmla="*/ 1932 w 2861"/>
              <a:gd name="connsiteY105" fmla="*/ 1090 h 1928"/>
              <a:gd name="connsiteX106" fmla="*/ 1926 w 2861"/>
              <a:gd name="connsiteY106" fmla="*/ 1062 h 1928"/>
              <a:gd name="connsiteX107" fmla="*/ 1914 w 2861"/>
              <a:gd name="connsiteY107" fmla="*/ 1028 h 1928"/>
              <a:gd name="connsiteX108" fmla="*/ 1904 w 2861"/>
              <a:gd name="connsiteY108" fmla="*/ 994 h 1928"/>
              <a:gd name="connsiteX109" fmla="*/ 1888 w 2861"/>
              <a:gd name="connsiteY109" fmla="*/ 946 h 1928"/>
              <a:gd name="connsiteX110" fmla="*/ 1878 w 2861"/>
              <a:gd name="connsiteY110" fmla="*/ 900 h 1928"/>
              <a:gd name="connsiteX111" fmla="*/ 1862 w 2861"/>
              <a:gd name="connsiteY111" fmla="*/ 850 h 1928"/>
              <a:gd name="connsiteX112" fmla="*/ 1854 w 2861"/>
              <a:gd name="connsiteY112" fmla="*/ 810 h 1928"/>
              <a:gd name="connsiteX113" fmla="*/ 1842 w 2861"/>
              <a:gd name="connsiteY113" fmla="*/ 770 h 1928"/>
              <a:gd name="connsiteX114" fmla="*/ 1830 w 2861"/>
              <a:gd name="connsiteY114" fmla="*/ 732 h 1928"/>
              <a:gd name="connsiteX115" fmla="*/ 1814 w 2861"/>
              <a:gd name="connsiteY115" fmla="*/ 692 h 1928"/>
              <a:gd name="connsiteX116" fmla="*/ 1803 w 2861"/>
              <a:gd name="connsiteY116" fmla="*/ 652 h 1928"/>
              <a:gd name="connsiteX117" fmla="*/ 1786 w 2861"/>
              <a:gd name="connsiteY117" fmla="*/ 604 h 1928"/>
              <a:gd name="connsiteX118" fmla="*/ 1773 w 2861"/>
              <a:gd name="connsiteY118" fmla="*/ 556 h 1928"/>
              <a:gd name="connsiteX119" fmla="*/ 1761 w 2861"/>
              <a:gd name="connsiteY119" fmla="*/ 526 h 1928"/>
              <a:gd name="connsiteX120" fmla="*/ 1742 w 2861"/>
              <a:gd name="connsiteY120" fmla="*/ 478 h 1928"/>
              <a:gd name="connsiteX121" fmla="*/ 1725 w 2861"/>
              <a:gd name="connsiteY121" fmla="*/ 442 h 1928"/>
              <a:gd name="connsiteX122" fmla="*/ 1715 w 2861"/>
              <a:gd name="connsiteY122" fmla="*/ 404 h 1928"/>
              <a:gd name="connsiteX123" fmla="*/ 1698 w 2861"/>
              <a:gd name="connsiteY123" fmla="*/ 368 h 1928"/>
              <a:gd name="connsiteX124" fmla="*/ 1692 w 2861"/>
              <a:gd name="connsiteY124" fmla="*/ 354 h 1928"/>
              <a:gd name="connsiteX125" fmla="*/ 1683 w 2861"/>
              <a:gd name="connsiteY125" fmla="*/ 332 h 1928"/>
              <a:gd name="connsiteX126" fmla="*/ 1662 w 2861"/>
              <a:gd name="connsiteY126" fmla="*/ 294 h 1928"/>
              <a:gd name="connsiteX127" fmla="*/ 1647 w 2861"/>
              <a:gd name="connsiteY127" fmla="*/ 260 h 1928"/>
              <a:gd name="connsiteX128" fmla="*/ 1634 w 2861"/>
              <a:gd name="connsiteY128" fmla="*/ 236 h 1928"/>
              <a:gd name="connsiteX129" fmla="*/ 1624 w 2861"/>
              <a:gd name="connsiteY129" fmla="*/ 208 h 1928"/>
              <a:gd name="connsiteX130" fmla="*/ 1596 w 2861"/>
              <a:gd name="connsiteY130" fmla="*/ 168 h 1928"/>
              <a:gd name="connsiteX131" fmla="*/ 1590 w 2861"/>
              <a:gd name="connsiteY131" fmla="*/ 156 h 1928"/>
              <a:gd name="connsiteX132" fmla="*/ 1574 w 2861"/>
              <a:gd name="connsiteY132" fmla="*/ 136 h 1928"/>
              <a:gd name="connsiteX133" fmla="*/ 1582 w 2861"/>
              <a:gd name="connsiteY133" fmla="*/ 144 h 1928"/>
              <a:gd name="connsiteX134" fmla="*/ 1610 w 2861"/>
              <a:gd name="connsiteY134" fmla="*/ 190 h 1928"/>
              <a:gd name="connsiteX135" fmla="*/ 1602 w 2861"/>
              <a:gd name="connsiteY135" fmla="*/ 180 h 1928"/>
              <a:gd name="connsiteX136" fmla="*/ 1608 w 2861"/>
              <a:gd name="connsiteY136" fmla="*/ 182 h 1928"/>
              <a:gd name="connsiteX137" fmla="*/ 1587 w 2861"/>
              <a:gd name="connsiteY137" fmla="*/ 152 h 1928"/>
              <a:gd name="connsiteX138" fmla="*/ 1560 w 2861"/>
              <a:gd name="connsiteY138" fmla="*/ 114 h 1928"/>
              <a:gd name="connsiteX139" fmla="*/ 1536 w 2861"/>
              <a:gd name="connsiteY139" fmla="*/ 84 h 1928"/>
              <a:gd name="connsiteX140" fmla="*/ 1510 w 2861"/>
              <a:gd name="connsiteY140" fmla="*/ 52 h 1928"/>
              <a:gd name="connsiteX141" fmla="*/ 1491 w 2861"/>
              <a:gd name="connsiteY141" fmla="*/ 32 h 1928"/>
              <a:gd name="connsiteX142" fmla="*/ 1473 w 2861"/>
              <a:gd name="connsiteY142" fmla="*/ 14 h 1928"/>
              <a:gd name="connsiteX143" fmla="*/ 1452 w 2861"/>
              <a:gd name="connsiteY143" fmla="*/ 8 h 1928"/>
              <a:gd name="connsiteX144" fmla="*/ 1410 w 2861"/>
              <a:gd name="connsiteY14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32 w 2860"/>
              <a:gd name="connsiteY87" fmla="*/ 1622 h 1928"/>
              <a:gd name="connsiteX88" fmla="*/ 2204 w 2860"/>
              <a:gd name="connsiteY88" fmla="*/ 1594 h 1928"/>
              <a:gd name="connsiteX89" fmla="*/ 2180 w 2860"/>
              <a:gd name="connsiteY89" fmla="*/ 1572 h 1928"/>
              <a:gd name="connsiteX90" fmla="*/ 2148 w 2860"/>
              <a:gd name="connsiteY90" fmla="*/ 1538 h 1928"/>
              <a:gd name="connsiteX91" fmla="*/ 2122 w 2860"/>
              <a:gd name="connsiteY91" fmla="*/ 1502 h 1928"/>
              <a:gd name="connsiteX92" fmla="*/ 2102 w 2860"/>
              <a:gd name="connsiteY92" fmla="*/ 1470 h 1928"/>
              <a:gd name="connsiteX93" fmla="*/ 2084 w 2860"/>
              <a:gd name="connsiteY93" fmla="*/ 1438 h 1928"/>
              <a:gd name="connsiteX94" fmla="*/ 2066 w 2860"/>
              <a:gd name="connsiteY94" fmla="*/ 1406 h 1928"/>
              <a:gd name="connsiteX95" fmla="*/ 2048 w 2860"/>
              <a:gd name="connsiteY95" fmla="*/ 1360 h 1928"/>
              <a:gd name="connsiteX96" fmla="*/ 2032 w 2860"/>
              <a:gd name="connsiteY96" fmla="*/ 1336 h 1928"/>
              <a:gd name="connsiteX97" fmla="*/ 2014 w 2860"/>
              <a:gd name="connsiteY97" fmla="*/ 1306 h 1928"/>
              <a:gd name="connsiteX98" fmla="*/ 1998 w 2860"/>
              <a:gd name="connsiteY98" fmla="*/ 1266 h 1928"/>
              <a:gd name="connsiteX99" fmla="*/ 1984 w 2860"/>
              <a:gd name="connsiteY99" fmla="*/ 1232 h 1928"/>
              <a:gd name="connsiteX100" fmla="*/ 1970 w 2860"/>
              <a:gd name="connsiteY100" fmla="*/ 1196 h 1928"/>
              <a:gd name="connsiteX101" fmla="*/ 1956 w 2860"/>
              <a:gd name="connsiteY101" fmla="*/ 1160 h 1928"/>
              <a:gd name="connsiteX102" fmla="*/ 1946 w 2860"/>
              <a:gd name="connsiteY102" fmla="*/ 1138 h 1928"/>
              <a:gd name="connsiteX103" fmla="*/ 1940 w 2860"/>
              <a:gd name="connsiteY103" fmla="*/ 1114 h 1928"/>
              <a:gd name="connsiteX104" fmla="*/ 1932 w 2860"/>
              <a:gd name="connsiteY104" fmla="*/ 1090 h 1928"/>
              <a:gd name="connsiteX105" fmla="*/ 1926 w 2860"/>
              <a:gd name="connsiteY105" fmla="*/ 1062 h 1928"/>
              <a:gd name="connsiteX106" fmla="*/ 1914 w 2860"/>
              <a:gd name="connsiteY106" fmla="*/ 1028 h 1928"/>
              <a:gd name="connsiteX107" fmla="*/ 1904 w 2860"/>
              <a:gd name="connsiteY107" fmla="*/ 994 h 1928"/>
              <a:gd name="connsiteX108" fmla="*/ 1888 w 2860"/>
              <a:gd name="connsiteY108" fmla="*/ 946 h 1928"/>
              <a:gd name="connsiteX109" fmla="*/ 1878 w 2860"/>
              <a:gd name="connsiteY109" fmla="*/ 900 h 1928"/>
              <a:gd name="connsiteX110" fmla="*/ 1862 w 2860"/>
              <a:gd name="connsiteY110" fmla="*/ 850 h 1928"/>
              <a:gd name="connsiteX111" fmla="*/ 1854 w 2860"/>
              <a:gd name="connsiteY111" fmla="*/ 810 h 1928"/>
              <a:gd name="connsiteX112" fmla="*/ 1842 w 2860"/>
              <a:gd name="connsiteY112" fmla="*/ 770 h 1928"/>
              <a:gd name="connsiteX113" fmla="*/ 1830 w 2860"/>
              <a:gd name="connsiteY113" fmla="*/ 732 h 1928"/>
              <a:gd name="connsiteX114" fmla="*/ 1814 w 2860"/>
              <a:gd name="connsiteY114" fmla="*/ 692 h 1928"/>
              <a:gd name="connsiteX115" fmla="*/ 1803 w 2860"/>
              <a:gd name="connsiteY115" fmla="*/ 652 h 1928"/>
              <a:gd name="connsiteX116" fmla="*/ 1786 w 2860"/>
              <a:gd name="connsiteY116" fmla="*/ 604 h 1928"/>
              <a:gd name="connsiteX117" fmla="*/ 1773 w 2860"/>
              <a:gd name="connsiteY117" fmla="*/ 556 h 1928"/>
              <a:gd name="connsiteX118" fmla="*/ 1761 w 2860"/>
              <a:gd name="connsiteY118" fmla="*/ 526 h 1928"/>
              <a:gd name="connsiteX119" fmla="*/ 1742 w 2860"/>
              <a:gd name="connsiteY119" fmla="*/ 478 h 1928"/>
              <a:gd name="connsiteX120" fmla="*/ 1725 w 2860"/>
              <a:gd name="connsiteY120" fmla="*/ 442 h 1928"/>
              <a:gd name="connsiteX121" fmla="*/ 1715 w 2860"/>
              <a:gd name="connsiteY121" fmla="*/ 404 h 1928"/>
              <a:gd name="connsiteX122" fmla="*/ 1698 w 2860"/>
              <a:gd name="connsiteY122" fmla="*/ 368 h 1928"/>
              <a:gd name="connsiteX123" fmla="*/ 1692 w 2860"/>
              <a:gd name="connsiteY123" fmla="*/ 354 h 1928"/>
              <a:gd name="connsiteX124" fmla="*/ 1683 w 2860"/>
              <a:gd name="connsiteY124" fmla="*/ 332 h 1928"/>
              <a:gd name="connsiteX125" fmla="*/ 1662 w 2860"/>
              <a:gd name="connsiteY125" fmla="*/ 294 h 1928"/>
              <a:gd name="connsiteX126" fmla="*/ 1647 w 2860"/>
              <a:gd name="connsiteY126" fmla="*/ 260 h 1928"/>
              <a:gd name="connsiteX127" fmla="*/ 1634 w 2860"/>
              <a:gd name="connsiteY127" fmla="*/ 236 h 1928"/>
              <a:gd name="connsiteX128" fmla="*/ 1624 w 2860"/>
              <a:gd name="connsiteY128" fmla="*/ 208 h 1928"/>
              <a:gd name="connsiteX129" fmla="*/ 1596 w 2860"/>
              <a:gd name="connsiteY129" fmla="*/ 168 h 1928"/>
              <a:gd name="connsiteX130" fmla="*/ 1590 w 2860"/>
              <a:gd name="connsiteY130" fmla="*/ 156 h 1928"/>
              <a:gd name="connsiteX131" fmla="*/ 1574 w 2860"/>
              <a:gd name="connsiteY131" fmla="*/ 136 h 1928"/>
              <a:gd name="connsiteX132" fmla="*/ 1582 w 2860"/>
              <a:gd name="connsiteY132" fmla="*/ 144 h 1928"/>
              <a:gd name="connsiteX133" fmla="*/ 1610 w 2860"/>
              <a:gd name="connsiteY133" fmla="*/ 190 h 1928"/>
              <a:gd name="connsiteX134" fmla="*/ 1602 w 2860"/>
              <a:gd name="connsiteY134" fmla="*/ 180 h 1928"/>
              <a:gd name="connsiteX135" fmla="*/ 1608 w 2860"/>
              <a:gd name="connsiteY135" fmla="*/ 182 h 1928"/>
              <a:gd name="connsiteX136" fmla="*/ 1587 w 2860"/>
              <a:gd name="connsiteY136" fmla="*/ 152 h 1928"/>
              <a:gd name="connsiteX137" fmla="*/ 1560 w 2860"/>
              <a:gd name="connsiteY137" fmla="*/ 114 h 1928"/>
              <a:gd name="connsiteX138" fmla="*/ 1536 w 2860"/>
              <a:gd name="connsiteY138" fmla="*/ 84 h 1928"/>
              <a:gd name="connsiteX139" fmla="*/ 1510 w 2860"/>
              <a:gd name="connsiteY139" fmla="*/ 52 h 1928"/>
              <a:gd name="connsiteX140" fmla="*/ 1491 w 2860"/>
              <a:gd name="connsiteY140" fmla="*/ 32 h 1928"/>
              <a:gd name="connsiteX141" fmla="*/ 1473 w 2860"/>
              <a:gd name="connsiteY141" fmla="*/ 14 h 1928"/>
              <a:gd name="connsiteX142" fmla="*/ 1452 w 2860"/>
              <a:gd name="connsiteY142" fmla="*/ 8 h 1928"/>
              <a:gd name="connsiteX143" fmla="*/ 1410 w 2860"/>
              <a:gd name="connsiteY14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80 w 2860"/>
              <a:gd name="connsiteY88" fmla="*/ 1572 h 1928"/>
              <a:gd name="connsiteX89" fmla="*/ 2148 w 2860"/>
              <a:gd name="connsiteY89" fmla="*/ 1538 h 1928"/>
              <a:gd name="connsiteX90" fmla="*/ 2122 w 2860"/>
              <a:gd name="connsiteY90" fmla="*/ 1502 h 1928"/>
              <a:gd name="connsiteX91" fmla="*/ 2102 w 2860"/>
              <a:gd name="connsiteY91" fmla="*/ 1470 h 1928"/>
              <a:gd name="connsiteX92" fmla="*/ 2084 w 2860"/>
              <a:gd name="connsiteY92" fmla="*/ 1438 h 1928"/>
              <a:gd name="connsiteX93" fmla="*/ 2066 w 2860"/>
              <a:gd name="connsiteY93" fmla="*/ 1406 h 1928"/>
              <a:gd name="connsiteX94" fmla="*/ 2048 w 2860"/>
              <a:gd name="connsiteY94" fmla="*/ 1360 h 1928"/>
              <a:gd name="connsiteX95" fmla="*/ 2032 w 2860"/>
              <a:gd name="connsiteY95" fmla="*/ 1336 h 1928"/>
              <a:gd name="connsiteX96" fmla="*/ 2014 w 2860"/>
              <a:gd name="connsiteY96" fmla="*/ 1306 h 1928"/>
              <a:gd name="connsiteX97" fmla="*/ 1998 w 2860"/>
              <a:gd name="connsiteY97" fmla="*/ 1266 h 1928"/>
              <a:gd name="connsiteX98" fmla="*/ 1984 w 2860"/>
              <a:gd name="connsiteY98" fmla="*/ 1232 h 1928"/>
              <a:gd name="connsiteX99" fmla="*/ 1970 w 2860"/>
              <a:gd name="connsiteY99" fmla="*/ 1196 h 1928"/>
              <a:gd name="connsiteX100" fmla="*/ 1956 w 2860"/>
              <a:gd name="connsiteY100" fmla="*/ 1160 h 1928"/>
              <a:gd name="connsiteX101" fmla="*/ 1946 w 2860"/>
              <a:gd name="connsiteY101" fmla="*/ 1138 h 1928"/>
              <a:gd name="connsiteX102" fmla="*/ 1940 w 2860"/>
              <a:gd name="connsiteY102" fmla="*/ 1114 h 1928"/>
              <a:gd name="connsiteX103" fmla="*/ 1932 w 2860"/>
              <a:gd name="connsiteY103" fmla="*/ 1090 h 1928"/>
              <a:gd name="connsiteX104" fmla="*/ 1926 w 2860"/>
              <a:gd name="connsiteY104" fmla="*/ 1062 h 1928"/>
              <a:gd name="connsiteX105" fmla="*/ 1914 w 2860"/>
              <a:gd name="connsiteY105" fmla="*/ 1028 h 1928"/>
              <a:gd name="connsiteX106" fmla="*/ 1904 w 2860"/>
              <a:gd name="connsiteY106" fmla="*/ 994 h 1928"/>
              <a:gd name="connsiteX107" fmla="*/ 1888 w 2860"/>
              <a:gd name="connsiteY107" fmla="*/ 946 h 1928"/>
              <a:gd name="connsiteX108" fmla="*/ 1878 w 2860"/>
              <a:gd name="connsiteY108" fmla="*/ 900 h 1928"/>
              <a:gd name="connsiteX109" fmla="*/ 1862 w 2860"/>
              <a:gd name="connsiteY109" fmla="*/ 850 h 1928"/>
              <a:gd name="connsiteX110" fmla="*/ 1854 w 2860"/>
              <a:gd name="connsiteY110" fmla="*/ 810 h 1928"/>
              <a:gd name="connsiteX111" fmla="*/ 1842 w 2860"/>
              <a:gd name="connsiteY111" fmla="*/ 770 h 1928"/>
              <a:gd name="connsiteX112" fmla="*/ 1830 w 2860"/>
              <a:gd name="connsiteY112" fmla="*/ 732 h 1928"/>
              <a:gd name="connsiteX113" fmla="*/ 1814 w 2860"/>
              <a:gd name="connsiteY113" fmla="*/ 692 h 1928"/>
              <a:gd name="connsiteX114" fmla="*/ 1803 w 2860"/>
              <a:gd name="connsiteY114" fmla="*/ 652 h 1928"/>
              <a:gd name="connsiteX115" fmla="*/ 1786 w 2860"/>
              <a:gd name="connsiteY115" fmla="*/ 604 h 1928"/>
              <a:gd name="connsiteX116" fmla="*/ 1773 w 2860"/>
              <a:gd name="connsiteY116" fmla="*/ 556 h 1928"/>
              <a:gd name="connsiteX117" fmla="*/ 1761 w 2860"/>
              <a:gd name="connsiteY117" fmla="*/ 526 h 1928"/>
              <a:gd name="connsiteX118" fmla="*/ 1742 w 2860"/>
              <a:gd name="connsiteY118" fmla="*/ 478 h 1928"/>
              <a:gd name="connsiteX119" fmla="*/ 1725 w 2860"/>
              <a:gd name="connsiteY119" fmla="*/ 442 h 1928"/>
              <a:gd name="connsiteX120" fmla="*/ 1715 w 2860"/>
              <a:gd name="connsiteY120" fmla="*/ 404 h 1928"/>
              <a:gd name="connsiteX121" fmla="*/ 1698 w 2860"/>
              <a:gd name="connsiteY121" fmla="*/ 368 h 1928"/>
              <a:gd name="connsiteX122" fmla="*/ 1692 w 2860"/>
              <a:gd name="connsiteY122" fmla="*/ 354 h 1928"/>
              <a:gd name="connsiteX123" fmla="*/ 1683 w 2860"/>
              <a:gd name="connsiteY123" fmla="*/ 332 h 1928"/>
              <a:gd name="connsiteX124" fmla="*/ 1662 w 2860"/>
              <a:gd name="connsiteY124" fmla="*/ 294 h 1928"/>
              <a:gd name="connsiteX125" fmla="*/ 1647 w 2860"/>
              <a:gd name="connsiteY125" fmla="*/ 260 h 1928"/>
              <a:gd name="connsiteX126" fmla="*/ 1634 w 2860"/>
              <a:gd name="connsiteY126" fmla="*/ 236 h 1928"/>
              <a:gd name="connsiteX127" fmla="*/ 1624 w 2860"/>
              <a:gd name="connsiteY127" fmla="*/ 208 h 1928"/>
              <a:gd name="connsiteX128" fmla="*/ 1596 w 2860"/>
              <a:gd name="connsiteY128" fmla="*/ 168 h 1928"/>
              <a:gd name="connsiteX129" fmla="*/ 1590 w 2860"/>
              <a:gd name="connsiteY129" fmla="*/ 156 h 1928"/>
              <a:gd name="connsiteX130" fmla="*/ 1574 w 2860"/>
              <a:gd name="connsiteY130" fmla="*/ 136 h 1928"/>
              <a:gd name="connsiteX131" fmla="*/ 1582 w 2860"/>
              <a:gd name="connsiteY131" fmla="*/ 144 h 1928"/>
              <a:gd name="connsiteX132" fmla="*/ 1610 w 2860"/>
              <a:gd name="connsiteY132" fmla="*/ 190 h 1928"/>
              <a:gd name="connsiteX133" fmla="*/ 1602 w 2860"/>
              <a:gd name="connsiteY133" fmla="*/ 180 h 1928"/>
              <a:gd name="connsiteX134" fmla="*/ 1608 w 2860"/>
              <a:gd name="connsiteY134" fmla="*/ 182 h 1928"/>
              <a:gd name="connsiteX135" fmla="*/ 1587 w 2860"/>
              <a:gd name="connsiteY135" fmla="*/ 152 h 1928"/>
              <a:gd name="connsiteX136" fmla="*/ 1560 w 2860"/>
              <a:gd name="connsiteY136" fmla="*/ 114 h 1928"/>
              <a:gd name="connsiteX137" fmla="*/ 1536 w 2860"/>
              <a:gd name="connsiteY137" fmla="*/ 84 h 1928"/>
              <a:gd name="connsiteX138" fmla="*/ 1510 w 2860"/>
              <a:gd name="connsiteY138" fmla="*/ 52 h 1928"/>
              <a:gd name="connsiteX139" fmla="*/ 1491 w 2860"/>
              <a:gd name="connsiteY139" fmla="*/ 32 h 1928"/>
              <a:gd name="connsiteX140" fmla="*/ 1473 w 2860"/>
              <a:gd name="connsiteY140" fmla="*/ 14 h 1928"/>
              <a:gd name="connsiteX141" fmla="*/ 1452 w 2860"/>
              <a:gd name="connsiteY141" fmla="*/ 8 h 1928"/>
              <a:gd name="connsiteX142" fmla="*/ 1410 w 2860"/>
              <a:gd name="connsiteY14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48 w 2860"/>
              <a:gd name="connsiteY88" fmla="*/ 1538 h 1928"/>
              <a:gd name="connsiteX89" fmla="*/ 2122 w 2860"/>
              <a:gd name="connsiteY89" fmla="*/ 1502 h 1928"/>
              <a:gd name="connsiteX90" fmla="*/ 2102 w 2860"/>
              <a:gd name="connsiteY90" fmla="*/ 1470 h 1928"/>
              <a:gd name="connsiteX91" fmla="*/ 2084 w 2860"/>
              <a:gd name="connsiteY91" fmla="*/ 1438 h 1928"/>
              <a:gd name="connsiteX92" fmla="*/ 2066 w 2860"/>
              <a:gd name="connsiteY92" fmla="*/ 1406 h 1928"/>
              <a:gd name="connsiteX93" fmla="*/ 2048 w 2860"/>
              <a:gd name="connsiteY93" fmla="*/ 1360 h 1928"/>
              <a:gd name="connsiteX94" fmla="*/ 2032 w 2860"/>
              <a:gd name="connsiteY94" fmla="*/ 1336 h 1928"/>
              <a:gd name="connsiteX95" fmla="*/ 2014 w 2860"/>
              <a:gd name="connsiteY95" fmla="*/ 1306 h 1928"/>
              <a:gd name="connsiteX96" fmla="*/ 1998 w 2860"/>
              <a:gd name="connsiteY96" fmla="*/ 1266 h 1928"/>
              <a:gd name="connsiteX97" fmla="*/ 1984 w 2860"/>
              <a:gd name="connsiteY97" fmla="*/ 1232 h 1928"/>
              <a:gd name="connsiteX98" fmla="*/ 1970 w 2860"/>
              <a:gd name="connsiteY98" fmla="*/ 1196 h 1928"/>
              <a:gd name="connsiteX99" fmla="*/ 1956 w 2860"/>
              <a:gd name="connsiteY99" fmla="*/ 1160 h 1928"/>
              <a:gd name="connsiteX100" fmla="*/ 1946 w 2860"/>
              <a:gd name="connsiteY100" fmla="*/ 1138 h 1928"/>
              <a:gd name="connsiteX101" fmla="*/ 1940 w 2860"/>
              <a:gd name="connsiteY101" fmla="*/ 1114 h 1928"/>
              <a:gd name="connsiteX102" fmla="*/ 1932 w 2860"/>
              <a:gd name="connsiteY102" fmla="*/ 1090 h 1928"/>
              <a:gd name="connsiteX103" fmla="*/ 1926 w 2860"/>
              <a:gd name="connsiteY103" fmla="*/ 1062 h 1928"/>
              <a:gd name="connsiteX104" fmla="*/ 1914 w 2860"/>
              <a:gd name="connsiteY104" fmla="*/ 1028 h 1928"/>
              <a:gd name="connsiteX105" fmla="*/ 1904 w 2860"/>
              <a:gd name="connsiteY105" fmla="*/ 994 h 1928"/>
              <a:gd name="connsiteX106" fmla="*/ 1888 w 2860"/>
              <a:gd name="connsiteY106" fmla="*/ 946 h 1928"/>
              <a:gd name="connsiteX107" fmla="*/ 1878 w 2860"/>
              <a:gd name="connsiteY107" fmla="*/ 900 h 1928"/>
              <a:gd name="connsiteX108" fmla="*/ 1862 w 2860"/>
              <a:gd name="connsiteY108" fmla="*/ 850 h 1928"/>
              <a:gd name="connsiteX109" fmla="*/ 1854 w 2860"/>
              <a:gd name="connsiteY109" fmla="*/ 810 h 1928"/>
              <a:gd name="connsiteX110" fmla="*/ 1842 w 2860"/>
              <a:gd name="connsiteY110" fmla="*/ 770 h 1928"/>
              <a:gd name="connsiteX111" fmla="*/ 1830 w 2860"/>
              <a:gd name="connsiteY111" fmla="*/ 732 h 1928"/>
              <a:gd name="connsiteX112" fmla="*/ 1814 w 2860"/>
              <a:gd name="connsiteY112" fmla="*/ 692 h 1928"/>
              <a:gd name="connsiteX113" fmla="*/ 1803 w 2860"/>
              <a:gd name="connsiteY113" fmla="*/ 652 h 1928"/>
              <a:gd name="connsiteX114" fmla="*/ 1786 w 2860"/>
              <a:gd name="connsiteY114" fmla="*/ 604 h 1928"/>
              <a:gd name="connsiteX115" fmla="*/ 1773 w 2860"/>
              <a:gd name="connsiteY115" fmla="*/ 556 h 1928"/>
              <a:gd name="connsiteX116" fmla="*/ 1761 w 2860"/>
              <a:gd name="connsiteY116" fmla="*/ 526 h 1928"/>
              <a:gd name="connsiteX117" fmla="*/ 1742 w 2860"/>
              <a:gd name="connsiteY117" fmla="*/ 478 h 1928"/>
              <a:gd name="connsiteX118" fmla="*/ 1725 w 2860"/>
              <a:gd name="connsiteY118" fmla="*/ 442 h 1928"/>
              <a:gd name="connsiteX119" fmla="*/ 1715 w 2860"/>
              <a:gd name="connsiteY119" fmla="*/ 404 h 1928"/>
              <a:gd name="connsiteX120" fmla="*/ 1698 w 2860"/>
              <a:gd name="connsiteY120" fmla="*/ 368 h 1928"/>
              <a:gd name="connsiteX121" fmla="*/ 1692 w 2860"/>
              <a:gd name="connsiteY121" fmla="*/ 354 h 1928"/>
              <a:gd name="connsiteX122" fmla="*/ 1683 w 2860"/>
              <a:gd name="connsiteY122" fmla="*/ 332 h 1928"/>
              <a:gd name="connsiteX123" fmla="*/ 1662 w 2860"/>
              <a:gd name="connsiteY123" fmla="*/ 294 h 1928"/>
              <a:gd name="connsiteX124" fmla="*/ 1647 w 2860"/>
              <a:gd name="connsiteY124" fmla="*/ 260 h 1928"/>
              <a:gd name="connsiteX125" fmla="*/ 1634 w 2860"/>
              <a:gd name="connsiteY125" fmla="*/ 236 h 1928"/>
              <a:gd name="connsiteX126" fmla="*/ 1624 w 2860"/>
              <a:gd name="connsiteY126" fmla="*/ 208 h 1928"/>
              <a:gd name="connsiteX127" fmla="*/ 1596 w 2860"/>
              <a:gd name="connsiteY127" fmla="*/ 168 h 1928"/>
              <a:gd name="connsiteX128" fmla="*/ 1590 w 2860"/>
              <a:gd name="connsiteY128" fmla="*/ 156 h 1928"/>
              <a:gd name="connsiteX129" fmla="*/ 1574 w 2860"/>
              <a:gd name="connsiteY129" fmla="*/ 136 h 1928"/>
              <a:gd name="connsiteX130" fmla="*/ 1582 w 2860"/>
              <a:gd name="connsiteY130" fmla="*/ 144 h 1928"/>
              <a:gd name="connsiteX131" fmla="*/ 1610 w 2860"/>
              <a:gd name="connsiteY131" fmla="*/ 190 h 1928"/>
              <a:gd name="connsiteX132" fmla="*/ 1602 w 2860"/>
              <a:gd name="connsiteY132" fmla="*/ 180 h 1928"/>
              <a:gd name="connsiteX133" fmla="*/ 1608 w 2860"/>
              <a:gd name="connsiteY133" fmla="*/ 182 h 1928"/>
              <a:gd name="connsiteX134" fmla="*/ 1587 w 2860"/>
              <a:gd name="connsiteY134" fmla="*/ 152 h 1928"/>
              <a:gd name="connsiteX135" fmla="*/ 1560 w 2860"/>
              <a:gd name="connsiteY135" fmla="*/ 114 h 1928"/>
              <a:gd name="connsiteX136" fmla="*/ 1536 w 2860"/>
              <a:gd name="connsiteY136" fmla="*/ 84 h 1928"/>
              <a:gd name="connsiteX137" fmla="*/ 1510 w 2860"/>
              <a:gd name="connsiteY137" fmla="*/ 52 h 1928"/>
              <a:gd name="connsiteX138" fmla="*/ 1491 w 2860"/>
              <a:gd name="connsiteY138" fmla="*/ 32 h 1928"/>
              <a:gd name="connsiteX139" fmla="*/ 1473 w 2860"/>
              <a:gd name="connsiteY139" fmla="*/ 14 h 1928"/>
              <a:gd name="connsiteX140" fmla="*/ 1452 w 2860"/>
              <a:gd name="connsiteY140" fmla="*/ 8 h 1928"/>
              <a:gd name="connsiteX141" fmla="*/ 1410 w 2860"/>
              <a:gd name="connsiteY14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60 w 2860"/>
              <a:gd name="connsiteY85" fmla="*/ 1648 h 1928"/>
              <a:gd name="connsiteX86" fmla="*/ 2204 w 2860"/>
              <a:gd name="connsiteY86" fmla="*/ 1594 h 1928"/>
              <a:gd name="connsiteX87" fmla="*/ 2148 w 2860"/>
              <a:gd name="connsiteY87" fmla="*/ 1538 h 1928"/>
              <a:gd name="connsiteX88" fmla="*/ 2122 w 2860"/>
              <a:gd name="connsiteY88" fmla="*/ 1502 h 1928"/>
              <a:gd name="connsiteX89" fmla="*/ 2102 w 2860"/>
              <a:gd name="connsiteY89" fmla="*/ 1470 h 1928"/>
              <a:gd name="connsiteX90" fmla="*/ 2084 w 2860"/>
              <a:gd name="connsiteY90" fmla="*/ 1438 h 1928"/>
              <a:gd name="connsiteX91" fmla="*/ 2066 w 2860"/>
              <a:gd name="connsiteY91" fmla="*/ 1406 h 1928"/>
              <a:gd name="connsiteX92" fmla="*/ 2048 w 2860"/>
              <a:gd name="connsiteY92" fmla="*/ 1360 h 1928"/>
              <a:gd name="connsiteX93" fmla="*/ 2032 w 2860"/>
              <a:gd name="connsiteY93" fmla="*/ 1336 h 1928"/>
              <a:gd name="connsiteX94" fmla="*/ 2014 w 2860"/>
              <a:gd name="connsiteY94" fmla="*/ 1306 h 1928"/>
              <a:gd name="connsiteX95" fmla="*/ 1998 w 2860"/>
              <a:gd name="connsiteY95" fmla="*/ 1266 h 1928"/>
              <a:gd name="connsiteX96" fmla="*/ 1984 w 2860"/>
              <a:gd name="connsiteY96" fmla="*/ 1232 h 1928"/>
              <a:gd name="connsiteX97" fmla="*/ 1970 w 2860"/>
              <a:gd name="connsiteY97" fmla="*/ 1196 h 1928"/>
              <a:gd name="connsiteX98" fmla="*/ 1956 w 2860"/>
              <a:gd name="connsiteY98" fmla="*/ 1160 h 1928"/>
              <a:gd name="connsiteX99" fmla="*/ 1946 w 2860"/>
              <a:gd name="connsiteY99" fmla="*/ 1138 h 1928"/>
              <a:gd name="connsiteX100" fmla="*/ 1940 w 2860"/>
              <a:gd name="connsiteY100" fmla="*/ 1114 h 1928"/>
              <a:gd name="connsiteX101" fmla="*/ 1932 w 2860"/>
              <a:gd name="connsiteY101" fmla="*/ 1090 h 1928"/>
              <a:gd name="connsiteX102" fmla="*/ 1926 w 2860"/>
              <a:gd name="connsiteY102" fmla="*/ 1062 h 1928"/>
              <a:gd name="connsiteX103" fmla="*/ 1914 w 2860"/>
              <a:gd name="connsiteY103" fmla="*/ 1028 h 1928"/>
              <a:gd name="connsiteX104" fmla="*/ 1904 w 2860"/>
              <a:gd name="connsiteY104" fmla="*/ 994 h 1928"/>
              <a:gd name="connsiteX105" fmla="*/ 1888 w 2860"/>
              <a:gd name="connsiteY105" fmla="*/ 946 h 1928"/>
              <a:gd name="connsiteX106" fmla="*/ 1878 w 2860"/>
              <a:gd name="connsiteY106" fmla="*/ 900 h 1928"/>
              <a:gd name="connsiteX107" fmla="*/ 1862 w 2860"/>
              <a:gd name="connsiteY107" fmla="*/ 850 h 1928"/>
              <a:gd name="connsiteX108" fmla="*/ 1854 w 2860"/>
              <a:gd name="connsiteY108" fmla="*/ 810 h 1928"/>
              <a:gd name="connsiteX109" fmla="*/ 1842 w 2860"/>
              <a:gd name="connsiteY109" fmla="*/ 770 h 1928"/>
              <a:gd name="connsiteX110" fmla="*/ 1830 w 2860"/>
              <a:gd name="connsiteY110" fmla="*/ 732 h 1928"/>
              <a:gd name="connsiteX111" fmla="*/ 1814 w 2860"/>
              <a:gd name="connsiteY111" fmla="*/ 692 h 1928"/>
              <a:gd name="connsiteX112" fmla="*/ 1803 w 2860"/>
              <a:gd name="connsiteY112" fmla="*/ 652 h 1928"/>
              <a:gd name="connsiteX113" fmla="*/ 1786 w 2860"/>
              <a:gd name="connsiteY113" fmla="*/ 604 h 1928"/>
              <a:gd name="connsiteX114" fmla="*/ 1773 w 2860"/>
              <a:gd name="connsiteY114" fmla="*/ 556 h 1928"/>
              <a:gd name="connsiteX115" fmla="*/ 1761 w 2860"/>
              <a:gd name="connsiteY115" fmla="*/ 526 h 1928"/>
              <a:gd name="connsiteX116" fmla="*/ 1742 w 2860"/>
              <a:gd name="connsiteY116" fmla="*/ 478 h 1928"/>
              <a:gd name="connsiteX117" fmla="*/ 1725 w 2860"/>
              <a:gd name="connsiteY117" fmla="*/ 442 h 1928"/>
              <a:gd name="connsiteX118" fmla="*/ 1715 w 2860"/>
              <a:gd name="connsiteY118" fmla="*/ 404 h 1928"/>
              <a:gd name="connsiteX119" fmla="*/ 1698 w 2860"/>
              <a:gd name="connsiteY119" fmla="*/ 368 h 1928"/>
              <a:gd name="connsiteX120" fmla="*/ 1692 w 2860"/>
              <a:gd name="connsiteY120" fmla="*/ 354 h 1928"/>
              <a:gd name="connsiteX121" fmla="*/ 1683 w 2860"/>
              <a:gd name="connsiteY121" fmla="*/ 332 h 1928"/>
              <a:gd name="connsiteX122" fmla="*/ 1662 w 2860"/>
              <a:gd name="connsiteY122" fmla="*/ 294 h 1928"/>
              <a:gd name="connsiteX123" fmla="*/ 1647 w 2860"/>
              <a:gd name="connsiteY123" fmla="*/ 260 h 1928"/>
              <a:gd name="connsiteX124" fmla="*/ 1634 w 2860"/>
              <a:gd name="connsiteY124" fmla="*/ 236 h 1928"/>
              <a:gd name="connsiteX125" fmla="*/ 1624 w 2860"/>
              <a:gd name="connsiteY125" fmla="*/ 208 h 1928"/>
              <a:gd name="connsiteX126" fmla="*/ 1596 w 2860"/>
              <a:gd name="connsiteY126" fmla="*/ 168 h 1928"/>
              <a:gd name="connsiteX127" fmla="*/ 1590 w 2860"/>
              <a:gd name="connsiteY127" fmla="*/ 156 h 1928"/>
              <a:gd name="connsiteX128" fmla="*/ 1574 w 2860"/>
              <a:gd name="connsiteY128" fmla="*/ 136 h 1928"/>
              <a:gd name="connsiteX129" fmla="*/ 1582 w 2860"/>
              <a:gd name="connsiteY129" fmla="*/ 144 h 1928"/>
              <a:gd name="connsiteX130" fmla="*/ 1610 w 2860"/>
              <a:gd name="connsiteY130" fmla="*/ 190 h 1928"/>
              <a:gd name="connsiteX131" fmla="*/ 1602 w 2860"/>
              <a:gd name="connsiteY131" fmla="*/ 180 h 1928"/>
              <a:gd name="connsiteX132" fmla="*/ 1608 w 2860"/>
              <a:gd name="connsiteY132" fmla="*/ 182 h 1928"/>
              <a:gd name="connsiteX133" fmla="*/ 1587 w 2860"/>
              <a:gd name="connsiteY133" fmla="*/ 152 h 1928"/>
              <a:gd name="connsiteX134" fmla="*/ 1560 w 2860"/>
              <a:gd name="connsiteY134" fmla="*/ 114 h 1928"/>
              <a:gd name="connsiteX135" fmla="*/ 1536 w 2860"/>
              <a:gd name="connsiteY135" fmla="*/ 84 h 1928"/>
              <a:gd name="connsiteX136" fmla="*/ 1510 w 2860"/>
              <a:gd name="connsiteY136" fmla="*/ 52 h 1928"/>
              <a:gd name="connsiteX137" fmla="*/ 1491 w 2860"/>
              <a:gd name="connsiteY137" fmla="*/ 32 h 1928"/>
              <a:gd name="connsiteX138" fmla="*/ 1473 w 2860"/>
              <a:gd name="connsiteY138" fmla="*/ 14 h 1928"/>
              <a:gd name="connsiteX139" fmla="*/ 1452 w 2860"/>
              <a:gd name="connsiteY139" fmla="*/ 8 h 1928"/>
              <a:gd name="connsiteX140" fmla="*/ 1410 w 2860"/>
              <a:gd name="connsiteY14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04 w 2860"/>
              <a:gd name="connsiteY85" fmla="*/ 1594 h 1928"/>
              <a:gd name="connsiteX86" fmla="*/ 2148 w 2860"/>
              <a:gd name="connsiteY86" fmla="*/ 1538 h 1928"/>
              <a:gd name="connsiteX87" fmla="*/ 2122 w 2860"/>
              <a:gd name="connsiteY87" fmla="*/ 1502 h 1928"/>
              <a:gd name="connsiteX88" fmla="*/ 2102 w 2860"/>
              <a:gd name="connsiteY88" fmla="*/ 1470 h 1928"/>
              <a:gd name="connsiteX89" fmla="*/ 2084 w 2860"/>
              <a:gd name="connsiteY89" fmla="*/ 1438 h 1928"/>
              <a:gd name="connsiteX90" fmla="*/ 2066 w 2860"/>
              <a:gd name="connsiteY90" fmla="*/ 1406 h 1928"/>
              <a:gd name="connsiteX91" fmla="*/ 2048 w 2860"/>
              <a:gd name="connsiteY91" fmla="*/ 1360 h 1928"/>
              <a:gd name="connsiteX92" fmla="*/ 2032 w 2860"/>
              <a:gd name="connsiteY92" fmla="*/ 1336 h 1928"/>
              <a:gd name="connsiteX93" fmla="*/ 2014 w 2860"/>
              <a:gd name="connsiteY93" fmla="*/ 1306 h 1928"/>
              <a:gd name="connsiteX94" fmla="*/ 1998 w 2860"/>
              <a:gd name="connsiteY94" fmla="*/ 1266 h 1928"/>
              <a:gd name="connsiteX95" fmla="*/ 1984 w 2860"/>
              <a:gd name="connsiteY95" fmla="*/ 1232 h 1928"/>
              <a:gd name="connsiteX96" fmla="*/ 1970 w 2860"/>
              <a:gd name="connsiteY96" fmla="*/ 1196 h 1928"/>
              <a:gd name="connsiteX97" fmla="*/ 1956 w 2860"/>
              <a:gd name="connsiteY97" fmla="*/ 1160 h 1928"/>
              <a:gd name="connsiteX98" fmla="*/ 1946 w 2860"/>
              <a:gd name="connsiteY98" fmla="*/ 1138 h 1928"/>
              <a:gd name="connsiteX99" fmla="*/ 1940 w 2860"/>
              <a:gd name="connsiteY99" fmla="*/ 1114 h 1928"/>
              <a:gd name="connsiteX100" fmla="*/ 1932 w 2860"/>
              <a:gd name="connsiteY100" fmla="*/ 1090 h 1928"/>
              <a:gd name="connsiteX101" fmla="*/ 1926 w 2860"/>
              <a:gd name="connsiteY101" fmla="*/ 1062 h 1928"/>
              <a:gd name="connsiteX102" fmla="*/ 1914 w 2860"/>
              <a:gd name="connsiteY102" fmla="*/ 1028 h 1928"/>
              <a:gd name="connsiteX103" fmla="*/ 1904 w 2860"/>
              <a:gd name="connsiteY103" fmla="*/ 994 h 1928"/>
              <a:gd name="connsiteX104" fmla="*/ 1888 w 2860"/>
              <a:gd name="connsiteY104" fmla="*/ 946 h 1928"/>
              <a:gd name="connsiteX105" fmla="*/ 1878 w 2860"/>
              <a:gd name="connsiteY105" fmla="*/ 900 h 1928"/>
              <a:gd name="connsiteX106" fmla="*/ 1862 w 2860"/>
              <a:gd name="connsiteY106" fmla="*/ 850 h 1928"/>
              <a:gd name="connsiteX107" fmla="*/ 1854 w 2860"/>
              <a:gd name="connsiteY107" fmla="*/ 810 h 1928"/>
              <a:gd name="connsiteX108" fmla="*/ 1842 w 2860"/>
              <a:gd name="connsiteY108" fmla="*/ 770 h 1928"/>
              <a:gd name="connsiteX109" fmla="*/ 1830 w 2860"/>
              <a:gd name="connsiteY109" fmla="*/ 732 h 1928"/>
              <a:gd name="connsiteX110" fmla="*/ 1814 w 2860"/>
              <a:gd name="connsiteY110" fmla="*/ 692 h 1928"/>
              <a:gd name="connsiteX111" fmla="*/ 1803 w 2860"/>
              <a:gd name="connsiteY111" fmla="*/ 652 h 1928"/>
              <a:gd name="connsiteX112" fmla="*/ 1786 w 2860"/>
              <a:gd name="connsiteY112" fmla="*/ 604 h 1928"/>
              <a:gd name="connsiteX113" fmla="*/ 1773 w 2860"/>
              <a:gd name="connsiteY113" fmla="*/ 556 h 1928"/>
              <a:gd name="connsiteX114" fmla="*/ 1761 w 2860"/>
              <a:gd name="connsiteY114" fmla="*/ 526 h 1928"/>
              <a:gd name="connsiteX115" fmla="*/ 1742 w 2860"/>
              <a:gd name="connsiteY115" fmla="*/ 478 h 1928"/>
              <a:gd name="connsiteX116" fmla="*/ 1725 w 2860"/>
              <a:gd name="connsiteY116" fmla="*/ 442 h 1928"/>
              <a:gd name="connsiteX117" fmla="*/ 1715 w 2860"/>
              <a:gd name="connsiteY117" fmla="*/ 404 h 1928"/>
              <a:gd name="connsiteX118" fmla="*/ 1698 w 2860"/>
              <a:gd name="connsiteY118" fmla="*/ 368 h 1928"/>
              <a:gd name="connsiteX119" fmla="*/ 1692 w 2860"/>
              <a:gd name="connsiteY119" fmla="*/ 354 h 1928"/>
              <a:gd name="connsiteX120" fmla="*/ 1683 w 2860"/>
              <a:gd name="connsiteY120" fmla="*/ 332 h 1928"/>
              <a:gd name="connsiteX121" fmla="*/ 1662 w 2860"/>
              <a:gd name="connsiteY121" fmla="*/ 294 h 1928"/>
              <a:gd name="connsiteX122" fmla="*/ 1647 w 2860"/>
              <a:gd name="connsiteY122" fmla="*/ 260 h 1928"/>
              <a:gd name="connsiteX123" fmla="*/ 1634 w 2860"/>
              <a:gd name="connsiteY123" fmla="*/ 236 h 1928"/>
              <a:gd name="connsiteX124" fmla="*/ 1624 w 2860"/>
              <a:gd name="connsiteY124" fmla="*/ 208 h 1928"/>
              <a:gd name="connsiteX125" fmla="*/ 1596 w 2860"/>
              <a:gd name="connsiteY125" fmla="*/ 168 h 1928"/>
              <a:gd name="connsiteX126" fmla="*/ 1590 w 2860"/>
              <a:gd name="connsiteY126" fmla="*/ 156 h 1928"/>
              <a:gd name="connsiteX127" fmla="*/ 1574 w 2860"/>
              <a:gd name="connsiteY127" fmla="*/ 136 h 1928"/>
              <a:gd name="connsiteX128" fmla="*/ 1582 w 2860"/>
              <a:gd name="connsiteY128" fmla="*/ 144 h 1928"/>
              <a:gd name="connsiteX129" fmla="*/ 1610 w 2860"/>
              <a:gd name="connsiteY129" fmla="*/ 190 h 1928"/>
              <a:gd name="connsiteX130" fmla="*/ 1602 w 2860"/>
              <a:gd name="connsiteY130" fmla="*/ 180 h 1928"/>
              <a:gd name="connsiteX131" fmla="*/ 1608 w 2860"/>
              <a:gd name="connsiteY131" fmla="*/ 182 h 1928"/>
              <a:gd name="connsiteX132" fmla="*/ 1587 w 2860"/>
              <a:gd name="connsiteY132" fmla="*/ 152 h 1928"/>
              <a:gd name="connsiteX133" fmla="*/ 1560 w 2860"/>
              <a:gd name="connsiteY133" fmla="*/ 114 h 1928"/>
              <a:gd name="connsiteX134" fmla="*/ 1536 w 2860"/>
              <a:gd name="connsiteY134" fmla="*/ 84 h 1928"/>
              <a:gd name="connsiteX135" fmla="*/ 1510 w 2860"/>
              <a:gd name="connsiteY135" fmla="*/ 52 h 1928"/>
              <a:gd name="connsiteX136" fmla="*/ 1491 w 2860"/>
              <a:gd name="connsiteY136" fmla="*/ 32 h 1928"/>
              <a:gd name="connsiteX137" fmla="*/ 1473 w 2860"/>
              <a:gd name="connsiteY137" fmla="*/ 14 h 1928"/>
              <a:gd name="connsiteX138" fmla="*/ 1452 w 2860"/>
              <a:gd name="connsiteY138" fmla="*/ 8 h 1928"/>
              <a:gd name="connsiteX139" fmla="*/ 1410 w 2860"/>
              <a:gd name="connsiteY13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148 w 2860"/>
              <a:gd name="connsiteY85" fmla="*/ 1538 h 1928"/>
              <a:gd name="connsiteX86" fmla="*/ 2122 w 2860"/>
              <a:gd name="connsiteY86" fmla="*/ 1502 h 1928"/>
              <a:gd name="connsiteX87" fmla="*/ 2102 w 2860"/>
              <a:gd name="connsiteY87" fmla="*/ 1470 h 1928"/>
              <a:gd name="connsiteX88" fmla="*/ 2084 w 2860"/>
              <a:gd name="connsiteY88" fmla="*/ 1438 h 1928"/>
              <a:gd name="connsiteX89" fmla="*/ 2066 w 2860"/>
              <a:gd name="connsiteY89" fmla="*/ 1406 h 1928"/>
              <a:gd name="connsiteX90" fmla="*/ 2048 w 2860"/>
              <a:gd name="connsiteY90" fmla="*/ 1360 h 1928"/>
              <a:gd name="connsiteX91" fmla="*/ 2032 w 2860"/>
              <a:gd name="connsiteY91" fmla="*/ 1336 h 1928"/>
              <a:gd name="connsiteX92" fmla="*/ 2014 w 2860"/>
              <a:gd name="connsiteY92" fmla="*/ 1306 h 1928"/>
              <a:gd name="connsiteX93" fmla="*/ 1998 w 2860"/>
              <a:gd name="connsiteY93" fmla="*/ 1266 h 1928"/>
              <a:gd name="connsiteX94" fmla="*/ 1984 w 2860"/>
              <a:gd name="connsiteY94" fmla="*/ 1232 h 1928"/>
              <a:gd name="connsiteX95" fmla="*/ 1970 w 2860"/>
              <a:gd name="connsiteY95" fmla="*/ 1196 h 1928"/>
              <a:gd name="connsiteX96" fmla="*/ 1956 w 2860"/>
              <a:gd name="connsiteY96" fmla="*/ 1160 h 1928"/>
              <a:gd name="connsiteX97" fmla="*/ 1946 w 2860"/>
              <a:gd name="connsiteY97" fmla="*/ 1138 h 1928"/>
              <a:gd name="connsiteX98" fmla="*/ 1940 w 2860"/>
              <a:gd name="connsiteY98" fmla="*/ 1114 h 1928"/>
              <a:gd name="connsiteX99" fmla="*/ 1932 w 2860"/>
              <a:gd name="connsiteY99" fmla="*/ 1090 h 1928"/>
              <a:gd name="connsiteX100" fmla="*/ 1926 w 2860"/>
              <a:gd name="connsiteY100" fmla="*/ 1062 h 1928"/>
              <a:gd name="connsiteX101" fmla="*/ 1914 w 2860"/>
              <a:gd name="connsiteY101" fmla="*/ 1028 h 1928"/>
              <a:gd name="connsiteX102" fmla="*/ 1904 w 2860"/>
              <a:gd name="connsiteY102" fmla="*/ 994 h 1928"/>
              <a:gd name="connsiteX103" fmla="*/ 1888 w 2860"/>
              <a:gd name="connsiteY103" fmla="*/ 946 h 1928"/>
              <a:gd name="connsiteX104" fmla="*/ 1878 w 2860"/>
              <a:gd name="connsiteY104" fmla="*/ 900 h 1928"/>
              <a:gd name="connsiteX105" fmla="*/ 1862 w 2860"/>
              <a:gd name="connsiteY105" fmla="*/ 850 h 1928"/>
              <a:gd name="connsiteX106" fmla="*/ 1854 w 2860"/>
              <a:gd name="connsiteY106" fmla="*/ 810 h 1928"/>
              <a:gd name="connsiteX107" fmla="*/ 1842 w 2860"/>
              <a:gd name="connsiteY107" fmla="*/ 770 h 1928"/>
              <a:gd name="connsiteX108" fmla="*/ 1830 w 2860"/>
              <a:gd name="connsiteY108" fmla="*/ 732 h 1928"/>
              <a:gd name="connsiteX109" fmla="*/ 1814 w 2860"/>
              <a:gd name="connsiteY109" fmla="*/ 692 h 1928"/>
              <a:gd name="connsiteX110" fmla="*/ 1803 w 2860"/>
              <a:gd name="connsiteY110" fmla="*/ 652 h 1928"/>
              <a:gd name="connsiteX111" fmla="*/ 1786 w 2860"/>
              <a:gd name="connsiteY111" fmla="*/ 604 h 1928"/>
              <a:gd name="connsiteX112" fmla="*/ 1773 w 2860"/>
              <a:gd name="connsiteY112" fmla="*/ 556 h 1928"/>
              <a:gd name="connsiteX113" fmla="*/ 1761 w 2860"/>
              <a:gd name="connsiteY113" fmla="*/ 526 h 1928"/>
              <a:gd name="connsiteX114" fmla="*/ 1742 w 2860"/>
              <a:gd name="connsiteY114" fmla="*/ 478 h 1928"/>
              <a:gd name="connsiteX115" fmla="*/ 1725 w 2860"/>
              <a:gd name="connsiteY115" fmla="*/ 442 h 1928"/>
              <a:gd name="connsiteX116" fmla="*/ 1715 w 2860"/>
              <a:gd name="connsiteY116" fmla="*/ 404 h 1928"/>
              <a:gd name="connsiteX117" fmla="*/ 1698 w 2860"/>
              <a:gd name="connsiteY117" fmla="*/ 368 h 1928"/>
              <a:gd name="connsiteX118" fmla="*/ 1692 w 2860"/>
              <a:gd name="connsiteY118" fmla="*/ 354 h 1928"/>
              <a:gd name="connsiteX119" fmla="*/ 1683 w 2860"/>
              <a:gd name="connsiteY119" fmla="*/ 332 h 1928"/>
              <a:gd name="connsiteX120" fmla="*/ 1662 w 2860"/>
              <a:gd name="connsiteY120" fmla="*/ 294 h 1928"/>
              <a:gd name="connsiteX121" fmla="*/ 1647 w 2860"/>
              <a:gd name="connsiteY121" fmla="*/ 260 h 1928"/>
              <a:gd name="connsiteX122" fmla="*/ 1634 w 2860"/>
              <a:gd name="connsiteY122" fmla="*/ 236 h 1928"/>
              <a:gd name="connsiteX123" fmla="*/ 1624 w 2860"/>
              <a:gd name="connsiteY123" fmla="*/ 208 h 1928"/>
              <a:gd name="connsiteX124" fmla="*/ 1596 w 2860"/>
              <a:gd name="connsiteY124" fmla="*/ 168 h 1928"/>
              <a:gd name="connsiteX125" fmla="*/ 1590 w 2860"/>
              <a:gd name="connsiteY125" fmla="*/ 156 h 1928"/>
              <a:gd name="connsiteX126" fmla="*/ 1574 w 2860"/>
              <a:gd name="connsiteY126" fmla="*/ 136 h 1928"/>
              <a:gd name="connsiteX127" fmla="*/ 1582 w 2860"/>
              <a:gd name="connsiteY127" fmla="*/ 144 h 1928"/>
              <a:gd name="connsiteX128" fmla="*/ 1610 w 2860"/>
              <a:gd name="connsiteY128" fmla="*/ 190 h 1928"/>
              <a:gd name="connsiteX129" fmla="*/ 1602 w 2860"/>
              <a:gd name="connsiteY129" fmla="*/ 180 h 1928"/>
              <a:gd name="connsiteX130" fmla="*/ 1608 w 2860"/>
              <a:gd name="connsiteY130" fmla="*/ 182 h 1928"/>
              <a:gd name="connsiteX131" fmla="*/ 1587 w 2860"/>
              <a:gd name="connsiteY131" fmla="*/ 152 h 1928"/>
              <a:gd name="connsiteX132" fmla="*/ 1560 w 2860"/>
              <a:gd name="connsiteY132" fmla="*/ 114 h 1928"/>
              <a:gd name="connsiteX133" fmla="*/ 1536 w 2860"/>
              <a:gd name="connsiteY133" fmla="*/ 84 h 1928"/>
              <a:gd name="connsiteX134" fmla="*/ 1510 w 2860"/>
              <a:gd name="connsiteY134" fmla="*/ 52 h 1928"/>
              <a:gd name="connsiteX135" fmla="*/ 1491 w 2860"/>
              <a:gd name="connsiteY135" fmla="*/ 32 h 1928"/>
              <a:gd name="connsiteX136" fmla="*/ 1473 w 2860"/>
              <a:gd name="connsiteY136" fmla="*/ 14 h 1928"/>
              <a:gd name="connsiteX137" fmla="*/ 1452 w 2860"/>
              <a:gd name="connsiteY137" fmla="*/ 8 h 1928"/>
              <a:gd name="connsiteX138" fmla="*/ 1410 w 2860"/>
              <a:gd name="connsiteY13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148 w 2860"/>
              <a:gd name="connsiteY84" fmla="*/ 1538 h 1928"/>
              <a:gd name="connsiteX85" fmla="*/ 2122 w 2860"/>
              <a:gd name="connsiteY85" fmla="*/ 1502 h 1928"/>
              <a:gd name="connsiteX86" fmla="*/ 2102 w 2860"/>
              <a:gd name="connsiteY86" fmla="*/ 1470 h 1928"/>
              <a:gd name="connsiteX87" fmla="*/ 2084 w 2860"/>
              <a:gd name="connsiteY87" fmla="*/ 1438 h 1928"/>
              <a:gd name="connsiteX88" fmla="*/ 2066 w 2860"/>
              <a:gd name="connsiteY88" fmla="*/ 1406 h 1928"/>
              <a:gd name="connsiteX89" fmla="*/ 2048 w 2860"/>
              <a:gd name="connsiteY89" fmla="*/ 1360 h 1928"/>
              <a:gd name="connsiteX90" fmla="*/ 2032 w 2860"/>
              <a:gd name="connsiteY90" fmla="*/ 1336 h 1928"/>
              <a:gd name="connsiteX91" fmla="*/ 2014 w 2860"/>
              <a:gd name="connsiteY91" fmla="*/ 1306 h 1928"/>
              <a:gd name="connsiteX92" fmla="*/ 1998 w 2860"/>
              <a:gd name="connsiteY92" fmla="*/ 1266 h 1928"/>
              <a:gd name="connsiteX93" fmla="*/ 1984 w 2860"/>
              <a:gd name="connsiteY93" fmla="*/ 1232 h 1928"/>
              <a:gd name="connsiteX94" fmla="*/ 1970 w 2860"/>
              <a:gd name="connsiteY94" fmla="*/ 1196 h 1928"/>
              <a:gd name="connsiteX95" fmla="*/ 1956 w 2860"/>
              <a:gd name="connsiteY95" fmla="*/ 1160 h 1928"/>
              <a:gd name="connsiteX96" fmla="*/ 1946 w 2860"/>
              <a:gd name="connsiteY96" fmla="*/ 1138 h 1928"/>
              <a:gd name="connsiteX97" fmla="*/ 1940 w 2860"/>
              <a:gd name="connsiteY97" fmla="*/ 1114 h 1928"/>
              <a:gd name="connsiteX98" fmla="*/ 1932 w 2860"/>
              <a:gd name="connsiteY98" fmla="*/ 1090 h 1928"/>
              <a:gd name="connsiteX99" fmla="*/ 1926 w 2860"/>
              <a:gd name="connsiteY99" fmla="*/ 1062 h 1928"/>
              <a:gd name="connsiteX100" fmla="*/ 1914 w 2860"/>
              <a:gd name="connsiteY100" fmla="*/ 1028 h 1928"/>
              <a:gd name="connsiteX101" fmla="*/ 1904 w 2860"/>
              <a:gd name="connsiteY101" fmla="*/ 994 h 1928"/>
              <a:gd name="connsiteX102" fmla="*/ 1888 w 2860"/>
              <a:gd name="connsiteY102" fmla="*/ 946 h 1928"/>
              <a:gd name="connsiteX103" fmla="*/ 1878 w 2860"/>
              <a:gd name="connsiteY103" fmla="*/ 900 h 1928"/>
              <a:gd name="connsiteX104" fmla="*/ 1862 w 2860"/>
              <a:gd name="connsiteY104" fmla="*/ 850 h 1928"/>
              <a:gd name="connsiteX105" fmla="*/ 1854 w 2860"/>
              <a:gd name="connsiteY105" fmla="*/ 810 h 1928"/>
              <a:gd name="connsiteX106" fmla="*/ 1842 w 2860"/>
              <a:gd name="connsiteY106" fmla="*/ 770 h 1928"/>
              <a:gd name="connsiteX107" fmla="*/ 1830 w 2860"/>
              <a:gd name="connsiteY107" fmla="*/ 732 h 1928"/>
              <a:gd name="connsiteX108" fmla="*/ 1814 w 2860"/>
              <a:gd name="connsiteY108" fmla="*/ 692 h 1928"/>
              <a:gd name="connsiteX109" fmla="*/ 1803 w 2860"/>
              <a:gd name="connsiteY109" fmla="*/ 652 h 1928"/>
              <a:gd name="connsiteX110" fmla="*/ 1786 w 2860"/>
              <a:gd name="connsiteY110" fmla="*/ 604 h 1928"/>
              <a:gd name="connsiteX111" fmla="*/ 1773 w 2860"/>
              <a:gd name="connsiteY111" fmla="*/ 556 h 1928"/>
              <a:gd name="connsiteX112" fmla="*/ 1761 w 2860"/>
              <a:gd name="connsiteY112" fmla="*/ 526 h 1928"/>
              <a:gd name="connsiteX113" fmla="*/ 1742 w 2860"/>
              <a:gd name="connsiteY113" fmla="*/ 478 h 1928"/>
              <a:gd name="connsiteX114" fmla="*/ 1725 w 2860"/>
              <a:gd name="connsiteY114" fmla="*/ 442 h 1928"/>
              <a:gd name="connsiteX115" fmla="*/ 1715 w 2860"/>
              <a:gd name="connsiteY115" fmla="*/ 404 h 1928"/>
              <a:gd name="connsiteX116" fmla="*/ 1698 w 2860"/>
              <a:gd name="connsiteY116" fmla="*/ 368 h 1928"/>
              <a:gd name="connsiteX117" fmla="*/ 1692 w 2860"/>
              <a:gd name="connsiteY117" fmla="*/ 354 h 1928"/>
              <a:gd name="connsiteX118" fmla="*/ 1683 w 2860"/>
              <a:gd name="connsiteY118" fmla="*/ 332 h 1928"/>
              <a:gd name="connsiteX119" fmla="*/ 1662 w 2860"/>
              <a:gd name="connsiteY119" fmla="*/ 294 h 1928"/>
              <a:gd name="connsiteX120" fmla="*/ 1647 w 2860"/>
              <a:gd name="connsiteY120" fmla="*/ 260 h 1928"/>
              <a:gd name="connsiteX121" fmla="*/ 1634 w 2860"/>
              <a:gd name="connsiteY121" fmla="*/ 236 h 1928"/>
              <a:gd name="connsiteX122" fmla="*/ 1624 w 2860"/>
              <a:gd name="connsiteY122" fmla="*/ 208 h 1928"/>
              <a:gd name="connsiteX123" fmla="*/ 1596 w 2860"/>
              <a:gd name="connsiteY123" fmla="*/ 168 h 1928"/>
              <a:gd name="connsiteX124" fmla="*/ 1590 w 2860"/>
              <a:gd name="connsiteY124" fmla="*/ 156 h 1928"/>
              <a:gd name="connsiteX125" fmla="*/ 1574 w 2860"/>
              <a:gd name="connsiteY125" fmla="*/ 136 h 1928"/>
              <a:gd name="connsiteX126" fmla="*/ 1582 w 2860"/>
              <a:gd name="connsiteY126" fmla="*/ 144 h 1928"/>
              <a:gd name="connsiteX127" fmla="*/ 1610 w 2860"/>
              <a:gd name="connsiteY127" fmla="*/ 190 h 1928"/>
              <a:gd name="connsiteX128" fmla="*/ 1602 w 2860"/>
              <a:gd name="connsiteY128" fmla="*/ 180 h 1928"/>
              <a:gd name="connsiteX129" fmla="*/ 1608 w 2860"/>
              <a:gd name="connsiteY129" fmla="*/ 182 h 1928"/>
              <a:gd name="connsiteX130" fmla="*/ 1587 w 2860"/>
              <a:gd name="connsiteY130" fmla="*/ 152 h 1928"/>
              <a:gd name="connsiteX131" fmla="*/ 1560 w 2860"/>
              <a:gd name="connsiteY131" fmla="*/ 114 h 1928"/>
              <a:gd name="connsiteX132" fmla="*/ 1536 w 2860"/>
              <a:gd name="connsiteY132" fmla="*/ 84 h 1928"/>
              <a:gd name="connsiteX133" fmla="*/ 1510 w 2860"/>
              <a:gd name="connsiteY133" fmla="*/ 52 h 1928"/>
              <a:gd name="connsiteX134" fmla="*/ 1491 w 2860"/>
              <a:gd name="connsiteY134" fmla="*/ 32 h 1928"/>
              <a:gd name="connsiteX135" fmla="*/ 1473 w 2860"/>
              <a:gd name="connsiteY135" fmla="*/ 14 h 1928"/>
              <a:gd name="connsiteX136" fmla="*/ 1452 w 2860"/>
              <a:gd name="connsiteY136" fmla="*/ 8 h 1928"/>
              <a:gd name="connsiteX137" fmla="*/ 1410 w 2860"/>
              <a:gd name="connsiteY13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148 w 2860"/>
              <a:gd name="connsiteY83" fmla="*/ 1538 h 1928"/>
              <a:gd name="connsiteX84" fmla="*/ 2122 w 2860"/>
              <a:gd name="connsiteY84" fmla="*/ 1502 h 1928"/>
              <a:gd name="connsiteX85" fmla="*/ 2102 w 2860"/>
              <a:gd name="connsiteY85" fmla="*/ 1470 h 1928"/>
              <a:gd name="connsiteX86" fmla="*/ 2084 w 2860"/>
              <a:gd name="connsiteY86" fmla="*/ 1438 h 1928"/>
              <a:gd name="connsiteX87" fmla="*/ 2066 w 2860"/>
              <a:gd name="connsiteY87" fmla="*/ 1406 h 1928"/>
              <a:gd name="connsiteX88" fmla="*/ 2048 w 2860"/>
              <a:gd name="connsiteY88" fmla="*/ 1360 h 1928"/>
              <a:gd name="connsiteX89" fmla="*/ 2032 w 2860"/>
              <a:gd name="connsiteY89" fmla="*/ 1336 h 1928"/>
              <a:gd name="connsiteX90" fmla="*/ 2014 w 2860"/>
              <a:gd name="connsiteY90" fmla="*/ 1306 h 1928"/>
              <a:gd name="connsiteX91" fmla="*/ 1998 w 2860"/>
              <a:gd name="connsiteY91" fmla="*/ 1266 h 1928"/>
              <a:gd name="connsiteX92" fmla="*/ 1984 w 2860"/>
              <a:gd name="connsiteY92" fmla="*/ 1232 h 1928"/>
              <a:gd name="connsiteX93" fmla="*/ 1970 w 2860"/>
              <a:gd name="connsiteY93" fmla="*/ 1196 h 1928"/>
              <a:gd name="connsiteX94" fmla="*/ 1956 w 2860"/>
              <a:gd name="connsiteY94" fmla="*/ 1160 h 1928"/>
              <a:gd name="connsiteX95" fmla="*/ 1946 w 2860"/>
              <a:gd name="connsiteY95" fmla="*/ 1138 h 1928"/>
              <a:gd name="connsiteX96" fmla="*/ 1940 w 2860"/>
              <a:gd name="connsiteY96" fmla="*/ 1114 h 1928"/>
              <a:gd name="connsiteX97" fmla="*/ 1932 w 2860"/>
              <a:gd name="connsiteY97" fmla="*/ 1090 h 1928"/>
              <a:gd name="connsiteX98" fmla="*/ 1926 w 2860"/>
              <a:gd name="connsiteY98" fmla="*/ 1062 h 1928"/>
              <a:gd name="connsiteX99" fmla="*/ 1914 w 2860"/>
              <a:gd name="connsiteY99" fmla="*/ 1028 h 1928"/>
              <a:gd name="connsiteX100" fmla="*/ 1904 w 2860"/>
              <a:gd name="connsiteY100" fmla="*/ 994 h 1928"/>
              <a:gd name="connsiteX101" fmla="*/ 1888 w 2860"/>
              <a:gd name="connsiteY101" fmla="*/ 946 h 1928"/>
              <a:gd name="connsiteX102" fmla="*/ 1878 w 2860"/>
              <a:gd name="connsiteY102" fmla="*/ 900 h 1928"/>
              <a:gd name="connsiteX103" fmla="*/ 1862 w 2860"/>
              <a:gd name="connsiteY103" fmla="*/ 850 h 1928"/>
              <a:gd name="connsiteX104" fmla="*/ 1854 w 2860"/>
              <a:gd name="connsiteY104" fmla="*/ 810 h 1928"/>
              <a:gd name="connsiteX105" fmla="*/ 1842 w 2860"/>
              <a:gd name="connsiteY105" fmla="*/ 770 h 1928"/>
              <a:gd name="connsiteX106" fmla="*/ 1830 w 2860"/>
              <a:gd name="connsiteY106" fmla="*/ 732 h 1928"/>
              <a:gd name="connsiteX107" fmla="*/ 1814 w 2860"/>
              <a:gd name="connsiteY107" fmla="*/ 692 h 1928"/>
              <a:gd name="connsiteX108" fmla="*/ 1803 w 2860"/>
              <a:gd name="connsiteY108" fmla="*/ 652 h 1928"/>
              <a:gd name="connsiteX109" fmla="*/ 1786 w 2860"/>
              <a:gd name="connsiteY109" fmla="*/ 604 h 1928"/>
              <a:gd name="connsiteX110" fmla="*/ 1773 w 2860"/>
              <a:gd name="connsiteY110" fmla="*/ 556 h 1928"/>
              <a:gd name="connsiteX111" fmla="*/ 1761 w 2860"/>
              <a:gd name="connsiteY111" fmla="*/ 526 h 1928"/>
              <a:gd name="connsiteX112" fmla="*/ 1742 w 2860"/>
              <a:gd name="connsiteY112" fmla="*/ 478 h 1928"/>
              <a:gd name="connsiteX113" fmla="*/ 1725 w 2860"/>
              <a:gd name="connsiteY113" fmla="*/ 442 h 1928"/>
              <a:gd name="connsiteX114" fmla="*/ 1715 w 2860"/>
              <a:gd name="connsiteY114" fmla="*/ 404 h 1928"/>
              <a:gd name="connsiteX115" fmla="*/ 1698 w 2860"/>
              <a:gd name="connsiteY115" fmla="*/ 368 h 1928"/>
              <a:gd name="connsiteX116" fmla="*/ 1692 w 2860"/>
              <a:gd name="connsiteY116" fmla="*/ 354 h 1928"/>
              <a:gd name="connsiteX117" fmla="*/ 1683 w 2860"/>
              <a:gd name="connsiteY117" fmla="*/ 332 h 1928"/>
              <a:gd name="connsiteX118" fmla="*/ 1662 w 2860"/>
              <a:gd name="connsiteY118" fmla="*/ 294 h 1928"/>
              <a:gd name="connsiteX119" fmla="*/ 1647 w 2860"/>
              <a:gd name="connsiteY119" fmla="*/ 260 h 1928"/>
              <a:gd name="connsiteX120" fmla="*/ 1634 w 2860"/>
              <a:gd name="connsiteY120" fmla="*/ 236 h 1928"/>
              <a:gd name="connsiteX121" fmla="*/ 1624 w 2860"/>
              <a:gd name="connsiteY121" fmla="*/ 208 h 1928"/>
              <a:gd name="connsiteX122" fmla="*/ 1596 w 2860"/>
              <a:gd name="connsiteY122" fmla="*/ 168 h 1928"/>
              <a:gd name="connsiteX123" fmla="*/ 1590 w 2860"/>
              <a:gd name="connsiteY123" fmla="*/ 156 h 1928"/>
              <a:gd name="connsiteX124" fmla="*/ 1574 w 2860"/>
              <a:gd name="connsiteY124" fmla="*/ 136 h 1928"/>
              <a:gd name="connsiteX125" fmla="*/ 1582 w 2860"/>
              <a:gd name="connsiteY125" fmla="*/ 144 h 1928"/>
              <a:gd name="connsiteX126" fmla="*/ 1610 w 2860"/>
              <a:gd name="connsiteY126" fmla="*/ 190 h 1928"/>
              <a:gd name="connsiteX127" fmla="*/ 1602 w 2860"/>
              <a:gd name="connsiteY127" fmla="*/ 180 h 1928"/>
              <a:gd name="connsiteX128" fmla="*/ 1608 w 2860"/>
              <a:gd name="connsiteY128" fmla="*/ 182 h 1928"/>
              <a:gd name="connsiteX129" fmla="*/ 1587 w 2860"/>
              <a:gd name="connsiteY129" fmla="*/ 152 h 1928"/>
              <a:gd name="connsiteX130" fmla="*/ 1560 w 2860"/>
              <a:gd name="connsiteY130" fmla="*/ 114 h 1928"/>
              <a:gd name="connsiteX131" fmla="*/ 1536 w 2860"/>
              <a:gd name="connsiteY131" fmla="*/ 84 h 1928"/>
              <a:gd name="connsiteX132" fmla="*/ 1510 w 2860"/>
              <a:gd name="connsiteY132" fmla="*/ 52 h 1928"/>
              <a:gd name="connsiteX133" fmla="*/ 1491 w 2860"/>
              <a:gd name="connsiteY133" fmla="*/ 32 h 1928"/>
              <a:gd name="connsiteX134" fmla="*/ 1473 w 2860"/>
              <a:gd name="connsiteY134" fmla="*/ 14 h 1928"/>
              <a:gd name="connsiteX135" fmla="*/ 1452 w 2860"/>
              <a:gd name="connsiteY135" fmla="*/ 8 h 1928"/>
              <a:gd name="connsiteX136" fmla="*/ 1410 w 2860"/>
              <a:gd name="connsiteY13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148 w 2860"/>
              <a:gd name="connsiteY82" fmla="*/ 1538 h 1928"/>
              <a:gd name="connsiteX83" fmla="*/ 2122 w 2860"/>
              <a:gd name="connsiteY83" fmla="*/ 1502 h 1928"/>
              <a:gd name="connsiteX84" fmla="*/ 2102 w 2860"/>
              <a:gd name="connsiteY84" fmla="*/ 1470 h 1928"/>
              <a:gd name="connsiteX85" fmla="*/ 2084 w 2860"/>
              <a:gd name="connsiteY85" fmla="*/ 1438 h 1928"/>
              <a:gd name="connsiteX86" fmla="*/ 2066 w 2860"/>
              <a:gd name="connsiteY86" fmla="*/ 1406 h 1928"/>
              <a:gd name="connsiteX87" fmla="*/ 2048 w 2860"/>
              <a:gd name="connsiteY87" fmla="*/ 1360 h 1928"/>
              <a:gd name="connsiteX88" fmla="*/ 2032 w 2860"/>
              <a:gd name="connsiteY88" fmla="*/ 1336 h 1928"/>
              <a:gd name="connsiteX89" fmla="*/ 2014 w 2860"/>
              <a:gd name="connsiteY89" fmla="*/ 1306 h 1928"/>
              <a:gd name="connsiteX90" fmla="*/ 1998 w 2860"/>
              <a:gd name="connsiteY90" fmla="*/ 1266 h 1928"/>
              <a:gd name="connsiteX91" fmla="*/ 1984 w 2860"/>
              <a:gd name="connsiteY91" fmla="*/ 1232 h 1928"/>
              <a:gd name="connsiteX92" fmla="*/ 1970 w 2860"/>
              <a:gd name="connsiteY92" fmla="*/ 1196 h 1928"/>
              <a:gd name="connsiteX93" fmla="*/ 1956 w 2860"/>
              <a:gd name="connsiteY93" fmla="*/ 1160 h 1928"/>
              <a:gd name="connsiteX94" fmla="*/ 1946 w 2860"/>
              <a:gd name="connsiteY94" fmla="*/ 1138 h 1928"/>
              <a:gd name="connsiteX95" fmla="*/ 1940 w 2860"/>
              <a:gd name="connsiteY95" fmla="*/ 1114 h 1928"/>
              <a:gd name="connsiteX96" fmla="*/ 1932 w 2860"/>
              <a:gd name="connsiteY96" fmla="*/ 1090 h 1928"/>
              <a:gd name="connsiteX97" fmla="*/ 1926 w 2860"/>
              <a:gd name="connsiteY97" fmla="*/ 1062 h 1928"/>
              <a:gd name="connsiteX98" fmla="*/ 1914 w 2860"/>
              <a:gd name="connsiteY98" fmla="*/ 1028 h 1928"/>
              <a:gd name="connsiteX99" fmla="*/ 1904 w 2860"/>
              <a:gd name="connsiteY99" fmla="*/ 994 h 1928"/>
              <a:gd name="connsiteX100" fmla="*/ 1888 w 2860"/>
              <a:gd name="connsiteY100" fmla="*/ 946 h 1928"/>
              <a:gd name="connsiteX101" fmla="*/ 1878 w 2860"/>
              <a:gd name="connsiteY101" fmla="*/ 900 h 1928"/>
              <a:gd name="connsiteX102" fmla="*/ 1862 w 2860"/>
              <a:gd name="connsiteY102" fmla="*/ 850 h 1928"/>
              <a:gd name="connsiteX103" fmla="*/ 1854 w 2860"/>
              <a:gd name="connsiteY103" fmla="*/ 810 h 1928"/>
              <a:gd name="connsiteX104" fmla="*/ 1842 w 2860"/>
              <a:gd name="connsiteY104" fmla="*/ 770 h 1928"/>
              <a:gd name="connsiteX105" fmla="*/ 1830 w 2860"/>
              <a:gd name="connsiteY105" fmla="*/ 732 h 1928"/>
              <a:gd name="connsiteX106" fmla="*/ 1814 w 2860"/>
              <a:gd name="connsiteY106" fmla="*/ 692 h 1928"/>
              <a:gd name="connsiteX107" fmla="*/ 1803 w 2860"/>
              <a:gd name="connsiteY107" fmla="*/ 652 h 1928"/>
              <a:gd name="connsiteX108" fmla="*/ 1786 w 2860"/>
              <a:gd name="connsiteY108" fmla="*/ 604 h 1928"/>
              <a:gd name="connsiteX109" fmla="*/ 1773 w 2860"/>
              <a:gd name="connsiteY109" fmla="*/ 556 h 1928"/>
              <a:gd name="connsiteX110" fmla="*/ 1761 w 2860"/>
              <a:gd name="connsiteY110" fmla="*/ 526 h 1928"/>
              <a:gd name="connsiteX111" fmla="*/ 1742 w 2860"/>
              <a:gd name="connsiteY111" fmla="*/ 478 h 1928"/>
              <a:gd name="connsiteX112" fmla="*/ 1725 w 2860"/>
              <a:gd name="connsiteY112" fmla="*/ 442 h 1928"/>
              <a:gd name="connsiteX113" fmla="*/ 1715 w 2860"/>
              <a:gd name="connsiteY113" fmla="*/ 404 h 1928"/>
              <a:gd name="connsiteX114" fmla="*/ 1698 w 2860"/>
              <a:gd name="connsiteY114" fmla="*/ 368 h 1928"/>
              <a:gd name="connsiteX115" fmla="*/ 1692 w 2860"/>
              <a:gd name="connsiteY115" fmla="*/ 354 h 1928"/>
              <a:gd name="connsiteX116" fmla="*/ 1683 w 2860"/>
              <a:gd name="connsiteY116" fmla="*/ 332 h 1928"/>
              <a:gd name="connsiteX117" fmla="*/ 1662 w 2860"/>
              <a:gd name="connsiteY117" fmla="*/ 294 h 1928"/>
              <a:gd name="connsiteX118" fmla="*/ 1647 w 2860"/>
              <a:gd name="connsiteY118" fmla="*/ 260 h 1928"/>
              <a:gd name="connsiteX119" fmla="*/ 1634 w 2860"/>
              <a:gd name="connsiteY119" fmla="*/ 236 h 1928"/>
              <a:gd name="connsiteX120" fmla="*/ 1624 w 2860"/>
              <a:gd name="connsiteY120" fmla="*/ 208 h 1928"/>
              <a:gd name="connsiteX121" fmla="*/ 1596 w 2860"/>
              <a:gd name="connsiteY121" fmla="*/ 168 h 1928"/>
              <a:gd name="connsiteX122" fmla="*/ 1590 w 2860"/>
              <a:gd name="connsiteY122" fmla="*/ 156 h 1928"/>
              <a:gd name="connsiteX123" fmla="*/ 1574 w 2860"/>
              <a:gd name="connsiteY123" fmla="*/ 136 h 1928"/>
              <a:gd name="connsiteX124" fmla="*/ 1582 w 2860"/>
              <a:gd name="connsiteY124" fmla="*/ 144 h 1928"/>
              <a:gd name="connsiteX125" fmla="*/ 1610 w 2860"/>
              <a:gd name="connsiteY125" fmla="*/ 190 h 1928"/>
              <a:gd name="connsiteX126" fmla="*/ 1602 w 2860"/>
              <a:gd name="connsiteY126" fmla="*/ 180 h 1928"/>
              <a:gd name="connsiteX127" fmla="*/ 1608 w 2860"/>
              <a:gd name="connsiteY127" fmla="*/ 182 h 1928"/>
              <a:gd name="connsiteX128" fmla="*/ 1587 w 2860"/>
              <a:gd name="connsiteY128" fmla="*/ 152 h 1928"/>
              <a:gd name="connsiteX129" fmla="*/ 1560 w 2860"/>
              <a:gd name="connsiteY129" fmla="*/ 114 h 1928"/>
              <a:gd name="connsiteX130" fmla="*/ 1536 w 2860"/>
              <a:gd name="connsiteY130" fmla="*/ 84 h 1928"/>
              <a:gd name="connsiteX131" fmla="*/ 1510 w 2860"/>
              <a:gd name="connsiteY131" fmla="*/ 52 h 1928"/>
              <a:gd name="connsiteX132" fmla="*/ 1491 w 2860"/>
              <a:gd name="connsiteY132" fmla="*/ 32 h 1928"/>
              <a:gd name="connsiteX133" fmla="*/ 1473 w 2860"/>
              <a:gd name="connsiteY133" fmla="*/ 14 h 1928"/>
              <a:gd name="connsiteX134" fmla="*/ 1452 w 2860"/>
              <a:gd name="connsiteY134" fmla="*/ 8 h 1928"/>
              <a:gd name="connsiteX135" fmla="*/ 1410 w 2860"/>
              <a:gd name="connsiteY13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379 w 2860"/>
              <a:gd name="connsiteY80" fmla="*/ 1720 h 1928"/>
              <a:gd name="connsiteX81" fmla="*/ 2148 w 2860"/>
              <a:gd name="connsiteY81" fmla="*/ 1538 h 1928"/>
              <a:gd name="connsiteX82" fmla="*/ 2122 w 2860"/>
              <a:gd name="connsiteY82" fmla="*/ 1502 h 1928"/>
              <a:gd name="connsiteX83" fmla="*/ 2102 w 2860"/>
              <a:gd name="connsiteY83" fmla="*/ 1470 h 1928"/>
              <a:gd name="connsiteX84" fmla="*/ 2084 w 2860"/>
              <a:gd name="connsiteY84" fmla="*/ 1438 h 1928"/>
              <a:gd name="connsiteX85" fmla="*/ 2066 w 2860"/>
              <a:gd name="connsiteY85" fmla="*/ 1406 h 1928"/>
              <a:gd name="connsiteX86" fmla="*/ 2048 w 2860"/>
              <a:gd name="connsiteY86" fmla="*/ 1360 h 1928"/>
              <a:gd name="connsiteX87" fmla="*/ 2032 w 2860"/>
              <a:gd name="connsiteY87" fmla="*/ 1336 h 1928"/>
              <a:gd name="connsiteX88" fmla="*/ 2014 w 2860"/>
              <a:gd name="connsiteY88" fmla="*/ 1306 h 1928"/>
              <a:gd name="connsiteX89" fmla="*/ 1998 w 2860"/>
              <a:gd name="connsiteY89" fmla="*/ 1266 h 1928"/>
              <a:gd name="connsiteX90" fmla="*/ 1984 w 2860"/>
              <a:gd name="connsiteY90" fmla="*/ 1232 h 1928"/>
              <a:gd name="connsiteX91" fmla="*/ 1970 w 2860"/>
              <a:gd name="connsiteY91" fmla="*/ 1196 h 1928"/>
              <a:gd name="connsiteX92" fmla="*/ 1956 w 2860"/>
              <a:gd name="connsiteY92" fmla="*/ 1160 h 1928"/>
              <a:gd name="connsiteX93" fmla="*/ 1946 w 2860"/>
              <a:gd name="connsiteY93" fmla="*/ 1138 h 1928"/>
              <a:gd name="connsiteX94" fmla="*/ 1940 w 2860"/>
              <a:gd name="connsiteY94" fmla="*/ 1114 h 1928"/>
              <a:gd name="connsiteX95" fmla="*/ 1932 w 2860"/>
              <a:gd name="connsiteY95" fmla="*/ 1090 h 1928"/>
              <a:gd name="connsiteX96" fmla="*/ 1926 w 2860"/>
              <a:gd name="connsiteY96" fmla="*/ 1062 h 1928"/>
              <a:gd name="connsiteX97" fmla="*/ 1914 w 2860"/>
              <a:gd name="connsiteY97" fmla="*/ 1028 h 1928"/>
              <a:gd name="connsiteX98" fmla="*/ 1904 w 2860"/>
              <a:gd name="connsiteY98" fmla="*/ 994 h 1928"/>
              <a:gd name="connsiteX99" fmla="*/ 1888 w 2860"/>
              <a:gd name="connsiteY99" fmla="*/ 946 h 1928"/>
              <a:gd name="connsiteX100" fmla="*/ 1878 w 2860"/>
              <a:gd name="connsiteY100" fmla="*/ 900 h 1928"/>
              <a:gd name="connsiteX101" fmla="*/ 1862 w 2860"/>
              <a:gd name="connsiteY101" fmla="*/ 850 h 1928"/>
              <a:gd name="connsiteX102" fmla="*/ 1854 w 2860"/>
              <a:gd name="connsiteY102" fmla="*/ 810 h 1928"/>
              <a:gd name="connsiteX103" fmla="*/ 1842 w 2860"/>
              <a:gd name="connsiteY103" fmla="*/ 770 h 1928"/>
              <a:gd name="connsiteX104" fmla="*/ 1830 w 2860"/>
              <a:gd name="connsiteY104" fmla="*/ 732 h 1928"/>
              <a:gd name="connsiteX105" fmla="*/ 1814 w 2860"/>
              <a:gd name="connsiteY105" fmla="*/ 692 h 1928"/>
              <a:gd name="connsiteX106" fmla="*/ 1803 w 2860"/>
              <a:gd name="connsiteY106" fmla="*/ 652 h 1928"/>
              <a:gd name="connsiteX107" fmla="*/ 1786 w 2860"/>
              <a:gd name="connsiteY107" fmla="*/ 604 h 1928"/>
              <a:gd name="connsiteX108" fmla="*/ 1773 w 2860"/>
              <a:gd name="connsiteY108" fmla="*/ 556 h 1928"/>
              <a:gd name="connsiteX109" fmla="*/ 1761 w 2860"/>
              <a:gd name="connsiteY109" fmla="*/ 526 h 1928"/>
              <a:gd name="connsiteX110" fmla="*/ 1742 w 2860"/>
              <a:gd name="connsiteY110" fmla="*/ 478 h 1928"/>
              <a:gd name="connsiteX111" fmla="*/ 1725 w 2860"/>
              <a:gd name="connsiteY111" fmla="*/ 442 h 1928"/>
              <a:gd name="connsiteX112" fmla="*/ 1715 w 2860"/>
              <a:gd name="connsiteY112" fmla="*/ 404 h 1928"/>
              <a:gd name="connsiteX113" fmla="*/ 1698 w 2860"/>
              <a:gd name="connsiteY113" fmla="*/ 368 h 1928"/>
              <a:gd name="connsiteX114" fmla="*/ 1692 w 2860"/>
              <a:gd name="connsiteY114" fmla="*/ 354 h 1928"/>
              <a:gd name="connsiteX115" fmla="*/ 1683 w 2860"/>
              <a:gd name="connsiteY115" fmla="*/ 332 h 1928"/>
              <a:gd name="connsiteX116" fmla="*/ 1662 w 2860"/>
              <a:gd name="connsiteY116" fmla="*/ 294 h 1928"/>
              <a:gd name="connsiteX117" fmla="*/ 1647 w 2860"/>
              <a:gd name="connsiteY117" fmla="*/ 260 h 1928"/>
              <a:gd name="connsiteX118" fmla="*/ 1634 w 2860"/>
              <a:gd name="connsiteY118" fmla="*/ 236 h 1928"/>
              <a:gd name="connsiteX119" fmla="*/ 1624 w 2860"/>
              <a:gd name="connsiteY119" fmla="*/ 208 h 1928"/>
              <a:gd name="connsiteX120" fmla="*/ 1596 w 2860"/>
              <a:gd name="connsiteY120" fmla="*/ 168 h 1928"/>
              <a:gd name="connsiteX121" fmla="*/ 1590 w 2860"/>
              <a:gd name="connsiteY121" fmla="*/ 156 h 1928"/>
              <a:gd name="connsiteX122" fmla="*/ 1574 w 2860"/>
              <a:gd name="connsiteY122" fmla="*/ 136 h 1928"/>
              <a:gd name="connsiteX123" fmla="*/ 1582 w 2860"/>
              <a:gd name="connsiteY123" fmla="*/ 144 h 1928"/>
              <a:gd name="connsiteX124" fmla="*/ 1610 w 2860"/>
              <a:gd name="connsiteY124" fmla="*/ 190 h 1928"/>
              <a:gd name="connsiteX125" fmla="*/ 1602 w 2860"/>
              <a:gd name="connsiteY125" fmla="*/ 180 h 1928"/>
              <a:gd name="connsiteX126" fmla="*/ 1608 w 2860"/>
              <a:gd name="connsiteY126" fmla="*/ 182 h 1928"/>
              <a:gd name="connsiteX127" fmla="*/ 1587 w 2860"/>
              <a:gd name="connsiteY127" fmla="*/ 152 h 1928"/>
              <a:gd name="connsiteX128" fmla="*/ 1560 w 2860"/>
              <a:gd name="connsiteY128" fmla="*/ 114 h 1928"/>
              <a:gd name="connsiteX129" fmla="*/ 1536 w 2860"/>
              <a:gd name="connsiteY129" fmla="*/ 84 h 1928"/>
              <a:gd name="connsiteX130" fmla="*/ 1510 w 2860"/>
              <a:gd name="connsiteY130" fmla="*/ 52 h 1928"/>
              <a:gd name="connsiteX131" fmla="*/ 1491 w 2860"/>
              <a:gd name="connsiteY131" fmla="*/ 32 h 1928"/>
              <a:gd name="connsiteX132" fmla="*/ 1473 w 2860"/>
              <a:gd name="connsiteY132" fmla="*/ 14 h 1928"/>
              <a:gd name="connsiteX133" fmla="*/ 1452 w 2860"/>
              <a:gd name="connsiteY133" fmla="*/ 8 h 1928"/>
              <a:gd name="connsiteX134" fmla="*/ 1410 w 2860"/>
              <a:gd name="connsiteY13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148 w 2860"/>
              <a:gd name="connsiteY80" fmla="*/ 1538 h 1928"/>
              <a:gd name="connsiteX81" fmla="*/ 2122 w 2860"/>
              <a:gd name="connsiteY81" fmla="*/ 1502 h 1928"/>
              <a:gd name="connsiteX82" fmla="*/ 2102 w 2860"/>
              <a:gd name="connsiteY82" fmla="*/ 1470 h 1928"/>
              <a:gd name="connsiteX83" fmla="*/ 2084 w 2860"/>
              <a:gd name="connsiteY83" fmla="*/ 1438 h 1928"/>
              <a:gd name="connsiteX84" fmla="*/ 2066 w 2860"/>
              <a:gd name="connsiteY84" fmla="*/ 1406 h 1928"/>
              <a:gd name="connsiteX85" fmla="*/ 2048 w 2860"/>
              <a:gd name="connsiteY85" fmla="*/ 1360 h 1928"/>
              <a:gd name="connsiteX86" fmla="*/ 2032 w 2860"/>
              <a:gd name="connsiteY86" fmla="*/ 1336 h 1928"/>
              <a:gd name="connsiteX87" fmla="*/ 2014 w 2860"/>
              <a:gd name="connsiteY87" fmla="*/ 1306 h 1928"/>
              <a:gd name="connsiteX88" fmla="*/ 1998 w 2860"/>
              <a:gd name="connsiteY88" fmla="*/ 1266 h 1928"/>
              <a:gd name="connsiteX89" fmla="*/ 1984 w 2860"/>
              <a:gd name="connsiteY89" fmla="*/ 1232 h 1928"/>
              <a:gd name="connsiteX90" fmla="*/ 1970 w 2860"/>
              <a:gd name="connsiteY90" fmla="*/ 1196 h 1928"/>
              <a:gd name="connsiteX91" fmla="*/ 1956 w 2860"/>
              <a:gd name="connsiteY91" fmla="*/ 1160 h 1928"/>
              <a:gd name="connsiteX92" fmla="*/ 1946 w 2860"/>
              <a:gd name="connsiteY92" fmla="*/ 1138 h 1928"/>
              <a:gd name="connsiteX93" fmla="*/ 1940 w 2860"/>
              <a:gd name="connsiteY93" fmla="*/ 1114 h 1928"/>
              <a:gd name="connsiteX94" fmla="*/ 1932 w 2860"/>
              <a:gd name="connsiteY94" fmla="*/ 1090 h 1928"/>
              <a:gd name="connsiteX95" fmla="*/ 1926 w 2860"/>
              <a:gd name="connsiteY95" fmla="*/ 1062 h 1928"/>
              <a:gd name="connsiteX96" fmla="*/ 1914 w 2860"/>
              <a:gd name="connsiteY96" fmla="*/ 1028 h 1928"/>
              <a:gd name="connsiteX97" fmla="*/ 1904 w 2860"/>
              <a:gd name="connsiteY97" fmla="*/ 994 h 1928"/>
              <a:gd name="connsiteX98" fmla="*/ 1888 w 2860"/>
              <a:gd name="connsiteY98" fmla="*/ 946 h 1928"/>
              <a:gd name="connsiteX99" fmla="*/ 1878 w 2860"/>
              <a:gd name="connsiteY99" fmla="*/ 900 h 1928"/>
              <a:gd name="connsiteX100" fmla="*/ 1862 w 2860"/>
              <a:gd name="connsiteY100" fmla="*/ 850 h 1928"/>
              <a:gd name="connsiteX101" fmla="*/ 1854 w 2860"/>
              <a:gd name="connsiteY101" fmla="*/ 810 h 1928"/>
              <a:gd name="connsiteX102" fmla="*/ 1842 w 2860"/>
              <a:gd name="connsiteY102" fmla="*/ 770 h 1928"/>
              <a:gd name="connsiteX103" fmla="*/ 1830 w 2860"/>
              <a:gd name="connsiteY103" fmla="*/ 732 h 1928"/>
              <a:gd name="connsiteX104" fmla="*/ 1814 w 2860"/>
              <a:gd name="connsiteY104" fmla="*/ 692 h 1928"/>
              <a:gd name="connsiteX105" fmla="*/ 1803 w 2860"/>
              <a:gd name="connsiteY105" fmla="*/ 652 h 1928"/>
              <a:gd name="connsiteX106" fmla="*/ 1786 w 2860"/>
              <a:gd name="connsiteY106" fmla="*/ 604 h 1928"/>
              <a:gd name="connsiteX107" fmla="*/ 1773 w 2860"/>
              <a:gd name="connsiteY107" fmla="*/ 556 h 1928"/>
              <a:gd name="connsiteX108" fmla="*/ 1761 w 2860"/>
              <a:gd name="connsiteY108" fmla="*/ 526 h 1928"/>
              <a:gd name="connsiteX109" fmla="*/ 1742 w 2860"/>
              <a:gd name="connsiteY109" fmla="*/ 478 h 1928"/>
              <a:gd name="connsiteX110" fmla="*/ 1725 w 2860"/>
              <a:gd name="connsiteY110" fmla="*/ 442 h 1928"/>
              <a:gd name="connsiteX111" fmla="*/ 1715 w 2860"/>
              <a:gd name="connsiteY111" fmla="*/ 404 h 1928"/>
              <a:gd name="connsiteX112" fmla="*/ 1698 w 2860"/>
              <a:gd name="connsiteY112" fmla="*/ 368 h 1928"/>
              <a:gd name="connsiteX113" fmla="*/ 1692 w 2860"/>
              <a:gd name="connsiteY113" fmla="*/ 354 h 1928"/>
              <a:gd name="connsiteX114" fmla="*/ 1683 w 2860"/>
              <a:gd name="connsiteY114" fmla="*/ 332 h 1928"/>
              <a:gd name="connsiteX115" fmla="*/ 1662 w 2860"/>
              <a:gd name="connsiteY115" fmla="*/ 294 h 1928"/>
              <a:gd name="connsiteX116" fmla="*/ 1647 w 2860"/>
              <a:gd name="connsiteY116" fmla="*/ 260 h 1928"/>
              <a:gd name="connsiteX117" fmla="*/ 1634 w 2860"/>
              <a:gd name="connsiteY117" fmla="*/ 236 h 1928"/>
              <a:gd name="connsiteX118" fmla="*/ 1624 w 2860"/>
              <a:gd name="connsiteY118" fmla="*/ 208 h 1928"/>
              <a:gd name="connsiteX119" fmla="*/ 1596 w 2860"/>
              <a:gd name="connsiteY119" fmla="*/ 168 h 1928"/>
              <a:gd name="connsiteX120" fmla="*/ 1590 w 2860"/>
              <a:gd name="connsiteY120" fmla="*/ 156 h 1928"/>
              <a:gd name="connsiteX121" fmla="*/ 1574 w 2860"/>
              <a:gd name="connsiteY121" fmla="*/ 136 h 1928"/>
              <a:gd name="connsiteX122" fmla="*/ 1582 w 2860"/>
              <a:gd name="connsiteY122" fmla="*/ 144 h 1928"/>
              <a:gd name="connsiteX123" fmla="*/ 1610 w 2860"/>
              <a:gd name="connsiteY123" fmla="*/ 190 h 1928"/>
              <a:gd name="connsiteX124" fmla="*/ 1602 w 2860"/>
              <a:gd name="connsiteY124" fmla="*/ 180 h 1928"/>
              <a:gd name="connsiteX125" fmla="*/ 1608 w 2860"/>
              <a:gd name="connsiteY125" fmla="*/ 182 h 1928"/>
              <a:gd name="connsiteX126" fmla="*/ 1587 w 2860"/>
              <a:gd name="connsiteY126" fmla="*/ 152 h 1928"/>
              <a:gd name="connsiteX127" fmla="*/ 1560 w 2860"/>
              <a:gd name="connsiteY127" fmla="*/ 114 h 1928"/>
              <a:gd name="connsiteX128" fmla="*/ 1536 w 2860"/>
              <a:gd name="connsiteY128" fmla="*/ 84 h 1928"/>
              <a:gd name="connsiteX129" fmla="*/ 1510 w 2860"/>
              <a:gd name="connsiteY129" fmla="*/ 52 h 1928"/>
              <a:gd name="connsiteX130" fmla="*/ 1491 w 2860"/>
              <a:gd name="connsiteY130" fmla="*/ 32 h 1928"/>
              <a:gd name="connsiteX131" fmla="*/ 1473 w 2860"/>
              <a:gd name="connsiteY131" fmla="*/ 14 h 1928"/>
              <a:gd name="connsiteX132" fmla="*/ 1452 w 2860"/>
              <a:gd name="connsiteY132" fmla="*/ 8 h 1928"/>
              <a:gd name="connsiteX133" fmla="*/ 1410 w 2860"/>
              <a:gd name="connsiteY13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463 w 2860"/>
              <a:gd name="connsiteY78" fmla="*/ 1756 h 1928"/>
              <a:gd name="connsiteX79" fmla="*/ 2148 w 2860"/>
              <a:gd name="connsiteY79" fmla="*/ 1538 h 1928"/>
              <a:gd name="connsiteX80" fmla="*/ 2122 w 2860"/>
              <a:gd name="connsiteY80" fmla="*/ 1502 h 1928"/>
              <a:gd name="connsiteX81" fmla="*/ 2102 w 2860"/>
              <a:gd name="connsiteY81" fmla="*/ 1470 h 1928"/>
              <a:gd name="connsiteX82" fmla="*/ 2084 w 2860"/>
              <a:gd name="connsiteY82" fmla="*/ 1438 h 1928"/>
              <a:gd name="connsiteX83" fmla="*/ 2066 w 2860"/>
              <a:gd name="connsiteY83" fmla="*/ 1406 h 1928"/>
              <a:gd name="connsiteX84" fmla="*/ 2048 w 2860"/>
              <a:gd name="connsiteY84" fmla="*/ 1360 h 1928"/>
              <a:gd name="connsiteX85" fmla="*/ 2032 w 2860"/>
              <a:gd name="connsiteY85" fmla="*/ 1336 h 1928"/>
              <a:gd name="connsiteX86" fmla="*/ 2014 w 2860"/>
              <a:gd name="connsiteY86" fmla="*/ 1306 h 1928"/>
              <a:gd name="connsiteX87" fmla="*/ 1998 w 2860"/>
              <a:gd name="connsiteY87" fmla="*/ 1266 h 1928"/>
              <a:gd name="connsiteX88" fmla="*/ 1984 w 2860"/>
              <a:gd name="connsiteY88" fmla="*/ 1232 h 1928"/>
              <a:gd name="connsiteX89" fmla="*/ 1970 w 2860"/>
              <a:gd name="connsiteY89" fmla="*/ 1196 h 1928"/>
              <a:gd name="connsiteX90" fmla="*/ 1956 w 2860"/>
              <a:gd name="connsiteY90" fmla="*/ 1160 h 1928"/>
              <a:gd name="connsiteX91" fmla="*/ 1946 w 2860"/>
              <a:gd name="connsiteY91" fmla="*/ 1138 h 1928"/>
              <a:gd name="connsiteX92" fmla="*/ 1940 w 2860"/>
              <a:gd name="connsiteY92" fmla="*/ 1114 h 1928"/>
              <a:gd name="connsiteX93" fmla="*/ 1932 w 2860"/>
              <a:gd name="connsiteY93" fmla="*/ 1090 h 1928"/>
              <a:gd name="connsiteX94" fmla="*/ 1926 w 2860"/>
              <a:gd name="connsiteY94" fmla="*/ 1062 h 1928"/>
              <a:gd name="connsiteX95" fmla="*/ 1914 w 2860"/>
              <a:gd name="connsiteY95" fmla="*/ 1028 h 1928"/>
              <a:gd name="connsiteX96" fmla="*/ 1904 w 2860"/>
              <a:gd name="connsiteY96" fmla="*/ 994 h 1928"/>
              <a:gd name="connsiteX97" fmla="*/ 1888 w 2860"/>
              <a:gd name="connsiteY97" fmla="*/ 946 h 1928"/>
              <a:gd name="connsiteX98" fmla="*/ 1878 w 2860"/>
              <a:gd name="connsiteY98" fmla="*/ 900 h 1928"/>
              <a:gd name="connsiteX99" fmla="*/ 1862 w 2860"/>
              <a:gd name="connsiteY99" fmla="*/ 850 h 1928"/>
              <a:gd name="connsiteX100" fmla="*/ 1854 w 2860"/>
              <a:gd name="connsiteY100" fmla="*/ 810 h 1928"/>
              <a:gd name="connsiteX101" fmla="*/ 1842 w 2860"/>
              <a:gd name="connsiteY101" fmla="*/ 770 h 1928"/>
              <a:gd name="connsiteX102" fmla="*/ 1830 w 2860"/>
              <a:gd name="connsiteY102" fmla="*/ 732 h 1928"/>
              <a:gd name="connsiteX103" fmla="*/ 1814 w 2860"/>
              <a:gd name="connsiteY103" fmla="*/ 692 h 1928"/>
              <a:gd name="connsiteX104" fmla="*/ 1803 w 2860"/>
              <a:gd name="connsiteY104" fmla="*/ 652 h 1928"/>
              <a:gd name="connsiteX105" fmla="*/ 1786 w 2860"/>
              <a:gd name="connsiteY105" fmla="*/ 604 h 1928"/>
              <a:gd name="connsiteX106" fmla="*/ 1773 w 2860"/>
              <a:gd name="connsiteY106" fmla="*/ 556 h 1928"/>
              <a:gd name="connsiteX107" fmla="*/ 1761 w 2860"/>
              <a:gd name="connsiteY107" fmla="*/ 526 h 1928"/>
              <a:gd name="connsiteX108" fmla="*/ 1742 w 2860"/>
              <a:gd name="connsiteY108" fmla="*/ 478 h 1928"/>
              <a:gd name="connsiteX109" fmla="*/ 1725 w 2860"/>
              <a:gd name="connsiteY109" fmla="*/ 442 h 1928"/>
              <a:gd name="connsiteX110" fmla="*/ 1715 w 2860"/>
              <a:gd name="connsiteY110" fmla="*/ 404 h 1928"/>
              <a:gd name="connsiteX111" fmla="*/ 1698 w 2860"/>
              <a:gd name="connsiteY111" fmla="*/ 368 h 1928"/>
              <a:gd name="connsiteX112" fmla="*/ 1692 w 2860"/>
              <a:gd name="connsiteY112" fmla="*/ 354 h 1928"/>
              <a:gd name="connsiteX113" fmla="*/ 1683 w 2860"/>
              <a:gd name="connsiteY113" fmla="*/ 332 h 1928"/>
              <a:gd name="connsiteX114" fmla="*/ 1662 w 2860"/>
              <a:gd name="connsiteY114" fmla="*/ 294 h 1928"/>
              <a:gd name="connsiteX115" fmla="*/ 1647 w 2860"/>
              <a:gd name="connsiteY115" fmla="*/ 260 h 1928"/>
              <a:gd name="connsiteX116" fmla="*/ 1634 w 2860"/>
              <a:gd name="connsiteY116" fmla="*/ 236 h 1928"/>
              <a:gd name="connsiteX117" fmla="*/ 1624 w 2860"/>
              <a:gd name="connsiteY117" fmla="*/ 208 h 1928"/>
              <a:gd name="connsiteX118" fmla="*/ 1596 w 2860"/>
              <a:gd name="connsiteY118" fmla="*/ 168 h 1928"/>
              <a:gd name="connsiteX119" fmla="*/ 1590 w 2860"/>
              <a:gd name="connsiteY119" fmla="*/ 156 h 1928"/>
              <a:gd name="connsiteX120" fmla="*/ 1574 w 2860"/>
              <a:gd name="connsiteY120" fmla="*/ 136 h 1928"/>
              <a:gd name="connsiteX121" fmla="*/ 1582 w 2860"/>
              <a:gd name="connsiteY121" fmla="*/ 144 h 1928"/>
              <a:gd name="connsiteX122" fmla="*/ 1610 w 2860"/>
              <a:gd name="connsiteY122" fmla="*/ 190 h 1928"/>
              <a:gd name="connsiteX123" fmla="*/ 1602 w 2860"/>
              <a:gd name="connsiteY123" fmla="*/ 180 h 1928"/>
              <a:gd name="connsiteX124" fmla="*/ 1608 w 2860"/>
              <a:gd name="connsiteY124" fmla="*/ 182 h 1928"/>
              <a:gd name="connsiteX125" fmla="*/ 1587 w 2860"/>
              <a:gd name="connsiteY125" fmla="*/ 152 h 1928"/>
              <a:gd name="connsiteX126" fmla="*/ 1560 w 2860"/>
              <a:gd name="connsiteY126" fmla="*/ 114 h 1928"/>
              <a:gd name="connsiteX127" fmla="*/ 1536 w 2860"/>
              <a:gd name="connsiteY127" fmla="*/ 84 h 1928"/>
              <a:gd name="connsiteX128" fmla="*/ 1510 w 2860"/>
              <a:gd name="connsiteY128" fmla="*/ 52 h 1928"/>
              <a:gd name="connsiteX129" fmla="*/ 1491 w 2860"/>
              <a:gd name="connsiteY129" fmla="*/ 32 h 1928"/>
              <a:gd name="connsiteX130" fmla="*/ 1473 w 2860"/>
              <a:gd name="connsiteY130" fmla="*/ 14 h 1928"/>
              <a:gd name="connsiteX131" fmla="*/ 1452 w 2860"/>
              <a:gd name="connsiteY131" fmla="*/ 8 h 1928"/>
              <a:gd name="connsiteX132" fmla="*/ 1410 w 2860"/>
              <a:gd name="connsiteY13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616 w 2860"/>
              <a:gd name="connsiteY76" fmla="*/ 1819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16 w 2860"/>
              <a:gd name="connsiteY75" fmla="*/ 1819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463 w 2860"/>
              <a:gd name="connsiteY75" fmla="*/ 1756 h 1928"/>
              <a:gd name="connsiteX76" fmla="*/ 2148 w 2860"/>
              <a:gd name="connsiteY76" fmla="*/ 1538 h 1928"/>
              <a:gd name="connsiteX77" fmla="*/ 2122 w 2860"/>
              <a:gd name="connsiteY77" fmla="*/ 1502 h 1928"/>
              <a:gd name="connsiteX78" fmla="*/ 2102 w 2860"/>
              <a:gd name="connsiteY78" fmla="*/ 1470 h 1928"/>
              <a:gd name="connsiteX79" fmla="*/ 2084 w 2860"/>
              <a:gd name="connsiteY79" fmla="*/ 1438 h 1928"/>
              <a:gd name="connsiteX80" fmla="*/ 2066 w 2860"/>
              <a:gd name="connsiteY80" fmla="*/ 1406 h 1928"/>
              <a:gd name="connsiteX81" fmla="*/ 2048 w 2860"/>
              <a:gd name="connsiteY81" fmla="*/ 1360 h 1928"/>
              <a:gd name="connsiteX82" fmla="*/ 2032 w 2860"/>
              <a:gd name="connsiteY82" fmla="*/ 1336 h 1928"/>
              <a:gd name="connsiteX83" fmla="*/ 2014 w 2860"/>
              <a:gd name="connsiteY83" fmla="*/ 1306 h 1928"/>
              <a:gd name="connsiteX84" fmla="*/ 1998 w 2860"/>
              <a:gd name="connsiteY84" fmla="*/ 1266 h 1928"/>
              <a:gd name="connsiteX85" fmla="*/ 1984 w 2860"/>
              <a:gd name="connsiteY85" fmla="*/ 1232 h 1928"/>
              <a:gd name="connsiteX86" fmla="*/ 1970 w 2860"/>
              <a:gd name="connsiteY86" fmla="*/ 1196 h 1928"/>
              <a:gd name="connsiteX87" fmla="*/ 1956 w 2860"/>
              <a:gd name="connsiteY87" fmla="*/ 1160 h 1928"/>
              <a:gd name="connsiteX88" fmla="*/ 1946 w 2860"/>
              <a:gd name="connsiteY88" fmla="*/ 1138 h 1928"/>
              <a:gd name="connsiteX89" fmla="*/ 1940 w 2860"/>
              <a:gd name="connsiteY89" fmla="*/ 1114 h 1928"/>
              <a:gd name="connsiteX90" fmla="*/ 1932 w 2860"/>
              <a:gd name="connsiteY90" fmla="*/ 1090 h 1928"/>
              <a:gd name="connsiteX91" fmla="*/ 1926 w 2860"/>
              <a:gd name="connsiteY91" fmla="*/ 1062 h 1928"/>
              <a:gd name="connsiteX92" fmla="*/ 1914 w 2860"/>
              <a:gd name="connsiteY92" fmla="*/ 1028 h 1928"/>
              <a:gd name="connsiteX93" fmla="*/ 1904 w 2860"/>
              <a:gd name="connsiteY93" fmla="*/ 994 h 1928"/>
              <a:gd name="connsiteX94" fmla="*/ 1888 w 2860"/>
              <a:gd name="connsiteY94" fmla="*/ 946 h 1928"/>
              <a:gd name="connsiteX95" fmla="*/ 1878 w 2860"/>
              <a:gd name="connsiteY95" fmla="*/ 900 h 1928"/>
              <a:gd name="connsiteX96" fmla="*/ 1862 w 2860"/>
              <a:gd name="connsiteY96" fmla="*/ 850 h 1928"/>
              <a:gd name="connsiteX97" fmla="*/ 1854 w 2860"/>
              <a:gd name="connsiteY97" fmla="*/ 810 h 1928"/>
              <a:gd name="connsiteX98" fmla="*/ 1842 w 2860"/>
              <a:gd name="connsiteY98" fmla="*/ 770 h 1928"/>
              <a:gd name="connsiteX99" fmla="*/ 1830 w 2860"/>
              <a:gd name="connsiteY99" fmla="*/ 732 h 1928"/>
              <a:gd name="connsiteX100" fmla="*/ 1814 w 2860"/>
              <a:gd name="connsiteY100" fmla="*/ 692 h 1928"/>
              <a:gd name="connsiteX101" fmla="*/ 1803 w 2860"/>
              <a:gd name="connsiteY101" fmla="*/ 652 h 1928"/>
              <a:gd name="connsiteX102" fmla="*/ 1786 w 2860"/>
              <a:gd name="connsiteY102" fmla="*/ 604 h 1928"/>
              <a:gd name="connsiteX103" fmla="*/ 1773 w 2860"/>
              <a:gd name="connsiteY103" fmla="*/ 556 h 1928"/>
              <a:gd name="connsiteX104" fmla="*/ 1761 w 2860"/>
              <a:gd name="connsiteY104" fmla="*/ 526 h 1928"/>
              <a:gd name="connsiteX105" fmla="*/ 1742 w 2860"/>
              <a:gd name="connsiteY105" fmla="*/ 478 h 1928"/>
              <a:gd name="connsiteX106" fmla="*/ 1725 w 2860"/>
              <a:gd name="connsiteY106" fmla="*/ 442 h 1928"/>
              <a:gd name="connsiteX107" fmla="*/ 1715 w 2860"/>
              <a:gd name="connsiteY107" fmla="*/ 404 h 1928"/>
              <a:gd name="connsiteX108" fmla="*/ 1698 w 2860"/>
              <a:gd name="connsiteY108" fmla="*/ 368 h 1928"/>
              <a:gd name="connsiteX109" fmla="*/ 1692 w 2860"/>
              <a:gd name="connsiteY109" fmla="*/ 354 h 1928"/>
              <a:gd name="connsiteX110" fmla="*/ 1683 w 2860"/>
              <a:gd name="connsiteY110" fmla="*/ 332 h 1928"/>
              <a:gd name="connsiteX111" fmla="*/ 1662 w 2860"/>
              <a:gd name="connsiteY111" fmla="*/ 294 h 1928"/>
              <a:gd name="connsiteX112" fmla="*/ 1647 w 2860"/>
              <a:gd name="connsiteY112" fmla="*/ 260 h 1928"/>
              <a:gd name="connsiteX113" fmla="*/ 1634 w 2860"/>
              <a:gd name="connsiteY113" fmla="*/ 236 h 1928"/>
              <a:gd name="connsiteX114" fmla="*/ 1624 w 2860"/>
              <a:gd name="connsiteY114" fmla="*/ 208 h 1928"/>
              <a:gd name="connsiteX115" fmla="*/ 1596 w 2860"/>
              <a:gd name="connsiteY115" fmla="*/ 168 h 1928"/>
              <a:gd name="connsiteX116" fmla="*/ 1590 w 2860"/>
              <a:gd name="connsiteY116" fmla="*/ 156 h 1928"/>
              <a:gd name="connsiteX117" fmla="*/ 1574 w 2860"/>
              <a:gd name="connsiteY117" fmla="*/ 136 h 1928"/>
              <a:gd name="connsiteX118" fmla="*/ 1582 w 2860"/>
              <a:gd name="connsiteY118" fmla="*/ 144 h 1928"/>
              <a:gd name="connsiteX119" fmla="*/ 1610 w 2860"/>
              <a:gd name="connsiteY119" fmla="*/ 190 h 1928"/>
              <a:gd name="connsiteX120" fmla="*/ 1602 w 2860"/>
              <a:gd name="connsiteY120" fmla="*/ 180 h 1928"/>
              <a:gd name="connsiteX121" fmla="*/ 1608 w 2860"/>
              <a:gd name="connsiteY121" fmla="*/ 182 h 1928"/>
              <a:gd name="connsiteX122" fmla="*/ 1587 w 2860"/>
              <a:gd name="connsiteY122" fmla="*/ 152 h 1928"/>
              <a:gd name="connsiteX123" fmla="*/ 1560 w 2860"/>
              <a:gd name="connsiteY123" fmla="*/ 114 h 1928"/>
              <a:gd name="connsiteX124" fmla="*/ 1536 w 2860"/>
              <a:gd name="connsiteY124" fmla="*/ 84 h 1928"/>
              <a:gd name="connsiteX125" fmla="*/ 1510 w 2860"/>
              <a:gd name="connsiteY125" fmla="*/ 52 h 1928"/>
              <a:gd name="connsiteX126" fmla="*/ 1491 w 2860"/>
              <a:gd name="connsiteY126" fmla="*/ 32 h 1928"/>
              <a:gd name="connsiteX127" fmla="*/ 1473 w 2860"/>
              <a:gd name="connsiteY127" fmla="*/ 14 h 1928"/>
              <a:gd name="connsiteX128" fmla="*/ 1452 w 2860"/>
              <a:gd name="connsiteY128" fmla="*/ 8 h 1928"/>
              <a:gd name="connsiteX129" fmla="*/ 1410 w 2860"/>
              <a:gd name="connsiteY12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148 w 2860"/>
              <a:gd name="connsiteY75" fmla="*/ 1538 h 1928"/>
              <a:gd name="connsiteX76" fmla="*/ 2122 w 2860"/>
              <a:gd name="connsiteY76" fmla="*/ 1502 h 1928"/>
              <a:gd name="connsiteX77" fmla="*/ 2102 w 2860"/>
              <a:gd name="connsiteY77" fmla="*/ 1470 h 1928"/>
              <a:gd name="connsiteX78" fmla="*/ 2084 w 2860"/>
              <a:gd name="connsiteY78" fmla="*/ 1438 h 1928"/>
              <a:gd name="connsiteX79" fmla="*/ 2066 w 2860"/>
              <a:gd name="connsiteY79" fmla="*/ 1406 h 1928"/>
              <a:gd name="connsiteX80" fmla="*/ 2048 w 2860"/>
              <a:gd name="connsiteY80" fmla="*/ 1360 h 1928"/>
              <a:gd name="connsiteX81" fmla="*/ 2032 w 2860"/>
              <a:gd name="connsiteY81" fmla="*/ 1336 h 1928"/>
              <a:gd name="connsiteX82" fmla="*/ 2014 w 2860"/>
              <a:gd name="connsiteY82" fmla="*/ 1306 h 1928"/>
              <a:gd name="connsiteX83" fmla="*/ 1998 w 2860"/>
              <a:gd name="connsiteY83" fmla="*/ 1266 h 1928"/>
              <a:gd name="connsiteX84" fmla="*/ 1984 w 2860"/>
              <a:gd name="connsiteY84" fmla="*/ 1232 h 1928"/>
              <a:gd name="connsiteX85" fmla="*/ 1970 w 2860"/>
              <a:gd name="connsiteY85" fmla="*/ 1196 h 1928"/>
              <a:gd name="connsiteX86" fmla="*/ 1956 w 2860"/>
              <a:gd name="connsiteY86" fmla="*/ 1160 h 1928"/>
              <a:gd name="connsiteX87" fmla="*/ 1946 w 2860"/>
              <a:gd name="connsiteY87" fmla="*/ 1138 h 1928"/>
              <a:gd name="connsiteX88" fmla="*/ 1940 w 2860"/>
              <a:gd name="connsiteY88" fmla="*/ 1114 h 1928"/>
              <a:gd name="connsiteX89" fmla="*/ 1932 w 2860"/>
              <a:gd name="connsiteY89" fmla="*/ 1090 h 1928"/>
              <a:gd name="connsiteX90" fmla="*/ 1926 w 2860"/>
              <a:gd name="connsiteY90" fmla="*/ 1062 h 1928"/>
              <a:gd name="connsiteX91" fmla="*/ 1914 w 2860"/>
              <a:gd name="connsiteY91" fmla="*/ 1028 h 1928"/>
              <a:gd name="connsiteX92" fmla="*/ 1904 w 2860"/>
              <a:gd name="connsiteY92" fmla="*/ 994 h 1928"/>
              <a:gd name="connsiteX93" fmla="*/ 1888 w 2860"/>
              <a:gd name="connsiteY93" fmla="*/ 946 h 1928"/>
              <a:gd name="connsiteX94" fmla="*/ 1878 w 2860"/>
              <a:gd name="connsiteY94" fmla="*/ 900 h 1928"/>
              <a:gd name="connsiteX95" fmla="*/ 1862 w 2860"/>
              <a:gd name="connsiteY95" fmla="*/ 850 h 1928"/>
              <a:gd name="connsiteX96" fmla="*/ 1854 w 2860"/>
              <a:gd name="connsiteY96" fmla="*/ 810 h 1928"/>
              <a:gd name="connsiteX97" fmla="*/ 1842 w 2860"/>
              <a:gd name="connsiteY97" fmla="*/ 770 h 1928"/>
              <a:gd name="connsiteX98" fmla="*/ 1830 w 2860"/>
              <a:gd name="connsiteY98" fmla="*/ 732 h 1928"/>
              <a:gd name="connsiteX99" fmla="*/ 1814 w 2860"/>
              <a:gd name="connsiteY99" fmla="*/ 692 h 1928"/>
              <a:gd name="connsiteX100" fmla="*/ 1803 w 2860"/>
              <a:gd name="connsiteY100" fmla="*/ 652 h 1928"/>
              <a:gd name="connsiteX101" fmla="*/ 1786 w 2860"/>
              <a:gd name="connsiteY101" fmla="*/ 604 h 1928"/>
              <a:gd name="connsiteX102" fmla="*/ 1773 w 2860"/>
              <a:gd name="connsiteY102" fmla="*/ 556 h 1928"/>
              <a:gd name="connsiteX103" fmla="*/ 1761 w 2860"/>
              <a:gd name="connsiteY103" fmla="*/ 526 h 1928"/>
              <a:gd name="connsiteX104" fmla="*/ 1742 w 2860"/>
              <a:gd name="connsiteY104" fmla="*/ 478 h 1928"/>
              <a:gd name="connsiteX105" fmla="*/ 1725 w 2860"/>
              <a:gd name="connsiteY105" fmla="*/ 442 h 1928"/>
              <a:gd name="connsiteX106" fmla="*/ 1715 w 2860"/>
              <a:gd name="connsiteY106" fmla="*/ 404 h 1928"/>
              <a:gd name="connsiteX107" fmla="*/ 1698 w 2860"/>
              <a:gd name="connsiteY107" fmla="*/ 368 h 1928"/>
              <a:gd name="connsiteX108" fmla="*/ 1692 w 2860"/>
              <a:gd name="connsiteY108" fmla="*/ 354 h 1928"/>
              <a:gd name="connsiteX109" fmla="*/ 1683 w 2860"/>
              <a:gd name="connsiteY109" fmla="*/ 332 h 1928"/>
              <a:gd name="connsiteX110" fmla="*/ 1662 w 2860"/>
              <a:gd name="connsiteY110" fmla="*/ 294 h 1928"/>
              <a:gd name="connsiteX111" fmla="*/ 1647 w 2860"/>
              <a:gd name="connsiteY111" fmla="*/ 260 h 1928"/>
              <a:gd name="connsiteX112" fmla="*/ 1634 w 2860"/>
              <a:gd name="connsiteY112" fmla="*/ 236 h 1928"/>
              <a:gd name="connsiteX113" fmla="*/ 1624 w 2860"/>
              <a:gd name="connsiteY113" fmla="*/ 208 h 1928"/>
              <a:gd name="connsiteX114" fmla="*/ 1596 w 2860"/>
              <a:gd name="connsiteY114" fmla="*/ 168 h 1928"/>
              <a:gd name="connsiteX115" fmla="*/ 1590 w 2860"/>
              <a:gd name="connsiteY115" fmla="*/ 156 h 1928"/>
              <a:gd name="connsiteX116" fmla="*/ 1574 w 2860"/>
              <a:gd name="connsiteY116" fmla="*/ 136 h 1928"/>
              <a:gd name="connsiteX117" fmla="*/ 1582 w 2860"/>
              <a:gd name="connsiteY117" fmla="*/ 144 h 1928"/>
              <a:gd name="connsiteX118" fmla="*/ 1610 w 2860"/>
              <a:gd name="connsiteY118" fmla="*/ 190 h 1928"/>
              <a:gd name="connsiteX119" fmla="*/ 1602 w 2860"/>
              <a:gd name="connsiteY119" fmla="*/ 180 h 1928"/>
              <a:gd name="connsiteX120" fmla="*/ 1608 w 2860"/>
              <a:gd name="connsiteY120" fmla="*/ 182 h 1928"/>
              <a:gd name="connsiteX121" fmla="*/ 1587 w 2860"/>
              <a:gd name="connsiteY121" fmla="*/ 152 h 1928"/>
              <a:gd name="connsiteX122" fmla="*/ 1560 w 2860"/>
              <a:gd name="connsiteY122" fmla="*/ 114 h 1928"/>
              <a:gd name="connsiteX123" fmla="*/ 1536 w 2860"/>
              <a:gd name="connsiteY123" fmla="*/ 84 h 1928"/>
              <a:gd name="connsiteX124" fmla="*/ 1510 w 2860"/>
              <a:gd name="connsiteY124" fmla="*/ 52 h 1928"/>
              <a:gd name="connsiteX125" fmla="*/ 1491 w 2860"/>
              <a:gd name="connsiteY125" fmla="*/ 32 h 1928"/>
              <a:gd name="connsiteX126" fmla="*/ 1473 w 2860"/>
              <a:gd name="connsiteY126" fmla="*/ 14 h 1928"/>
              <a:gd name="connsiteX127" fmla="*/ 1452 w 2860"/>
              <a:gd name="connsiteY127" fmla="*/ 8 h 1928"/>
              <a:gd name="connsiteX128" fmla="*/ 1410 w 2860"/>
              <a:gd name="connsiteY12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148 w 2860"/>
              <a:gd name="connsiteY74" fmla="*/ 1538 h 1928"/>
              <a:gd name="connsiteX75" fmla="*/ 2122 w 2860"/>
              <a:gd name="connsiteY75" fmla="*/ 1502 h 1928"/>
              <a:gd name="connsiteX76" fmla="*/ 2102 w 2860"/>
              <a:gd name="connsiteY76" fmla="*/ 1470 h 1928"/>
              <a:gd name="connsiteX77" fmla="*/ 2084 w 2860"/>
              <a:gd name="connsiteY77" fmla="*/ 1438 h 1928"/>
              <a:gd name="connsiteX78" fmla="*/ 2066 w 2860"/>
              <a:gd name="connsiteY78" fmla="*/ 1406 h 1928"/>
              <a:gd name="connsiteX79" fmla="*/ 2048 w 2860"/>
              <a:gd name="connsiteY79" fmla="*/ 1360 h 1928"/>
              <a:gd name="connsiteX80" fmla="*/ 2032 w 2860"/>
              <a:gd name="connsiteY80" fmla="*/ 1336 h 1928"/>
              <a:gd name="connsiteX81" fmla="*/ 2014 w 2860"/>
              <a:gd name="connsiteY81" fmla="*/ 1306 h 1928"/>
              <a:gd name="connsiteX82" fmla="*/ 1998 w 2860"/>
              <a:gd name="connsiteY82" fmla="*/ 1266 h 1928"/>
              <a:gd name="connsiteX83" fmla="*/ 1984 w 2860"/>
              <a:gd name="connsiteY83" fmla="*/ 1232 h 1928"/>
              <a:gd name="connsiteX84" fmla="*/ 1970 w 2860"/>
              <a:gd name="connsiteY84" fmla="*/ 1196 h 1928"/>
              <a:gd name="connsiteX85" fmla="*/ 1956 w 2860"/>
              <a:gd name="connsiteY85" fmla="*/ 1160 h 1928"/>
              <a:gd name="connsiteX86" fmla="*/ 1946 w 2860"/>
              <a:gd name="connsiteY86" fmla="*/ 1138 h 1928"/>
              <a:gd name="connsiteX87" fmla="*/ 1940 w 2860"/>
              <a:gd name="connsiteY87" fmla="*/ 1114 h 1928"/>
              <a:gd name="connsiteX88" fmla="*/ 1932 w 2860"/>
              <a:gd name="connsiteY88" fmla="*/ 1090 h 1928"/>
              <a:gd name="connsiteX89" fmla="*/ 1926 w 2860"/>
              <a:gd name="connsiteY89" fmla="*/ 1062 h 1928"/>
              <a:gd name="connsiteX90" fmla="*/ 1914 w 2860"/>
              <a:gd name="connsiteY90" fmla="*/ 1028 h 1928"/>
              <a:gd name="connsiteX91" fmla="*/ 1904 w 2860"/>
              <a:gd name="connsiteY91" fmla="*/ 994 h 1928"/>
              <a:gd name="connsiteX92" fmla="*/ 1888 w 2860"/>
              <a:gd name="connsiteY92" fmla="*/ 946 h 1928"/>
              <a:gd name="connsiteX93" fmla="*/ 1878 w 2860"/>
              <a:gd name="connsiteY93" fmla="*/ 900 h 1928"/>
              <a:gd name="connsiteX94" fmla="*/ 1862 w 2860"/>
              <a:gd name="connsiteY94" fmla="*/ 850 h 1928"/>
              <a:gd name="connsiteX95" fmla="*/ 1854 w 2860"/>
              <a:gd name="connsiteY95" fmla="*/ 810 h 1928"/>
              <a:gd name="connsiteX96" fmla="*/ 1842 w 2860"/>
              <a:gd name="connsiteY96" fmla="*/ 770 h 1928"/>
              <a:gd name="connsiteX97" fmla="*/ 1830 w 2860"/>
              <a:gd name="connsiteY97" fmla="*/ 732 h 1928"/>
              <a:gd name="connsiteX98" fmla="*/ 1814 w 2860"/>
              <a:gd name="connsiteY98" fmla="*/ 692 h 1928"/>
              <a:gd name="connsiteX99" fmla="*/ 1803 w 2860"/>
              <a:gd name="connsiteY99" fmla="*/ 652 h 1928"/>
              <a:gd name="connsiteX100" fmla="*/ 1786 w 2860"/>
              <a:gd name="connsiteY100" fmla="*/ 604 h 1928"/>
              <a:gd name="connsiteX101" fmla="*/ 1773 w 2860"/>
              <a:gd name="connsiteY101" fmla="*/ 556 h 1928"/>
              <a:gd name="connsiteX102" fmla="*/ 1761 w 2860"/>
              <a:gd name="connsiteY102" fmla="*/ 526 h 1928"/>
              <a:gd name="connsiteX103" fmla="*/ 1742 w 2860"/>
              <a:gd name="connsiteY103" fmla="*/ 478 h 1928"/>
              <a:gd name="connsiteX104" fmla="*/ 1725 w 2860"/>
              <a:gd name="connsiteY104" fmla="*/ 442 h 1928"/>
              <a:gd name="connsiteX105" fmla="*/ 1715 w 2860"/>
              <a:gd name="connsiteY105" fmla="*/ 404 h 1928"/>
              <a:gd name="connsiteX106" fmla="*/ 1698 w 2860"/>
              <a:gd name="connsiteY106" fmla="*/ 368 h 1928"/>
              <a:gd name="connsiteX107" fmla="*/ 1692 w 2860"/>
              <a:gd name="connsiteY107" fmla="*/ 354 h 1928"/>
              <a:gd name="connsiteX108" fmla="*/ 1683 w 2860"/>
              <a:gd name="connsiteY108" fmla="*/ 332 h 1928"/>
              <a:gd name="connsiteX109" fmla="*/ 1662 w 2860"/>
              <a:gd name="connsiteY109" fmla="*/ 294 h 1928"/>
              <a:gd name="connsiteX110" fmla="*/ 1647 w 2860"/>
              <a:gd name="connsiteY110" fmla="*/ 260 h 1928"/>
              <a:gd name="connsiteX111" fmla="*/ 1634 w 2860"/>
              <a:gd name="connsiteY111" fmla="*/ 236 h 1928"/>
              <a:gd name="connsiteX112" fmla="*/ 1624 w 2860"/>
              <a:gd name="connsiteY112" fmla="*/ 208 h 1928"/>
              <a:gd name="connsiteX113" fmla="*/ 1596 w 2860"/>
              <a:gd name="connsiteY113" fmla="*/ 168 h 1928"/>
              <a:gd name="connsiteX114" fmla="*/ 1590 w 2860"/>
              <a:gd name="connsiteY114" fmla="*/ 156 h 1928"/>
              <a:gd name="connsiteX115" fmla="*/ 1574 w 2860"/>
              <a:gd name="connsiteY115" fmla="*/ 136 h 1928"/>
              <a:gd name="connsiteX116" fmla="*/ 1582 w 2860"/>
              <a:gd name="connsiteY116" fmla="*/ 144 h 1928"/>
              <a:gd name="connsiteX117" fmla="*/ 1610 w 2860"/>
              <a:gd name="connsiteY117" fmla="*/ 190 h 1928"/>
              <a:gd name="connsiteX118" fmla="*/ 1602 w 2860"/>
              <a:gd name="connsiteY118" fmla="*/ 180 h 1928"/>
              <a:gd name="connsiteX119" fmla="*/ 1608 w 2860"/>
              <a:gd name="connsiteY119" fmla="*/ 182 h 1928"/>
              <a:gd name="connsiteX120" fmla="*/ 1587 w 2860"/>
              <a:gd name="connsiteY120" fmla="*/ 152 h 1928"/>
              <a:gd name="connsiteX121" fmla="*/ 1560 w 2860"/>
              <a:gd name="connsiteY121" fmla="*/ 114 h 1928"/>
              <a:gd name="connsiteX122" fmla="*/ 1536 w 2860"/>
              <a:gd name="connsiteY122" fmla="*/ 84 h 1928"/>
              <a:gd name="connsiteX123" fmla="*/ 1510 w 2860"/>
              <a:gd name="connsiteY123" fmla="*/ 52 h 1928"/>
              <a:gd name="connsiteX124" fmla="*/ 1491 w 2860"/>
              <a:gd name="connsiteY124" fmla="*/ 32 h 1928"/>
              <a:gd name="connsiteX125" fmla="*/ 1473 w 2860"/>
              <a:gd name="connsiteY125" fmla="*/ 14 h 1928"/>
              <a:gd name="connsiteX126" fmla="*/ 1452 w 2860"/>
              <a:gd name="connsiteY126" fmla="*/ 8 h 1928"/>
              <a:gd name="connsiteX127" fmla="*/ 1410 w 2860"/>
              <a:gd name="connsiteY12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48 w 2860"/>
              <a:gd name="connsiteY73" fmla="*/ 1538 h 1928"/>
              <a:gd name="connsiteX74" fmla="*/ 2122 w 2860"/>
              <a:gd name="connsiteY74" fmla="*/ 1502 h 1928"/>
              <a:gd name="connsiteX75" fmla="*/ 2102 w 2860"/>
              <a:gd name="connsiteY75" fmla="*/ 1470 h 1928"/>
              <a:gd name="connsiteX76" fmla="*/ 2084 w 2860"/>
              <a:gd name="connsiteY76" fmla="*/ 1438 h 1928"/>
              <a:gd name="connsiteX77" fmla="*/ 2066 w 2860"/>
              <a:gd name="connsiteY77" fmla="*/ 1406 h 1928"/>
              <a:gd name="connsiteX78" fmla="*/ 2048 w 2860"/>
              <a:gd name="connsiteY78" fmla="*/ 1360 h 1928"/>
              <a:gd name="connsiteX79" fmla="*/ 2032 w 2860"/>
              <a:gd name="connsiteY79" fmla="*/ 1336 h 1928"/>
              <a:gd name="connsiteX80" fmla="*/ 2014 w 2860"/>
              <a:gd name="connsiteY80" fmla="*/ 1306 h 1928"/>
              <a:gd name="connsiteX81" fmla="*/ 1998 w 2860"/>
              <a:gd name="connsiteY81" fmla="*/ 1266 h 1928"/>
              <a:gd name="connsiteX82" fmla="*/ 1984 w 2860"/>
              <a:gd name="connsiteY82" fmla="*/ 1232 h 1928"/>
              <a:gd name="connsiteX83" fmla="*/ 1970 w 2860"/>
              <a:gd name="connsiteY83" fmla="*/ 1196 h 1928"/>
              <a:gd name="connsiteX84" fmla="*/ 1956 w 2860"/>
              <a:gd name="connsiteY84" fmla="*/ 1160 h 1928"/>
              <a:gd name="connsiteX85" fmla="*/ 1946 w 2860"/>
              <a:gd name="connsiteY85" fmla="*/ 1138 h 1928"/>
              <a:gd name="connsiteX86" fmla="*/ 1940 w 2860"/>
              <a:gd name="connsiteY86" fmla="*/ 1114 h 1928"/>
              <a:gd name="connsiteX87" fmla="*/ 1932 w 2860"/>
              <a:gd name="connsiteY87" fmla="*/ 1090 h 1928"/>
              <a:gd name="connsiteX88" fmla="*/ 1926 w 2860"/>
              <a:gd name="connsiteY88" fmla="*/ 1062 h 1928"/>
              <a:gd name="connsiteX89" fmla="*/ 1914 w 2860"/>
              <a:gd name="connsiteY89" fmla="*/ 1028 h 1928"/>
              <a:gd name="connsiteX90" fmla="*/ 1904 w 2860"/>
              <a:gd name="connsiteY90" fmla="*/ 994 h 1928"/>
              <a:gd name="connsiteX91" fmla="*/ 1888 w 2860"/>
              <a:gd name="connsiteY91" fmla="*/ 946 h 1928"/>
              <a:gd name="connsiteX92" fmla="*/ 1878 w 2860"/>
              <a:gd name="connsiteY92" fmla="*/ 900 h 1928"/>
              <a:gd name="connsiteX93" fmla="*/ 1862 w 2860"/>
              <a:gd name="connsiteY93" fmla="*/ 850 h 1928"/>
              <a:gd name="connsiteX94" fmla="*/ 1854 w 2860"/>
              <a:gd name="connsiteY94" fmla="*/ 810 h 1928"/>
              <a:gd name="connsiteX95" fmla="*/ 1842 w 2860"/>
              <a:gd name="connsiteY95" fmla="*/ 770 h 1928"/>
              <a:gd name="connsiteX96" fmla="*/ 1830 w 2860"/>
              <a:gd name="connsiteY96" fmla="*/ 732 h 1928"/>
              <a:gd name="connsiteX97" fmla="*/ 1814 w 2860"/>
              <a:gd name="connsiteY97" fmla="*/ 692 h 1928"/>
              <a:gd name="connsiteX98" fmla="*/ 1803 w 2860"/>
              <a:gd name="connsiteY98" fmla="*/ 652 h 1928"/>
              <a:gd name="connsiteX99" fmla="*/ 1786 w 2860"/>
              <a:gd name="connsiteY99" fmla="*/ 604 h 1928"/>
              <a:gd name="connsiteX100" fmla="*/ 1773 w 2860"/>
              <a:gd name="connsiteY100" fmla="*/ 556 h 1928"/>
              <a:gd name="connsiteX101" fmla="*/ 1761 w 2860"/>
              <a:gd name="connsiteY101" fmla="*/ 526 h 1928"/>
              <a:gd name="connsiteX102" fmla="*/ 1742 w 2860"/>
              <a:gd name="connsiteY102" fmla="*/ 478 h 1928"/>
              <a:gd name="connsiteX103" fmla="*/ 1725 w 2860"/>
              <a:gd name="connsiteY103" fmla="*/ 442 h 1928"/>
              <a:gd name="connsiteX104" fmla="*/ 1715 w 2860"/>
              <a:gd name="connsiteY104" fmla="*/ 404 h 1928"/>
              <a:gd name="connsiteX105" fmla="*/ 1698 w 2860"/>
              <a:gd name="connsiteY105" fmla="*/ 368 h 1928"/>
              <a:gd name="connsiteX106" fmla="*/ 1692 w 2860"/>
              <a:gd name="connsiteY106" fmla="*/ 354 h 1928"/>
              <a:gd name="connsiteX107" fmla="*/ 1683 w 2860"/>
              <a:gd name="connsiteY107" fmla="*/ 332 h 1928"/>
              <a:gd name="connsiteX108" fmla="*/ 1662 w 2860"/>
              <a:gd name="connsiteY108" fmla="*/ 294 h 1928"/>
              <a:gd name="connsiteX109" fmla="*/ 1647 w 2860"/>
              <a:gd name="connsiteY109" fmla="*/ 260 h 1928"/>
              <a:gd name="connsiteX110" fmla="*/ 1634 w 2860"/>
              <a:gd name="connsiteY110" fmla="*/ 236 h 1928"/>
              <a:gd name="connsiteX111" fmla="*/ 1624 w 2860"/>
              <a:gd name="connsiteY111" fmla="*/ 208 h 1928"/>
              <a:gd name="connsiteX112" fmla="*/ 1596 w 2860"/>
              <a:gd name="connsiteY112" fmla="*/ 168 h 1928"/>
              <a:gd name="connsiteX113" fmla="*/ 1590 w 2860"/>
              <a:gd name="connsiteY113" fmla="*/ 156 h 1928"/>
              <a:gd name="connsiteX114" fmla="*/ 1574 w 2860"/>
              <a:gd name="connsiteY114" fmla="*/ 136 h 1928"/>
              <a:gd name="connsiteX115" fmla="*/ 1582 w 2860"/>
              <a:gd name="connsiteY115" fmla="*/ 144 h 1928"/>
              <a:gd name="connsiteX116" fmla="*/ 1610 w 2860"/>
              <a:gd name="connsiteY116" fmla="*/ 190 h 1928"/>
              <a:gd name="connsiteX117" fmla="*/ 1602 w 2860"/>
              <a:gd name="connsiteY117" fmla="*/ 180 h 1928"/>
              <a:gd name="connsiteX118" fmla="*/ 1608 w 2860"/>
              <a:gd name="connsiteY118" fmla="*/ 182 h 1928"/>
              <a:gd name="connsiteX119" fmla="*/ 1587 w 2860"/>
              <a:gd name="connsiteY119" fmla="*/ 152 h 1928"/>
              <a:gd name="connsiteX120" fmla="*/ 1560 w 2860"/>
              <a:gd name="connsiteY120" fmla="*/ 114 h 1928"/>
              <a:gd name="connsiteX121" fmla="*/ 1536 w 2860"/>
              <a:gd name="connsiteY121" fmla="*/ 84 h 1928"/>
              <a:gd name="connsiteX122" fmla="*/ 1510 w 2860"/>
              <a:gd name="connsiteY122" fmla="*/ 52 h 1928"/>
              <a:gd name="connsiteX123" fmla="*/ 1491 w 2860"/>
              <a:gd name="connsiteY123" fmla="*/ 32 h 1928"/>
              <a:gd name="connsiteX124" fmla="*/ 1473 w 2860"/>
              <a:gd name="connsiteY124" fmla="*/ 14 h 1928"/>
              <a:gd name="connsiteX125" fmla="*/ 1452 w 2860"/>
              <a:gd name="connsiteY125" fmla="*/ 8 h 1928"/>
              <a:gd name="connsiteX126" fmla="*/ 1410 w 2860"/>
              <a:gd name="connsiteY12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22 w 2860"/>
              <a:gd name="connsiteY73" fmla="*/ 1502 h 1928"/>
              <a:gd name="connsiteX74" fmla="*/ 2102 w 2860"/>
              <a:gd name="connsiteY74" fmla="*/ 1470 h 1928"/>
              <a:gd name="connsiteX75" fmla="*/ 2084 w 2860"/>
              <a:gd name="connsiteY75" fmla="*/ 1438 h 1928"/>
              <a:gd name="connsiteX76" fmla="*/ 2066 w 2860"/>
              <a:gd name="connsiteY76" fmla="*/ 1406 h 1928"/>
              <a:gd name="connsiteX77" fmla="*/ 2048 w 2860"/>
              <a:gd name="connsiteY77" fmla="*/ 1360 h 1928"/>
              <a:gd name="connsiteX78" fmla="*/ 2032 w 2860"/>
              <a:gd name="connsiteY78" fmla="*/ 1336 h 1928"/>
              <a:gd name="connsiteX79" fmla="*/ 2014 w 2860"/>
              <a:gd name="connsiteY79" fmla="*/ 1306 h 1928"/>
              <a:gd name="connsiteX80" fmla="*/ 1998 w 2860"/>
              <a:gd name="connsiteY80" fmla="*/ 1266 h 1928"/>
              <a:gd name="connsiteX81" fmla="*/ 1984 w 2860"/>
              <a:gd name="connsiteY81" fmla="*/ 1232 h 1928"/>
              <a:gd name="connsiteX82" fmla="*/ 1970 w 2860"/>
              <a:gd name="connsiteY82" fmla="*/ 1196 h 1928"/>
              <a:gd name="connsiteX83" fmla="*/ 1956 w 2860"/>
              <a:gd name="connsiteY83" fmla="*/ 1160 h 1928"/>
              <a:gd name="connsiteX84" fmla="*/ 1946 w 2860"/>
              <a:gd name="connsiteY84" fmla="*/ 1138 h 1928"/>
              <a:gd name="connsiteX85" fmla="*/ 1940 w 2860"/>
              <a:gd name="connsiteY85" fmla="*/ 1114 h 1928"/>
              <a:gd name="connsiteX86" fmla="*/ 1932 w 2860"/>
              <a:gd name="connsiteY86" fmla="*/ 1090 h 1928"/>
              <a:gd name="connsiteX87" fmla="*/ 1926 w 2860"/>
              <a:gd name="connsiteY87" fmla="*/ 1062 h 1928"/>
              <a:gd name="connsiteX88" fmla="*/ 1914 w 2860"/>
              <a:gd name="connsiteY88" fmla="*/ 1028 h 1928"/>
              <a:gd name="connsiteX89" fmla="*/ 1904 w 2860"/>
              <a:gd name="connsiteY89" fmla="*/ 994 h 1928"/>
              <a:gd name="connsiteX90" fmla="*/ 1888 w 2860"/>
              <a:gd name="connsiteY90" fmla="*/ 946 h 1928"/>
              <a:gd name="connsiteX91" fmla="*/ 1878 w 2860"/>
              <a:gd name="connsiteY91" fmla="*/ 900 h 1928"/>
              <a:gd name="connsiteX92" fmla="*/ 1862 w 2860"/>
              <a:gd name="connsiteY92" fmla="*/ 850 h 1928"/>
              <a:gd name="connsiteX93" fmla="*/ 1854 w 2860"/>
              <a:gd name="connsiteY93" fmla="*/ 810 h 1928"/>
              <a:gd name="connsiteX94" fmla="*/ 1842 w 2860"/>
              <a:gd name="connsiteY94" fmla="*/ 770 h 1928"/>
              <a:gd name="connsiteX95" fmla="*/ 1830 w 2860"/>
              <a:gd name="connsiteY95" fmla="*/ 732 h 1928"/>
              <a:gd name="connsiteX96" fmla="*/ 1814 w 2860"/>
              <a:gd name="connsiteY96" fmla="*/ 692 h 1928"/>
              <a:gd name="connsiteX97" fmla="*/ 1803 w 2860"/>
              <a:gd name="connsiteY97" fmla="*/ 652 h 1928"/>
              <a:gd name="connsiteX98" fmla="*/ 1786 w 2860"/>
              <a:gd name="connsiteY98" fmla="*/ 604 h 1928"/>
              <a:gd name="connsiteX99" fmla="*/ 1773 w 2860"/>
              <a:gd name="connsiteY99" fmla="*/ 556 h 1928"/>
              <a:gd name="connsiteX100" fmla="*/ 1761 w 2860"/>
              <a:gd name="connsiteY100" fmla="*/ 526 h 1928"/>
              <a:gd name="connsiteX101" fmla="*/ 1742 w 2860"/>
              <a:gd name="connsiteY101" fmla="*/ 478 h 1928"/>
              <a:gd name="connsiteX102" fmla="*/ 1725 w 2860"/>
              <a:gd name="connsiteY102" fmla="*/ 442 h 1928"/>
              <a:gd name="connsiteX103" fmla="*/ 1715 w 2860"/>
              <a:gd name="connsiteY103" fmla="*/ 404 h 1928"/>
              <a:gd name="connsiteX104" fmla="*/ 1698 w 2860"/>
              <a:gd name="connsiteY104" fmla="*/ 368 h 1928"/>
              <a:gd name="connsiteX105" fmla="*/ 1692 w 2860"/>
              <a:gd name="connsiteY105" fmla="*/ 354 h 1928"/>
              <a:gd name="connsiteX106" fmla="*/ 1683 w 2860"/>
              <a:gd name="connsiteY106" fmla="*/ 332 h 1928"/>
              <a:gd name="connsiteX107" fmla="*/ 1662 w 2860"/>
              <a:gd name="connsiteY107" fmla="*/ 294 h 1928"/>
              <a:gd name="connsiteX108" fmla="*/ 1647 w 2860"/>
              <a:gd name="connsiteY108" fmla="*/ 260 h 1928"/>
              <a:gd name="connsiteX109" fmla="*/ 1634 w 2860"/>
              <a:gd name="connsiteY109" fmla="*/ 236 h 1928"/>
              <a:gd name="connsiteX110" fmla="*/ 1624 w 2860"/>
              <a:gd name="connsiteY110" fmla="*/ 208 h 1928"/>
              <a:gd name="connsiteX111" fmla="*/ 1596 w 2860"/>
              <a:gd name="connsiteY111" fmla="*/ 168 h 1928"/>
              <a:gd name="connsiteX112" fmla="*/ 1590 w 2860"/>
              <a:gd name="connsiteY112" fmla="*/ 156 h 1928"/>
              <a:gd name="connsiteX113" fmla="*/ 1574 w 2860"/>
              <a:gd name="connsiteY113" fmla="*/ 136 h 1928"/>
              <a:gd name="connsiteX114" fmla="*/ 1582 w 2860"/>
              <a:gd name="connsiteY114" fmla="*/ 144 h 1928"/>
              <a:gd name="connsiteX115" fmla="*/ 1610 w 2860"/>
              <a:gd name="connsiteY115" fmla="*/ 190 h 1928"/>
              <a:gd name="connsiteX116" fmla="*/ 1602 w 2860"/>
              <a:gd name="connsiteY116" fmla="*/ 180 h 1928"/>
              <a:gd name="connsiteX117" fmla="*/ 1608 w 2860"/>
              <a:gd name="connsiteY117" fmla="*/ 182 h 1928"/>
              <a:gd name="connsiteX118" fmla="*/ 1587 w 2860"/>
              <a:gd name="connsiteY118" fmla="*/ 152 h 1928"/>
              <a:gd name="connsiteX119" fmla="*/ 1560 w 2860"/>
              <a:gd name="connsiteY119" fmla="*/ 114 h 1928"/>
              <a:gd name="connsiteX120" fmla="*/ 1536 w 2860"/>
              <a:gd name="connsiteY120" fmla="*/ 84 h 1928"/>
              <a:gd name="connsiteX121" fmla="*/ 1510 w 2860"/>
              <a:gd name="connsiteY121" fmla="*/ 52 h 1928"/>
              <a:gd name="connsiteX122" fmla="*/ 1491 w 2860"/>
              <a:gd name="connsiteY122" fmla="*/ 32 h 1928"/>
              <a:gd name="connsiteX123" fmla="*/ 1473 w 2860"/>
              <a:gd name="connsiteY123" fmla="*/ 14 h 1928"/>
              <a:gd name="connsiteX124" fmla="*/ 1452 w 2860"/>
              <a:gd name="connsiteY124" fmla="*/ 8 h 1928"/>
              <a:gd name="connsiteX125" fmla="*/ 1410 w 2860"/>
              <a:gd name="connsiteY12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102 w 2860"/>
              <a:gd name="connsiteY73" fmla="*/ 1470 h 1928"/>
              <a:gd name="connsiteX74" fmla="*/ 2084 w 2860"/>
              <a:gd name="connsiteY74" fmla="*/ 1438 h 1928"/>
              <a:gd name="connsiteX75" fmla="*/ 2066 w 2860"/>
              <a:gd name="connsiteY75" fmla="*/ 1406 h 1928"/>
              <a:gd name="connsiteX76" fmla="*/ 2048 w 2860"/>
              <a:gd name="connsiteY76" fmla="*/ 1360 h 1928"/>
              <a:gd name="connsiteX77" fmla="*/ 2032 w 2860"/>
              <a:gd name="connsiteY77" fmla="*/ 1336 h 1928"/>
              <a:gd name="connsiteX78" fmla="*/ 2014 w 2860"/>
              <a:gd name="connsiteY78" fmla="*/ 1306 h 1928"/>
              <a:gd name="connsiteX79" fmla="*/ 1998 w 2860"/>
              <a:gd name="connsiteY79" fmla="*/ 1266 h 1928"/>
              <a:gd name="connsiteX80" fmla="*/ 1984 w 2860"/>
              <a:gd name="connsiteY80" fmla="*/ 1232 h 1928"/>
              <a:gd name="connsiteX81" fmla="*/ 1970 w 2860"/>
              <a:gd name="connsiteY81" fmla="*/ 1196 h 1928"/>
              <a:gd name="connsiteX82" fmla="*/ 1956 w 2860"/>
              <a:gd name="connsiteY82" fmla="*/ 1160 h 1928"/>
              <a:gd name="connsiteX83" fmla="*/ 1946 w 2860"/>
              <a:gd name="connsiteY83" fmla="*/ 1138 h 1928"/>
              <a:gd name="connsiteX84" fmla="*/ 1940 w 2860"/>
              <a:gd name="connsiteY84" fmla="*/ 1114 h 1928"/>
              <a:gd name="connsiteX85" fmla="*/ 1932 w 2860"/>
              <a:gd name="connsiteY85" fmla="*/ 1090 h 1928"/>
              <a:gd name="connsiteX86" fmla="*/ 1926 w 2860"/>
              <a:gd name="connsiteY86" fmla="*/ 1062 h 1928"/>
              <a:gd name="connsiteX87" fmla="*/ 1914 w 2860"/>
              <a:gd name="connsiteY87" fmla="*/ 1028 h 1928"/>
              <a:gd name="connsiteX88" fmla="*/ 1904 w 2860"/>
              <a:gd name="connsiteY88" fmla="*/ 994 h 1928"/>
              <a:gd name="connsiteX89" fmla="*/ 1888 w 2860"/>
              <a:gd name="connsiteY89" fmla="*/ 946 h 1928"/>
              <a:gd name="connsiteX90" fmla="*/ 1878 w 2860"/>
              <a:gd name="connsiteY90" fmla="*/ 900 h 1928"/>
              <a:gd name="connsiteX91" fmla="*/ 1862 w 2860"/>
              <a:gd name="connsiteY91" fmla="*/ 850 h 1928"/>
              <a:gd name="connsiteX92" fmla="*/ 1854 w 2860"/>
              <a:gd name="connsiteY92" fmla="*/ 810 h 1928"/>
              <a:gd name="connsiteX93" fmla="*/ 1842 w 2860"/>
              <a:gd name="connsiteY93" fmla="*/ 770 h 1928"/>
              <a:gd name="connsiteX94" fmla="*/ 1830 w 2860"/>
              <a:gd name="connsiteY94" fmla="*/ 732 h 1928"/>
              <a:gd name="connsiteX95" fmla="*/ 1814 w 2860"/>
              <a:gd name="connsiteY95" fmla="*/ 692 h 1928"/>
              <a:gd name="connsiteX96" fmla="*/ 1803 w 2860"/>
              <a:gd name="connsiteY96" fmla="*/ 652 h 1928"/>
              <a:gd name="connsiteX97" fmla="*/ 1786 w 2860"/>
              <a:gd name="connsiteY97" fmla="*/ 604 h 1928"/>
              <a:gd name="connsiteX98" fmla="*/ 1773 w 2860"/>
              <a:gd name="connsiteY98" fmla="*/ 556 h 1928"/>
              <a:gd name="connsiteX99" fmla="*/ 1761 w 2860"/>
              <a:gd name="connsiteY99" fmla="*/ 526 h 1928"/>
              <a:gd name="connsiteX100" fmla="*/ 1742 w 2860"/>
              <a:gd name="connsiteY100" fmla="*/ 478 h 1928"/>
              <a:gd name="connsiteX101" fmla="*/ 1725 w 2860"/>
              <a:gd name="connsiteY101" fmla="*/ 442 h 1928"/>
              <a:gd name="connsiteX102" fmla="*/ 1715 w 2860"/>
              <a:gd name="connsiteY102" fmla="*/ 404 h 1928"/>
              <a:gd name="connsiteX103" fmla="*/ 1698 w 2860"/>
              <a:gd name="connsiteY103" fmla="*/ 368 h 1928"/>
              <a:gd name="connsiteX104" fmla="*/ 1692 w 2860"/>
              <a:gd name="connsiteY104" fmla="*/ 354 h 1928"/>
              <a:gd name="connsiteX105" fmla="*/ 1683 w 2860"/>
              <a:gd name="connsiteY105" fmla="*/ 332 h 1928"/>
              <a:gd name="connsiteX106" fmla="*/ 1662 w 2860"/>
              <a:gd name="connsiteY106" fmla="*/ 294 h 1928"/>
              <a:gd name="connsiteX107" fmla="*/ 1647 w 2860"/>
              <a:gd name="connsiteY107" fmla="*/ 260 h 1928"/>
              <a:gd name="connsiteX108" fmla="*/ 1634 w 2860"/>
              <a:gd name="connsiteY108" fmla="*/ 236 h 1928"/>
              <a:gd name="connsiteX109" fmla="*/ 1624 w 2860"/>
              <a:gd name="connsiteY109" fmla="*/ 208 h 1928"/>
              <a:gd name="connsiteX110" fmla="*/ 1596 w 2860"/>
              <a:gd name="connsiteY110" fmla="*/ 168 h 1928"/>
              <a:gd name="connsiteX111" fmla="*/ 1590 w 2860"/>
              <a:gd name="connsiteY111" fmla="*/ 156 h 1928"/>
              <a:gd name="connsiteX112" fmla="*/ 1574 w 2860"/>
              <a:gd name="connsiteY112" fmla="*/ 136 h 1928"/>
              <a:gd name="connsiteX113" fmla="*/ 1582 w 2860"/>
              <a:gd name="connsiteY113" fmla="*/ 144 h 1928"/>
              <a:gd name="connsiteX114" fmla="*/ 1610 w 2860"/>
              <a:gd name="connsiteY114" fmla="*/ 190 h 1928"/>
              <a:gd name="connsiteX115" fmla="*/ 1602 w 2860"/>
              <a:gd name="connsiteY115" fmla="*/ 180 h 1928"/>
              <a:gd name="connsiteX116" fmla="*/ 1608 w 2860"/>
              <a:gd name="connsiteY116" fmla="*/ 182 h 1928"/>
              <a:gd name="connsiteX117" fmla="*/ 1587 w 2860"/>
              <a:gd name="connsiteY117" fmla="*/ 152 h 1928"/>
              <a:gd name="connsiteX118" fmla="*/ 1560 w 2860"/>
              <a:gd name="connsiteY118" fmla="*/ 114 h 1928"/>
              <a:gd name="connsiteX119" fmla="*/ 1536 w 2860"/>
              <a:gd name="connsiteY119" fmla="*/ 84 h 1928"/>
              <a:gd name="connsiteX120" fmla="*/ 1510 w 2860"/>
              <a:gd name="connsiteY120" fmla="*/ 52 h 1928"/>
              <a:gd name="connsiteX121" fmla="*/ 1491 w 2860"/>
              <a:gd name="connsiteY121" fmla="*/ 32 h 1928"/>
              <a:gd name="connsiteX122" fmla="*/ 1473 w 2860"/>
              <a:gd name="connsiteY122" fmla="*/ 14 h 1928"/>
              <a:gd name="connsiteX123" fmla="*/ 1452 w 2860"/>
              <a:gd name="connsiteY123" fmla="*/ 8 h 1928"/>
              <a:gd name="connsiteX124" fmla="*/ 1410 w 2860"/>
              <a:gd name="connsiteY12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66 w 2860"/>
              <a:gd name="connsiteY74" fmla="*/ 1406 h 1928"/>
              <a:gd name="connsiteX75" fmla="*/ 2048 w 2860"/>
              <a:gd name="connsiteY75" fmla="*/ 1360 h 1928"/>
              <a:gd name="connsiteX76" fmla="*/ 2032 w 2860"/>
              <a:gd name="connsiteY76" fmla="*/ 1336 h 1928"/>
              <a:gd name="connsiteX77" fmla="*/ 2014 w 2860"/>
              <a:gd name="connsiteY77" fmla="*/ 1306 h 1928"/>
              <a:gd name="connsiteX78" fmla="*/ 1998 w 2860"/>
              <a:gd name="connsiteY78" fmla="*/ 1266 h 1928"/>
              <a:gd name="connsiteX79" fmla="*/ 1984 w 2860"/>
              <a:gd name="connsiteY79" fmla="*/ 1232 h 1928"/>
              <a:gd name="connsiteX80" fmla="*/ 1970 w 2860"/>
              <a:gd name="connsiteY80" fmla="*/ 1196 h 1928"/>
              <a:gd name="connsiteX81" fmla="*/ 1956 w 2860"/>
              <a:gd name="connsiteY81" fmla="*/ 1160 h 1928"/>
              <a:gd name="connsiteX82" fmla="*/ 1946 w 2860"/>
              <a:gd name="connsiteY82" fmla="*/ 1138 h 1928"/>
              <a:gd name="connsiteX83" fmla="*/ 1940 w 2860"/>
              <a:gd name="connsiteY83" fmla="*/ 1114 h 1928"/>
              <a:gd name="connsiteX84" fmla="*/ 1932 w 2860"/>
              <a:gd name="connsiteY84" fmla="*/ 1090 h 1928"/>
              <a:gd name="connsiteX85" fmla="*/ 1926 w 2860"/>
              <a:gd name="connsiteY85" fmla="*/ 1062 h 1928"/>
              <a:gd name="connsiteX86" fmla="*/ 1914 w 2860"/>
              <a:gd name="connsiteY86" fmla="*/ 1028 h 1928"/>
              <a:gd name="connsiteX87" fmla="*/ 1904 w 2860"/>
              <a:gd name="connsiteY87" fmla="*/ 994 h 1928"/>
              <a:gd name="connsiteX88" fmla="*/ 1888 w 2860"/>
              <a:gd name="connsiteY88" fmla="*/ 946 h 1928"/>
              <a:gd name="connsiteX89" fmla="*/ 1878 w 2860"/>
              <a:gd name="connsiteY89" fmla="*/ 900 h 1928"/>
              <a:gd name="connsiteX90" fmla="*/ 1862 w 2860"/>
              <a:gd name="connsiteY90" fmla="*/ 850 h 1928"/>
              <a:gd name="connsiteX91" fmla="*/ 1854 w 2860"/>
              <a:gd name="connsiteY91" fmla="*/ 810 h 1928"/>
              <a:gd name="connsiteX92" fmla="*/ 1842 w 2860"/>
              <a:gd name="connsiteY92" fmla="*/ 770 h 1928"/>
              <a:gd name="connsiteX93" fmla="*/ 1830 w 2860"/>
              <a:gd name="connsiteY93" fmla="*/ 732 h 1928"/>
              <a:gd name="connsiteX94" fmla="*/ 1814 w 2860"/>
              <a:gd name="connsiteY94" fmla="*/ 692 h 1928"/>
              <a:gd name="connsiteX95" fmla="*/ 1803 w 2860"/>
              <a:gd name="connsiteY95" fmla="*/ 652 h 1928"/>
              <a:gd name="connsiteX96" fmla="*/ 1786 w 2860"/>
              <a:gd name="connsiteY96" fmla="*/ 604 h 1928"/>
              <a:gd name="connsiteX97" fmla="*/ 1773 w 2860"/>
              <a:gd name="connsiteY97" fmla="*/ 556 h 1928"/>
              <a:gd name="connsiteX98" fmla="*/ 1761 w 2860"/>
              <a:gd name="connsiteY98" fmla="*/ 526 h 1928"/>
              <a:gd name="connsiteX99" fmla="*/ 1742 w 2860"/>
              <a:gd name="connsiteY99" fmla="*/ 478 h 1928"/>
              <a:gd name="connsiteX100" fmla="*/ 1725 w 2860"/>
              <a:gd name="connsiteY100" fmla="*/ 442 h 1928"/>
              <a:gd name="connsiteX101" fmla="*/ 1715 w 2860"/>
              <a:gd name="connsiteY101" fmla="*/ 404 h 1928"/>
              <a:gd name="connsiteX102" fmla="*/ 1698 w 2860"/>
              <a:gd name="connsiteY102" fmla="*/ 368 h 1928"/>
              <a:gd name="connsiteX103" fmla="*/ 1692 w 2860"/>
              <a:gd name="connsiteY103" fmla="*/ 354 h 1928"/>
              <a:gd name="connsiteX104" fmla="*/ 1683 w 2860"/>
              <a:gd name="connsiteY104" fmla="*/ 332 h 1928"/>
              <a:gd name="connsiteX105" fmla="*/ 1662 w 2860"/>
              <a:gd name="connsiteY105" fmla="*/ 294 h 1928"/>
              <a:gd name="connsiteX106" fmla="*/ 1647 w 2860"/>
              <a:gd name="connsiteY106" fmla="*/ 260 h 1928"/>
              <a:gd name="connsiteX107" fmla="*/ 1634 w 2860"/>
              <a:gd name="connsiteY107" fmla="*/ 236 h 1928"/>
              <a:gd name="connsiteX108" fmla="*/ 1624 w 2860"/>
              <a:gd name="connsiteY108" fmla="*/ 208 h 1928"/>
              <a:gd name="connsiteX109" fmla="*/ 1596 w 2860"/>
              <a:gd name="connsiteY109" fmla="*/ 168 h 1928"/>
              <a:gd name="connsiteX110" fmla="*/ 1590 w 2860"/>
              <a:gd name="connsiteY110" fmla="*/ 156 h 1928"/>
              <a:gd name="connsiteX111" fmla="*/ 1574 w 2860"/>
              <a:gd name="connsiteY111" fmla="*/ 136 h 1928"/>
              <a:gd name="connsiteX112" fmla="*/ 1582 w 2860"/>
              <a:gd name="connsiteY112" fmla="*/ 144 h 1928"/>
              <a:gd name="connsiteX113" fmla="*/ 1610 w 2860"/>
              <a:gd name="connsiteY113" fmla="*/ 190 h 1928"/>
              <a:gd name="connsiteX114" fmla="*/ 1602 w 2860"/>
              <a:gd name="connsiteY114" fmla="*/ 180 h 1928"/>
              <a:gd name="connsiteX115" fmla="*/ 1608 w 2860"/>
              <a:gd name="connsiteY115" fmla="*/ 182 h 1928"/>
              <a:gd name="connsiteX116" fmla="*/ 1587 w 2860"/>
              <a:gd name="connsiteY116" fmla="*/ 152 h 1928"/>
              <a:gd name="connsiteX117" fmla="*/ 1560 w 2860"/>
              <a:gd name="connsiteY117" fmla="*/ 114 h 1928"/>
              <a:gd name="connsiteX118" fmla="*/ 1536 w 2860"/>
              <a:gd name="connsiteY118" fmla="*/ 84 h 1928"/>
              <a:gd name="connsiteX119" fmla="*/ 1510 w 2860"/>
              <a:gd name="connsiteY119" fmla="*/ 52 h 1928"/>
              <a:gd name="connsiteX120" fmla="*/ 1491 w 2860"/>
              <a:gd name="connsiteY120" fmla="*/ 32 h 1928"/>
              <a:gd name="connsiteX121" fmla="*/ 1473 w 2860"/>
              <a:gd name="connsiteY121" fmla="*/ 14 h 1928"/>
              <a:gd name="connsiteX122" fmla="*/ 1452 w 2860"/>
              <a:gd name="connsiteY122" fmla="*/ 8 h 1928"/>
              <a:gd name="connsiteX123" fmla="*/ 1410 w 2860"/>
              <a:gd name="connsiteY12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48 w 2860"/>
              <a:gd name="connsiteY74" fmla="*/ 1360 h 1928"/>
              <a:gd name="connsiteX75" fmla="*/ 2032 w 2860"/>
              <a:gd name="connsiteY75" fmla="*/ 1336 h 1928"/>
              <a:gd name="connsiteX76" fmla="*/ 2014 w 2860"/>
              <a:gd name="connsiteY76" fmla="*/ 1306 h 1928"/>
              <a:gd name="connsiteX77" fmla="*/ 1998 w 2860"/>
              <a:gd name="connsiteY77" fmla="*/ 1266 h 1928"/>
              <a:gd name="connsiteX78" fmla="*/ 1984 w 2860"/>
              <a:gd name="connsiteY78" fmla="*/ 1232 h 1928"/>
              <a:gd name="connsiteX79" fmla="*/ 1970 w 2860"/>
              <a:gd name="connsiteY79" fmla="*/ 1196 h 1928"/>
              <a:gd name="connsiteX80" fmla="*/ 1956 w 2860"/>
              <a:gd name="connsiteY80" fmla="*/ 1160 h 1928"/>
              <a:gd name="connsiteX81" fmla="*/ 1946 w 2860"/>
              <a:gd name="connsiteY81" fmla="*/ 1138 h 1928"/>
              <a:gd name="connsiteX82" fmla="*/ 1940 w 2860"/>
              <a:gd name="connsiteY82" fmla="*/ 1114 h 1928"/>
              <a:gd name="connsiteX83" fmla="*/ 1932 w 2860"/>
              <a:gd name="connsiteY83" fmla="*/ 1090 h 1928"/>
              <a:gd name="connsiteX84" fmla="*/ 1926 w 2860"/>
              <a:gd name="connsiteY84" fmla="*/ 1062 h 1928"/>
              <a:gd name="connsiteX85" fmla="*/ 1914 w 2860"/>
              <a:gd name="connsiteY85" fmla="*/ 1028 h 1928"/>
              <a:gd name="connsiteX86" fmla="*/ 1904 w 2860"/>
              <a:gd name="connsiteY86" fmla="*/ 994 h 1928"/>
              <a:gd name="connsiteX87" fmla="*/ 1888 w 2860"/>
              <a:gd name="connsiteY87" fmla="*/ 946 h 1928"/>
              <a:gd name="connsiteX88" fmla="*/ 1878 w 2860"/>
              <a:gd name="connsiteY88" fmla="*/ 900 h 1928"/>
              <a:gd name="connsiteX89" fmla="*/ 1862 w 2860"/>
              <a:gd name="connsiteY89" fmla="*/ 850 h 1928"/>
              <a:gd name="connsiteX90" fmla="*/ 1854 w 2860"/>
              <a:gd name="connsiteY90" fmla="*/ 810 h 1928"/>
              <a:gd name="connsiteX91" fmla="*/ 1842 w 2860"/>
              <a:gd name="connsiteY91" fmla="*/ 770 h 1928"/>
              <a:gd name="connsiteX92" fmla="*/ 1830 w 2860"/>
              <a:gd name="connsiteY92" fmla="*/ 732 h 1928"/>
              <a:gd name="connsiteX93" fmla="*/ 1814 w 2860"/>
              <a:gd name="connsiteY93" fmla="*/ 692 h 1928"/>
              <a:gd name="connsiteX94" fmla="*/ 1803 w 2860"/>
              <a:gd name="connsiteY94" fmla="*/ 652 h 1928"/>
              <a:gd name="connsiteX95" fmla="*/ 1786 w 2860"/>
              <a:gd name="connsiteY95" fmla="*/ 604 h 1928"/>
              <a:gd name="connsiteX96" fmla="*/ 1773 w 2860"/>
              <a:gd name="connsiteY96" fmla="*/ 556 h 1928"/>
              <a:gd name="connsiteX97" fmla="*/ 1761 w 2860"/>
              <a:gd name="connsiteY97" fmla="*/ 526 h 1928"/>
              <a:gd name="connsiteX98" fmla="*/ 1742 w 2860"/>
              <a:gd name="connsiteY98" fmla="*/ 478 h 1928"/>
              <a:gd name="connsiteX99" fmla="*/ 1725 w 2860"/>
              <a:gd name="connsiteY99" fmla="*/ 442 h 1928"/>
              <a:gd name="connsiteX100" fmla="*/ 1715 w 2860"/>
              <a:gd name="connsiteY100" fmla="*/ 404 h 1928"/>
              <a:gd name="connsiteX101" fmla="*/ 1698 w 2860"/>
              <a:gd name="connsiteY101" fmla="*/ 368 h 1928"/>
              <a:gd name="connsiteX102" fmla="*/ 1692 w 2860"/>
              <a:gd name="connsiteY102" fmla="*/ 354 h 1928"/>
              <a:gd name="connsiteX103" fmla="*/ 1683 w 2860"/>
              <a:gd name="connsiteY103" fmla="*/ 332 h 1928"/>
              <a:gd name="connsiteX104" fmla="*/ 1662 w 2860"/>
              <a:gd name="connsiteY104" fmla="*/ 294 h 1928"/>
              <a:gd name="connsiteX105" fmla="*/ 1647 w 2860"/>
              <a:gd name="connsiteY105" fmla="*/ 260 h 1928"/>
              <a:gd name="connsiteX106" fmla="*/ 1634 w 2860"/>
              <a:gd name="connsiteY106" fmla="*/ 236 h 1928"/>
              <a:gd name="connsiteX107" fmla="*/ 1624 w 2860"/>
              <a:gd name="connsiteY107" fmla="*/ 208 h 1928"/>
              <a:gd name="connsiteX108" fmla="*/ 1596 w 2860"/>
              <a:gd name="connsiteY108" fmla="*/ 168 h 1928"/>
              <a:gd name="connsiteX109" fmla="*/ 1590 w 2860"/>
              <a:gd name="connsiteY109" fmla="*/ 156 h 1928"/>
              <a:gd name="connsiteX110" fmla="*/ 1574 w 2860"/>
              <a:gd name="connsiteY110" fmla="*/ 136 h 1928"/>
              <a:gd name="connsiteX111" fmla="*/ 1582 w 2860"/>
              <a:gd name="connsiteY111" fmla="*/ 144 h 1928"/>
              <a:gd name="connsiteX112" fmla="*/ 1610 w 2860"/>
              <a:gd name="connsiteY112" fmla="*/ 190 h 1928"/>
              <a:gd name="connsiteX113" fmla="*/ 1602 w 2860"/>
              <a:gd name="connsiteY113" fmla="*/ 180 h 1928"/>
              <a:gd name="connsiteX114" fmla="*/ 1608 w 2860"/>
              <a:gd name="connsiteY114" fmla="*/ 182 h 1928"/>
              <a:gd name="connsiteX115" fmla="*/ 1587 w 2860"/>
              <a:gd name="connsiteY115" fmla="*/ 152 h 1928"/>
              <a:gd name="connsiteX116" fmla="*/ 1560 w 2860"/>
              <a:gd name="connsiteY116" fmla="*/ 114 h 1928"/>
              <a:gd name="connsiteX117" fmla="*/ 1536 w 2860"/>
              <a:gd name="connsiteY117" fmla="*/ 84 h 1928"/>
              <a:gd name="connsiteX118" fmla="*/ 1510 w 2860"/>
              <a:gd name="connsiteY118" fmla="*/ 52 h 1928"/>
              <a:gd name="connsiteX119" fmla="*/ 1491 w 2860"/>
              <a:gd name="connsiteY119" fmla="*/ 32 h 1928"/>
              <a:gd name="connsiteX120" fmla="*/ 1473 w 2860"/>
              <a:gd name="connsiteY120" fmla="*/ 14 h 1928"/>
              <a:gd name="connsiteX121" fmla="*/ 1452 w 2860"/>
              <a:gd name="connsiteY121" fmla="*/ 8 h 1928"/>
              <a:gd name="connsiteX122" fmla="*/ 1410 w 2860"/>
              <a:gd name="connsiteY12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32 w 2860"/>
              <a:gd name="connsiteY74" fmla="*/ 1336 h 1928"/>
              <a:gd name="connsiteX75" fmla="*/ 2014 w 2860"/>
              <a:gd name="connsiteY75" fmla="*/ 1306 h 1928"/>
              <a:gd name="connsiteX76" fmla="*/ 1998 w 2860"/>
              <a:gd name="connsiteY76" fmla="*/ 1266 h 1928"/>
              <a:gd name="connsiteX77" fmla="*/ 1984 w 2860"/>
              <a:gd name="connsiteY77" fmla="*/ 1232 h 1928"/>
              <a:gd name="connsiteX78" fmla="*/ 1970 w 2860"/>
              <a:gd name="connsiteY78" fmla="*/ 1196 h 1928"/>
              <a:gd name="connsiteX79" fmla="*/ 1956 w 2860"/>
              <a:gd name="connsiteY79" fmla="*/ 1160 h 1928"/>
              <a:gd name="connsiteX80" fmla="*/ 1946 w 2860"/>
              <a:gd name="connsiteY80" fmla="*/ 1138 h 1928"/>
              <a:gd name="connsiteX81" fmla="*/ 1940 w 2860"/>
              <a:gd name="connsiteY81" fmla="*/ 1114 h 1928"/>
              <a:gd name="connsiteX82" fmla="*/ 1932 w 2860"/>
              <a:gd name="connsiteY82" fmla="*/ 1090 h 1928"/>
              <a:gd name="connsiteX83" fmla="*/ 1926 w 2860"/>
              <a:gd name="connsiteY83" fmla="*/ 1062 h 1928"/>
              <a:gd name="connsiteX84" fmla="*/ 1914 w 2860"/>
              <a:gd name="connsiteY84" fmla="*/ 1028 h 1928"/>
              <a:gd name="connsiteX85" fmla="*/ 1904 w 2860"/>
              <a:gd name="connsiteY85" fmla="*/ 994 h 1928"/>
              <a:gd name="connsiteX86" fmla="*/ 1888 w 2860"/>
              <a:gd name="connsiteY86" fmla="*/ 946 h 1928"/>
              <a:gd name="connsiteX87" fmla="*/ 1878 w 2860"/>
              <a:gd name="connsiteY87" fmla="*/ 900 h 1928"/>
              <a:gd name="connsiteX88" fmla="*/ 1862 w 2860"/>
              <a:gd name="connsiteY88" fmla="*/ 850 h 1928"/>
              <a:gd name="connsiteX89" fmla="*/ 1854 w 2860"/>
              <a:gd name="connsiteY89" fmla="*/ 810 h 1928"/>
              <a:gd name="connsiteX90" fmla="*/ 1842 w 2860"/>
              <a:gd name="connsiteY90" fmla="*/ 770 h 1928"/>
              <a:gd name="connsiteX91" fmla="*/ 1830 w 2860"/>
              <a:gd name="connsiteY91" fmla="*/ 732 h 1928"/>
              <a:gd name="connsiteX92" fmla="*/ 1814 w 2860"/>
              <a:gd name="connsiteY92" fmla="*/ 692 h 1928"/>
              <a:gd name="connsiteX93" fmla="*/ 1803 w 2860"/>
              <a:gd name="connsiteY93" fmla="*/ 652 h 1928"/>
              <a:gd name="connsiteX94" fmla="*/ 1786 w 2860"/>
              <a:gd name="connsiteY94" fmla="*/ 604 h 1928"/>
              <a:gd name="connsiteX95" fmla="*/ 1773 w 2860"/>
              <a:gd name="connsiteY95" fmla="*/ 556 h 1928"/>
              <a:gd name="connsiteX96" fmla="*/ 1761 w 2860"/>
              <a:gd name="connsiteY96" fmla="*/ 526 h 1928"/>
              <a:gd name="connsiteX97" fmla="*/ 1742 w 2860"/>
              <a:gd name="connsiteY97" fmla="*/ 478 h 1928"/>
              <a:gd name="connsiteX98" fmla="*/ 1725 w 2860"/>
              <a:gd name="connsiteY98" fmla="*/ 442 h 1928"/>
              <a:gd name="connsiteX99" fmla="*/ 1715 w 2860"/>
              <a:gd name="connsiteY99" fmla="*/ 404 h 1928"/>
              <a:gd name="connsiteX100" fmla="*/ 1698 w 2860"/>
              <a:gd name="connsiteY100" fmla="*/ 368 h 1928"/>
              <a:gd name="connsiteX101" fmla="*/ 1692 w 2860"/>
              <a:gd name="connsiteY101" fmla="*/ 354 h 1928"/>
              <a:gd name="connsiteX102" fmla="*/ 1683 w 2860"/>
              <a:gd name="connsiteY102" fmla="*/ 332 h 1928"/>
              <a:gd name="connsiteX103" fmla="*/ 1662 w 2860"/>
              <a:gd name="connsiteY103" fmla="*/ 294 h 1928"/>
              <a:gd name="connsiteX104" fmla="*/ 1647 w 2860"/>
              <a:gd name="connsiteY104" fmla="*/ 260 h 1928"/>
              <a:gd name="connsiteX105" fmla="*/ 1634 w 2860"/>
              <a:gd name="connsiteY105" fmla="*/ 236 h 1928"/>
              <a:gd name="connsiteX106" fmla="*/ 1624 w 2860"/>
              <a:gd name="connsiteY106" fmla="*/ 208 h 1928"/>
              <a:gd name="connsiteX107" fmla="*/ 1596 w 2860"/>
              <a:gd name="connsiteY107" fmla="*/ 168 h 1928"/>
              <a:gd name="connsiteX108" fmla="*/ 1590 w 2860"/>
              <a:gd name="connsiteY108" fmla="*/ 156 h 1928"/>
              <a:gd name="connsiteX109" fmla="*/ 1574 w 2860"/>
              <a:gd name="connsiteY109" fmla="*/ 136 h 1928"/>
              <a:gd name="connsiteX110" fmla="*/ 1582 w 2860"/>
              <a:gd name="connsiteY110" fmla="*/ 144 h 1928"/>
              <a:gd name="connsiteX111" fmla="*/ 1610 w 2860"/>
              <a:gd name="connsiteY111" fmla="*/ 190 h 1928"/>
              <a:gd name="connsiteX112" fmla="*/ 1602 w 2860"/>
              <a:gd name="connsiteY112" fmla="*/ 180 h 1928"/>
              <a:gd name="connsiteX113" fmla="*/ 1608 w 2860"/>
              <a:gd name="connsiteY113" fmla="*/ 182 h 1928"/>
              <a:gd name="connsiteX114" fmla="*/ 1587 w 2860"/>
              <a:gd name="connsiteY114" fmla="*/ 152 h 1928"/>
              <a:gd name="connsiteX115" fmla="*/ 1560 w 2860"/>
              <a:gd name="connsiteY115" fmla="*/ 114 h 1928"/>
              <a:gd name="connsiteX116" fmla="*/ 1536 w 2860"/>
              <a:gd name="connsiteY116" fmla="*/ 84 h 1928"/>
              <a:gd name="connsiteX117" fmla="*/ 1510 w 2860"/>
              <a:gd name="connsiteY117" fmla="*/ 52 h 1928"/>
              <a:gd name="connsiteX118" fmla="*/ 1491 w 2860"/>
              <a:gd name="connsiteY118" fmla="*/ 32 h 1928"/>
              <a:gd name="connsiteX119" fmla="*/ 1473 w 2860"/>
              <a:gd name="connsiteY119" fmla="*/ 14 h 1928"/>
              <a:gd name="connsiteX120" fmla="*/ 1452 w 2860"/>
              <a:gd name="connsiteY120" fmla="*/ 8 h 1928"/>
              <a:gd name="connsiteX121" fmla="*/ 1410 w 2860"/>
              <a:gd name="connsiteY12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14 w 2860"/>
              <a:gd name="connsiteY74" fmla="*/ 1306 h 1928"/>
              <a:gd name="connsiteX75" fmla="*/ 1998 w 2860"/>
              <a:gd name="connsiteY75" fmla="*/ 1266 h 1928"/>
              <a:gd name="connsiteX76" fmla="*/ 1984 w 2860"/>
              <a:gd name="connsiteY76" fmla="*/ 1232 h 1928"/>
              <a:gd name="connsiteX77" fmla="*/ 1970 w 2860"/>
              <a:gd name="connsiteY77" fmla="*/ 1196 h 1928"/>
              <a:gd name="connsiteX78" fmla="*/ 1956 w 2860"/>
              <a:gd name="connsiteY78" fmla="*/ 1160 h 1928"/>
              <a:gd name="connsiteX79" fmla="*/ 1946 w 2860"/>
              <a:gd name="connsiteY79" fmla="*/ 1138 h 1928"/>
              <a:gd name="connsiteX80" fmla="*/ 1940 w 2860"/>
              <a:gd name="connsiteY80" fmla="*/ 1114 h 1928"/>
              <a:gd name="connsiteX81" fmla="*/ 1932 w 2860"/>
              <a:gd name="connsiteY81" fmla="*/ 1090 h 1928"/>
              <a:gd name="connsiteX82" fmla="*/ 1926 w 2860"/>
              <a:gd name="connsiteY82" fmla="*/ 1062 h 1928"/>
              <a:gd name="connsiteX83" fmla="*/ 1914 w 2860"/>
              <a:gd name="connsiteY83" fmla="*/ 1028 h 1928"/>
              <a:gd name="connsiteX84" fmla="*/ 1904 w 2860"/>
              <a:gd name="connsiteY84" fmla="*/ 994 h 1928"/>
              <a:gd name="connsiteX85" fmla="*/ 1888 w 2860"/>
              <a:gd name="connsiteY85" fmla="*/ 946 h 1928"/>
              <a:gd name="connsiteX86" fmla="*/ 1878 w 2860"/>
              <a:gd name="connsiteY86" fmla="*/ 900 h 1928"/>
              <a:gd name="connsiteX87" fmla="*/ 1862 w 2860"/>
              <a:gd name="connsiteY87" fmla="*/ 850 h 1928"/>
              <a:gd name="connsiteX88" fmla="*/ 1854 w 2860"/>
              <a:gd name="connsiteY88" fmla="*/ 810 h 1928"/>
              <a:gd name="connsiteX89" fmla="*/ 1842 w 2860"/>
              <a:gd name="connsiteY89" fmla="*/ 770 h 1928"/>
              <a:gd name="connsiteX90" fmla="*/ 1830 w 2860"/>
              <a:gd name="connsiteY90" fmla="*/ 732 h 1928"/>
              <a:gd name="connsiteX91" fmla="*/ 1814 w 2860"/>
              <a:gd name="connsiteY91" fmla="*/ 692 h 1928"/>
              <a:gd name="connsiteX92" fmla="*/ 1803 w 2860"/>
              <a:gd name="connsiteY92" fmla="*/ 652 h 1928"/>
              <a:gd name="connsiteX93" fmla="*/ 1786 w 2860"/>
              <a:gd name="connsiteY93" fmla="*/ 604 h 1928"/>
              <a:gd name="connsiteX94" fmla="*/ 1773 w 2860"/>
              <a:gd name="connsiteY94" fmla="*/ 556 h 1928"/>
              <a:gd name="connsiteX95" fmla="*/ 1761 w 2860"/>
              <a:gd name="connsiteY95" fmla="*/ 526 h 1928"/>
              <a:gd name="connsiteX96" fmla="*/ 1742 w 2860"/>
              <a:gd name="connsiteY96" fmla="*/ 478 h 1928"/>
              <a:gd name="connsiteX97" fmla="*/ 1725 w 2860"/>
              <a:gd name="connsiteY97" fmla="*/ 442 h 1928"/>
              <a:gd name="connsiteX98" fmla="*/ 1715 w 2860"/>
              <a:gd name="connsiteY98" fmla="*/ 404 h 1928"/>
              <a:gd name="connsiteX99" fmla="*/ 1698 w 2860"/>
              <a:gd name="connsiteY99" fmla="*/ 368 h 1928"/>
              <a:gd name="connsiteX100" fmla="*/ 1692 w 2860"/>
              <a:gd name="connsiteY100" fmla="*/ 354 h 1928"/>
              <a:gd name="connsiteX101" fmla="*/ 1683 w 2860"/>
              <a:gd name="connsiteY101" fmla="*/ 332 h 1928"/>
              <a:gd name="connsiteX102" fmla="*/ 1662 w 2860"/>
              <a:gd name="connsiteY102" fmla="*/ 294 h 1928"/>
              <a:gd name="connsiteX103" fmla="*/ 1647 w 2860"/>
              <a:gd name="connsiteY103" fmla="*/ 260 h 1928"/>
              <a:gd name="connsiteX104" fmla="*/ 1634 w 2860"/>
              <a:gd name="connsiteY104" fmla="*/ 236 h 1928"/>
              <a:gd name="connsiteX105" fmla="*/ 1624 w 2860"/>
              <a:gd name="connsiteY105" fmla="*/ 208 h 1928"/>
              <a:gd name="connsiteX106" fmla="*/ 1596 w 2860"/>
              <a:gd name="connsiteY106" fmla="*/ 168 h 1928"/>
              <a:gd name="connsiteX107" fmla="*/ 1590 w 2860"/>
              <a:gd name="connsiteY107" fmla="*/ 156 h 1928"/>
              <a:gd name="connsiteX108" fmla="*/ 1574 w 2860"/>
              <a:gd name="connsiteY108" fmla="*/ 136 h 1928"/>
              <a:gd name="connsiteX109" fmla="*/ 1582 w 2860"/>
              <a:gd name="connsiteY109" fmla="*/ 144 h 1928"/>
              <a:gd name="connsiteX110" fmla="*/ 1610 w 2860"/>
              <a:gd name="connsiteY110" fmla="*/ 190 h 1928"/>
              <a:gd name="connsiteX111" fmla="*/ 1602 w 2860"/>
              <a:gd name="connsiteY111" fmla="*/ 180 h 1928"/>
              <a:gd name="connsiteX112" fmla="*/ 1608 w 2860"/>
              <a:gd name="connsiteY112" fmla="*/ 182 h 1928"/>
              <a:gd name="connsiteX113" fmla="*/ 1587 w 2860"/>
              <a:gd name="connsiteY113" fmla="*/ 152 h 1928"/>
              <a:gd name="connsiteX114" fmla="*/ 1560 w 2860"/>
              <a:gd name="connsiteY114" fmla="*/ 114 h 1928"/>
              <a:gd name="connsiteX115" fmla="*/ 1536 w 2860"/>
              <a:gd name="connsiteY115" fmla="*/ 84 h 1928"/>
              <a:gd name="connsiteX116" fmla="*/ 1510 w 2860"/>
              <a:gd name="connsiteY116" fmla="*/ 52 h 1928"/>
              <a:gd name="connsiteX117" fmla="*/ 1491 w 2860"/>
              <a:gd name="connsiteY117" fmla="*/ 32 h 1928"/>
              <a:gd name="connsiteX118" fmla="*/ 1473 w 2860"/>
              <a:gd name="connsiteY118" fmla="*/ 14 h 1928"/>
              <a:gd name="connsiteX119" fmla="*/ 1452 w 2860"/>
              <a:gd name="connsiteY119" fmla="*/ 8 h 1928"/>
              <a:gd name="connsiteX120" fmla="*/ 1410 w 2860"/>
              <a:gd name="connsiteY12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98 w 2860"/>
              <a:gd name="connsiteY74" fmla="*/ 1266 h 1928"/>
              <a:gd name="connsiteX75" fmla="*/ 1984 w 2860"/>
              <a:gd name="connsiteY75" fmla="*/ 1232 h 1928"/>
              <a:gd name="connsiteX76" fmla="*/ 1970 w 2860"/>
              <a:gd name="connsiteY76" fmla="*/ 1196 h 1928"/>
              <a:gd name="connsiteX77" fmla="*/ 1956 w 2860"/>
              <a:gd name="connsiteY77" fmla="*/ 1160 h 1928"/>
              <a:gd name="connsiteX78" fmla="*/ 1946 w 2860"/>
              <a:gd name="connsiteY78" fmla="*/ 1138 h 1928"/>
              <a:gd name="connsiteX79" fmla="*/ 1940 w 2860"/>
              <a:gd name="connsiteY79" fmla="*/ 1114 h 1928"/>
              <a:gd name="connsiteX80" fmla="*/ 1932 w 2860"/>
              <a:gd name="connsiteY80" fmla="*/ 1090 h 1928"/>
              <a:gd name="connsiteX81" fmla="*/ 1926 w 2860"/>
              <a:gd name="connsiteY81" fmla="*/ 1062 h 1928"/>
              <a:gd name="connsiteX82" fmla="*/ 1914 w 2860"/>
              <a:gd name="connsiteY82" fmla="*/ 1028 h 1928"/>
              <a:gd name="connsiteX83" fmla="*/ 1904 w 2860"/>
              <a:gd name="connsiteY83" fmla="*/ 994 h 1928"/>
              <a:gd name="connsiteX84" fmla="*/ 1888 w 2860"/>
              <a:gd name="connsiteY84" fmla="*/ 946 h 1928"/>
              <a:gd name="connsiteX85" fmla="*/ 1878 w 2860"/>
              <a:gd name="connsiteY85" fmla="*/ 900 h 1928"/>
              <a:gd name="connsiteX86" fmla="*/ 1862 w 2860"/>
              <a:gd name="connsiteY86" fmla="*/ 850 h 1928"/>
              <a:gd name="connsiteX87" fmla="*/ 1854 w 2860"/>
              <a:gd name="connsiteY87" fmla="*/ 810 h 1928"/>
              <a:gd name="connsiteX88" fmla="*/ 1842 w 2860"/>
              <a:gd name="connsiteY88" fmla="*/ 770 h 1928"/>
              <a:gd name="connsiteX89" fmla="*/ 1830 w 2860"/>
              <a:gd name="connsiteY89" fmla="*/ 732 h 1928"/>
              <a:gd name="connsiteX90" fmla="*/ 1814 w 2860"/>
              <a:gd name="connsiteY90" fmla="*/ 692 h 1928"/>
              <a:gd name="connsiteX91" fmla="*/ 1803 w 2860"/>
              <a:gd name="connsiteY91" fmla="*/ 652 h 1928"/>
              <a:gd name="connsiteX92" fmla="*/ 1786 w 2860"/>
              <a:gd name="connsiteY92" fmla="*/ 604 h 1928"/>
              <a:gd name="connsiteX93" fmla="*/ 1773 w 2860"/>
              <a:gd name="connsiteY93" fmla="*/ 556 h 1928"/>
              <a:gd name="connsiteX94" fmla="*/ 1761 w 2860"/>
              <a:gd name="connsiteY94" fmla="*/ 526 h 1928"/>
              <a:gd name="connsiteX95" fmla="*/ 1742 w 2860"/>
              <a:gd name="connsiteY95" fmla="*/ 478 h 1928"/>
              <a:gd name="connsiteX96" fmla="*/ 1725 w 2860"/>
              <a:gd name="connsiteY96" fmla="*/ 442 h 1928"/>
              <a:gd name="connsiteX97" fmla="*/ 1715 w 2860"/>
              <a:gd name="connsiteY97" fmla="*/ 404 h 1928"/>
              <a:gd name="connsiteX98" fmla="*/ 1698 w 2860"/>
              <a:gd name="connsiteY98" fmla="*/ 368 h 1928"/>
              <a:gd name="connsiteX99" fmla="*/ 1692 w 2860"/>
              <a:gd name="connsiteY99" fmla="*/ 354 h 1928"/>
              <a:gd name="connsiteX100" fmla="*/ 1683 w 2860"/>
              <a:gd name="connsiteY100" fmla="*/ 332 h 1928"/>
              <a:gd name="connsiteX101" fmla="*/ 1662 w 2860"/>
              <a:gd name="connsiteY101" fmla="*/ 294 h 1928"/>
              <a:gd name="connsiteX102" fmla="*/ 1647 w 2860"/>
              <a:gd name="connsiteY102" fmla="*/ 260 h 1928"/>
              <a:gd name="connsiteX103" fmla="*/ 1634 w 2860"/>
              <a:gd name="connsiteY103" fmla="*/ 236 h 1928"/>
              <a:gd name="connsiteX104" fmla="*/ 1624 w 2860"/>
              <a:gd name="connsiteY104" fmla="*/ 208 h 1928"/>
              <a:gd name="connsiteX105" fmla="*/ 1596 w 2860"/>
              <a:gd name="connsiteY105" fmla="*/ 168 h 1928"/>
              <a:gd name="connsiteX106" fmla="*/ 1590 w 2860"/>
              <a:gd name="connsiteY106" fmla="*/ 156 h 1928"/>
              <a:gd name="connsiteX107" fmla="*/ 1574 w 2860"/>
              <a:gd name="connsiteY107" fmla="*/ 136 h 1928"/>
              <a:gd name="connsiteX108" fmla="*/ 1582 w 2860"/>
              <a:gd name="connsiteY108" fmla="*/ 144 h 1928"/>
              <a:gd name="connsiteX109" fmla="*/ 1610 w 2860"/>
              <a:gd name="connsiteY109" fmla="*/ 190 h 1928"/>
              <a:gd name="connsiteX110" fmla="*/ 1602 w 2860"/>
              <a:gd name="connsiteY110" fmla="*/ 180 h 1928"/>
              <a:gd name="connsiteX111" fmla="*/ 1608 w 2860"/>
              <a:gd name="connsiteY111" fmla="*/ 182 h 1928"/>
              <a:gd name="connsiteX112" fmla="*/ 1587 w 2860"/>
              <a:gd name="connsiteY112" fmla="*/ 152 h 1928"/>
              <a:gd name="connsiteX113" fmla="*/ 1560 w 2860"/>
              <a:gd name="connsiteY113" fmla="*/ 114 h 1928"/>
              <a:gd name="connsiteX114" fmla="*/ 1536 w 2860"/>
              <a:gd name="connsiteY114" fmla="*/ 84 h 1928"/>
              <a:gd name="connsiteX115" fmla="*/ 1510 w 2860"/>
              <a:gd name="connsiteY115" fmla="*/ 52 h 1928"/>
              <a:gd name="connsiteX116" fmla="*/ 1491 w 2860"/>
              <a:gd name="connsiteY116" fmla="*/ 32 h 1928"/>
              <a:gd name="connsiteX117" fmla="*/ 1473 w 2860"/>
              <a:gd name="connsiteY117" fmla="*/ 14 h 1928"/>
              <a:gd name="connsiteX118" fmla="*/ 1452 w 2860"/>
              <a:gd name="connsiteY118" fmla="*/ 8 h 1928"/>
              <a:gd name="connsiteX119" fmla="*/ 1410 w 2860"/>
              <a:gd name="connsiteY11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84 w 2860"/>
              <a:gd name="connsiteY74" fmla="*/ 1232 h 1928"/>
              <a:gd name="connsiteX75" fmla="*/ 1970 w 2860"/>
              <a:gd name="connsiteY75" fmla="*/ 1196 h 1928"/>
              <a:gd name="connsiteX76" fmla="*/ 1956 w 2860"/>
              <a:gd name="connsiteY76" fmla="*/ 1160 h 1928"/>
              <a:gd name="connsiteX77" fmla="*/ 1946 w 2860"/>
              <a:gd name="connsiteY77" fmla="*/ 1138 h 1928"/>
              <a:gd name="connsiteX78" fmla="*/ 1940 w 2860"/>
              <a:gd name="connsiteY78" fmla="*/ 1114 h 1928"/>
              <a:gd name="connsiteX79" fmla="*/ 1932 w 2860"/>
              <a:gd name="connsiteY79" fmla="*/ 1090 h 1928"/>
              <a:gd name="connsiteX80" fmla="*/ 1926 w 2860"/>
              <a:gd name="connsiteY80" fmla="*/ 1062 h 1928"/>
              <a:gd name="connsiteX81" fmla="*/ 1914 w 2860"/>
              <a:gd name="connsiteY81" fmla="*/ 1028 h 1928"/>
              <a:gd name="connsiteX82" fmla="*/ 1904 w 2860"/>
              <a:gd name="connsiteY82" fmla="*/ 994 h 1928"/>
              <a:gd name="connsiteX83" fmla="*/ 1888 w 2860"/>
              <a:gd name="connsiteY83" fmla="*/ 946 h 1928"/>
              <a:gd name="connsiteX84" fmla="*/ 1878 w 2860"/>
              <a:gd name="connsiteY84" fmla="*/ 900 h 1928"/>
              <a:gd name="connsiteX85" fmla="*/ 1862 w 2860"/>
              <a:gd name="connsiteY85" fmla="*/ 850 h 1928"/>
              <a:gd name="connsiteX86" fmla="*/ 1854 w 2860"/>
              <a:gd name="connsiteY86" fmla="*/ 810 h 1928"/>
              <a:gd name="connsiteX87" fmla="*/ 1842 w 2860"/>
              <a:gd name="connsiteY87" fmla="*/ 770 h 1928"/>
              <a:gd name="connsiteX88" fmla="*/ 1830 w 2860"/>
              <a:gd name="connsiteY88" fmla="*/ 732 h 1928"/>
              <a:gd name="connsiteX89" fmla="*/ 1814 w 2860"/>
              <a:gd name="connsiteY89" fmla="*/ 692 h 1928"/>
              <a:gd name="connsiteX90" fmla="*/ 1803 w 2860"/>
              <a:gd name="connsiteY90" fmla="*/ 652 h 1928"/>
              <a:gd name="connsiteX91" fmla="*/ 1786 w 2860"/>
              <a:gd name="connsiteY91" fmla="*/ 604 h 1928"/>
              <a:gd name="connsiteX92" fmla="*/ 1773 w 2860"/>
              <a:gd name="connsiteY92" fmla="*/ 556 h 1928"/>
              <a:gd name="connsiteX93" fmla="*/ 1761 w 2860"/>
              <a:gd name="connsiteY93" fmla="*/ 526 h 1928"/>
              <a:gd name="connsiteX94" fmla="*/ 1742 w 2860"/>
              <a:gd name="connsiteY94" fmla="*/ 478 h 1928"/>
              <a:gd name="connsiteX95" fmla="*/ 1725 w 2860"/>
              <a:gd name="connsiteY95" fmla="*/ 442 h 1928"/>
              <a:gd name="connsiteX96" fmla="*/ 1715 w 2860"/>
              <a:gd name="connsiteY96" fmla="*/ 404 h 1928"/>
              <a:gd name="connsiteX97" fmla="*/ 1698 w 2860"/>
              <a:gd name="connsiteY97" fmla="*/ 368 h 1928"/>
              <a:gd name="connsiteX98" fmla="*/ 1692 w 2860"/>
              <a:gd name="connsiteY98" fmla="*/ 354 h 1928"/>
              <a:gd name="connsiteX99" fmla="*/ 1683 w 2860"/>
              <a:gd name="connsiteY99" fmla="*/ 332 h 1928"/>
              <a:gd name="connsiteX100" fmla="*/ 1662 w 2860"/>
              <a:gd name="connsiteY100" fmla="*/ 294 h 1928"/>
              <a:gd name="connsiteX101" fmla="*/ 1647 w 2860"/>
              <a:gd name="connsiteY101" fmla="*/ 260 h 1928"/>
              <a:gd name="connsiteX102" fmla="*/ 1634 w 2860"/>
              <a:gd name="connsiteY102" fmla="*/ 236 h 1928"/>
              <a:gd name="connsiteX103" fmla="*/ 1624 w 2860"/>
              <a:gd name="connsiteY103" fmla="*/ 208 h 1928"/>
              <a:gd name="connsiteX104" fmla="*/ 1596 w 2860"/>
              <a:gd name="connsiteY104" fmla="*/ 168 h 1928"/>
              <a:gd name="connsiteX105" fmla="*/ 1590 w 2860"/>
              <a:gd name="connsiteY105" fmla="*/ 156 h 1928"/>
              <a:gd name="connsiteX106" fmla="*/ 1574 w 2860"/>
              <a:gd name="connsiteY106" fmla="*/ 136 h 1928"/>
              <a:gd name="connsiteX107" fmla="*/ 1582 w 2860"/>
              <a:gd name="connsiteY107" fmla="*/ 144 h 1928"/>
              <a:gd name="connsiteX108" fmla="*/ 1610 w 2860"/>
              <a:gd name="connsiteY108" fmla="*/ 190 h 1928"/>
              <a:gd name="connsiteX109" fmla="*/ 1602 w 2860"/>
              <a:gd name="connsiteY109" fmla="*/ 180 h 1928"/>
              <a:gd name="connsiteX110" fmla="*/ 1608 w 2860"/>
              <a:gd name="connsiteY110" fmla="*/ 182 h 1928"/>
              <a:gd name="connsiteX111" fmla="*/ 1587 w 2860"/>
              <a:gd name="connsiteY111" fmla="*/ 152 h 1928"/>
              <a:gd name="connsiteX112" fmla="*/ 1560 w 2860"/>
              <a:gd name="connsiteY112" fmla="*/ 114 h 1928"/>
              <a:gd name="connsiteX113" fmla="*/ 1536 w 2860"/>
              <a:gd name="connsiteY113" fmla="*/ 84 h 1928"/>
              <a:gd name="connsiteX114" fmla="*/ 1510 w 2860"/>
              <a:gd name="connsiteY114" fmla="*/ 52 h 1928"/>
              <a:gd name="connsiteX115" fmla="*/ 1491 w 2860"/>
              <a:gd name="connsiteY115" fmla="*/ 32 h 1928"/>
              <a:gd name="connsiteX116" fmla="*/ 1473 w 2860"/>
              <a:gd name="connsiteY116" fmla="*/ 14 h 1928"/>
              <a:gd name="connsiteX117" fmla="*/ 1452 w 2860"/>
              <a:gd name="connsiteY117" fmla="*/ 8 h 1928"/>
              <a:gd name="connsiteX118" fmla="*/ 1410 w 2860"/>
              <a:gd name="connsiteY11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70 w 2860"/>
              <a:gd name="connsiteY74" fmla="*/ 1196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68 w 2860"/>
              <a:gd name="connsiteY74" fmla="*/ 1189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32 w 2860"/>
              <a:gd name="connsiteY76" fmla="*/ 1090 h 1928"/>
              <a:gd name="connsiteX77" fmla="*/ 1926 w 2860"/>
              <a:gd name="connsiteY77" fmla="*/ 1062 h 1928"/>
              <a:gd name="connsiteX78" fmla="*/ 1914 w 2860"/>
              <a:gd name="connsiteY78" fmla="*/ 1028 h 1928"/>
              <a:gd name="connsiteX79" fmla="*/ 1904 w 2860"/>
              <a:gd name="connsiteY79" fmla="*/ 994 h 1928"/>
              <a:gd name="connsiteX80" fmla="*/ 1888 w 2860"/>
              <a:gd name="connsiteY80" fmla="*/ 946 h 1928"/>
              <a:gd name="connsiteX81" fmla="*/ 1878 w 2860"/>
              <a:gd name="connsiteY81" fmla="*/ 900 h 1928"/>
              <a:gd name="connsiteX82" fmla="*/ 1862 w 2860"/>
              <a:gd name="connsiteY82" fmla="*/ 850 h 1928"/>
              <a:gd name="connsiteX83" fmla="*/ 1854 w 2860"/>
              <a:gd name="connsiteY83" fmla="*/ 810 h 1928"/>
              <a:gd name="connsiteX84" fmla="*/ 1842 w 2860"/>
              <a:gd name="connsiteY84" fmla="*/ 770 h 1928"/>
              <a:gd name="connsiteX85" fmla="*/ 1830 w 2860"/>
              <a:gd name="connsiteY85" fmla="*/ 732 h 1928"/>
              <a:gd name="connsiteX86" fmla="*/ 1814 w 2860"/>
              <a:gd name="connsiteY86" fmla="*/ 692 h 1928"/>
              <a:gd name="connsiteX87" fmla="*/ 1803 w 2860"/>
              <a:gd name="connsiteY87" fmla="*/ 652 h 1928"/>
              <a:gd name="connsiteX88" fmla="*/ 1786 w 2860"/>
              <a:gd name="connsiteY88" fmla="*/ 604 h 1928"/>
              <a:gd name="connsiteX89" fmla="*/ 1773 w 2860"/>
              <a:gd name="connsiteY89" fmla="*/ 556 h 1928"/>
              <a:gd name="connsiteX90" fmla="*/ 1761 w 2860"/>
              <a:gd name="connsiteY90" fmla="*/ 526 h 1928"/>
              <a:gd name="connsiteX91" fmla="*/ 1742 w 2860"/>
              <a:gd name="connsiteY91" fmla="*/ 478 h 1928"/>
              <a:gd name="connsiteX92" fmla="*/ 1725 w 2860"/>
              <a:gd name="connsiteY92" fmla="*/ 442 h 1928"/>
              <a:gd name="connsiteX93" fmla="*/ 1715 w 2860"/>
              <a:gd name="connsiteY93" fmla="*/ 404 h 1928"/>
              <a:gd name="connsiteX94" fmla="*/ 1698 w 2860"/>
              <a:gd name="connsiteY94" fmla="*/ 368 h 1928"/>
              <a:gd name="connsiteX95" fmla="*/ 1692 w 2860"/>
              <a:gd name="connsiteY95" fmla="*/ 354 h 1928"/>
              <a:gd name="connsiteX96" fmla="*/ 1683 w 2860"/>
              <a:gd name="connsiteY96" fmla="*/ 332 h 1928"/>
              <a:gd name="connsiteX97" fmla="*/ 1662 w 2860"/>
              <a:gd name="connsiteY97" fmla="*/ 294 h 1928"/>
              <a:gd name="connsiteX98" fmla="*/ 1647 w 2860"/>
              <a:gd name="connsiteY98" fmla="*/ 260 h 1928"/>
              <a:gd name="connsiteX99" fmla="*/ 1634 w 2860"/>
              <a:gd name="connsiteY99" fmla="*/ 236 h 1928"/>
              <a:gd name="connsiteX100" fmla="*/ 1624 w 2860"/>
              <a:gd name="connsiteY100" fmla="*/ 208 h 1928"/>
              <a:gd name="connsiteX101" fmla="*/ 1596 w 2860"/>
              <a:gd name="connsiteY101" fmla="*/ 168 h 1928"/>
              <a:gd name="connsiteX102" fmla="*/ 1590 w 2860"/>
              <a:gd name="connsiteY102" fmla="*/ 156 h 1928"/>
              <a:gd name="connsiteX103" fmla="*/ 1574 w 2860"/>
              <a:gd name="connsiteY103" fmla="*/ 136 h 1928"/>
              <a:gd name="connsiteX104" fmla="*/ 1582 w 2860"/>
              <a:gd name="connsiteY104" fmla="*/ 144 h 1928"/>
              <a:gd name="connsiteX105" fmla="*/ 1610 w 2860"/>
              <a:gd name="connsiteY105" fmla="*/ 190 h 1928"/>
              <a:gd name="connsiteX106" fmla="*/ 1602 w 2860"/>
              <a:gd name="connsiteY106" fmla="*/ 180 h 1928"/>
              <a:gd name="connsiteX107" fmla="*/ 1608 w 2860"/>
              <a:gd name="connsiteY107" fmla="*/ 182 h 1928"/>
              <a:gd name="connsiteX108" fmla="*/ 1587 w 2860"/>
              <a:gd name="connsiteY108" fmla="*/ 152 h 1928"/>
              <a:gd name="connsiteX109" fmla="*/ 1560 w 2860"/>
              <a:gd name="connsiteY109" fmla="*/ 114 h 1928"/>
              <a:gd name="connsiteX110" fmla="*/ 1536 w 2860"/>
              <a:gd name="connsiteY110" fmla="*/ 84 h 1928"/>
              <a:gd name="connsiteX111" fmla="*/ 1510 w 2860"/>
              <a:gd name="connsiteY111" fmla="*/ 52 h 1928"/>
              <a:gd name="connsiteX112" fmla="*/ 1491 w 2860"/>
              <a:gd name="connsiteY112" fmla="*/ 32 h 1928"/>
              <a:gd name="connsiteX113" fmla="*/ 1473 w 2860"/>
              <a:gd name="connsiteY113" fmla="*/ 14 h 1928"/>
              <a:gd name="connsiteX114" fmla="*/ 1452 w 2860"/>
              <a:gd name="connsiteY114" fmla="*/ 8 h 1928"/>
              <a:gd name="connsiteX115" fmla="*/ 1410 w 2860"/>
              <a:gd name="connsiteY115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14 w 2860"/>
              <a:gd name="connsiteY77" fmla="*/ 1028 h 1928"/>
              <a:gd name="connsiteX78" fmla="*/ 1904 w 2860"/>
              <a:gd name="connsiteY78" fmla="*/ 994 h 1928"/>
              <a:gd name="connsiteX79" fmla="*/ 1888 w 2860"/>
              <a:gd name="connsiteY79" fmla="*/ 946 h 1928"/>
              <a:gd name="connsiteX80" fmla="*/ 1878 w 2860"/>
              <a:gd name="connsiteY80" fmla="*/ 900 h 1928"/>
              <a:gd name="connsiteX81" fmla="*/ 1862 w 2860"/>
              <a:gd name="connsiteY81" fmla="*/ 850 h 1928"/>
              <a:gd name="connsiteX82" fmla="*/ 1854 w 2860"/>
              <a:gd name="connsiteY82" fmla="*/ 810 h 1928"/>
              <a:gd name="connsiteX83" fmla="*/ 1842 w 2860"/>
              <a:gd name="connsiteY83" fmla="*/ 770 h 1928"/>
              <a:gd name="connsiteX84" fmla="*/ 1830 w 2860"/>
              <a:gd name="connsiteY84" fmla="*/ 732 h 1928"/>
              <a:gd name="connsiteX85" fmla="*/ 1814 w 2860"/>
              <a:gd name="connsiteY85" fmla="*/ 692 h 1928"/>
              <a:gd name="connsiteX86" fmla="*/ 1803 w 2860"/>
              <a:gd name="connsiteY86" fmla="*/ 652 h 1928"/>
              <a:gd name="connsiteX87" fmla="*/ 1786 w 2860"/>
              <a:gd name="connsiteY87" fmla="*/ 604 h 1928"/>
              <a:gd name="connsiteX88" fmla="*/ 1773 w 2860"/>
              <a:gd name="connsiteY88" fmla="*/ 556 h 1928"/>
              <a:gd name="connsiteX89" fmla="*/ 1761 w 2860"/>
              <a:gd name="connsiteY89" fmla="*/ 526 h 1928"/>
              <a:gd name="connsiteX90" fmla="*/ 1742 w 2860"/>
              <a:gd name="connsiteY90" fmla="*/ 478 h 1928"/>
              <a:gd name="connsiteX91" fmla="*/ 1725 w 2860"/>
              <a:gd name="connsiteY91" fmla="*/ 442 h 1928"/>
              <a:gd name="connsiteX92" fmla="*/ 1715 w 2860"/>
              <a:gd name="connsiteY92" fmla="*/ 404 h 1928"/>
              <a:gd name="connsiteX93" fmla="*/ 1698 w 2860"/>
              <a:gd name="connsiteY93" fmla="*/ 368 h 1928"/>
              <a:gd name="connsiteX94" fmla="*/ 1692 w 2860"/>
              <a:gd name="connsiteY94" fmla="*/ 354 h 1928"/>
              <a:gd name="connsiteX95" fmla="*/ 1683 w 2860"/>
              <a:gd name="connsiteY95" fmla="*/ 332 h 1928"/>
              <a:gd name="connsiteX96" fmla="*/ 1662 w 2860"/>
              <a:gd name="connsiteY96" fmla="*/ 294 h 1928"/>
              <a:gd name="connsiteX97" fmla="*/ 1647 w 2860"/>
              <a:gd name="connsiteY97" fmla="*/ 260 h 1928"/>
              <a:gd name="connsiteX98" fmla="*/ 1634 w 2860"/>
              <a:gd name="connsiteY98" fmla="*/ 236 h 1928"/>
              <a:gd name="connsiteX99" fmla="*/ 1624 w 2860"/>
              <a:gd name="connsiteY99" fmla="*/ 208 h 1928"/>
              <a:gd name="connsiteX100" fmla="*/ 1596 w 2860"/>
              <a:gd name="connsiteY100" fmla="*/ 168 h 1928"/>
              <a:gd name="connsiteX101" fmla="*/ 1590 w 2860"/>
              <a:gd name="connsiteY101" fmla="*/ 156 h 1928"/>
              <a:gd name="connsiteX102" fmla="*/ 1574 w 2860"/>
              <a:gd name="connsiteY102" fmla="*/ 136 h 1928"/>
              <a:gd name="connsiteX103" fmla="*/ 1582 w 2860"/>
              <a:gd name="connsiteY103" fmla="*/ 144 h 1928"/>
              <a:gd name="connsiteX104" fmla="*/ 1610 w 2860"/>
              <a:gd name="connsiteY104" fmla="*/ 190 h 1928"/>
              <a:gd name="connsiteX105" fmla="*/ 1602 w 2860"/>
              <a:gd name="connsiteY105" fmla="*/ 180 h 1928"/>
              <a:gd name="connsiteX106" fmla="*/ 1608 w 2860"/>
              <a:gd name="connsiteY106" fmla="*/ 182 h 1928"/>
              <a:gd name="connsiteX107" fmla="*/ 1587 w 2860"/>
              <a:gd name="connsiteY107" fmla="*/ 152 h 1928"/>
              <a:gd name="connsiteX108" fmla="*/ 1560 w 2860"/>
              <a:gd name="connsiteY108" fmla="*/ 114 h 1928"/>
              <a:gd name="connsiteX109" fmla="*/ 1536 w 2860"/>
              <a:gd name="connsiteY109" fmla="*/ 84 h 1928"/>
              <a:gd name="connsiteX110" fmla="*/ 1510 w 2860"/>
              <a:gd name="connsiteY110" fmla="*/ 52 h 1928"/>
              <a:gd name="connsiteX111" fmla="*/ 1491 w 2860"/>
              <a:gd name="connsiteY111" fmla="*/ 32 h 1928"/>
              <a:gd name="connsiteX112" fmla="*/ 1473 w 2860"/>
              <a:gd name="connsiteY112" fmla="*/ 14 h 1928"/>
              <a:gd name="connsiteX113" fmla="*/ 1452 w 2860"/>
              <a:gd name="connsiteY113" fmla="*/ 8 h 1928"/>
              <a:gd name="connsiteX114" fmla="*/ 1410 w 2860"/>
              <a:gd name="connsiteY114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04 w 2860"/>
              <a:gd name="connsiteY77" fmla="*/ 994 h 1928"/>
              <a:gd name="connsiteX78" fmla="*/ 1888 w 2860"/>
              <a:gd name="connsiteY78" fmla="*/ 946 h 1928"/>
              <a:gd name="connsiteX79" fmla="*/ 1878 w 2860"/>
              <a:gd name="connsiteY79" fmla="*/ 900 h 1928"/>
              <a:gd name="connsiteX80" fmla="*/ 1862 w 2860"/>
              <a:gd name="connsiteY80" fmla="*/ 850 h 1928"/>
              <a:gd name="connsiteX81" fmla="*/ 1854 w 2860"/>
              <a:gd name="connsiteY81" fmla="*/ 810 h 1928"/>
              <a:gd name="connsiteX82" fmla="*/ 1842 w 2860"/>
              <a:gd name="connsiteY82" fmla="*/ 770 h 1928"/>
              <a:gd name="connsiteX83" fmla="*/ 1830 w 2860"/>
              <a:gd name="connsiteY83" fmla="*/ 732 h 1928"/>
              <a:gd name="connsiteX84" fmla="*/ 1814 w 2860"/>
              <a:gd name="connsiteY84" fmla="*/ 692 h 1928"/>
              <a:gd name="connsiteX85" fmla="*/ 1803 w 2860"/>
              <a:gd name="connsiteY85" fmla="*/ 652 h 1928"/>
              <a:gd name="connsiteX86" fmla="*/ 1786 w 2860"/>
              <a:gd name="connsiteY86" fmla="*/ 604 h 1928"/>
              <a:gd name="connsiteX87" fmla="*/ 1773 w 2860"/>
              <a:gd name="connsiteY87" fmla="*/ 556 h 1928"/>
              <a:gd name="connsiteX88" fmla="*/ 1761 w 2860"/>
              <a:gd name="connsiteY88" fmla="*/ 526 h 1928"/>
              <a:gd name="connsiteX89" fmla="*/ 1742 w 2860"/>
              <a:gd name="connsiteY89" fmla="*/ 478 h 1928"/>
              <a:gd name="connsiteX90" fmla="*/ 1725 w 2860"/>
              <a:gd name="connsiteY90" fmla="*/ 442 h 1928"/>
              <a:gd name="connsiteX91" fmla="*/ 1715 w 2860"/>
              <a:gd name="connsiteY91" fmla="*/ 404 h 1928"/>
              <a:gd name="connsiteX92" fmla="*/ 1698 w 2860"/>
              <a:gd name="connsiteY92" fmla="*/ 368 h 1928"/>
              <a:gd name="connsiteX93" fmla="*/ 1692 w 2860"/>
              <a:gd name="connsiteY93" fmla="*/ 354 h 1928"/>
              <a:gd name="connsiteX94" fmla="*/ 1683 w 2860"/>
              <a:gd name="connsiteY94" fmla="*/ 332 h 1928"/>
              <a:gd name="connsiteX95" fmla="*/ 1662 w 2860"/>
              <a:gd name="connsiteY95" fmla="*/ 294 h 1928"/>
              <a:gd name="connsiteX96" fmla="*/ 1647 w 2860"/>
              <a:gd name="connsiteY96" fmla="*/ 260 h 1928"/>
              <a:gd name="connsiteX97" fmla="*/ 1634 w 2860"/>
              <a:gd name="connsiteY97" fmla="*/ 236 h 1928"/>
              <a:gd name="connsiteX98" fmla="*/ 1624 w 2860"/>
              <a:gd name="connsiteY98" fmla="*/ 208 h 1928"/>
              <a:gd name="connsiteX99" fmla="*/ 1596 w 2860"/>
              <a:gd name="connsiteY99" fmla="*/ 168 h 1928"/>
              <a:gd name="connsiteX100" fmla="*/ 1590 w 2860"/>
              <a:gd name="connsiteY100" fmla="*/ 156 h 1928"/>
              <a:gd name="connsiteX101" fmla="*/ 1574 w 2860"/>
              <a:gd name="connsiteY101" fmla="*/ 136 h 1928"/>
              <a:gd name="connsiteX102" fmla="*/ 1582 w 2860"/>
              <a:gd name="connsiteY102" fmla="*/ 144 h 1928"/>
              <a:gd name="connsiteX103" fmla="*/ 1610 w 2860"/>
              <a:gd name="connsiteY103" fmla="*/ 190 h 1928"/>
              <a:gd name="connsiteX104" fmla="*/ 1602 w 2860"/>
              <a:gd name="connsiteY104" fmla="*/ 180 h 1928"/>
              <a:gd name="connsiteX105" fmla="*/ 1608 w 2860"/>
              <a:gd name="connsiteY105" fmla="*/ 182 h 1928"/>
              <a:gd name="connsiteX106" fmla="*/ 1587 w 2860"/>
              <a:gd name="connsiteY106" fmla="*/ 152 h 1928"/>
              <a:gd name="connsiteX107" fmla="*/ 1560 w 2860"/>
              <a:gd name="connsiteY107" fmla="*/ 114 h 1928"/>
              <a:gd name="connsiteX108" fmla="*/ 1536 w 2860"/>
              <a:gd name="connsiteY108" fmla="*/ 84 h 1928"/>
              <a:gd name="connsiteX109" fmla="*/ 1510 w 2860"/>
              <a:gd name="connsiteY109" fmla="*/ 52 h 1928"/>
              <a:gd name="connsiteX110" fmla="*/ 1491 w 2860"/>
              <a:gd name="connsiteY110" fmla="*/ 32 h 1928"/>
              <a:gd name="connsiteX111" fmla="*/ 1473 w 2860"/>
              <a:gd name="connsiteY111" fmla="*/ 14 h 1928"/>
              <a:gd name="connsiteX112" fmla="*/ 1452 w 2860"/>
              <a:gd name="connsiteY112" fmla="*/ 8 h 1928"/>
              <a:gd name="connsiteX113" fmla="*/ 1410 w 2860"/>
              <a:gd name="connsiteY113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10 h 1938"/>
              <a:gd name="connsiteX1" fmla="*/ 1410 w 2860"/>
              <a:gd name="connsiteY1" fmla="*/ 695 h 1938"/>
              <a:gd name="connsiteX2" fmla="*/ 1387 w 2860"/>
              <a:gd name="connsiteY2" fmla="*/ 14 h 1938"/>
              <a:gd name="connsiteX3" fmla="*/ 1355 w 2860"/>
              <a:gd name="connsiteY3" fmla="*/ 26 h 1938"/>
              <a:gd name="connsiteX4" fmla="*/ 1319 w 2860"/>
              <a:gd name="connsiteY4" fmla="*/ 50 h 1938"/>
              <a:gd name="connsiteX5" fmla="*/ 1292 w 2860"/>
              <a:gd name="connsiteY5" fmla="*/ 78 h 1938"/>
              <a:gd name="connsiteX6" fmla="*/ 1263 w 2860"/>
              <a:gd name="connsiteY6" fmla="*/ 114 h 1938"/>
              <a:gd name="connsiteX7" fmla="*/ 1239 w 2860"/>
              <a:gd name="connsiteY7" fmla="*/ 150 h 1938"/>
              <a:gd name="connsiteX8" fmla="*/ 1221 w 2860"/>
              <a:gd name="connsiteY8" fmla="*/ 180 h 1938"/>
              <a:gd name="connsiteX9" fmla="*/ 1204 w 2860"/>
              <a:gd name="connsiteY9" fmla="*/ 206 h 1938"/>
              <a:gd name="connsiteX10" fmla="*/ 1179 w 2860"/>
              <a:gd name="connsiteY10" fmla="*/ 252 h 1938"/>
              <a:gd name="connsiteX11" fmla="*/ 1162 w 2860"/>
              <a:gd name="connsiteY11" fmla="*/ 286 h 1938"/>
              <a:gd name="connsiteX12" fmla="*/ 1144 w 2860"/>
              <a:gd name="connsiteY12" fmla="*/ 324 h 1938"/>
              <a:gd name="connsiteX13" fmla="*/ 1132 w 2860"/>
              <a:gd name="connsiteY13" fmla="*/ 354 h 1938"/>
              <a:gd name="connsiteX14" fmla="*/ 1114 w 2860"/>
              <a:gd name="connsiteY14" fmla="*/ 390 h 1938"/>
              <a:gd name="connsiteX15" fmla="*/ 1102 w 2860"/>
              <a:gd name="connsiteY15" fmla="*/ 418 h 1938"/>
              <a:gd name="connsiteX16" fmla="*/ 1090 w 2860"/>
              <a:gd name="connsiteY16" fmla="*/ 446 h 1938"/>
              <a:gd name="connsiteX17" fmla="*/ 1076 w 2860"/>
              <a:gd name="connsiteY17" fmla="*/ 482 h 1938"/>
              <a:gd name="connsiteX18" fmla="*/ 1062 w 2860"/>
              <a:gd name="connsiteY18" fmla="*/ 514 h 1938"/>
              <a:gd name="connsiteX19" fmla="*/ 1048 w 2860"/>
              <a:gd name="connsiteY19" fmla="*/ 554 h 1938"/>
              <a:gd name="connsiteX20" fmla="*/ 1036 w 2860"/>
              <a:gd name="connsiteY20" fmla="*/ 590 h 1938"/>
              <a:gd name="connsiteX21" fmla="*/ 1020 w 2860"/>
              <a:gd name="connsiteY21" fmla="*/ 634 h 1938"/>
              <a:gd name="connsiteX22" fmla="*/ 1014 w 2860"/>
              <a:gd name="connsiteY22" fmla="*/ 660 h 1938"/>
              <a:gd name="connsiteX23" fmla="*/ 994 w 2860"/>
              <a:gd name="connsiteY23" fmla="*/ 700 h 1938"/>
              <a:gd name="connsiteX24" fmla="*/ 980 w 2860"/>
              <a:gd name="connsiteY24" fmla="*/ 746 h 1938"/>
              <a:gd name="connsiteX25" fmla="*/ 970 w 2860"/>
              <a:gd name="connsiteY25" fmla="*/ 786 h 1938"/>
              <a:gd name="connsiteX26" fmla="*/ 960 w 2860"/>
              <a:gd name="connsiteY26" fmla="*/ 824 h 1938"/>
              <a:gd name="connsiteX27" fmla="*/ 950 w 2860"/>
              <a:gd name="connsiteY27" fmla="*/ 862 h 1938"/>
              <a:gd name="connsiteX28" fmla="*/ 940 w 2860"/>
              <a:gd name="connsiteY28" fmla="*/ 904 h 1938"/>
              <a:gd name="connsiteX29" fmla="*/ 930 w 2860"/>
              <a:gd name="connsiteY29" fmla="*/ 948 h 1938"/>
              <a:gd name="connsiteX30" fmla="*/ 921 w 2860"/>
              <a:gd name="connsiteY30" fmla="*/ 984 h 1938"/>
              <a:gd name="connsiteX31" fmla="*/ 915 w 2860"/>
              <a:gd name="connsiteY31" fmla="*/ 1014 h 1938"/>
              <a:gd name="connsiteX32" fmla="*/ 903 w 2860"/>
              <a:gd name="connsiteY32" fmla="*/ 1050 h 1938"/>
              <a:gd name="connsiteX33" fmla="*/ 885 w 2860"/>
              <a:gd name="connsiteY33" fmla="*/ 1082 h 1938"/>
              <a:gd name="connsiteX34" fmla="*/ 873 w 2860"/>
              <a:gd name="connsiteY34" fmla="*/ 1124 h 1938"/>
              <a:gd name="connsiteX35" fmla="*/ 855 w 2860"/>
              <a:gd name="connsiteY35" fmla="*/ 1178 h 1938"/>
              <a:gd name="connsiteX36" fmla="*/ 843 w 2860"/>
              <a:gd name="connsiteY36" fmla="*/ 1196 h 1938"/>
              <a:gd name="connsiteX37" fmla="*/ 837 w 2860"/>
              <a:gd name="connsiteY37" fmla="*/ 1232 h 1938"/>
              <a:gd name="connsiteX38" fmla="*/ 823 w 2860"/>
              <a:gd name="connsiteY38" fmla="*/ 1274 h 1938"/>
              <a:gd name="connsiteX39" fmla="*/ 811 w 2860"/>
              <a:gd name="connsiteY39" fmla="*/ 1298 h 1938"/>
              <a:gd name="connsiteX40" fmla="*/ 789 w 2860"/>
              <a:gd name="connsiteY40" fmla="*/ 1340 h 1938"/>
              <a:gd name="connsiteX41" fmla="*/ 771 w 2860"/>
              <a:gd name="connsiteY41" fmla="*/ 1376 h 1938"/>
              <a:gd name="connsiteX42" fmla="*/ 753 w 2860"/>
              <a:gd name="connsiteY42" fmla="*/ 1416 h 1938"/>
              <a:gd name="connsiteX43" fmla="*/ 729 w 2860"/>
              <a:gd name="connsiteY43" fmla="*/ 1452 h 1938"/>
              <a:gd name="connsiteX44" fmla="*/ 712 w 2860"/>
              <a:gd name="connsiteY44" fmla="*/ 1488 h 1938"/>
              <a:gd name="connsiteX45" fmla="*/ 675 w 2860"/>
              <a:gd name="connsiteY45" fmla="*/ 1530 h 1938"/>
              <a:gd name="connsiteX46" fmla="*/ 658 w 2860"/>
              <a:gd name="connsiteY46" fmla="*/ 1556 h 1938"/>
              <a:gd name="connsiteX47" fmla="*/ 626 w 2860"/>
              <a:gd name="connsiteY47" fmla="*/ 1594 h 1938"/>
              <a:gd name="connsiteX48" fmla="*/ 603 w 2860"/>
              <a:gd name="connsiteY48" fmla="*/ 1626 h 1938"/>
              <a:gd name="connsiteX49" fmla="*/ 579 w 2860"/>
              <a:gd name="connsiteY49" fmla="*/ 1638 h 1938"/>
              <a:gd name="connsiteX50" fmla="*/ 549 w 2860"/>
              <a:gd name="connsiteY50" fmla="*/ 1668 h 1938"/>
              <a:gd name="connsiteX51" fmla="*/ 507 w 2860"/>
              <a:gd name="connsiteY51" fmla="*/ 1698 h 1938"/>
              <a:gd name="connsiteX52" fmla="*/ 462 w 2860"/>
              <a:gd name="connsiteY52" fmla="*/ 1718 h 1938"/>
              <a:gd name="connsiteX53" fmla="*/ 428 w 2860"/>
              <a:gd name="connsiteY53" fmla="*/ 1734 h 1938"/>
              <a:gd name="connsiteX54" fmla="*/ 398 w 2860"/>
              <a:gd name="connsiteY54" fmla="*/ 1748 h 1938"/>
              <a:gd name="connsiteX55" fmla="*/ 362 w 2860"/>
              <a:gd name="connsiteY55" fmla="*/ 1766 h 1938"/>
              <a:gd name="connsiteX56" fmla="*/ 327 w 2860"/>
              <a:gd name="connsiteY56" fmla="*/ 1782 h 1938"/>
              <a:gd name="connsiteX57" fmla="*/ 291 w 2860"/>
              <a:gd name="connsiteY57" fmla="*/ 1794 h 1938"/>
              <a:gd name="connsiteX58" fmla="*/ 274 w 2860"/>
              <a:gd name="connsiteY58" fmla="*/ 1802 h 1938"/>
              <a:gd name="connsiteX59" fmla="*/ 238 w 2860"/>
              <a:gd name="connsiteY59" fmla="*/ 1814 h 1938"/>
              <a:gd name="connsiteX60" fmla="*/ 199 w 2860"/>
              <a:gd name="connsiteY60" fmla="*/ 1830 h 1938"/>
              <a:gd name="connsiteX61" fmla="*/ 159 w 2860"/>
              <a:gd name="connsiteY61" fmla="*/ 1842 h 1938"/>
              <a:gd name="connsiteX62" fmla="*/ 114 w 2860"/>
              <a:gd name="connsiteY62" fmla="*/ 1856 h 1938"/>
              <a:gd name="connsiteX63" fmla="*/ 75 w 2860"/>
              <a:gd name="connsiteY63" fmla="*/ 1870 h 1938"/>
              <a:gd name="connsiteX64" fmla="*/ 38 w 2860"/>
              <a:gd name="connsiteY64" fmla="*/ 1880 h 1938"/>
              <a:gd name="connsiteX65" fmla="*/ 16 w 2860"/>
              <a:gd name="connsiteY65" fmla="*/ 1886 h 1938"/>
              <a:gd name="connsiteX66" fmla="*/ 2 w 2860"/>
              <a:gd name="connsiteY66" fmla="*/ 1892 h 1938"/>
              <a:gd name="connsiteX67" fmla="*/ 0 w 2860"/>
              <a:gd name="connsiteY67" fmla="*/ 1912 h 1938"/>
              <a:gd name="connsiteX68" fmla="*/ 2 w 2860"/>
              <a:gd name="connsiteY68" fmla="*/ 1934 h 1938"/>
              <a:gd name="connsiteX69" fmla="*/ 2860 w 2860"/>
              <a:gd name="connsiteY69" fmla="*/ 1938 h 1938"/>
              <a:gd name="connsiteX70" fmla="*/ 2860 w 2860"/>
              <a:gd name="connsiteY70" fmla="*/ 1914 h 1938"/>
              <a:gd name="connsiteX71" fmla="*/ 2816 w 2860"/>
              <a:gd name="connsiteY71" fmla="*/ 1884 h 1938"/>
              <a:gd name="connsiteX72" fmla="*/ 2764 w 2860"/>
              <a:gd name="connsiteY72" fmla="*/ 1872 h 1938"/>
              <a:gd name="connsiteX73" fmla="*/ 1956 w 2860"/>
              <a:gd name="connsiteY73" fmla="*/ 1170 h 1938"/>
              <a:gd name="connsiteX74" fmla="*/ 1940 w 2860"/>
              <a:gd name="connsiteY74" fmla="*/ 1124 h 1938"/>
              <a:gd name="connsiteX75" fmla="*/ 1926 w 2860"/>
              <a:gd name="connsiteY75" fmla="*/ 1072 h 1938"/>
              <a:gd name="connsiteX76" fmla="*/ 1904 w 2860"/>
              <a:gd name="connsiteY76" fmla="*/ 1004 h 1938"/>
              <a:gd name="connsiteX77" fmla="*/ 1888 w 2860"/>
              <a:gd name="connsiteY77" fmla="*/ 956 h 1938"/>
              <a:gd name="connsiteX78" fmla="*/ 1878 w 2860"/>
              <a:gd name="connsiteY78" fmla="*/ 910 h 1938"/>
              <a:gd name="connsiteX79" fmla="*/ 1862 w 2860"/>
              <a:gd name="connsiteY79" fmla="*/ 860 h 1938"/>
              <a:gd name="connsiteX80" fmla="*/ 1854 w 2860"/>
              <a:gd name="connsiteY80" fmla="*/ 820 h 1938"/>
              <a:gd name="connsiteX81" fmla="*/ 1842 w 2860"/>
              <a:gd name="connsiteY81" fmla="*/ 780 h 1938"/>
              <a:gd name="connsiteX82" fmla="*/ 1830 w 2860"/>
              <a:gd name="connsiteY82" fmla="*/ 742 h 1938"/>
              <a:gd name="connsiteX83" fmla="*/ 1814 w 2860"/>
              <a:gd name="connsiteY83" fmla="*/ 702 h 1938"/>
              <a:gd name="connsiteX84" fmla="*/ 1803 w 2860"/>
              <a:gd name="connsiteY84" fmla="*/ 662 h 1938"/>
              <a:gd name="connsiteX85" fmla="*/ 1786 w 2860"/>
              <a:gd name="connsiteY85" fmla="*/ 614 h 1938"/>
              <a:gd name="connsiteX86" fmla="*/ 1773 w 2860"/>
              <a:gd name="connsiteY86" fmla="*/ 566 h 1938"/>
              <a:gd name="connsiteX87" fmla="*/ 1761 w 2860"/>
              <a:gd name="connsiteY87" fmla="*/ 536 h 1938"/>
              <a:gd name="connsiteX88" fmla="*/ 1742 w 2860"/>
              <a:gd name="connsiteY88" fmla="*/ 488 h 1938"/>
              <a:gd name="connsiteX89" fmla="*/ 1725 w 2860"/>
              <a:gd name="connsiteY89" fmla="*/ 452 h 1938"/>
              <a:gd name="connsiteX90" fmla="*/ 1715 w 2860"/>
              <a:gd name="connsiteY90" fmla="*/ 414 h 1938"/>
              <a:gd name="connsiteX91" fmla="*/ 1698 w 2860"/>
              <a:gd name="connsiteY91" fmla="*/ 378 h 1938"/>
              <a:gd name="connsiteX92" fmla="*/ 1692 w 2860"/>
              <a:gd name="connsiteY92" fmla="*/ 364 h 1938"/>
              <a:gd name="connsiteX93" fmla="*/ 1683 w 2860"/>
              <a:gd name="connsiteY93" fmla="*/ 342 h 1938"/>
              <a:gd name="connsiteX94" fmla="*/ 1662 w 2860"/>
              <a:gd name="connsiteY94" fmla="*/ 304 h 1938"/>
              <a:gd name="connsiteX95" fmla="*/ 1647 w 2860"/>
              <a:gd name="connsiteY95" fmla="*/ 270 h 1938"/>
              <a:gd name="connsiteX96" fmla="*/ 1634 w 2860"/>
              <a:gd name="connsiteY96" fmla="*/ 246 h 1938"/>
              <a:gd name="connsiteX97" fmla="*/ 1624 w 2860"/>
              <a:gd name="connsiteY97" fmla="*/ 218 h 1938"/>
              <a:gd name="connsiteX98" fmla="*/ 1596 w 2860"/>
              <a:gd name="connsiteY98" fmla="*/ 178 h 1938"/>
              <a:gd name="connsiteX99" fmla="*/ 1590 w 2860"/>
              <a:gd name="connsiteY99" fmla="*/ 166 h 1938"/>
              <a:gd name="connsiteX100" fmla="*/ 1574 w 2860"/>
              <a:gd name="connsiteY100" fmla="*/ 146 h 1938"/>
              <a:gd name="connsiteX101" fmla="*/ 1582 w 2860"/>
              <a:gd name="connsiteY101" fmla="*/ 154 h 1938"/>
              <a:gd name="connsiteX102" fmla="*/ 1610 w 2860"/>
              <a:gd name="connsiteY102" fmla="*/ 200 h 1938"/>
              <a:gd name="connsiteX103" fmla="*/ 1602 w 2860"/>
              <a:gd name="connsiteY103" fmla="*/ 190 h 1938"/>
              <a:gd name="connsiteX104" fmla="*/ 1608 w 2860"/>
              <a:gd name="connsiteY104" fmla="*/ 192 h 1938"/>
              <a:gd name="connsiteX105" fmla="*/ 1587 w 2860"/>
              <a:gd name="connsiteY105" fmla="*/ 162 h 1938"/>
              <a:gd name="connsiteX106" fmla="*/ 1560 w 2860"/>
              <a:gd name="connsiteY106" fmla="*/ 124 h 1938"/>
              <a:gd name="connsiteX107" fmla="*/ 1536 w 2860"/>
              <a:gd name="connsiteY107" fmla="*/ 94 h 1938"/>
              <a:gd name="connsiteX108" fmla="*/ 1510 w 2860"/>
              <a:gd name="connsiteY108" fmla="*/ 62 h 1938"/>
              <a:gd name="connsiteX109" fmla="*/ 1491 w 2860"/>
              <a:gd name="connsiteY109" fmla="*/ 42 h 1938"/>
              <a:gd name="connsiteX110" fmla="*/ 1473 w 2860"/>
              <a:gd name="connsiteY110" fmla="*/ 24 h 1938"/>
              <a:gd name="connsiteX111" fmla="*/ 1452 w 2860"/>
              <a:gd name="connsiteY111" fmla="*/ 18 h 1938"/>
              <a:gd name="connsiteX112" fmla="*/ 1410 w 2860"/>
              <a:gd name="connsiteY112" fmla="*/ 12 h 193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56 w 2860"/>
              <a:gd name="connsiteY72" fmla="*/ 1160 h 1928"/>
              <a:gd name="connsiteX73" fmla="*/ 1940 w 2860"/>
              <a:gd name="connsiteY73" fmla="*/ 1114 h 1928"/>
              <a:gd name="connsiteX74" fmla="*/ 1926 w 2860"/>
              <a:gd name="connsiteY74" fmla="*/ 1062 h 1928"/>
              <a:gd name="connsiteX75" fmla="*/ 1904 w 2860"/>
              <a:gd name="connsiteY75" fmla="*/ 994 h 1928"/>
              <a:gd name="connsiteX76" fmla="*/ 1888 w 2860"/>
              <a:gd name="connsiteY76" fmla="*/ 946 h 1928"/>
              <a:gd name="connsiteX77" fmla="*/ 1878 w 2860"/>
              <a:gd name="connsiteY77" fmla="*/ 900 h 1928"/>
              <a:gd name="connsiteX78" fmla="*/ 1862 w 2860"/>
              <a:gd name="connsiteY78" fmla="*/ 850 h 1928"/>
              <a:gd name="connsiteX79" fmla="*/ 1854 w 2860"/>
              <a:gd name="connsiteY79" fmla="*/ 810 h 1928"/>
              <a:gd name="connsiteX80" fmla="*/ 1842 w 2860"/>
              <a:gd name="connsiteY80" fmla="*/ 770 h 1928"/>
              <a:gd name="connsiteX81" fmla="*/ 1830 w 2860"/>
              <a:gd name="connsiteY81" fmla="*/ 732 h 1928"/>
              <a:gd name="connsiteX82" fmla="*/ 1814 w 2860"/>
              <a:gd name="connsiteY82" fmla="*/ 692 h 1928"/>
              <a:gd name="connsiteX83" fmla="*/ 1803 w 2860"/>
              <a:gd name="connsiteY83" fmla="*/ 652 h 1928"/>
              <a:gd name="connsiteX84" fmla="*/ 1786 w 2860"/>
              <a:gd name="connsiteY84" fmla="*/ 604 h 1928"/>
              <a:gd name="connsiteX85" fmla="*/ 1773 w 2860"/>
              <a:gd name="connsiteY85" fmla="*/ 556 h 1928"/>
              <a:gd name="connsiteX86" fmla="*/ 1761 w 2860"/>
              <a:gd name="connsiteY86" fmla="*/ 526 h 1928"/>
              <a:gd name="connsiteX87" fmla="*/ 1742 w 2860"/>
              <a:gd name="connsiteY87" fmla="*/ 478 h 1928"/>
              <a:gd name="connsiteX88" fmla="*/ 1725 w 2860"/>
              <a:gd name="connsiteY88" fmla="*/ 442 h 1928"/>
              <a:gd name="connsiteX89" fmla="*/ 1715 w 2860"/>
              <a:gd name="connsiteY89" fmla="*/ 404 h 1928"/>
              <a:gd name="connsiteX90" fmla="*/ 1698 w 2860"/>
              <a:gd name="connsiteY90" fmla="*/ 368 h 1928"/>
              <a:gd name="connsiteX91" fmla="*/ 1692 w 2860"/>
              <a:gd name="connsiteY91" fmla="*/ 354 h 1928"/>
              <a:gd name="connsiteX92" fmla="*/ 1683 w 2860"/>
              <a:gd name="connsiteY92" fmla="*/ 332 h 1928"/>
              <a:gd name="connsiteX93" fmla="*/ 1662 w 2860"/>
              <a:gd name="connsiteY93" fmla="*/ 294 h 1928"/>
              <a:gd name="connsiteX94" fmla="*/ 1647 w 2860"/>
              <a:gd name="connsiteY94" fmla="*/ 260 h 1928"/>
              <a:gd name="connsiteX95" fmla="*/ 1634 w 2860"/>
              <a:gd name="connsiteY95" fmla="*/ 236 h 1928"/>
              <a:gd name="connsiteX96" fmla="*/ 1624 w 2860"/>
              <a:gd name="connsiteY96" fmla="*/ 208 h 1928"/>
              <a:gd name="connsiteX97" fmla="*/ 1596 w 2860"/>
              <a:gd name="connsiteY97" fmla="*/ 168 h 1928"/>
              <a:gd name="connsiteX98" fmla="*/ 1590 w 2860"/>
              <a:gd name="connsiteY98" fmla="*/ 156 h 1928"/>
              <a:gd name="connsiteX99" fmla="*/ 1574 w 2860"/>
              <a:gd name="connsiteY99" fmla="*/ 136 h 1928"/>
              <a:gd name="connsiteX100" fmla="*/ 1582 w 2860"/>
              <a:gd name="connsiteY100" fmla="*/ 144 h 1928"/>
              <a:gd name="connsiteX101" fmla="*/ 1610 w 2860"/>
              <a:gd name="connsiteY101" fmla="*/ 190 h 1928"/>
              <a:gd name="connsiteX102" fmla="*/ 1602 w 2860"/>
              <a:gd name="connsiteY102" fmla="*/ 180 h 1928"/>
              <a:gd name="connsiteX103" fmla="*/ 1608 w 2860"/>
              <a:gd name="connsiteY103" fmla="*/ 182 h 1928"/>
              <a:gd name="connsiteX104" fmla="*/ 1587 w 2860"/>
              <a:gd name="connsiteY104" fmla="*/ 152 h 1928"/>
              <a:gd name="connsiteX105" fmla="*/ 1560 w 2860"/>
              <a:gd name="connsiteY105" fmla="*/ 114 h 1928"/>
              <a:gd name="connsiteX106" fmla="*/ 1536 w 2860"/>
              <a:gd name="connsiteY106" fmla="*/ 84 h 1928"/>
              <a:gd name="connsiteX107" fmla="*/ 1510 w 2860"/>
              <a:gd name="connsiteY107" fmla="*/ 52 h 1928"/>
              <a:gd name="connsiteX108" fmla="*/ 1491 w 2860"/>
              <a:gd name="connsiteY108" fmla="*/ 32 h 1928"/>
              <a:gd name="connsiteX109" fmla="*/ 1473 w 2860"/>
              <a:gd name="connsiteY109" fmla="*/ 14 h 1928"/>
              <a:gd name="connsiteX110" fmla="*/ 1452 w 2860"/>
              <a:gd name="connsiteY110" fmla="*/ 8 h 1928"/>
              <a:gd name="connsiteX111" fmla="*/ 1410 w 2860"/>
              <a:gd name="connsiteY11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40 w 2860"/>
              <a:gd name="connsiteY72" fmla="*/ 1114 h 1928"/>
              <a:gd name="connsiteX73" fmla="*/ 1926 w 2860"/>
              <a:gd name="connsiteY73" fmla="*/ 1062 h 1928"/>
              <a:gd name="connsiteX74" fmla="*/ 1904 w 2860"/>
              <a:gd name="connsiteY74" fmla="*/ 994 h 1928"/>
              <a:gd name="connsiteX75" fmla="*/ 1888 w 2860"/>
              <a:gd name="connsiteY75" fmla="*/ 946 h 1928"/>
              <a:gd name="connsiteX76" fmla="*/ 1878 w 2860"/>
              <a:gd name="connsiteY76" fmla="*/ 900 h 1928"/>
              <a:gd name="connsiteX77" fmla="*/ 1862 w 2860"/>
              <a:gd name="connsiteY77" fmla="*/ 850 h 1928"/>
              <a:gd name="connsiteX78" fmla="*/ 1854 w 2860"/>
              <a:gd name="connsiteY78" fmla="*/ 810 h 1928"/>
              <a:gd name="connsiteX79" fmla="*/ 1842 w 2860"/>
              <a:gd name="connsiteY79" fmla="*/ 770 h 1928"/>
              <a:gd name="connsiteX80" fmla="*/ 1830 w 2860"/>
              <a:gd name="connsiteY80" fmla="*/ 732 h 1928"/>
              <a:gd name="connsiteX81" fmla="*/ 1814 w 2860"/>
              <a:gd name="connsiteY81" fmla="*/ 692 h 1928"/>
              <a:gd name="connsiteX82" fmla="*/ 1803 w 2860"/>
              <a:gd name="connsiteY82" fmla="*/ 652 h 1928"/>
              <a:gd name="connsiteX83" fmla="*/ 1786 w 2860"/>
              <a:gd name="connsiteY83" fmla="*/ 604 h 1928"/>
              <a:gd name="connsiteX84" fmla="*/ 1773 w 2860"/>
              <a:gd name="connsiteY84" fmla="*/ 556 h 1928"/>
              <a:gd name="connsiteX85" fmla="*/ 1761 w 2860"/>
              <a:gd name="connsiteY85" fmla="*/ 526 h 1928"/>
              <a:gd name="connsiteX86" fmla="*/ 1742 w 2860"/>
              <a:gd name="connsiteY86" fmla="*/ 478 h 1928"/>
              <a:gd name="connsiteX87" fmla="*/ 1725 w 2860"/>
              <a:gd name="connsiteY87" fmla="*/ 442 h 1928"/>
              <a:gd name="connsiteX88" fmla="*/ 1715 w 2860"/>
              <a:gd name="connsiteY88" fmla="*/ 404 h 1928"/>
              <a:gd name="connsiteX89" fmla="*/ 1698 w 2860"/>
              <a:gd name="connsiteY89" fmla="*/ 368 h 1928"/>
              <a:gd name="connsiteX90" fmla="*/ 1692 w 2860"/>
              <a:gd name="connsiteY90" fmla="*/ 354 h 1928"/>
              <a:gd name="connsiteX91" fmla="*/ 1683 w 2860"/>
              <a:gd name="connsiteY91" fmla="*/ 332 h 1928"/>
              <a:gd name="connsiteX92" fmla="*/ 1662 w 2860"/>
              <a:gd name="connsiteY92" fmla="*/ 294 h 1928"/>
              <a:gd name="connsiteX93" fmla="*/ 1647 w 2860"/>
              <a:gd name="connsiteY93" fmla="*/ 260 h 1928"/>
              <a:gd name="connsiteX94" fmla="*/ 1634 w 2860"/>
              <a:gd name="connsiteY94" fmla="*/ 236 h 1928"/>
              <a:gd name="connsiteX95" fmla="*/ 1624 w 2860"/>
              <a:gd name="connsiteY95" fmla="*/ 208 h 1928"/>
              <a:gd name="connsiteX96" fmla="*/ 1596 w 2860"/>
              <a:gd name="connsiteY96" fmla="*/ 168 h 1928"/>
              <a:gd name="connsiteX97" fmla="*/ 1590 w 2860"/>
              <a:gd name="connsiteY97" fmla="*/ 156 h 1928"/>
              <a:gd name="connsiteX98" fmla="*/ 1574 w 2860"/>
              <a:gd name="connsiteY98" fmla="*/ 136 h 1928"/>
              <a:gd name="connsiteX99" fmla="*/ 1582 w 2860"/>
              <a:gd name="connsiteY99" fmla="*/ 144 h 1928"/>
              <a:gd name="connsiteX100" fmla="*/ 1610 w 2860"/>
              <a:gd name="connsiteY100" fmla="*/ 190 h 1928"/>
              <a:gd name="connsiteX101" fmla="*/ 1602 w 2860"/>
              <a:gd name="connsiteY101" fmla="*/ 180 h 1928"/>
              <a:gd name="connsiteX102" fmla="*/ 1608 w 2860"/>
              <a:gd name="connsiteY102" fmla="*/ 182 h 1928"/>
              <a:gd name="connsiteX103" fmla="*/ 1587 w 2860"/>
              <a:gd name="connsiteY103" fmla="*/ 152 h 1928"/>
              <a:gd name="connsiteX104" fmla="*/ 1560 w 2860"/>
              <a:gd name="connsiteY104" fmla="*/ 114 h 1928"/>
              <a:gd name="connsiteX105" fmla="*/ 1536 w 2860"/>
              <a:gd name="connsiteY105" fmla="*/ 84 h 1928"/>
              <a:gd name="connsiteX106" fmla="*/ 1510 w 2860"/>
              <a:gd name="connsiteY106" fmla="*/ 52 h 1928"/>
              <a:gd name="connsiteX107" fmla="*/ 1491 w 2860"/>
              <a:gd name="connsiteY107" fmla="*/ 32 h 1928"/>
              <a:gd name="connsiteX108" fmla="*/ 1473 w 2860"/>
              <a:gd name="connsiteY108" fmla="*/ 14 h 1928"/>
              <a:gd name="connsiteX109" fmla="*/ 1452 w 2860"/>
              <a:gd name="connsiteY109" fmla="*/ 8 h 1928"/>
              <a:gd name="connsiteX110" fmla="*/ 1410 w 2860"/>
              <a:gd name="connsiteY11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1940 w 2860"/>
              <a:gd name="connsiteY71" fmla="*/ 1114 h 1928"/>
              <a:gd name="connsiteX72" fmla="*/ 1926 w 2860"/>
              <a:gd name="connsiteY72" fmla="*/ 1062 h 1928"/>
              <a:gd name="connsiteX73" fmla="*/ 1904 w 2860"/>
              <a:gd name="connsiteY73" fmla="*/ 994 h 1928"/>
              <a:gd name="connsiteX74" fmla="*/ 1888 w 2860"/>
              <a:gd name="connsiteY74" fmla="*/ 946 h 1928"/>
              <a:gd name="connsiteX75" fmla="*/ 1878 w 2860"/>
              <a:gd name="connsiteY75" fmla="*/ 900 h 1928"/>
              <a:gd name="connsiteX76" fmla="*/ 1862 w 2860"/>
              <a:gd name="connsiteY76" fmla="*/ 850 h 1928"/>
              <a:gd name="connsiteX77" fmla="*/ 1854 w 2860"/>
              <a:gd name="connsiteY77" fmla="*/ 810 h 1928"/>
              <a:gd name="connsiteX78" fmla="*/ 1842 w 2860"/>
              <a:gd name="connsiteY78" fmla="*/ 770 h 1928"/>
              <a:gd name="connsiteX79" fmla="*/ 1830 w 2860"/>
              <a:gd name="connsiteY79" fmla="*/ 732 h 1928"/>
              <a:gd name="connsiteX80" fmla="*/ 1814 w 2860"/>
              <a:gd name="connsiteY80" fmla="*/ 692 h 1928"/>
              <a:gd name="connsiteX81" fmla="*/ 1803 w 2860"/>
              <a:gd name="connsiteY81" fmla="*/ 652 h 1928"/>
              <a:gd name="connsiteX82" fmla="*/ 1786 w 2860"/>
              <a:gd name="connsiteY82" fmla="*/ 604 h 1928"/>
              <a:gd name="connsiteX83" fmla="*/ 1773 w 2860"/>
              <a:gd name="connsiteY83" fmla="*/ 556 h 1928"/>
              <a:gd name="connsiteX84" fmla="*/ 1761 w 2860"/>
              <a:gd name="connsiteY84" fmla="*/ 526 h 1928"/>
              <a:gd name="connsiteX85" fmla="*/ 1742 w 2860"/>
              <a:gd name="connsiteY85" fmla="*/ 478 h 1928"/>
              <a:gd name="connsiteX86" fmla="*/ 1725 w 2860"/>
              <a:gd name="connsiteY86" fmla="*/ 442 h 1928"/>
              <a:gd name="connsiteX87" fmla="*/ 1715 w 2860"/>
              <a:gd name="connsiteY87" fmla="*/ 404 h 1928"/>
              <a:gd name="connsiteX88" fmla="*/ 1698 w 2860"/>
              <a:gd name="connsiteY88" fmla="*/ 368 h 1928"/>
              <a:gd name="connsiteX89" fmla="*/ 1692 w 2860"/>
              <a:gd name="connsiteY89" fmla="*/ 354 h 1928"/>
              <a:gd name="connsiteX90" fmla="*/ 1683 w 2860"/>
              <a:gd name="connsiteY90" fmla="*/ 332 h 1928"/>
              <a:gd name="connsiteX91" fmla="*/ 1662 w 2860"/>
              <a:gd name="connsiteY91" fmla="*/ 294 h 1928"/>
              <a:gd name="connsiteX92" fmla="*/ 1647 w 2860"/>
              <a:gd name="connsiteY92" fmla="*/ 260 h 1928"/>
              <a:gd name="connsiteX93" fmla="*/ 1634 w 2860"/>
              <a:gd name="connsiteY93" fmla="*/ 236 h 1928"/>
              <a:gd name="connsiteX94" fmla="*/ 1624 w 2860"/>
              <a:gd name="connsiteY94" fmla="*/ 208 h 1928"/>
              <a:gd name="connsiteX95" fmla="*/ 1596 w 2860"/>
              <a:gd name="connsiteY95" fmla="*/ 168 h 1928"/>
              <a:gd name="connsiteX96" fmla="*/ 1590 w 2860"/>
              <a:gd name="connsiteY96" fmla="*/ 156 h 1928"/>
              <a:gd name="connsiteX97" fmla="*/ 1574 w 2860"/>
              <a:gd name="connsiteY97" fmla="*/ 136 h 1928"/>
              <a:gd name="connsiteX98" fmla="*/ 1582 w 2860"/>
              <a:gd name="connsiteY98" fmla="*/ 144 h 1928"/>
              <a:gd name="connsiteX99" fmla="*/ 1610 w 2860"/>
              <a:gd name="connsiteY99" fmla="*/ 190 h 1928"/>
              <a:gd name="connsiteX100" fmla="*/ 1602 w 2860"/>
              <a:gd name="connsiteY100" fmla="*/ 180 h 1928"/>
              <a:gd name="connsiteX101" fmla="*/ 1608 w 2860"/>
              <a:gd name="connsiteY101" fmla="*/ 182 h 1928"/>
              <a:gd name="connsiteX102" fmla="*/ 1587 w 2860"/>
              <a:gd name="connsiteY102" fmla="*/ 152 h 1928"/>
              <a:gd name="connsiteX103" fmla="*/ 1560 w 2860"/>
              <a:gd name="connsiteY103" fmla="*/ 114 h 1928"/>
              <a:gd name="connsiteX104" fmla="*/ 1536 w 2860"/>
              <a:gd name="connsiteY104" fmla="*/ 84 h 1928"/>
              <a:gd name="connsiteX105" fmla="*/ 1510 w 2860"/>
              <a:gd name="connsiteY105" fmla="*/ 52 h 1928"/>
              <a:gd name="connsiteX106" fmla="*/ 1491 w 2860"/>
              <a:gd name="connsiteY106" fmla="*/ 32 h 1928"/>
              <a:gd name="connsiteX107" fmla="*/ 1473 w 2860"/>
              <a:gd name="connsiteY107" fmla="*/ 14 h 1928"/>
              <a:gd name="connsiteX108" fmla="*/ 1452 w 2860"/>
              <a:gd name="connsiteY108" fmla="*/ 8 h 1928"/>
              <a:gd name="connsiteX109" fmla="*/ 1410 w 2860"/>
              <a:gd name="connsiteY10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1894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096"/>
              <a:gd name="connsiteY0" fmla="*/ 0 h 1924"/>
              <a:gd name="connsiteX1" fmla="*/ 1387 w 2096"/>
              <a:gd name="connsiteY1" fmla="*/ 4 h 1924"/>
              <a:gd name="connsiteX2" fmla="*/ 1355 w 2096"/>
              <a:gd name="connsiteY2" fmla="*/ 16 h 1924"/>
              <a:gd name="connsiteX3" fmla="*/ 1319 w 2096"/>
              <a:gd name="connsiteY3" fmla="*/ 40 h 1924"/>
              <a:gd name="connsiteX4" fmla="*/ 1292 w 2096"/>
              <a:gd name="connsiteY4" fmla="*/ 68 h 1924"/>
              <a:gd name="connsiteX5" fmla="*/ 1263 w 2096"/>
              <a:gd name="connsiteY5" fmla="*/ 104 h 1924"/>
              <a:gd name="connsiteX6" fmla="*/ 1239 w 2096"/>
              <a:gd name="connsiteY6" fmla="*/ 140 h 1924"/>
              <a:gd name="connsiteX7" fmla="*/ 1221 w 2096"/>
              <a:gd name="connsiteY7" fmla="*/ 170 h 1924"/>
              <a:gd name="connsiteX8" fmla="*/ 1204 w 2096"/>
              <a:gd name="connsiteY8" fmla="*/ 196 h 1924"/>
              <a:gd name="connsiteX9" fmla="*/ 1179 w 2096"/>
              <a:gd name="connsiteY9" fmla="*/ 242 h 1924"/>
              <a:gd name="connsiteX10" fmla="*/ 1162 w 2096"/>
              <a:gd name="connsiteY10" fmla="*/ 276 h 1924"/>
              <a:gd name="connsiteX11" fmla="*/ 1144 w 2096"/>
              <a:gd name="connsiteY11" fmla="*/ 314 h 1924"/>
              <a:gd name="connsiteX12" fmla="*/ 1132 w 2096"/>
              <a:gd name="connsiteY12" fmla="*/ 344 h 1924"/>
              <a:gd name="connsiteX13" fmla="*/ 1114 w 2096"/>
              <a:gd name="connsiteY13" fmla="*/ 380 h 1924"/>
              <a:gd name="connsiteX14" fmla="*/ 1102 w 2096"/>
              <a:gd name="connsiteY14" fmla="*/ 408 h 1924"/>
              <a:gd name="connsiteX15" fmla="*/ 1090 w 2096"/>
              <a:gd name="connsiteY15" fmla="*/ 436 h 1924"/>
              <a:gd name="connsiteX16" fmla="*/ 1076 w 2096"/>
              <a:gd name="connsiteY16" fmla="*/ 472 h 1924"/>
              <a:gd name="connsiteX17" fmla="*/ 1062 w 2096"/>
              <a:gd name="connsiteY17" fmla="*/ 504 h 1924"/>
              <a:gd name="connsiteX18" fmla="*/ 1048 w 2096"/>
              <a:gd name="connsiteY18" fmla="*/ 544 h 1924"/>
              <a:gd name="connsiteX19" fmla="*/ 1036 w 2096"/>
              <a:gd name="connsiteY19" fmla="*/ 580 h 1924"/>
              <a:gd name="connsiteX20" fmla="*/ 1020 w 2096"/>
              <a:gd name="connsiteY20" fmla="*/ 624 h 1924"/>
              <a:gd name="connsiteX21" fmla="*/ 1014 w 2096"/>
              <a:gd name="connsiteY21" fmla="*/ 650 h 1924"/>
              <a:gd name="connsiteX22" fmla="*/ 994 w 2096"/>
              <a:gd name="connsiteY22" fmla="*/ 690 h 1924"/>
              <a:gd name="connsiteX23" fmla="*/ 980 w 2096"/>
              <a:gd name="connsiteY23" fmla="*/ 736 h 1924"/>
              <a:gd name="connsiteX24" fmla="*/ 970 w 2096"/>
              <a:gd name="connsiteY24" fmla="*/ 776 h 1924"/>
              <a:gd name="connsiteX25" fmla="*/ 960 w 2096"/>
              <a:gd name="connsiteY25" fmla="*/ 814 h 1924"/>
              <a:gd name="connsiteX26" fmla="*/ 950 w 2096"/>
              <a:gd name="connsiteY26" fmla="*/ 852 h 1924"/>
              <a:gd name="connsiteX27" fmla="*/ 940 w 2096"/>
              <a:gd name="connsiteY27" fmla="*/ 894 h 1924"/>
              <a:gd name="connsiteX28" fmla="*/ 930 w 2096"/>
              <a:gd name="connsiteY28" fmla="*/ 938 h 1924"/>
              <a:gd name="connsiteX29" fmla="*/ 921 w 2096"/>
              <a:gd name="connsiteY29" fmla="*/ 974 h 1924"/>
              <a:gd name="connsiteX30" fmla="*/ 915 w 2096"/>
              <a:gd name="connsiteY30" fmla="*/ 1004 h 1924"/>
              <a:gd name="connsiteX31" fmla="*/ 903 w 2096"/>
              <a:gd name="connsiteY31" fmla="*/ 1040 h 1924"/>
              <a:gd name="connsiteX32" fmla="*/ 885 w 2096"/>
              <a:gd name="connsiteY32" fmla="*/ 1072 h 1924"/>
              <a:gd name="connsiteX33" fmla="*/ 873 w 2096"/>
              <a:gd name="connsiteY33" fmla="*/ 1114 h 1924"/>
              <a:gd name="connsiteX34" fmla="*/ 855 w 2096"/>
              <a:gd name="connsiteY34" fmla="*/ 1168 h 1924"/>
              <a:gd name="connsiteX35" fmla="*/ 843 w 2096"/>
              <a:gd name="connsiteY35" fmla="*/ 1186 h 1924"/>
              <a:gd name="connsiteX36" fmla="*/ 837 w 2096"/>
              <a:gd name="connsiteY36" fmla="*/ 1222 h 1924"/>
              <a:gd name="connsiteX37" fmla="*/ 823 w 2096"/>
              <a:gd name="connsiteY37" fmla="*/ 1264 h 1924"/>
              <a:gd name="connsiteX38" fmla="*/ 811 w 2096"/>
              <a:gd name="connsiteY38" fmla="*/ 1288 h 1924"/>
              <a:gd name="connsiteX39" fmla="*/ 789 w 2096"/>
              <a:gd name="connsiteY39" fmla="*/ 1330 h 1924"/>
              <a:gd name="connsiteX40" fmla="*/ 771 w 2096"/>
              <a:gd name="connsiteY40" fmla="*/ 1366 h 1924"/>
              <a:gd name="connsiteX41" fmla="*/ 753 w 2096"/>
              <a:gd name="connsiteY41" fmla="*/ 1406 h 1924"/>
              <a:gd name="connsiteX42" fmla="*/ 729 w 2096"/>
              <a:gd name="connsiteY42" fmla="*/ 1442 h 1924"/>
              <a:gd name="connsiteX43" fmla="*/ 712 w 2096"/>
              <a:gd name="connsiteY43" fmla="*/ 1478 h 1924"/>
              <a:gd name="connsiteX44" fmla="*/ 675 w 2096"/>
              <a:gd name="connsiteY44" fmla="*/ 1520 h 1924"/>
              <a:gd name="connsiteX45" fmla="*/ 658 w 2096"/>
              <a:gd name="connsiteY45" fmla="*/ 1546 h 1924"/>
              <a:gd name="connsiteX46" fmla="*/ 626 w 2096"/>
              <a:gd name="connsiteY46" fmla="*/ 1584 h 1924"/>
              <a:gd name="connsiteX47" fmla="*/ 603 w 2096"/>
              <a:gd name="connsiteY47" fmla="*/ 1616 h 1924"/>
              <a:gd name="connsiteX48" fmla="*/ 579 w 2096"/>
              <a:gd name="connsiteY48" fmla="*/ 1628 h 1924"/>
              <a:gd name="connsiteX49" fmla="*/ 549 w 2096"/>
              <a:gd name="connsiteY49" fmla="*/ 1658 h 1924"/>
              <a:gd name="connsiteX50" fmla="*/ 507 w 2096"/>
              <a:gd name="connsiteY50" fmla="*/ 1688 h 1924"/>
              <a:gd name="connsiteX51" fmla="*/ 462 w 2096"/>
              <a:gd name="connsiteY51" fmla="*/ 1708 h 1924"/>
              <a:gd name="connsiteX52" fmla="*/ 428 w 2096"/>
              <a:gd name="connsiteY52" fmla="*/ 1724 h 1924"/>
              <a:gd name="connsiteX53" fmla="*/ 398 w 2096"/>
              <a:gd name="connsiteY53" fmla="*/ 1738 h 1924"/>
              <a:gd name="connsiteX54" fmla="*/ 362 w 2096"/>
              <a:gd name="connsiteY54" fmla="*/ 1756 h 1924"/>
              <a:gd name="connsiteX55" fmla="*/ 327 w 2096"/>
              <a:gd name="connsiteY55" fmla="*/ 1772 h 1924"/>
              <a:gd name="connsiteX56" fmla="*/ 291 w 2096"/>
              <a:gd name="connsiteY56" fmla="*/ 1784 h 1924"/>
              <a:gd name="connsiteX57" fmla="*/ 274 w 2096"/>
              <a:gd name="connsiteY57" fmla="*/ 1792 h 1924"/>
              <a:gd name="connsiteX58" fmla="*/ 238 w 2096"/>
              <a:gd name="connsiteY58" fmla="*/ 1804 h 1924"/>
              <a:gd name="connsiteX59" fmla="*/ 199 w 2096"/>
              <a:gd name="connsiteY59" fmla="*/ 1820 h 1924"/>
              <a:gd name="connsiteX60" fmla="*/ 159 w 2096"/>
              <a:gd name="connsiteY60" fmla="*/ 1832 h 1924"/>
              <a:gd name="connsiteX61" fmla="*/ 114 w 2096"/>
              <a:gd name="connsiteY61" fmla="*/ 1846 h 1924"/>
              <a:gd name="connsiteX62" fmla="*/ 75 w 2096"/>
              <a:gd name="connsiteY62" fmla="*/ 1860 h 1924"/>
              <a:gd name="connsiteX63" fmla="*/ 38 w 2096"/>
              <a:gd name="connsiteY63" fmla="*/ 1870 h 1924"/>
              <a:gd name="connsiteX64" fmla="*/ 16 w 2096"/>
              <a:gd name="connsiteY64" fmla="*/ 1876 h 1924"/>
              <a:gd name="connsiteX65" fmla="*/ 2 w 2096"/>
              <a:gd name="connsiteY65" fmla="*/ 1882 h 1924"/>
              <a:gd name="connsiteX66" fmla="*/ 0 w 2096"/>
              <a:gd name="connsiteY66" fmla="*/ 1902 h 1924"/>
              <a:gd name="connsiteX67" fmla="*/ 2 w 2096"/>
              <a:gd name="connsiteY67" fmla="*/ 1924 h 1924"/>
              <a:gd name="connsiteX68" fmla="*/ 1894 w 2096"/>
              <a:gd name="connsiteY68" fmla="*/ 1904 h 1924"/>
              <a:gd name="connsiteX69" fmla="*/ 1940 w 2096"/>
              <a:gd name="connsiteY69" fmla="*/ 1114 h 1924"/>
              <a:gd name="connsiteX70" fmla="*/ 1926 w 2096"/>
              <a:gd name="connsiteY70" fmla="*/ 1062 h 1924"/>
              <a:gd name="connsiteX71" fmla="*/ 1904 w 2096"/>
              <a:gd name="connsiteY71" fmla="*/ 994 h 1924"/>
              <a:gd name="connsiteX72" fmla="*/ 1888 w 2096"/>
              <a:gd name="connsiteY72" fmla="*/ 946 h 1924"/>
              <a:gd name="connsiteX73" fmla="*/ 1878 w 2096"/>
              <a:gd name="connsiteY73" fmla="*/ 900 h 1924"/>
              <a:gd name="connsiteX74" fmla="*/ 1862 w 2096"/>
              <a:gd name="connsiteY74" fmla="*/ 850 h 1924"/>
              <a:gd name="connsiteX75" fmla="*/ 1854 w 2096"/>
              <a:gd name="connsiteY75" fmla="*/ 810 h 1924"/>
              <a:gd name="connsiteX76" fmla="*/ 1842 w 2096"/>
              <a:gd name="connsiteY76" fmla="*/ 770 h 1924"/>
              <a:gd name="connsiteX77" fmla="*/ 1830 w 2096"/>
              <a:gd name="connsiteY77" fmla="*/ 732 h 1924"/>
              <a:gd name="connsiteX78" fmla="*/ 1814 w 2096"/>
              <a:gd name="connsiteY78" fmla="*/ 692 h 1924"/>
              <a:gd name="connsiteX79" fmla="*/ 1803 w 2096"/>
              <a:gd name="connsiteY79" fmla="*/ 652 h 1924"/>
              <a:gd name="connsiteX80" fmla="*/ 1786 w 2096"/>
              <a:gd name="connsiteY80" fmla="*/ 604 h 1924"/>
              <a:gd name="connsiteX81" fmla="*/ 1773 w 2096"/>
              <a:gd name="connsiteY81" fmla="*/ 556 h 1924"/>
              <a:gd name="connsiteX82" fmla="*/ 1761 w 2096"/>
              <a:gd name="connsiteY82" fmla="*/ 526 h 1924"/>
              <a:gd name="connsiteX83" fmla="*/ 1742 w 2096"/>
              <a:gd name="connsiteY83" fmla="*/ 478 h 1924"/>
              <a:gd name="connsiteX84" fmla="*/ 1725 w 2096"/>
              <a:gd name="connsiteY84" fmla="*/ 442 h 1924"/>
              <a:gd name="connsiteX85" fmla="*/ 1715 w 2096"/>
              <a:gd name="connsiteY85" fmla="*/ 404 h 1924"/>
              <a:gd name="connsiteX86" fmla="*/ 1698 w 2096"/>
              <a:gd name="connsiteY86" fmla="*/ 368 h 1924"/>
              <a:gd name="connsiteX87" fmla="*/ 1692 w 2096"/>
              <a:gd name="connsiteY87" fmla="*/ 354 h 1924"/>
              <a:gd name="connsiteX88" fmla="*/ 1683 w 2096"/>
              <a:gd name="connsiteY88" fmla="*/ 332 h 1924"/>
              <a:gd name="connsiteX89" fmla="*/ 1662 w 2096"/>
              <a:gd name="connsiteY89" fmla="*/ 294 h 1924"/>
              <a:gd name="connsiteX90" fmla="*/ 1647 w 2096"/>
              <a:gd name="connsiteY90" fmla="*/ 260 h 1924"/>
              <a:gd name="connsiteX91" fmla="*/ 1634 w 2096"/>
              <a:gd name="connsiteY91" fmla="*/ 236 h 1924"/>
              <a:gd name="connsiteX92" fmla="*/ 1624 w 2096"/>
              <a:gd name="connsiteY92" fmla="*/ 208 h 1924"/>
              <a:gd name="connsiteX93" fmla="*/ 1596 w 2096"/>
              <a:gd name="connsiteY93" fmla="*/ 168 h 1924"/>
              <a:gd name="connsiteX94" fmla="*/ 1590 w 2096"/>
              <a:gd name="connsiteY94" fmla="*/ 156 h 1924"/>
              <a:gd name="connsiteX95" fmla="*/ 1574 w 2096"/>
              <a:gd name="connsiteY95" fmla="*/ 136 h 1924"/>
              <a:gd name="connsiteX96" fmla="*/ 1582 w 2096"/>
              <a:gd name="connsiteY96" fmla="*/ 144 h 1924"/>
              <a:gd name="connsiteX97" fmla="*/ 1610 w 2096"/>
              <a:gd name="connsiteY97" fmla="*/ 190 h 1924"/>
              <a:gd name="connsiteX98" fmla="*/ 1602 w 2096"/>
              <a:gd name="connsiteY98" fmla="*/ 180 h 1924"/>
              <a:gd name="connsiteX99" fmla="*/ 1608 w 2096"/>
              <a:gd name="connsiteY99" fmla="*/ 182 h 1924"/>
              <a:gd name="connsiteX100" fmla="*/ 1587 w 2096"/>
              <a:gd name="connsiteY100" fmla="*/ 152 h 1924"/>
              <a:gd name="connsiteX101" fmla="*/ 1560 w 2096"/>
              <a:gd name="connsiteY101" fmla="*/ 114 h 1924"/>
              <a:gd name="connsiteX102" fmla="*/ 1536 w 2096"/>
              <a:gd name="connsiteY102" fmla="*/ 84 h 1924"/>
              <a:gd name="connsiteX103" fmla="*/ 1510 w 2096"/>
              <a:gd name="connsiteY103" fmla="*/ 52 h 1924"/>
              <a:gd name="connsiteX104" fmla="*/ 1491 w 2096"/>
              <a:gd name="connsiteY104" fmla="*/ 32 h 1924"/>
              <a:gd name="connsiteX105" fmla="*/ 1473 w 2096"/>
              <a:gd name="connsiteY105" fmla="*/ 14 h 1924"/>
              <a:gd name="connsiteX106" fmla="*/ 1452 w 2096"/>
              <a:gd name="connsiteY106" fmla="*/ 8 h 1924"/>
              <a:gd name="connsiteX107" fmla="*/ 1410 w 2096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26 w 2218"/>
              <a:gd name="connsiteY70" fmla="*/ 1062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78 w 2218"/>
              <a:gd name="connsiteY72" fmla="*/ 900 h 1924"/>
              <a:gd name="connsiteX73" fmla="*/ 1862 w 2218"/>
              <a:gd name="connsiteY73" fmla="*/ 850 h 1924"/>
              <a:gd name="connsiteX74" fmla="*/ 1854 w 2218"/>
              <a:gd name="connsiteY74" fmla="*/ 810 h 1924"/>
              <a:gd name="connsiteX75" fmla="*/ 1842 w 2218"/>
              <a:gd name="connsiteY75" fmla="*/ 770 h 1924"/>
              <a:gd name="connsiteX76" fmla="*/ 1830 w 2218"/>
              <a:gd name="connsiteY76" fmla="*/ 732 h 1924"/>
              <a:gd name="connsiteX77" fmla="*/ 1814 w 2218"/>
              <a:gd name="connsiteY77" fmla="*/ 692 h 1924"/>
              <a:gd name="connsiteX78" fmla="*/ 1803 w 2218"/>
              <a:gd name="connsiteY78" fmla="*/ 652 h 1924"/>
              <a:gd name="connsiteX79" fmla="*/ 1786 w 2218"/>
              <a:gd name="connsiteY79" fmla="*/ 604 h 1924"/>
              <a:gd name="connsiteX80" fmla="*/ 1773 w 2218"/>
              <a:gd name="connsiteY80" fmla="*/ 556 h 1924"/>
              <a:gd name="connsiteX81" fmla="*/ 1761 w 2218"/>
              <a:gd name="connsiteY81" fmla="*/ 526 h 1924"/>
              <a:gd name="connsiteX82" fmla="*/ 1742 w 2218"/>
              <a:gd name="connsiteY82" fmla="*/ 478 h 1924"/>
              <a:gd name="connsiteX83" fmla="*/ 1725 w 2218"/>
              <a:gd name="connsiteY83" fmla="*/ 442 h 1924"/>
              <a:gd name="connsiteX84" fmla="*/ 1715 w 2218"/>
              <a:gd name="connsiteY84" fmla="*/ 404 h 1924"/>
              <a:gd name="connsiteX85" fmla="*/ 1698 w 2218"/>
              <a:gd name="connsiteY85" fmla="*/ 368 h 1924"/>
              <a:gd name="connsiteX86" fmla="*/ 1692 w 2218"/>
              <a:gd name="connsiteY86" fmla="*/ 354 h 1924"/>
              <a:gd name="connsiteX87" fmla="*/ 1683 w 2218"/>
              <a:gd name="connsiteY87" fmla="*/ 332 h 1924"/>
              <a:gd name="connsiteX88" fmla="*/ 1662 w 2218"/>
              <a:gd name="connsiteY88" fmla="*/ 294 h 1924"/>
              <a:gd name="connsiteX89" fmla="*/ 1647 w 2218"/>
              <a:gd name="connsiteY89" fmla="*/ 260 h 1924"/>
              <a:gd name="connsiteX90" fmla="*/ 1634 w 2218"/>
              <a:gd name="connsiteY90" fmla="*/ 236 h 1924"/>
              <a:gd name="connsiteX91" fmla="*/ 1624 w 2218"/>
              <a:gd name="connsiteY91" fmla="*/ 208 h 1924"/>
              <a:gd name="connsiteX92" fmla="*/ 1596 w 2218"/>
              <a:gd name="connsiteY92" fmla="*/ 168 h 1924"/>
              <a:gd name="connsiteX93" fmla="*/ 1590 w 2218"/>
              <a:gd name="connsiteY93" fmla="*/ 156 h 1924"/>
              <a:gd name="connsiteX94" fmla="*/ 1574 w 2218"/>
              <a:gd name="connsiteY94" fmla="*/ 136 h 1924"/>
              <a:gd name="connsiteX95" fmla="*/ 1582 w 2218"/>
              <a:gd name="connsiteY95" fmla="*/ 144 h 1924"/>
              <a:gd name="connsiteX96" fmla="*/ 1610 w 2218"/>
              <a:gd name="connsiteY96" fmla="*/ 190 h 1924"/>
              <a:gd name="connsiteX97" fmla="*/ 1602 w 2218"/>
              <a:gd name="connsiteY97" fmla="*/ 180 h 1924"/>
              <a:gd name="connsiteX98" fmla="*/ 1608 w 2218"/>
              <a:gd name="connsiteY98" fmla="*/ 182 h 1924"/>
              <a:gd name="connsiteX99" fmla="*/ 1587 w 2218"/>
              <a:gd name="connsiteY99" fmla="*/ 152 h 1924"/>
              <a:gd name="connsiteX100" fmla="*/ 1560 w 2218"/>
              <a:gd name="connsiteY100" fmla="*/ 114 h 1924"/>
              <a:gd name="connsiteX101" fmla="*/ 1536 w 2218"/>
              <a:gd name="connsiteY101" fmla="*/ 84 h 1924"/>
              <a:gd name="connsiteX102" fmla="*/ 1510 w 2218"/>
              <a:gd name="connsiteY102" fmla="*/ 52 h 1924"/>
              <a:gd name="connsiteX103" fmla="*/ 1491 w 2218"/>
              <a:gd name="connsiteY103" fmla="*/ 32 h 1924"/>
              <a:gd name="connsiteX104" fmla="*/ 1473 w 2218"/>
              <a:gd name="connsiteY104" fmla="*/ 14 h 1924"/>
              <a:gd name="connsiteX105" fmla="*/ 1452 w 2218"/>
              <a:gd name="connsiteY105" fmla="*/ 8 h 1924"/>
              <a:gd name="connsiteX106" fmla="*/ 1410 w 2218"/>
              <a:gd name="connsiteY106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62 w 2218"/>
              <a:gd name="connsiteY72" fmla="*/ 850 h 1924"/>
              <a:gd name="connsiteX73" fmla="*/ 1854 w 2218"/>
              <a:gd name="connsiteY73" fmla="*/ 810 h 1924"/>
              <a:gd name="connsiteX74" fmla="*/ 1842 w 2218"/>
              <a:gd name="connsiteY74" fmla="*/ 770 h 1924"/>
              <a:gd name="connsiteX75" fmla="*/ 1830 w 2218"/>
              <a:gd name="connsiteY75" fmla="*/ 732 h 1924"/>
              <a:gd name="connsiteX76" fmla="*/ 1814 w 2218"/>
              <a:gd name="connsiteY76" fmla="*/ 692 h 1924"/>
              <a:gd name="connsiteX77" fmla="*/ 1803 w 2218"/>
              <a:gd name="connsiteY77" fmla="*/ 652 h 1924"/>
              <a:gd name="connsiteX78" fmla="*/ 1786 w 2218"/>
              <a:gd name="connsiteY78" fmla="*/ 604 h 1924"/>
              <a:gd name="connsiteX79" fmla="*/ 1773 w 2218"/>
              <a:gd name="connsiteY79" fmla="*/ 556 h 1924"/>
              <a:gd name="connsiteX80" fmla="*/ 1761 w 2218"/>
              <a:gd name="connsiteY80" fmla="*/ 526 h 1924"/>
              <a:gd name="connsiteX81" fmla="*/ 1742 w 2218"/>
              <a:gd name="connsiteY81" fmla="*/ 478 h 1924"/>
              <a:gd name="connsiteX82" fmla="*/ 1725 w 2218"/>
              <a:gd name="connsiteY82" fmla="*/ 442 h 1924"/>
              <a:gd name="connsiteX83" fmla="*/ 1715 w 2218"/>
              <a:gd name="connsiteY83" fmla="*/ 404 h 1924"/>
              <a:gd name="connsiteX84" fmla="*/ 1698 w 2218"/>
              <a:gd name="connsiteY84" fmla="*/ 368 h 1924"/>
              <a:gd name="connsiteX85" fmla="*/ 1692 w 2218"/>
              <a:gd name="connsiteY85" fmla="*/ 354 h 1924"/>
              <a:gd name="connsiteX86" fmla="*/ 1683 w 2218"/>
              <a:gd name="connsiteY86" fmla="*/ 332 h 1924"/>
              <a:gd name="connsiteX87" fmla="*/ 1662 w 2218"/>
              <a:gd name="connsiteY87" fmla="*/ 294 h 1924"/>
              <a:gd name="connsiteX88" fmla="*/ 1647 w 2218"/>
              <a:gd name="connsiteY88" fmla="*/ 260 h 1924"/>
              <a:gd name="connsiteX89" fmla="*/ 1634 w 2218"/>
              <a:gd name="connsiteY89" fmla="*/ 236 h 1924"/>
              <a:gd name="connsiteX90" fmla="*/ 1624 w 2218"/>
              <a:gd name="connsiteY90" fmla="*/ 208 h 1924"/>
              <a:gd name="connsiteX91" fmla="*/ 1596 w 2218"/>
              <a:gd name="connsiteY91" fmla="*/ 168 h 1924"/>
              <a:gd name="connsiteX92" fmla="*/ 1590 w 2218"/>
              <a:gd name="connsiteY92" fmla="*/ 156 h 1924"/>
              <a:gd name="connsiteX93" fmla="*/ 1574 w 2218"/>
              <a:gd name="connsiteY93" fmla="*/ 136 h 1924"/>
              <a:gd name="connsiteX94" fmla="*/ 1582 w 2218"/>
              <a:gd name="connsiteY94" fmla="*/ 144 h 1924"/>
              <a:gd name="connsiteX95" fmla="*/ 1610 w 2218"/>
              <a:gd name="connsiteY95" fmla="*/ 190 h 1924"/>
              <a:gd name="connsiteX96" fmla="*/ 1602 w 2218"/>
              <a:gd name="connsiteY96" fmla="*/ 180 h 1924"/>
              <a:gd name="connsiteX97" fmla="*/ 1608 w 2218"/>
              <a:gd name="connsiteY97" fmla="*/ 182 h 1924"/>
              <a:gd name="connsiteX98" fmla="*/ 1587 w 2218"/>
              <a:gd name="connsiteY98" fmla="*/ 152 h 1924"/>
              <a:gd name="connsiteX99" fmla="*/ 1560 w 2218"/>
              <a:gd name="connsiteY99" fmla="*/ 114 h 1924"/>
              <a:gd name="connsiteX100" fmla="*/ 1536 w 2218"/>
              <a:gd name="connsiteY100" fmla="*/ 84 h 1924"/>
              <a:gd name="connsiteX101" fmla="*/ 1510 w 2218"/>
              <a:gd name="connsiteY101" fmla="*/ 52 h 1924"/>
              <a:gd name="connsiteX102" fmla="*/ 1491 w 2218"/>
              <a:gd name="connsiteY102" fmla="*/ 32 h 1924"/>
              <a:gd name="connsiteX103" fmla="*/ 1473 w 2218"/>
              <a:gd name="connsiteY103" fmla="*/ 14 h 1924"/>
              <a:gd name="connsiteX104" fmla="*/ 1452 w 2218"/>
              <a:gd name="connsiteY104" fmla="*/ 8 h 1924"/>
              <a:gd name="connsiteX105" fmla="*/ 1410 w 2218"/>
              <a:gd name="connsiteY105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62 w 2218"/>
              <a:gd name="connsiteY71" fmla="*/ 850 h 1924"/>
              <a:gd name="connsiteX72" fmla="*/ 1854 w 2218"/>
              <a:gd name="connsiteY72" fmla="*/ 810 h 1924"/>
              <a:gd name="connsiteX73" fmla="*/ 1842 w 2218"/>
              <a:gd name="connsiteY73" fmla="*/ 770 h 1924"/>
              <a:gd name="connsiteX74" fmla="*/ 1830 w 2218"/>
              <a:gd name="connsiteY74" fmla="*/ 732 h 1924"/>
              <a:gd name="connsiteX75" fmla="*/ 1814 w 2218"/>
              <a:gd name="connsiteY75" fmla="*/ 692 h 1924"/>
              <a:gd name="connsiteX76" fmla="*/ 1803 w 2218"/>
              <a:gd name="connsiteY76" fmla="*/ 652 h 1924"/>
              <a:gd name="connsiteX77" fmla="*/ 1786 w 2218"/>
              <a:gd name="connsiteY77" fmla="*/ 604 h 1924"/>
              <a:gd name="connsiteX78" fmla="*/ 1773 w 2218"/>
              <a:gd name="connsiteY78" fmla="*/ 556 h 1924"/>
              <a:gd name="connsiteX79" fmla="*/ 1761 w 2218"/>
              <a:gd name="connsiteY79" fmla="*/ 526 h 1924"/>
              <a:gd name="connsiteX80" fmla="*/ 1742 w 2218"/>
              <a:gd name="connsiteY80" fmla="*/ 478 h 1924"/>
              <a:gd name="connsiteX81" fmla="*/ 1725 w 2218"/>
              <a:gd name="connsiteY81" fmla="*/ 442 h 1924"/>
              <a:gd name="connsiteX82" fmla="*/ 1715 w 2218"/>
              <a:gd name="connsiteY82" fmla="*/ 404 h 1924"/>
              <a:gd name="connsiteX83" fmla="*/ 1698 w 2218"/>
              <a:gd name="connsiteY83" fmla="*/ 368 h 1924"/>
              <a:gd name="connsiteX84" fmla="*/ 1692 w 2218"/>
              <a:gd name="connsiteY84" fmla="*/ 354 h 1924"/>
              <a:gd name="connsiteX85" fmla="*/ 1683 w 2218"/>
              <a:gd name="connsiteY85" fmla="*/ 332 h 1924"/>
              <a:gd name="connsiteX86" fmla="*/ 1662 w 2218"/>
              <a:gd name="connsiteY86" fmla="*/ 294 h 1924"/>
              <a:gd name="connsiteX87" fmla="*/ 1647 w 2218"/>
              <a:gd name="connsiteY87" fmla="*/ 260 h 1924"/>
              <a:gd name="connsiteX88" fmla="*/ 1634 w 2218"/>
              <a:gd name="connsiteY88" fmla="*/ 236 h 1924"/>
              <a:gd name="connsiteX89" fmla="*/ 1624 w 2218"/>
              <a:gd name="connsiteY89" fmla="*/ 208 h 1924"/>
              <a:gd name="connsiteX90" fmla="*/ 1596 w 2218"/>
              <a:gd name="connsiteY90" fmla="*/ 168 h 1924"/>
              <a:gd name="connsiteX91" fmla="*/ 1590 w 2218"/>
              <a:gd name="connsiteY91" fmla="*/ 156 h 1924"/>
              <a:gd name="connsiteX92" fmla="*/ 1574 w 2218"/>
              <a:gd name="connsiteY92" fmla="*/ 136 h 1924"/>
              <a:gd name="connsiteX93" fmla="*/ 1582 w 2218"/>
              <a:gd name="connsiteY93" fmla="*/ 144 h 1924"/>
              <a:gd name="connsiteX94" fmla="*/ 1610 w 2218"/>
              <a:gd name="connsiteY94" fmla="*/ 190 h 1924"/>
              <a:gd name="connsiteX95" fmla="*/ 1602 w 2218"/>
              <a:gd name="connsiteY95" fmla="*/ 180 h 1924"/>
              <a:gd name="connsiteX96" fmla="*/ 1608 w 2218"/>
              <a:gd name="connsiteY96" fmla="*/ 182 h 1924"/>
              <a:gd name="connsiteX97" fmla="*/ 1587 w 2218"/>
              <a:gd name="connsiteY97" fmla="*/ 152 h 1924"/>
              <a:gd name="connsiteX98" fmla="*/ 1560 w 2218"/>
              <a:gd name="connsiteY98" fmla="*/ 114 h 1924"/>
              <a:gd name="connsiteX99" fmla="*/ 1536 w 2218"/>
              <a:gd name="connsiteY99" fmla="*/ 84 h 1924"/>
              <a:gd name="connsiteX100" fmla="*/ 1510 w 2218"/>
              <a:gd name="connsiteY100" fmla="*/ 52 h 1924"/>
              <a:gd name="connsiteX101" fmla="*/ 1491 w 2218"/>
              <a:gd name="connsiteY101" fmla="*/ 32 h 1924"/>
              <a:gd name="connsiteX102" fmla="*/ 1473 w 2218"/>
              <a:gd name="connsiteY102" fmla="*/ 14 h 1924"/>
              <a:gd name="connsiteX103" fmla="*/ 1452 w 2218"/>
              <a:gd name="connsiteY103" fmla="*/ 8 h 1924"/>
              <a:gd name="connsiteX104" fmla="*/ 1410 w 2218"/>
              <a:gd name="connsiteY104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42 w 2218"/>
              <a:gd name="connsiteY72" fmla="*/ 770 h 1924"/>
              <a:gd name="connsiteX73" fmla="*/ 1830 w 2218"/>
              <a:gd name="connsiteY73" fmla="*/ 732 h 1924"/>
              <a:gd name="connsiteX74" fmla="*/ 1814 w 2218"/>
              <a:gd name="connsiteY74" fmla="*/ 692 h 1924"/>
              <a:gd name="connsiteX75" fmla="*/ 1803 w 2218"/>
              <a:gd name="connsiteY75" fmla="*/ 652 h 1924"/>
              <a:gd name="connsiteX76" fmla="*/ 1786 w 2218"/>
              <a:gd name="connsiteY76" fmla="*/ 604 h 1924"/>
              <a:gd name="connsiteX77" fmla="*/ 1773 w 2218"/>
              <a:gd name="connsiteY77" fmla="*/ 556 h 1924"/>
              <a:gd name="connsiteX78" fmla="*/ 1761 w 2218"/>
              <a:gd name="connsiteY78" fmla="*/ 526 h 1924"/>
              <a:gd name="connsiteX79" fmla="*/ 1742 w 2218"/>
              <a:gd name="connsiteY79" fmla="*/ 478 h 1924"/>
              <a:gd name="connsiteX80" fmla="*/ 1725 w 2218"/>
              <a:gd name="connsiteY80" fmla="*/ 442 h 1924"/>
              <a:gd name="connsiteX81" fmla="*/ 1715 w 2218"/>
              <a:gd name="connsiteY81" fmla="*/ 404 h 1924"/>
              <a:gd name="connsiteX82" fmla="*/ 1698 w 2218"/>
              <a:gd name="connsiteY82" fmla="*/ 368 h 1924"/>
              <a:gd name="connsiteX83" fmla="*/ 1692 w 2218"/>
              <a:gd name="connsiteY83" fmla="*/ 354 h 1924"/>
              <a:gd name="connsiteX84" fmla="*/ 1683 w 2218"/>
              <a:gd name="connsiteY84" fmla="*/ 332 h 1924"/>
              <a:gd name="connsiteX85" fmla="*/ 1662 w 2218"/>
              <a:gd name="connsiteY85" fmla="*/ 294 h 1924"/>
              <a:gd name="connsiteX86" fmla="*/ 1647 w 2218"/>
              <a:gd name="connsiteY86" fmla="*/ 260 h 1924"/>
              <a:gd name="connsiteX87" fmla="*/ 1634 w 2218"/>
              <a:gd name="connsiteY87" fmla="*/ 236 h 1924"/>
              <a:gd name="connsiteX88" fmla="*/ 1624 w 2218"/>
              <a:gd name="connsiteY88" fmla="*/ 208 h 1924"/>
              <a:gd name="connsiteX89" fmla="*/ 1596 w 2218"/>
              <a:gd name="connsiteY89" fmla="*/ 168 h 1924"/>
              <a:gd name="connsiteX90" fmla="*/ 1590 w 2218"/>
              <a:gd name="connsiteY90" fmla="*/ 156 h 1924"/>
              <a:gd name="connsiteX91" fmla="*/ 1574 w 2218"/>
              <a:gd name="connsiteY91" fmla="*/ 136 h 1924"/>
              <a:gd name="connsiteX92" fmla="*/ 1582 w 2218"/>
              <a:gd name="connsiteY92" fmla="*/ 144 h 1924"/>
              <a:gd name="connsiteX93" fmla="*/ 1610 w 2218"/>
              <a:gd name="connsiteY93" fmla="*/ 190 h 1924"/>
              <a:gd name="connsiteX94" fmla="*/ 1602 w 2218"/>
              <a:gd name="connsiteY94" fmla="*/ 180 h 1924"/>
              <a:gd name="connsiteX95" fmla="*/ 1608 w 2218"/>
              <a:gd name="connsiteY95" fmla="*/ 182 h 1924"/>
              <a:gd name="connsiteX96" fmla="*/ 1587 w 2218"/>
              <a:gd name="connsiteY96" fmla="*/ 152 h 1924"/>
              <a:gd name="connsiteX97" fmla="*/ 1560 w 2218"/>
              <a:gd name="connsiteY97" fmla="*/ 114 h 1924"/>
              <a:gd name="connsiteX98" fmla="*/ 1536 w 2218"/>
              <a:gd name="connsiteY98" fmla="*/ 84 h 1924"/>
              <a:gd name="connsiteX99" fmla="*/ 1510 w 2218"/>
              <a:gd name="connsiteY99" fmla="*/ 52 h 1924"/>
              <a:gd name="connsiteX100" fmla="*/ 1491 w 2218"/>
              <a:gd name="connsiteY100" fmla="*/ 32 h 1924"/>
              <a:gd name="connsiteX101" fmla="*/ 1473 w 2218"/>
              <a:gd name="connsiteY101" fmla="*/ 14 h 1924"/>
              <a:gd name="connsiteX102" fmla="*/ 1452 w 2218"/>
              <a:gd name="connsiteY102" fmla="*/ 8 h 1924"/>
              <a:gd name="connsiteX103" fmla="*/ 1410 w 2218"/>
              <a:gd name="connsiteY103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30 w 2218"/>
              <a:gd name="connsiteY72" fmla="*/ 732 h 1924"/>
              <a:gd name="connsiteX73" fmla="*/ 1814 w 2218"/>
              <a:gd name="connsiteY73" fmla="*/ 692 h 1924"/>
              <a:gd name="connsiteX74" fmla="*/ 1803 w 2218"/>
              <a:gd name="connsiteY74" fmla="*/ 652 h 1924"/>
              <a:gd name="connsiteX75" fmla="*/ 1786 w 2218"/>
              <a:gd name="connsiteY75" fmla="*/ 604 h 1924"/>
              <a:gd name="connsiteX76" fmla="*/ 1773 w 2218"/>
              <a:gd name="connsiteY76" fmla="*/ 556 h 1924"/>
              <a:gd name="connsiteX77" fmla="*/ 1761 w 2218"/>
              <a:gd name="connsiteY77" fmla="*/ 526 h 1924"/>
              <a:gd name="connsiteX78" fmla="*/ 1742 w 2218"/>
              <a:gd name="connsiteY78" fmla="*/ 478 h 1924"/>
              <a:gd name="connsiteX79" fmla="*/ 1725 w 2218"/>
              <a:gd name="connsiteY79" fmla="*/ 442 h 1924"/>
              <a:gd name="connsiteX80" fmla="*/ 1715 w 2218"/>
              <a:gd name="connsiteY80" fmla="*/ 404 h 1924"/>
              <a:gd name="connsiteX81" fmla="*/ 1698 w 2218"/>
              <a:gd name="connsiteY81" fmla="*/ 368 h 1924"/>
              <a:gd name="connsiteX82" fmla="*/ 1692 w 2218"/>
              <a:gd name="connsiteY82" fmla="*/ 354 h 1924"/>
              <a:gd name="connsiteX83" fmla="*/ 1683 w 2218"/>
              <a:gd name="connsiteY83" fmla="*/ 332 h 1924"/>
              <a:gd name="connsiteX84" fmla="*/ 1662 w 2218"/>
              <a:gd name="connsiteY84" fmla="*/ 294 h 1924"/>
              <a:gd name="connsiteX85" fmla="*/ 1647 w 2218"/>
              <a:gd name="connsiteY85" fmla="*/ 260 h 1924"/>
              <a:gd name="connsiteX86" fmla="*/ 1634 w 2218"/>
              <a:gd name="connsiteY86" fmla="*/ 236 h 1924"/>
              <a:gd name="connsiteX87" fmla="*/ 1624 w 2218"/>
              <a:gd name="connsiteY87" fmla="*/ 208 h 1924"/>
              <a:gd name="connsiteX88" fmla="*/ 1596 w 2218"/>
              <a:gd name="connsiteY88" fmla="*/ 168 h 1924"/>
              <a:gd name="connsiteX89" fmla="*/ 1590 w 2218"/>
              <a:gd name="connsiteY89" fmla="*/ 156 h 1924"/>
              <a:gd name="connsiteX90" fmla="*/ 1574 w 2218"/>
              <a:gd name="connsiteY90" fmla="*/ 136 h 1924"/>
              <a:gd name="connsiteX91" fmla="*/ 1582 w 2218"/>
              <a:gd name="connsiteY91" fmla="*/ 144 h 1924"/>
              <a:gd name="connsiteX92" fmla="*/ 1610 w 2218"/>
              <a:gd name="connsiteY92" fmla="*/ 190 h 1924"/>
              <a:gd name="connsiteX93" fmla="*/ 1602 w 2218"/>
              <a:gd name="connsiteY93" fmla="*/ 180 h 1924"/>
              <a:gd name="connsiteX94" fmla="*/ 1608 w 2218"/>
              <a:gd name="connsiteY94" fmla="*/ 182 h 1924"/>
              <a:gd name="connsiteX95" fmla="*/ 1587 w 2218"/>
              <a:gd name="connsiteY95" fmla="*/ 152 h 1924"/>
              <a:gd name="connsiteX96" fmla="*/ 1560 w 2218"/>
              <a:gd name="connsiteY96" fmla="*/ 114 h 1924"/>
              <a:gd name="connsiteX97" fmla="*/ 1536 w 2218"/>
              <a:gd name="connsiteY97" fmla="*/ 84 h 1924"/>
              <a:gd name="connsiteX98" fmla="*/ 1510 w 2218"/>
              <a:gd name="connsiteY98" fmla="*/ 52 h 1924"/>
              <a:gd name="connsiteX99" fmla="*/ 1491 w 2218"/>
              <a:gd name="connsiteY99" fmla="*/ 32 h 1924"/>
              <a:gd name="connsiteX100" fmla="*/ 1473 w 2218"/>
              <a:gd name="connsiteY100" fmla="*/ 14 h 1924"/>
              <a:gd name="connsiteX101" fmla="*/ 1452 w 2218"/>
              <a:gd name="connsiteY101" fmla="*/ 8 h 1924"/>
              <a:gd name="connsiteX102" fmla="*/ 1410 w 2218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911 w 2233"/>
              <a:gd name="connsiteY69" fmla="*/ 1819 h 1924"/>
              <a:gd name="connsiteX70" fmla="*/ 1944 w 2233"/>
              <a:gd name="connsiteY70" fmla="*/ 1429 h 1924"/>
              <a:gd name="connsiteX71" fmla="*/ 1857 w 2233"/>
              <a:gd name="connsiteY71" fmla="*/ 1330 h 1924"/>
              <a:gd name="connsiteX72" fmla="*/ 1854 w 2233"/>
              <a:gd name="connsiteY72" fmla="*/ 810 h 1924"/>
              <a:gd name="connsiteX73" fmla="*/ 1830 w 2233"/>
              <a:gd name="connsiteY73" fmla="*/ 732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4"/>
              <a:gd name="connsiteY0" fmla="*/ 0 h 1924"/>
              <a:gd name="connsiteX1" fmla="*/ 1387 w 2234"/>
              <a:gd name="connsiteY1" fmla="*/ 4 h 1924"/>
              <a:gd name="connsiteX2" fmla="*/ 1355 w 2234"/>
              <a:gd name="connsiteY2" fmla="*/ 16 h 1924"/>
              <a:gd name="connsiteX3" fmla="*/ 1319 w 2234"/>
              <a:gd name="connsiteY3" fmla="*/ 40 h 1924"/>
              <a:gd name="connsiteX4" fmla="*/ 1292 w 2234"/>
              <a:gd name="connsiteY4" fmla="*/ 68 h 1924"/>
              <a:gd name="connsiteX5" fmla="*/ 1263 w 2234"/>
              <a:gd name="connsiteY5" fmla="*/ 104 h 1924"/>
              <a:gd name="connsiteX6" fmla="*/ 1239 w 2234"/>
              <a:gd name="connsiteY6" fmla="*/ 140 h 1924"/>
              <a:gd name="connsiteX7" fmla="*/ 1221 w 2234"/>
              <a:gd name="connsiteY7" fmla="*/ 170 h 1924"/>
              <a:gd name="connsiteX8" fmla="*/ 1204 w 2234"/>
              <a:gd name="connsiteY8" fmla="*/ 196 h 1924"/>
              <a:gd name="connsiteX9" fmla="*/ 1179 w 2234"/>
              <a:gd name="connsiteY9" fmla="*/ 242 h 1924"/>
              <a:gd name="connsiteX10" fmla="*/ 1162 w 2234"/>
              <a:gd name="connsiteY10" fmla="*/ 276 h 1924"/>
              <a:gd name="connsiteX11" fmla="*/ 1144 w 2234"/>
              <a:gd name="connsiteY11" fmla="*/ 314 h 1924"/>
              <a:gd name="connsiteX12" fmla="*/ 1132 w 2234"/>
              <a:gd name="connsiteY12" fmla="*/ 344 h 1924"/>
              <a:gd name="connsiteX13" fmla="*/ 1114 w 2234"/>
              <a:gd name="connsiteY13" fmla="*/ 380 h 1924"/>
              <a:gd name="connsiteX14" fmla="*/ 1102 w 2234"/>
              <a:gd name="connsiteY14" fmla="*/ 408 h 1924"/>
              <a:gd name="connsiteX15" fmla="*/ 1090 w 2234"/>
              <a:gd name="connsiteY15" fmla="*/ 436 h 1924"/>
              <a:gd name="connsiteX16" fmla="*/ 1076 w 2234"/>
              <a:gd name="connsiteY16" fmla="*/ 472 h 1924"/>
              <a:gd name="connsiteX17" fmla="*/ 1062 w 2234"/>
              <a:gd name="connsiteY17" fmla="*/ 504 h 1924"/>
              <a:gd name="connsiteX18" fmla="*/ 1048 w 2234"/>
              <a:gd name="connsiteY18" fmla="*/ 544 h 1924"/>
              <a:gd name="connsiteX19" fmla="*/ 1036 w 2234"/>
              <a:gd name="connsiteY19" fmla="*/ 580 h 1924"/>
              <a:gd name="connsiteX20" fmla="*/ 1020 w 2234"/>
              <a:gd name="connsiteY20" fmla="*/ 624 h 1924"/>
              <a:gd name="connsiteX21" fmla="*/ 1014 w 2234"/>
              <a:gd name="connsiteY21" fmla="*/ 650 h 1924"/>
              <a:gd name="connsiteX22" fmla="*/ 994 w 2234"/>
              <a:gd name="connsiteY22" fmla="*/ 690 h 1924"/>
              <a:gd name="connsiteX23" fmla="*/ 980 w 2234"/>
              <a:gd name="connsiteY23" fmla="*/ 736 h 1924"/>
              <a:gd name="connsiteX24" fmla="*/ 970 w 2234"/>
              <a:gd name="connsiteY24" fmla="*/ 776 h 1924"/>
              <a:gd name="connsiteX25" fmla="*/ 960 w 2234"/>
              <a:gd name="connsiteY25" fmla="*/ 814 h 1924"/>
              <a:gd name="connsiteX26" fmla="*/ 950 w 2234"/>
              <a:gd name="connsiteY26" fmla="*/ 852 h 1924"/>
              <a:gd name="connsiteX27" fmla="*/ 940 w 2234"/>
              <a:gd name="connsiteY27" fmla="*/ 894 h 1924"/>
              <a:gd name="connsiteX28" fmla="*/ 930 w 2234"/>
              <a:gd name="connsiteY28" fmla="*/ 938 h 1924"/>
              <a:gd name="connsiteX29" fmla="*/ 921 w 2234"/>
              <a:gd name="connsiteY29" fmla="*/ 974 h 1924"/>
              <a:gd name="connsiteX30" fmla="*/ 915 w 2234"/>
              <a:gd name="connsiteY30" fmla="*/ 1004 h 1924"/>
              <a:gd name="connsiteX31" fmla="*/ 903 w 2234"/>
              <a:gd name="connsiteY31" fmla="*/ 1040 h 1924"/>
              <a:gd name="connsiteX32" fmla="*/ 885 w 2234"/>
              <a:gd name="connsiteY32" fmla="*/ 1072 h 1924"/>
              <a:gd name="connsiteX33" fmla="*/ 873 w 2234"/>
              <a:gd name="connsiteY33" fmla="*/ 1114 h 1924"/>
              <a:gd name="connsiteX34" fmla="*/ 855 w 2234"/>
              <a:gd name="connsiteY34" fmla="*/ 1168 h 1924"/>
              <a:gd name="connsiteX35" fmla="*/ 843 w 2234"/>
              <a:gd name="connsiteY35" fmla="*/ 1186 h 1924"/>
              <a:gd name="connsiteX36" fmla="*/ 837 w 2234"/>
              <a:gd name="connsiteY36" fmla="*/ 1222 h 1924"/>
              <a:gd name="connsiteX37" fmla="*/ 823 w 2234"/>
              <a:gd name="connsiteY37" fmla="*/ 1264 h 1924"/>
              <a:gd name="connsiteX38" fmla="*/ 811 w 2234"/>
              <a:gd name="connsiteY38" fmla="*/ 1288 h 1924"/>
              <a:gd name="connsiteX39" fmla="*/ 789 w 2234"/>
              <a:gd name="connsiteY39" fmla="*/ 1330 h 1924"/>
              <a:gd name="connsiteX40" fmla="*/ 771 w 2234"/>
              <a:gd name="connsiteY40" fmla="*/ 1366 h 1924"/>
              <a:gd name="connsiteX41" fmla="*/ 753 w 2234"/>
              <a:gd name="connsiteY41" fmla="*/ 1406 h 1924"/>
              <a:gd name="connsiteX42" fmla="*/ 729 w 2234"/>
              <a:gd name="connsiteY42" fmla="*/ 1442 h 1924"/>
              <a:gd name="connsiteX43" fmla="*/ 712 w 2234"/>
              <a:gd name="connsiteY43" fmla="*/ 1478 h 1924"/>
              <a:gd name="connsiteX44" fmla="*/ 675 w 2234"/>
              <a:gd name="connsiteY44" fmla="*/ 1520 h 1924"/>
              <a:gd name="connsiteX45" fmla="*/ 658 w 2234"/>
              <a:gd name="connsiteY45" fmla="*/ 1546 h 1924"/>
              <a:gd name="connsiteX46" fmla="*/ 626 w 2234"/>
              <a:gd name="connsiteY46" fmla="*/ 1584 h 1924"/>
              <a:gd name="connsiteX47" fmla="*/ 603 w 2234"/>
              <a:gd name="connsiteY47" fmla="*/ 1616 h 1924"/>
              <a:gd name="connsiteX48" fmla="*/ 579 w 2234"/>
              <a:gd name="connsiteY48" fmla="*/ 1628 h 1924"/>
              <a:gd name="connsiteX49" fmla="*/ 549 w 2234"/>
              <a:gd name="connsiteY49" fmla="*/ 1658 h 1924"/>
              <a:gd name="connsiteX50" fmla="*/ 507 w 2234"/>
              <a:gd name="connsiteY50" fmla="*/ 1688 h 1924"/>
              <a:gd name="connsiteX51" fmla="*/ 462 w 2234"/>
              <a:gd name="connsiteY51" fmla="*/ 1708 h 1924"/>
              <a:gd name="connsiteX52" fmla="*/ 428 w 2234"/>
              <a:gd name="connsiteY52" fmla="*/ 1724 h 1924"/>
              <a:gd name="connsiteX53" fmla="*/ 398 w 2234"/>
              <a:gd name="connsiteY53" fmla="*/ 1738 h 1924"/>
              <a:gd name="connsiteX54" fmla="*/ 362 w 2234"/>
              <a:gd name="connsiteY54" fmla="*/ 1756 h 1924"/>
              <a:gd name="connsiteX55" fmla="*/ 327 w 2234"/>
              <a:gd name="connsiteY55" fmla="*/ 1772 h 1924"/>
              <a:gd name="connsiteX56" fmla="*/ 291 w 2234"/>
              <a:gd name="connsiteY56" fmla="*/ 1784 h 1924"/>
              <a:gd name="connsiteX57" fmla="*/ 274 w 2234"/>
              <a:gd name="connsiteY57" fmla="*/ 1792 h 1924"/>
              <a:gd name="connsiteX58" fmla="*/ 238 w 2234"/>
              <a:gd name="connsiteY58" fmla="*/ 1804 h 1924"/>
              <a:gd name="connsiteX59" fmla="*/ 199 w 2234"/>
              <a:gd name="connsiteY59" fmla="*/ 1820 h 1924"/>
              <a:gd name="connsiteX60" fmla="*/ 159 w 2234"/>
              <a:gd name="connsiteY60" fmla="*/ 1832 h 1924"/>
              <a:gd name="connsiteX61" fmla="*/ 114 w 2234"/>
              <a:gd name="connsiteY61" fmla="*/ 1846 h 1924"/>
              <a:gd name="connsiteX62" fmla="*/ 75 w 2234"/>
              <a:gd name="connsiteY62" fmla="*/ 1860 h 1924"/>
              <a:gd name="connsiteX63" fmla="*/ 38 w 2234"/>
              <a:gd name="connsiteY63" fmla="*/ 1870 h 1924"/>
              <a:gd name="connsiteX64" fmla="*/ 16 w 2234"/>
              <a:gd name="connsiteY64" fmla="*/ 1876 h 1924"/>
              <a:gd name="connsiteX65" fmla="*/ 2 w 2234"/>
              <a:gd name="connsiteY65" fmla="*/ 1882 h 1924"/>
              <a:gd name="connsiteX66" fmla="*/ 0 w 2234"/>
              <a:gd name="connsiteY66" fmla="*/ 1902 h 1924"/>
              <a:gd name="connsiteX67" fmla="*/ 2 w 2234"/>
              <a:gd name="connsiteY67" fmla="*/ 1924 h 1924"/>
              <a:gd name="connsiteX68" fmla="*/ 1894 w 2234"/>
              <a:gd name="connsiteY68" fmla="*/ 1904 h 1924"/>
              <a:gd name="connsiteX69" fmla="*/ 1899 w 2234"/>
              <a:gd name="connsiteY69" fmla="*/ 1891 h 1924"/>
              <a:gd name="connsiteX70" fmla="*/ 1911 w 2234"/>
              <a:gd name="connsiteY70" fmla="*/ 1819 h 1924"/>
              <a:gd name="connsiteX71" fmla="*/ 1944 w 2234"/>
              <a:gd name="connsiteY71" fmla="*/ 1429 h 1924"/>
              <a:gd name="connsiteX72" fmla="*/ 1857 w 2234"/>
              <a:gd name="connsiteY72" fmla="*/ 1330 h 1924"/>
              <a:gd name="connsiteX73" fmla="*/ 1854 w 2234"/>
              <a:gd name="connsiteY73" fmla="*/ 810 h 1924"/>
              <a:gd name="connsiteX74" fmla="*/ 1830 w 2234"/>
              <a:gd name="connsiteY74" fmla="*/ 732 h 1924"/>
              <a:gd name="connsiteX75" fmla="*/ 1814 w 2234"/>
              <a:gd name="connsiteY75" fmla="*/ 692 h 1924"/>
              <a:gd name="connsiteX76" fmla="*/ 1803 w 2234"/>
              <a:gd name="connsiteY76" fmla="*/ 652 h 1924"/>
              <a:gd name="connsiteX77" fmla="*/ 1786 w 2234"/>
              <a:gd name="connsiteY77" fmla="*/ 604 h 1924"/>
              <a:gd name="connsiteX78" fmla="*/ 1773 w 2234"/>
              <a:gd name="connsiteY78" fmla="*/ 556 h 1924"/>
              <a:gd name="connsiteX79" fmla="*/ 1761 w 2234"/>
              <a:gd name="connsiteY79" fmla="*/ 526 h 1924"/>
              <a:gd name="connsiteX80" fmla="*/ 1742 w 2234"/>
              <a:gd name="connsiteY80" fmla="*/ 478 h 1924"/>
              <a:gd name="connsiteX81" fmla="*/ 1725 w 2234"/>
              <a:gd name="connsiteY81" fmla="*/ 442 h 1924"/>
              <a:gd name="connsiteX82" fmla="*/ 1715 w 2234"/>
              <a:gd name="connsiteY82" fmla="*/ 404 h 1924"/>
              <a:gd name="connsiteX83" fmla="*/ 1698 w 2234"/>
              <a:gd name="connsiteY83" fmla="*/ 368 h 1924"/>
              <a:gd name="connsiteX84" fmla="*/ 1692 w 2234"/>
              <a:gd name="connsiteY84" fmla="*/ 354 h 1924"/>
              <a:gd name="connsiteX85" fmla="*/ 1683 w 2234"/>
              <a:gd name="connsiteY85" fmla="*/ 332 h 1924"/>
              <a:gd name="connsiteX86" fmla="*/ 1662 w 2234"/>
              <a:gd name="connsiteY86" fmla="*/ 294 h 1924"/>
              <a:gd name="connsiteX87" fmla="*/ 1647 w 2234"/>
              <a:gd name="connsiteY87" fmla="*/ 260 h 1924"/>
              <a:gd name="connsiteX88" fmla="*/ 1634 w 2234"/>
              <a:gd name="connsiteY88" fmla="*/ 236 h 1924"/>
              <a:gd name="connsiteX89" fmla="*/ 1624 w 2234"/>
              <a:gd name="connsiteY89" fmla="*/ 208 h 1924"/>
              <a:gd name="connsiteX90" fmla="*/ 1596 w 2234"/>
              <a:gd name="connsiteY90" fmla="*/ 168 h 1924"/>
              <a:gd name="connsiteX91" fmla="*/ 1590 w 2234"/>
              <a:gd name="connsiteY91" fmla="*/ 156 h 1924"/>
              <a:gd name="connsiteX92" fmla="*/ 1574 w 2234"/>
              <a:gd name="connsiteY92" fmla="*/ 136 h 1924"/>
              <a:gd name="connsiteX93" fmla="*/ 1582 w 2234"/>
              <a:gd name="connsiteY93" fmla="*/ 144 h 1924"/>
              <a:gd name="connsiteX94" fmla="*/ 1610 w 2234"/>
              <a:gd name="connsiteY94" fmla="*/ 190 h 1924"/>
              <a:gd name="connsiteX95" fmla="*/ 1602 w 2234"/>
              <a:gd name="connsiteY95" fmla="*/ 180 h 1924"/>
              <a:gd name="connsiteX96" fmla="*/ 1608 w 2234"/>
              <a:gd name="connsiteY96" fmla="*/ 182 h 1924"/>
              <a:gd name="connsiteX97" fmla="*/ 1587 w 2234"/>
              <a:gd name="connsiteY97" fmla="*/ 152 h 1924"/>
              <a:gd name="connsiteX98" fmla="*/ 1560 w 2234"/>
              <a:gd name="connsiteY98" fmla="*/ 114 h 1924"/>
              <a:gd name="connsiteX99" fmla="*/ 1536 w 2234"/>
              <a:gd name="connsiteY99" fmla="*/ 84 h 1924"/>
              <a:gd name="connsiteX100" fmla="*/ 1510 w 2234"/>
              <a:gd name="connsiteY100" fmla="*/ 52 h 1924"/>
              <a:gd name="connsiteX101" fmla="*/ 1491 w 2234"/>
              <a:gd name="connsiteY101" fmla="*/ 32 h 1924"/>
              <a:gd name="connsiteX102" fmla="*/ 1473 w 2234"/>
              <a:gd name="connsiteY102" fmla="*/ 14 h 1924"/>
              <a:gd name="connsiteX103" fmla="*/ 1452 w 2234"/>
              <a:gd name="connsiteY103" fmla="*/ 8 h 1924"/>
              <a:gd name="connsiteX104" fmla="*/ 1410 w 2234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30 w 2233"/>
              <a:gd name="connsiteY74" fmla="*/ 732 h 1924"/>
              <a:gd name="connsiteX75" fmla="*/ 1814 w 2233"/>
              <a:gd name="connsiteY75" fmla="*/ 692 h 1924"/>
              <a:gd name="connsiteX76" fmla="*/ 1803 w 2233"/>
              <a:gd name="connsiteY76" fmla="*/ 652 h 1924"/>
              <a:gd name="connsiteX77" fmla="*/ 1786 w 2233"/>
              <a:gd name="connsiteY77" fmla="*/ 604 h 1924"/>
              <a:gd name="connsiteX78" fmla="*/ 1773 w 2233"/>
              <a:gd name="connsiteY78" fmla="*/ 556 h 1924"/>
              <a:gd name="connsiteX79" fmla="*/ 1761 w 2233"/>
              <a:gd name="connsiteY79" fmla="*/ 526 h 1924"/>
              <a:gd name="connsiteX80" fmla="*/ 1742 w 2233"/>
              <a:gd name="connsiteY80" fmla="*/ 478 h 1924"/>
              <a:gd name="connsiteX81" fmla="*/ 1725 w 2233"/>
              <a:gd name="connsiteY81" fmla="*/ 442 h 1924"/>
              <a:gd name="connsiteX82" fmla="*/ 1715 w 2233"/>
              <a:gd name="connsiteY82" fmla="*/ 404 h 1924"/>
              <a:gd name="connsiteX83" fmla="*/ 1698 w 2233"/>
              <a:gd name="connsiteY83" fmla="*/ 368 h 1924"/>
              <a:gd name="connsiteX84" fmla="*/ 1692 w 2233"/>
              <a:gd name="connsiteY84" fmla="*/ 354 h 1924"/>
              <a:gd name="connsiteX85" fmla="*/ 1683 w 2233"/>
              <a:gd name="connsiteY85" fmla="*/ 332 h 1924"/>
              <a:gd name="connsiteX86" fmla="*/ 1662 w 2233"/>
              <a:gd name="connsiteY86" fmla="*/ 294 h 1924"/>
              <a:gd name="connsiteX87" fmla="*/ 1647 w 2233"/>
              <a:gd name="connsiteY87" fmla="*/ 260 h 1924"/>
              <a:gd name="connsiteX88" fmla="*/ 1634 w 2233"/>
              <a:gd name="connsiteY88" fmla="*/ 236 h 1924"/>
              <a:gd name="connsiteX89" fmla="*/ 1624 w 2233"/>
              <a:gd name="connsiteY89" fmla="*/ 208 h 1924"/>
              <a:gd name="connsiteX90" fmla="*/ 1596 w 2233"/>
              <a:gd name="connsiteY90" fmla="*/ 168 h 1924"/>
              <a:gd name="connsiteX91" fmla="*/ 1590 w 2233"/>
              <a:gd name="connsiteY91" fmla="*/ 156 h 1924"/>
              <a:gd name="connsiteX92" fmla="*/ 1574 w 2233"/>
              <a:gd name="connsiteY92" fmla="*/ 136 h 1924"/>
              <a:gd name="connsiteX93" fmla="*/ 1582 w 2233"/>
              <a:gd name="connsiteY93" fmla="*/ 144 h 1924"/>
              <a:gd name="connsiteX94" fmla="*/ 1610 w 2233"/>
              <a:gd name="connsiteY94" fmla="*/ 190 h 1924"/>
              <a:gd name="connsiteX95" fmla="*/ 1602 w 2233"/>
              <a:gd name="connsiteY95" fmla="*/ 180 h 1924"/>
              <a:gd name="connsiteX96" fmla="*/ 1608 w 2233"/>
              <a:gd name="connsiteY96" fmla="*/ 182 h 1924"/>
              <a:gd name="connsiteX97" fmla="*/ 1587 w 2233"/>
              <a:gd name="connsiteY97" fmla="*/ 152 h 1924"/>
              <a:gd name="connsiteX98" fmla="*/ 1560 w 2233"/>
              <a:gd name="connsiteY98" fmla="*/ 114 h 1924"/>
              <a:gd name="connsiteX99" fmla="*/ 1536 w 2233"/>
              <a:gd name="connsiteY99" fmla="*/ 84 h 1924"/>
              <a:gd name="connsiteX100" fmla="*/ 1510 w 2233"/>
              <a:gd name="connsiteY100" fmla="*/ 52 h 1924"/>
              <a:gd name="connsiteX101" fmla="*/ 1491 w 2233"/>
              <a:gd name="connsiteY101" fmla="*/ 32 h 1924"/>
              <a:gd name="connsiteX102" fmla="*/ 1473 w 2233"/>
              <a:gd name="connsiteY102" fmla="*/ 14 h 1924"/>
              <a:gd name="connsiteX103" fmla="*/ 1452 w 2233"/>
              <a:gd name="connsiteY103" fmla="*/ 8 h 1924"/>
              <a:gd name="connsiteX104" fmla="*/ 1410 w 2233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02 w 2233"/>
              <a:gd name="connsiteY70" fmla="*/ 1615 h 1924"/>
              <a:gd name="connsiteX71" fmla="*/ 1857 w 2233"/>
              <a:gd name="connsiteY71" fmla="*/ 1330 h 1924"/>
              <a:gd name="connsiteX72" fmla="*/ 1814 w 2233"/>
              <a:gd name="connsiteY72" fmla="*/ 692 h 1924"/>
              <a:gd name="connsiteX73" fmla="*/ 1803 w 2233"/>
              <a:gd name="connsiteY73" fmla="*/ 652 h 1924"/>
              <a:gd name="connsiteX74" fmla="*/ 1786 w 2233"/>
              <a:gd name="connsiteY74" fmla="*/ 604 h 1924"/>
              <a:gd name="connsiteX75" fmla="*/ 1773 w 2233"/>
              <a:gd name="connsiteY75" fmla="*/ 556 h 1924"/>
              <a:gd name="connsiteX76" fmla="*/ 1761 w 2233"/>
              <a:gd name="connsiteY76" fmla="*/ 526 h 1924"/>
              <a:gd name="connsiteX77" fmla="*/ 1742 w 2233"/>
              <a:gd name="connsiteY77" fmla="*/ 478 h 1924"/>
              <a:gd name="connsiteX78" fmla="*/ 1725 w 2233"/>
              <a:gd name="connsiteY78" fmla="*/ 442 h 1924"/>
              <a:gd name="connsiteX79" fmla="*/ 1715 w 2233"/>
              <a:gd name="connsiteY79" fmla="*/ 404 h 1924"/>
              <a:gd name="connsiteX80" fmla="*/ 1698 w 2233"/>
              <a:gd name="connsiteY80" fmla="*/ 368 h 1924"/>
              <a:gd name="connsiteX81" fmla="*/ 1692 w 2233"/>
              <a:gd name="connsiteY81" fmla="*/ 354 h 1924"/>
              <a:gd name="connsiteX82" fmla="*/ 1683 w 2233"/>
              <a:gd name="connsiteY82" fmla="*/ 332 h 1924"/>
              <a:gd name="connsiteX83" fmla="*/ 1662 w 2233"/>
              <a:gd name="connsiteY83" fmla="*/ 294 h 1924"/>
              <a:gd name="connsiteX84" fmla="*/ 1647 w 2233"/>
              <a:gd name="connsiteY84" fmla="*/ 260 h 1924"/>
              <a:gd name="connsiteX85" fmla="*/ 1634 w 2233"/>
              <a:gd name="connsiteY85" fmla="*/ 236 h 1924"/>
              <a:gd name="connsiteX86" fmla="*/ 1624 w 2233"/>
              <a:gd name="connsiteY86" fmla="*/ 208 h 1924"/>
              <a:gd name="connsiteX87" fmla="*/ 1596 w 2233"/>
              <a:gd name="connsiteY87" fmla="*/ 168 h 1924"/>
              <a:gd name="connsiteX88" fmla="*/ 1590 w 2233"/>
              <a:gd name="connsiteY88" fmla="*/ 156 h 1924"/>
              <a:gd name="connsiteX89" fmla="*/ 1574 w 2233"/>
              <a:gd name="connsiteY89" fmla="*/ 136 h 1924"/>
              <a:gd name="connsiteX90" fmla="*/ 1582 w 2233"/>
              <a:gd name="connsiteY90" fmla="*/ 144 h 1924"/>
              <a:gd name="connsiteX91" fmla="*/ 1610 w 2233"/>
              <a:gd name="connsiteY91" fmla="*/ 190 h 1924"/>
              <a:gd name="connsiteX92" fmla="*/ 1602 w 2233"/>
              <a:gd name="connsiteY92" fmla="*/ 180 h 1924"/>
              <a:gd name="connsiteX93" fmla="*/ 1608 w 2233"/>
              <a:gd name="connsiteY93" fmla="*/ 182 h 1924"/>
              <a:gd name="connsiteX94" fmla="*/ 1587 w 2233"/>
              <a:gd name="connsiteY94" fmla="*/ 152 h 1924"/>
              <a:gd name="connsiteX95" fmla="*/ 1560 w 2233"/>
              <a:gd name="connsiteY95" fmla="*/ 114 h 1924"/>
              <a:gd name="connsiteX96" fmla="*/ 1536 w 2233"/>
              <a:gd name="connsiteY96" fmla="*/ 84 h 1924"/>
              <a:gd name="connsiteX97" fmla="*/ 1510 w 2233"/>
              <a:gd name="connsiteY97" fmla="*/ 52 h 1924"/>
              <a:gd name="connsiteX98" fmla="*/ 1491 w 2233"/>
              <a:gd name="connsiteY98" fmla="*/ 32 h 1924"/>
              <a:gd name="connsiteX99" fmla="*/ 1473 w 2233"/>
              <a:gd name="connsiteY99" fmla="*/ 14 h 1924"/>
              <a:gd name="connsiteX100" fmla="*/ 1452 w 2233"/>
              <a:gd name="connsiteY100" fmla="*/ 8 h 1924"/>
              <a:gd name="connsiteX101" fmla="*/ 1410 w 2233"/>
              <a:gd name="connsiteY101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57 w 2233"/>
              <a:gd name="connsiteY70" fmla="*/ 1330 h 1924"/>
              <a:gd name="connsiteX71" fmla="*/ 1814 w 2233"/>
              <a:gd name="connsiteY71" fmla="*/ 692 h 1924"/>
              <a:gd name="connsiteX72" fmla="*/ 1803 w 2233"/>
              <a:gd name="connsiteY72" fmla="*/ 652 h 1924"/>
              <a:gd name="connsiteX73" fmla="*/ 1786 w 2233"/>
              <a:gd name="connsiteY73" fmla="*/ 604 h 1924"/>
              <a:gd name="connsiteX74" fmla="*/ 1773 w 2233"/>
              <a:gd name="connsiteY74" fmla="*/ 556 h 1924"/>
              <a:gd name="connsiteX75" fmla="*/ 1761 w 2233"/>
              <a:gd name="connsiteY75" fmla="*/ 526 h 1924"/>
              <a:gd name="connsiteX76" fmla="*/ 1742 w 2233"/>
              <a:gd name="connsiteY76" fmla="*/ 478 h 1924"/>
              <a:gd name="connsiteX77" fmla="*/ 1725 w 2233"/>
              <a:gd name="connsiteY77" fmla="*/ 442 h 1924"/>
              <a:gd name="connsiteX78" fmla="*/ 1715 w 2233"/>
              <a:gd name="connsiteY78" fmla="*/ 404 h 1924"/>
              <a:gd name="connsiteX79" fmla="*/ 1698 w 2233"/>
              <a:gd name="connsiteY79" fmla="*/ 368 h 1924"/>
              <a:gd name="connsiteX80" fmla="*/ 1692 w 2233"/>
              <a:gd name="connsiteY80" fmla="*/ 354 h 1924"/>
              <a:gd name="connsiteX81" fmla="*/ 1683 w 2233"/>
              <a:gd name="connsiteY81" fmla="*/ 332 h 1924"/>
              <a:gd name="connsiteX82" fmla="*/ 1662 w 2233"/>
              <a:gd name="connsiteY82" fmla="*/ 294 h 1924"/>
              <a:gd name="connsiteX83" fmla="*/ 1647 w 2233"/>
              <a:gd name="connsiteY83" fmla="*/ 260 h 1924"/>
              <a:gd name="connsiteX84" fmla="*/ 1634 w 2233"/>
              <a:gd name="connsiteY84" fmla="*/ 236 h 1924"/>
              <a:gd name="connsiteX85" fmla="*/ 1624 w 2233"/>
              <a:gd name="connsiteY85" fmla="*/ 208 h 1924"/>
              <a:gd name="connsiteX86" fmla="*/ 1596 w 2233"/>
              <a:gd name="connsiteY86" fmla="*/ 168 h 1924"/>
              <a:gd name="connsiteX87" fmla="*/ 1590 w 2233"/>
              <a:gd name="connsiteY87" fmla="*/ 156 h 1924"/>
              <a:gd name="connsiteX88" fmla="*/ 1574 w 2233"/>
              <a:gd name="connsiteY88" fmla="*/ 136 h 1924"/>
              <a:gd name="connsiteX89" fmla="*/ 1582 w 2233"/>
              <a:gd name="connsiteY89" fmla="*/ 144 h 1924"/>
              <a:gd name="connsiteX90" fmla="*/ 1610 w 2233"/>
              <a:gd name="connsiteY90" fmla="*/ 190 h 1924"/>
              <a:gd name="connsiteX91" fmla="*/ 1602 w 2233"/>
              <a:gd name="connsiteY91" fmla="*/ 180 h 1924"/>
              <a:gd name="connsiteX92" fmla="*/ 1608 w 2233"/>
              <a:gd name="connsiteY92" fmla="*/ 182 h 1924"/>
              <a:gd name="connsiteX93" fmla="*/ 1587 w 2233"/>
              <a:gd name="connsiteY93" fmla="*/ 152 h 1924"/>
              <a:gd name="connsiteX94" fmla="*/ 1560 w 2233"/>
              <a:gd name="connsiteY94" fmla="*/ 114 h 1924"/>
              <a:gd name="connsiteX95" fmla="*/ 1536 w 2233"/>
              <a:gd name="connsiteY95" fmla="*/ 84 h 1924"/>
              <a:gd name="connsiteX96" fmla="*/ 1510 w 2233"/>
              <a:gd name="connsiteY96" fmla="*/ 52 h 1924"/>
              <a:gd name="connsiteX97" fmla="*/ 1491 w 2233"/>
              <a:gd name="connsiteY97" fmla="*/ 32 h 1924"/>
              <a:gd name="connsiteX98" fmla="*/ 1473 w 2233"/>
              <a:gd name="connsiteY98" fmla="*/ 14 h 1924"/>
              <a:gd name="connsiteX99" fmla="*/ 1452 w 2233"/>
              <a:gd name="connsiteY99" fmla="*/ 8 h 1924"/>
              <a:gd name="connsiteX100" fmla="*/ 1410 w 2233"/>
              <a:gd name="connsiteY100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14 w 2233"/>
              <a:gd name="connsiteY70" fmla="*/ 692 h 1924"/>
              <a:gd name="connsiteX71" fmla="*/ 1803 w 2233"/>
              <a:gd name="connsiteY71" fmla="*/ 652 h 1924"/>
              <a:gd name="connsiteX72" fmla="*/ 1786 w 2233"/>
              <a:gd name="connsiteY72" fmla="*/ 604 h 1924"/>
              <a:gd name="connsiteX73" fmla="*/ 1773 w 2233"/>
              <a:gd name="connsiteY73" fmla="*/ 556 h 1924"/>
              <a:gd name="connsiteX74" fmla="*/ 1761 w 2233"/>
              <a:gd name="connsiteY74" fmla="*/ 526 h 1924"/>
              <a:gd name="connsiteX75" fmla="*/ 1742 w 2233"/>
              <a:gd name="connsiteY75" fmla="*/ 478 h 1924"/>
              <a:gd name="connsiteX76" fmla="*/ 1725 w 2233"/>
              <a:gd name="connsiteY76" fmla="*/ 442 h 1924"/>
              <a:gd name="connsiteX77" fmla="*/ 1715 w 2233"/>
              <a:gd name="connsiteY77" fmla="*/ 404 h 1924"/>
              <a:gd name="connsiteX78" fmla="*/ 1698 w 2233"/>
              <a:gd name="connsiteY78" fmla="*/ 368 h 1924"/>
              <a:gd name="connsiteX79" fmla="*/ 1692 w 2233"/>
              <a:gd name="connsiteY79" fmla="*/ 354 h 1924"/>
              <a:gd name="connsiteX80" fmla="*/ 1683 w 2233"/>
              <a:gd name="connsiteY80" fmla="*/ 332 h 1924"/>
              <a:gd name="connsiteX81" fmla="*/ 1662 w 2233"/>
              <a:gd name="connsiteY81" fmla="*/ 294 h 1924"/>
              <a:gd name="connsiteX82" fmla="*/ 1647 w 2233"/>
              <a:gd name="connsiteY82" fmla="*/ 260 h 1924"/>
              <a:gd name="connsiteX83" fmla="*/ 1634 w 2233"/>
              <a:gd name="connsiteY83" fmla="*/ 236 h 1924"/>
              <a:gd name="connsiteX84" fmla="*/ 1624 w 2233"/>
              <a:gd name="connsiteY84" fmla="*/ 208 h 1924"/>
              <a:gd name="connsiteX85" fmla="*/ 1596 w 2233"/>
              <a:gd name="connsiteY85" fmla="*/ 168 h 1924"/>
              <a:gd name="connsiteX86" fmla="*/ 1590 w 2233"/>
              <a:gd name="connsiteY86" fmla="*/ 156 h 1924"/>
              <a:gd name="connsiteX87" fmla="*/ 1574 w 2233"/>
              <a:gd name="connsiteY87" fmla="*/ 136 h 1924"/>
              <a:gd name="connsiteX88" fmla="*/ 1582 w 2233"/>
              <a:gd name="connsiteY88" fmla="*/ 144 h 1924"/>
              <a:gd name="connsiteX89" fmla="*/ 1610 w 2233"/>
              <a:gd name="connsiteY89" fmla="*/ 190 h 1924"/>
              <a:gd name="connsiteX90" fmla="*/ 1602 w 2233"/>
              <a:gd name="connsiteY90" fmla="*/ 180 h 1924"/>
              <a:gd name="connsiteX91" fmla="*/ 1608 w 2233"/>
              <a:gd name="connsiteY91" fmla="*/ 182 h 1924"/>
              <a:gd name="connsiteX92" fmla="*/ 1587 w 2233"/>
              <a:gd name="connsiteY92" fmla="*/ 152 h 1924"/>
              <a:gd name="connsiteX93" fmla="*/ 1560 w 2233"/>
              <a:gd name="connsiteY93" fmla="*/ 114 h 1924"/>
              <a:gd name="connsiteX94" fmla="*/ 1536 w 2233"/>
              <a:gd name="connsiteY94" fmla="*/ 84 h 1924"/>
              <a:gd name="connsiteX95" fmla="*/ 1510 w 2233"/>
              <a:gd name="connsiteY95" fmla="*/ 52 h 1924"/>
              <a:gd name="connsiteX96" fmla="*/ 1491 w 2233"/>
              <a:gd name="connsiteY96" fmla="*/ 32 h 1924"/>
              <a:gd name="connsiteX97" fmla="*/ 1473 w 2233"/>
              <a:gd name="connsiteY97" fmla="*/ 14 h 1924"/>
              <a:gd name="connsiteX98" fmla="*/ 1452 w 2233"/>
              <a:gd name="connsiteY98" fmla="*/ 8 h 1924"/>
              <a:gd name="connsiteX99" fmla="*/ 1410 w 2233"/>
              <a:gd name="connsiteY99" fmla="*/ 2 h 1924"/>
              <a:gd name="connsiteX0" fmla="*/ 1430 w 2196"/>
              <a:gd name="connsiteY0" fmla="*/ 0 h 1924"/>
              <a:gd name="connsiteX1" fmla="*/ 1387 w 2196"/>
              <a:gd name="connsiteY1" fmla="*/ 4 h 1924"/>
              <a:gd name="connsiteX2" fmla="*/ 1355 w 2196"/>
              <a:gd name="connsiteY2" fmla="*/ 16 h 1924"/>
              <a:gd name="connsiteX3" fmla="*/ 1319 w 2196"/>
              <a:gd name="connsiteY3" fmla="*/ 40 h 1924"/>
              <a:gd name="connsiteX4" fmla="*/ 1292 w 2196"/>
              <a:gd name="connsiteY4" fmla="*/ 68 h 1924"/>
              <a:gd name="connsiteX5" fmla="*/ 1263 w 2196"/>
              <a:gd name="connsiteY5" fmla="*/ 104 h 1924"/>
              <a:gd name="connsiteX6" fmla="*/ 1239 w 2196"/>
              <a:gd name="connsiteY6" fmla="*/ 140 h 1924"/>
              <a:gd name="connsiteX7" fmla="*/ 1221 w 2196"/>
              <a:gd name="connsiteY7" fmla="*/ 170 h 1924"/>
              <a:gd name="connsiteX8" fmla="*/ 1204 w 2196"/>
              <a:gd name="connsiteY8" fmla="*/ 196 h 1924"/>
              <a:gd name="connsiteX9" fmla="*/ 1179 w 2196"/>
              <a:gd name="connsiteY9" fmla="*/ 242 h 1924"/>
              <a:gd name="connsiteX10" fmla="*/ 1162 w 2196"/>
              <a:gd name="connsiteY10" fmla="*/ 276 h 1924"/>
              <a:gd name="connsiteX11" fmla="*/ 1144 w 2196"/>
              <a:gd name="connsiteY11" fmla="*/ 314 h 1924"/>
              <a:gd name="connsiteX12" fmla="*/ 1132 w 2196"/>
              <a:gd name="connsiteY12" fmla="*/ 344 h 1924"/>
              <a:gd name="connsiteX13" fmla="*/ 1114 w 2196"/>
              <a:gd name="connsiteY13" fmla="*/ 380 h 1924"/>
              <a:gd name="connsiteX14" fmla="*/ 1102 w 2196"/>
              <a:gd name="connsiteY14" fmla="*/ 408 h 1924"/>
              <a:gd name="connsiteX15" fmla="*/ 1090 w 2196"/>
              <a:gd name="connsiteY15" fmla="*/ 436 h 1924"/>
              <a:gd name="connsiteX16" fmla="*/ 1076 w 2196"/>
              <a:gd name="connsiteY16" fmla="*/ 472 h 1924"/>
              <a:gd name="connsiteX17" fmla="*/ 1062 w 2196"/>
              <a:gd name="connsiteY17" fmla="*/ 504 h 1924"/>
              <a:gd name="connsiteX18" fmla="*/ 1048 w 2196"/>
              <a:gd name="connsiteY18" fmla="*/ 544 h 1924"/>
              <a:gd name="connsiteX19" fmla="*/ 1036 w 2196"/>
              <a:gd name="connsiteY19" fmla="*/ 580 h 1924"/>
              <a:gd name="connsiteX20" fmla="*/ 1020 w 2196"/>
              <a:gd name="connsiteY20" fmla="*/ 624 h 1924"/>
              <a:gd name="connsiteX21" fmla="*/ 1014 w 2196"/>
              <a:gd name="connsiteY21" fmla="*/ 650 h 1924"/>
              <a:gd name="connsiteX22" fmla="*/ 994 w 2196"/>
              <a:gd name="connsiteY22" fmla="*/ 690 h 1924"/>
              <a:gd name="connsiteX23" fmla="*/ 980 w 2196"/>
              <a:gd name="connsiteY23" fmla="*/ 736 h 1924"/>
              <a:gd name="connsiteX24" fmla="*/ 970 w 2196"/>
              <a:gd name="connsiteY24" fmla="*/ 776 h 1924"/>
              <a:gd name="connsiteX25" fmla="*/ 960 w 2196"/>
              <a:gd name="connsiteY25" fmla="*/ 814 h 1924"/>
              <a:gd name="connsiteX26" fmla="*/ 950 w 2196"/>
              <a:gd name="connsiteY26" fmla="*/ 852 h 1924"/>
              <a:gd name="connsiteX27" fmla="*/ 940 w 2196"/>
              <a:gd name="connsiteY27" fmla="*/ 894 h 1924"/>
              <a:gd name="connsiteX28" fmla="*/ 930 w 2196"/>
              <a:gd name="connsiteY28" fmla="*/ 938 h 1924"/>
              <a:gd name="connsiteX29" fmla="*/ 921 w 2196"/>
              <a:gd name="connsiteY29" fmla="*/ 974 h 1924"/>
              <a:gd name="connsiteX30" fmla="*/ 915 w 2196"/>
              <a:gd name="connsiteY30" fmla="*/ 1004 h 1924"/>
              <a:gd name="connsiteX31" fmla="*/ 903 w 2196"/>
              <a:gd name="connsiteY31" fmla="*/ 1040 h 1924"/>
              <a:gd name="connsiteX32" fmla="*/ 885 w 2196"/>
              <a:gd name="connsiteY32" fmla="*/ 1072 h 1924"/>
              <a:gd name="connsiteX33" fmla="*/ 873 w 2196"/>
              <a:gd name="connsiteY33" fmla="*/ 1114 h 1924"/>
              <a:gd name="connsiteX34" fmla="*/ 855 w 2196"/>
              <a:gd name="connsiteY34" fmla="*/ 1168 h 1924"/>
              <a:gd name="connsiteX35" fmla="*/ 843 w 2196"/>
              <a:gd name="connsiteY35" fmla="*/ 1186 h 1924"/>
              <a:gd name="connsiteX36" fmla="*/ 837 w 2196"/>
              <a:gd name="connsiteY36" fmla="*/ 1222 h 1924"/>
              <a:gd name="connsiteX37" fmla="*/ 823 w 2196"/>
              <a:gd name="connsiteY37" fmla="*/ 1264 h 1924"/>
              <a:gd name="connsiteX38" fmla="*/ 811 w 2196"/>
              <a:gd name="connsiteY38" fmla="*/ 1288 h 1924"/>
              <a:gd name="connsiteX39" fmla="*/ 789 w 2196"/>
              <a:gd name="connsiteY39" fmla="*/ 1330 h 1924"/>
              <a:gd name="connsiteX40" fmla="*/ 771 w 2196"/>
              <a:gd name="connsiteY40" fmla="*/ 1366 h 1924"/>
              <a:gd name="connsiteX41" fmla="*/ 753 w 2196"/>
              <a:gd name="connsiteY41" fmla="*/ 1406 h 1924"/>
              <a:gd name="connsiteX42" fmla="*/ 729 w 2196"/>
              <a:gd name="connsiteY42" fmla="*/ 1442 h 1924"/>
              <a:gd name="connsiteX43" fmla="*/ 712 w 2196"/>
              <a:gd name="connsiteY43" fmla="*/ 1478 h 1924"/>
              <a:gd name="connsiteX44" fmla="*/ 675 w 2196"/>
              <a:gd name="connsiteY44" fmla="*/ 1520 h 1924"/>
              <a:gd name="connsiteX45" fmla="*/ 658 w 2196"/>
              <a:gd name="connsiteY45" fmla="*/ 1546 h 1924"/>
              <a:gd name="connsiteX46" fmla="*/ 626 w 2196"/>
              <a:gd name="connsiteY46" fmla="*/ 1584 h 1924"/>
              <a:gd name="connsiteX47" fmla="*/ 603 w 2196"/>
              <a:gd name="connsiteY47" fmla="*/ 1616 h 1924"/>
              <a:gd name="connsiteX48" fmla="*/ 579 w 2196"/>
              <a:gd name="connsiteY48" fmla="*/ 1628 h 1924"/>
              <a:gd name="connsiteX49" fmla="*/ 549 w 2196"/>
              <a:gd name="connsiteY49" fmla="*/ 1658 h 1924"/>
              <a:gd name="connsiteX50" fmla="*/ 507 w 2196"/>
              <a:gd name="connsiteY50" fmla="*/ 1688 h 1924"/>
              <a:gd name="connsiteX51" fmla="*/ 462 w 2196"/>
              <a:gd name="connsiteY51" fmla="*/ 1708 h 1924"/>
              <a:gd name="connsiteX52" fmla="*/ 428 w 2196"/>
              <a:gd name="connsiteY52" fmla="*/ 1724 h 1924"/>
              <a:gd name="connsiteX53" fmla="*/ 398 w 2196"/>
              <a:gd name="connsiteY53" fmla="*/ 1738 h 1924"/>
              <a:gd name="connsiteX54" fmla="*/ 362 w 2196"/>
              <a:gd name="connsiteY54" fmla="*/ 1756 h 1924"/>
              <a:gd name="connsiteX55" fmla="*/ 327 w 2196"/>
              <a:gd name="connsiteY55" fmla="*/ 1772 h 1924"/>
              <a:gd name="connsiteX56" fmla="*/ 291 w 2196"/>
              <a:gd name="connsiteY56" fmla="*/ 1784 h 1924"/>
              <a:gd name="connsiteX57" fmla="*/ 274 w 2196"/>
              <a:gd name="connsiteY57" fmla="*/ 1792 h 1924"/>
              <a:gd name="connsiteX58" fmla="*/ 238 w 2196"/>
              <a:gd name="connsiteY58" fmla="*/ 1804 h 1924"/>
              <a:gd name="connsiteX59" fmla="*/ 199 w 2196"/>
              <a:gd name="connsiteY59" fmla="*/ 1820 h 1924"/>
              <a:gd name="connsiteX60" fmla="*/ 159 w 2196"/>
              <a:gd name="connsiteY60" fmla="*/ 1832 h 1924"/>
              <a:gd name="connsiteX61" fmla="*/ 114 w 2196"/>
              <a:gd name="connsiteY61" fmla="*/ 1846 h 1924"/>
              <a:gd name="connsiteX62" fmla="*/ 75 w 2196"/>
              <a:gd name="connsiteY62" fmla="*/ 1860 h 1924"/>
              <a:gd name="connsiteX63" fmla="*/ 38 w 2196"/>
              <a:gd name="connsiteY63" fmla="*/ 1870 h 1924"/>
              <a:gd name="connsiteX64" fmla="*/ 16 w 2196"/>
              <a:gd name="connsiteY64" fmla="*/ 1876 h 1924"/>
              <a:gd name="connsiteX65" fmla="*/ 2 w 2196"/>
              <a:gd name="connsiteY65" fmla="*/ 1882 h 1924"/>
              <a:gd name="connsiteX66" fmla="*/ 0 w 2196"/>
              <a:gd name="connsiteY66" fmla="*/ 1902 h 1924"/>
              <a:gd name="connsiteX67" fmla="*/ 2 w 2196"/>
              <a:gd name="connsiteY67" fmla="*/ 1924 h 1924"/>
              <a:gd name="connsiteX68" fmla="*/ 1894 w 2196"/>
              <a:gd name="connsiteY68" fmla="*/ 1904 h 1924"/>
              <a:gd name="connsiteX69" fmla="*/ 1814 w 2196"/>
              <a:gd name="connsiteY69" fmla="*/ 692 h 1924"/>
              <a:gd name="connsiteX70" fmla="*/ 1803 w 2196"/>
              <a:gd name="connsiteY70" fmla="*/ 652 h 1924"/>
              <a:gd name="connsiteX71" fmla="*/ 1786 w 2196"/>
              <a:gd name="connsiteY71" fmla="*/ 604 h 1924"/>
              <a:gd name="connsiteX72" fmla="*/ 1773 w 2196"/>
              <a:gd name="connsiteY72" fmla="*/ 556 h 1924"/>
              <a:gd name="connsiteX73" fmla="*/ 1761 w 2196"/>
              <a:gd name="connsiteY73" fmla="*/ 526 h 1924"/>
              <a:gd name="connsiteX74" fmla="*/ 1742 w 2196"/>
              <a:gd name="connsiteY74" fmla="*/ 478 h 1924"/>
              <a:gd name="connsiteX75" fmla="*/ 1725 w 2196"/>
              <a:gd name="connsiteY75" fmla="*/ 442 h 1924"/>
              <a:gd name="connsiteX76" fmla="*/ 1715 w 2196"/>
              <a:gd name="connsiteY76" fmla="*/ 404 h 1924"/>
              <a:gd name="connsiteX77" fmla="*/ 1698 w 2196"/>
              <a:gd name="connsiteY77" fmla="*/ 368 h 1924"/>
              <a:gd name="connsiteX78" fmla="*/ 1692 w 2196"/>
              <a:gd name="connsiteY78" fmla="*/ 354 h 1924"/>
              <a:gd name="connsiteX79" fmla="*/ 1683 w 2196"/>
              <a:gd name="connsiteY79" fmla="*/ 332 h 1924"/>
              <a:gd name="connsiteX80" fmla="*/ 1662 w 2196"/>
              <a:gd name="connsiteY80" fmla="*/ 294 h 1924"/>
              <a:gd name="connsiteX81" fmla="*/ 1647 w 2196"/>
              <a:gd name="connsiteY81" fmla="*/ 260 h 1924"/>
              <a:gd name="connsiteX82" fmla="*/ 1634 w 2196"/>
              <a:gd name="connsiteY82" fmla="*/ 236 h 1924"/>
              <a:gd name="connsiteX83" fmla="*/ 1624 w 2196"/>
              <a:gd name="connsiteY83" fmla="*/ 208 h 1924"/>
              <a:gd name="connsiteX84" fmla="*/ 1596 w 2196"/>
              <a:gd name="connsiteY84" fmla="*/ 168 h 1924"/>
              <a:gd name="connsiteX85" fmla="*/ 1590 w 2196"/>
              <a:gd name="connsiteY85" fmla="*/ 156 h 1924"/>
              <a:gd name="connsiteX86" fmla="*/ 1574 w 2196"/>
              <a:gd name="connsiteY86" fmla="*/ 136 h 1924"/>
              <a:gd name="connsiteX87" fmla="*/ 1582 w 2196"/>
              <a:gd name="connsiteY87" fmla="*/ 144 h 1924"/>
              <a:gd name="connsiteX88" fmla="*/ 1610 w 2196"/>
              <a:gd name="connsiteY88" fmla="*/ 190 h 1924"/>
              <a:gd name="connsiteX89" fmla="*/ 1602 w 2196"/>
              <a:gd name="connsiteY89" fmla="*/ 180 h 1924"/>
              <a:gd name="connsiteX90" fmla="*/ 1608 w 2196"/>
              <a:gd name="connsiteY90" fmla="*/ 182 h 1924"/>
              <a:gd name="connsiteX91" fmla="*/ 1587 w 2196"/>
              <a:gd name="connsiteY91" fmla="*/ 152 h 1924"/>
              <a:gd name="connsiteX92" fmla="*/ 1560 w 2196"/>
              <a:gd name="connsiteY92" fmla="*/ 114 h 1924"/>
              <a:gd name="connsiteX93" fmla="*/ 1536 w 2196"/>
              <a:gd name="connsiteY93" fmla="*/ 84 h 1924"/>
              <a:gd name="connsiteX94" fmla="*/ 1510 w 2196"/>
              <a:gd name="connsiteY94" fmla="*/ 52 h 1924"/>
              <a:gd name="connsiteX95" fmla="*/ 1491 w 2196"/>
              <a:gd name="connsiteY95" fmla="*/ 32 h 1924"/>
              <a:gd name="connsiteX96" fmla="*/ 1473 w 2196"/>
              <a:gd name="connsiteY96" fmla="*/ 14 h 1924"/>
              <a:gd name="connsiteX97" fmla="*/ 1452 w 2196"/>
              <a:gd name="connsiteY97" fmla="*/ 8 h 1924"/>
              <a:gd name="connsiteX98" fmla="*/ 1410 w 2196"/>
              <a:gd name="connsiteY98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66"/>
              <a:gd name="connsiteY0" fmla="*/ 0 h 1924"/>
              <a:gd name="connsiteX1" fmla="*/ 1387 w 2266"/>
              <a:gd name="connsiteY1" fmla="*/ 4 h 1924"/>
              <a:gd name="connsiteX2" fmla="*/ 1355 w 2266"/>
              <a:gd name="connsiteY2" fmla="*/ 16 h 1924"/>
              <a:gd name="connsiteX3" fmla="*/ 1319 w 2266"/>
              <a:gd name="connsiteY3" fmla="*/ 40 h 1924"/>
              <a:gd name="connsiteX4" fmla="*/ 1292 w 2266"/>
              <a:gd name="connsiteY4" fmla="*/ 68 h 1924"/>
              <a:gd name="connsiteX5" fmla="*/ 1263 w 2266"/>
              <a:gd name="connsiteY5" fmla="*/ 104 h 1924"/>
              <a:gd name="connsiteX6" fmla="*/ 1239 w 2266"/>
              <a:gd name="connsiteY6" fmla="*/ 140 h 1924"/>
              <a:gd name="connsiteX7" fmla="*/ 1221 w 2266"/>
              <a:gd name="connsiteY7" fmla="*/ 170 h 1924"/>
              <a:gd name="connsiteX8" fmla="*/ 1204 w 2266"/>
              <a:gd name="connsiteY8" fmla="*/ 196 h 1924"/>
              <a:gd name="connsiteX9" fmla="*/ 1179 w 2266"/>
              <a:gd name="connsiteY9" fmla="*/ 242 h 1924"/>
              <a:gd name="connsiteX10" fmla="*/ 1162 w 2266"/>
              <a:gd name="connsiteY10" fmla="*/ 276 h 1924"/>
              <a:gd name="connsiteX11" fmla="*/ 1144 w 2266"/>
              <a:gd name="connsiteY11" fmla="*/ 314 h 1924"/>
              <a:gd name="connsiteX12" fmla="*/ 1132 w 2266"/>
              <a:gd name="connsiteY12" fmla="*/ 344 h 1924"/>
              <a:gd name="connsiteX13" fmla="*/ 1114 w 2266"/>
              <a:gd name="connsiteY13" fmla="*/ 380 h 1924"/>
              <a:gd name="connsiteX14" fmla="*/ 1102 w 2266"/>
              <a:gd name="connsiteY14" fmla="*/ 408 h 1924"/>
              <a:gd name="connsiteX15" fmla="*/ 1090 w 2266"/>
              <a:gd name="connsiteY15" fmla="*/ 436 h 1924"/>
              <a:gd name="connsiteX16" fmla="*/ 1076 w 2266"/>
              <a:gd name="connsiteY16" fmla="*/ 472 h 1924"/>
              <a:gd name="connsiteX17" fmla="*/ 1062 w 2266"/>
              <a:gd name="connsiteY17" fmla="*/ 504 h 1924"/>
              <a:gd name="connsiteX18" fmla="*/ 1048 w 2266"/>
              <a:gd name="connsiteY18" fmla="*/ 544 h 1924"/>
              <a:gd name="connsiteX19" fmla="*/ 1036 w 2266"/>
              <a:gd name="connsiteY19" fmla="*/ 580 h 1924"/>
              <a:gd name="connsiteX20" fmla="*/ 1020 w 2266"/>
              <a:gd name="connsiteY20" fmla="*/ 624 h 1924"/>
              <a:gd name="connsiteX21" fmla="*/ 1014 w 2266"/>
              <a:gd name="connsiteY21" fmla="*/ 650 h 1924"/>
              <a:gd name="connsiteX22" fmla="*/ 994 w 2266"/>
              <a:gd name="connsiteY22" fmla="*/ 690 h 1924"/>
              <a:gd name="connsiteX23" fmla="*/ 980 w 2266"/>
              <a:gd name="connsiteY23" fmla="*/ 736 h 1924"/>
              <a:gd name="connsiteX24" fmla="*/ 970 w 2266"/>
              <a:gd name="connsiteY24" fmla="*/ 776 h 1924"/>
              <a:gd name="connsiteX25" fmla="*/ 960 w 2266"/>
              <a:gd name="connsiteY25" fmla="*/ 814 h 1924"/>
              <a:gd name="connsiteX26" fmla="*/ 950 w 2266"/>
              <a:gd name="connsiteY26" fmla="*/ 852 h 1924"/>
              <a:gd name="connsiteX27" fmla="*/ 940 w 2266"/>
              <a:gd name="connsiteY27" fmla="*/ 894 h 1924"/>
              <a:gd name="connsiteX28" fmla="*/ 930 w 2266"/>
              <a:gd name="connsiteY28" fmla="*/ 938 h 1924"/>
              <a:gd name="connsiteX29" fmla="*/ 921 w 2266"/>
              <a:gd name="connsiteY29" fmla="*/ 974 h 1924"/>
              <a:gd name="connsiteX30" fmla="*/ 915 w 2266"/>
              <a:gd name="connsiteY30" fmla="*/ 1004 h 1924"/>
              <a:gd name="connsiteX31" fmla="*/ 903 w 2266"/>
              <a:gd name="connsiteY31" fmla="*/ 1040 h 1924"/>
              <a:gd name="connsiteX32" fmla="*/ 885 w 2266"/>
              <a:gd name="connsiteY32" fmla="*/ 1072 h 1924"/>
              <a:gd name="connsiteX33" fmla="*/ 873 w 2266"/>
              <a:gd name="connsiteY33" fmla="*/ 1114 h 1924"/>
              <a:gd name="connsiteX34" fmla="*/ 855 w 2266"/>
              <a:gd name="connsiteY34" fmla="*/ 1168 h 1924"/>
              <a:gd name="connsiteX35" fmla="*/ 843 w 2266"/>
              <a:gd name="connsiteY35" fmla="*/ 1186 h 1924"/>
              <a:gd name="connsiteX36" fmla="*/ 837 w 2266"/>
              <a:gd name="connsiteY36" fmla="*/ 1222 h 1924"/>
              <a:gd name="connsiteX37" fmla="*/ 823 w 2266"/>
              <a:gd name="connsiteY37" fmla="*/ 1264 h 1924"/>
              <a:gd name="connsiteX38" fmla="*/ 811 w 2266"/>
              <a:gd name="connsiteY38" fmla="*/ 1288 h 1924"/>
              <a:gd name="connsiteX39" fmla="*/ 789 w 2266"/>
              <a:gd name="connsiteY39" fmla="*/ 1330 h 1924"/>
              <a:gd name="connsiteX40" fmla="*/ 771 w 2266"/>
              <a:gd name="connsiteY40" fmla="*/ 1366 h 1924"/>
              <a:gd name="connsiteX41" fmla="*/ 753 w 2266"/>
              <a:gd name="connsiteY41" fmla="*/ 1406 h 1924"/>
              <a:gd name="connsiteX42" fmla="*/ 729 w 2266"/>
              <a:gd name="connsiteY42" fmla="*/ 1442 h 1924"/>
              <a:gd name="connsiteX43" fmla="*/ 712 w 2266"/>
              <a:gd name="connsiteY43" fmla="*/ 1478 h 1924"/>
              <a:gd name="connsiteX44" fmla="*/ 675 w 2266"/>
              <a:gd name="connsiteY44" fmla="*/ 1520 h 1924"/>
              <a:gd name="connsiteX45" fmla="*/ 658 w 2266"/>
              <a:gd name="connsiteY45" fmla="*/ 1546 h 1924"/>
              <a:gd name="connsiteX46" fmla="*/ 626 w 2266"/>
              <a:gd name="connsiteY46" fmla="*/ 1584 h 1924"/>
              <a:gd name="connsiteX47" fmla="*/ 603 w 2266"/>
              <a:gd name="connsiteY47" fmla="*/ 1616 h 1924"/>
              <a:gd name="connsiteX48" fmla="*/ 579 w 2266"/>
              <a:gd name="connsiteY48" fmla="*/ 1628 h 1924"/>
              <a:gd name="connsiteX49" fmla="*/ 549 w 2266"/>
              <a:gd name="connsiteY49" fmla="*/ 1658 h 1924"/>
              <a:gd name="connsiteX50" fmla="*/ 507 w 2266"/>
              <a:gd name="connsiteY50" fmla="*/ 1688 h 1924"/>
              <a:gd name="connsiteX51" fmla="*/ 462 w 2266"/>
              <a:gd name="connsiteY51" fmla="*/ 1708 h 1924"/>
              <a:gd name="connsiteX52" fmla="*/ 428 w 2266"/>
              <a:gd name="connsiteY52" fmla="*/ 1724 h 1924"/>
              <a:gd name="connsiteX53" fmla="*/ 398 w 2266"/>
              <a:gd name="connsiteY53" fmla="*/ 1738 h 1924"/>
              <a:gd name="connsiteX54" fmla="*/ 362 w 2266"/>
              <a:gd name="connsiteY54" fmla="*/ 1756 h 1924"/>
              <a:gd name="connsiteX55" fmla="*/ 327 w 2266"/>
              <a:gd name="connsiteY55" fmla="*/ 1772 h 1924"/>
              <a:gd name="connsiteX56" fmla="*/ 291 w 2266"/>
              <a:gd name="connsiteY56" fmla="*/ 1784 h 1924"/>
              <a:gd name="connsiteX57" fmla="*/ 274 w 2266"/>
              <a:gd name="connsiteY57" fmla="*/ 1792 h 1924"/>
              <a:gd name="connsiteX58" fmla="*/ 238 w 2266"/>
              <a:gd name="connsiteY58" fmla="*/ 1804 h 1924"/>
              <a:gd name="connsiteX59" fmla="*/ 199 w 2266"/>
              <a:gd name="connsiteY59" fmla="*/ 1820 h 1924"/>
              <a:gd name="connsiteX60" fmla="*/ 159 w 2266"/>
              <a:gd name="connsiteY60" fmla="*/ 1832 h 1924"/>
              <a:gd name="connsiteX61" fmla="*/ 114 w 2266"/>
              <a:gd name="connsiteY61" fmla="*/ 1846 h 1924"/>
              <a:gd name="connsiteX62" fmla="*/ 75 w 2266"/>
              <a:gd name="connsiteY62" fmla="*/ 1860 h 1924"/>
              <a:gd name="connsiteX63" fmla="*/ 38 w 2266"/>
              <a:gd name="connsiteY63" fmla="*/ 1870 h 1924"/>
              <a:gd name="connsiteX64" fmla="*/ 16 w 2266"/>
              <a:gd name="connsiteY64" fmla="*/ 1876 h 1924"/>
              <a:gd name="connsiteX65" fmla="*/ 2 w 2266"/>
              <a:gd name="connsiteY65" fmla="*/ 1882 h 1924"/>
              <a:gd name="connsiteX66" fmla="*/ 0 w 2266"/>
              <a:gd name="connsiteY66" fmla="*/ 1902 h 1924"/>
              <a:gd name="connsiteX67" fmla="*/ 2 w 2266"/>
              <a:gd name="connsiteY67" fmla="*/ 1924 h 1924"/>
              <a:gd name="connsiteX68" fmla="*/ 1894 w 2266"/>
              <a:gd name="connsiteY68" fmla="*/ 1904 h 1924"/>
              <a:gd name="connsiteX69" fmla="*/ 2247 w 2266"/>
              <a:gd name="connsiteY69" fmla="*/ 1474 h 1924"/>
              <a:gd name="connsiteX70" fmla="*/ 1814 w 2266"/>
              <a:gd name="connsiteY70" fmla="*/ 692 h 1924"/>
              <a:gd name="connsiteX71" fmla="*/ 1803 w 2266"/>
              <a:gd name="connsiteY71" fmla="*/ 652 h 1924"/>
              <a:gd name="connsiteX72" fmla="*/ 1786 w 2266"/>
              <a:gd name="connsiteY72" fmla="*/ 604 h 1924"/>
              <a:gd name="connsiteX73" fmla="*/ 1773 w 2266"/>
              <a:gd name="connsiteY73" fmla="*/ 556 h 1924"/>
              <a:gd name="connsiteX74" fmla="*/ 1761 w 2266"/>
              <a:gd name="connsiteY74" fmla="*/ 526 h 1924"/>
              <a:gd name="connsiteX75" fmla="*/ 1742 w 2266"/>
              <a:gd name="connsiteY75" fmla="*/ 478 h 1924"/>
              <a:gd name="connsiteX76" fmla="*/ 1725 w 2266"/>
              <a:gd name="connsiteY76" fmla="*/ 442 h 1924"/>
              <a:gd name="connsiteX77" fmla="*/ 1715 w 2266"/>
              <a:gd name="connsiteY77" fmla="*/ 404 h 1924"/>
              <a:gd name="connsiteX78" fmla="*/ 1698 w 2266"/>
              <a:gd name="connsiteY78" fmla="*/ 368 h 1924"/>
              <a:gd name="connsiteX79" fmla="*/ 1692 w 2266"/>
              <a:gd name="connsiteY79" fmla="*/ 354 h 1924"/>
              <a:gd name="connsiteX80" fmla="*/ 1683 w 2266"/>
              <a:gd name="connsiteY80" fmla="*/ 332 h 1924"/>
              <a:gd name="connsiteX81" fmla="*/ 1662 w 2266"/>
              <a:gd name="connsiteY81" fmla="*/ 294 h 1924"/>
              <a:gd name="connsiteX82" fmla="*/ 1647 w 2266"/>
              <a:gd name="connsiteY82" fmla="*/ 260 h 1924"/>
              <a:gd name="connsiteX83" fmla="*/ 1634 w 2266"/>
              <a:gd name="connsiteY83" fmla="*/ 236 h 1924"/>
              <a:gd name="connsiteX84" fmla="*/ 1624 w 2266"/>
              <a:gd name="connsiteY84" fmla="*/ 208 h 1924"/>
              <a:gd name="connsiteX85" fmla="*/ 1596 w 2266"/>
              <a:gd name="connsiteY85" fmla="*/ 168 h 1924"/>
              <a:gd name="connsiteX86" fmla="*/ 1590 w 2266"/>
              <a:gd name="connsiteY86" fmla="*/ 156 h 1924"/>
              <a:gd name="connsiteX87" fmla="*/ 1574 w 2266"/>
              <a:gd name="connsiteY87" fmla="*/ 136 h 1924"/>
              <a:gd name="connsiteX88" fmla="*/ 1582 w 2266"/>
              <a:gd name="connsiteY88" fmla="*/ 144 h 1924"/>
              <a:gd name="connsiteX89" fmla="*/ 1610 w 2266"/>
              <a:gd name="connsiteY89" fmla="*/ 190 h 1924"/>
              <a:gd name="connsiteX90" fmla="*/ 1602 w 2266"/>
              <a:gd name="connsiteY90" fmla="*/ 180 h 1924"/>
              <a:gd name="connsiteX91" fmla="*/ 1608 w 2266"/>
              <a:gd name="connsiteY91" fmla="*/ 182 h 1924"/>
              <a:gd name="connsiteX92" fmla="*/ 1587 w 2266"/>
              <a:gd name="connsiteY92" fmla="*/ 152 h 1924"/>
              <a:gd name="connsiteX93" fmla="*/ 1560 w 2266"/>
              <a:gd name="connsiteY93" fmla="*/ 114 h 1924"/>
              <a:gd name="connsiteX94" fmla="*/ 1536 w 2266"/>
              <a:gd name="connsiteY94" fmla="*/ 84 h 1924"/>
              <a:gd name="connsiteX95" fmla="*/ 1510 w 2266"/>
              <a:gd name="connsiteY95" fmla="*/ 52 h 1924"/>
              <a:gd name="connsiteX96" fmla="*/ 1491 w 2266"/>
              <a:gd name="connsiteY96" fmla="*/ 32 h 1924"/>
              <a:gd name="connsiteX97" fmla="*/ 1473 w 2266"/>
              <a:gd name="connsiteY97" fmla="*/ 14 h 1924"/>
              <a:gd name="connsiteX98" fmla="*/ 1452 w 2266"/>
              <a:gd name="connsiteY98" fmla="*/ 8 h 1924"/>
              <a:gd name="connsiteX99" fmla="*/ 1410 w 2266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305"/>
              <a:gd name="connsiteY0" fmla="*/ 0 h 1924"/>
              <a:gd name="connsiteX1" fmla="*/ 1387 w 2305"/>
              <a:gd name="connsiteY1" fmla="*/ 4 h 1924"/>
              <a:gd name="connsiteX2" fmla="*/ 1355 w 2305"/>
              <a:gd name="connsiteY2" fmla="*/ 16 h 1924"/>
              <a:gd name="connsiteX3" fmla="*/ 1319 w 2305"/>
              <a:gd name="connsiteY3" fmla="*/ 40 h 1924"/>
              <a:gd name="connsiteX4" fmla="*/ 1292 w 2305"/>
              <a:gd name="connsiteY4" fmla="*/ 68 h 1924"/>
              <a:gd name="connsiteX5" fmla="*/ 1263 w 2305"/>
              <a:gd name="connsiteY5" fmla="*/ 104 h 1924"/>
              <a:gd name="connsiteX6" fmla="*/ 1239 w 2305"/>
              <a:gd name="connsiteY6" fmla="*/ 140 h 1924"/>
              <a:gd name="connsiteX7" fmla="*/ 1221 w 2305"/>
              <a:gd name="connsiteY7" fmla="*/ 170 h 1924"/>
              <a:gd name="connsiteX8" fmla="*/ 1204 w 2305"/>
              <a:gd name="connsiteY8" fmla="*/ 196 h 1924"/>
              <a:gd name="connsiteX9" fmla="*/ 1179 w 2305"/>
              <a:gd name="connsiteY9" fmla="*/ 242 h 1924"/>
              <a:gd name="connsiteX10" fmla="*/ 1162 w 2305"/>
              <a:gd name="connsiteY10" fmla="*/ 276 h 1924"/>
              <a:gd name="connsiteX11" fmla="*/ 1144 w 2305"/>
              <a:gd name="connsiteY11" fmla="*/ 314 h 1924"/>
              <a:gd name="connsiteX12" fmla="*/ 1132 w 2305"/>
              <a:gd name="connsiteY12" fmla="*/ 344 h 1924"/>
              <a:gd name="connsiteX13" fmla="*/ 1114 w 2305"/>
              <a:gd name="connsiteY13" fmla="*/ 380 h 1924"/>
              <a:gd name="connsiteX14" fmla="*/ 1102 w 2305"/>
              <a:gd name="connsiteY14" fmla="*/ 408 h 1924"/>
              <a:gd name="connsiteX15" fmla="*/ 1090 w 2305"/>
              <a:gd name="connsiteY15" fmla="*/ 436 h 1924"/>
              <a:gd name="connsiteX16" fmla="*/ 1076 w 2305"/>
              <a:gd name="connsiteY16" fmla="*/ 472 h 1924"/>
              <a:gd name="connsiteX17" fmla="*/ 1062 w 2305"/>
              <a:gd name="connsiteY17" fmla="*/ 504 h 1924"/>
              <a:gd name="connsiteX18" fmla="*/ 1048 w 2305"/>
              <a:gd name="connsiteY18" fmla="*/ 544 h 1924"/>
              <a:gd name="connsiteX19" fmla="*/ 1036 w 2305"/>
              <a:gd name="connsiteY19" fmla="*/ 580 h 1924"/>
              <a:gd name="connsiteX20" fmla="*/ 1020 w 2305"/>
              <a:gd name="connsiteY20" fmla="*/ 624 h 1924"/>
              <a:gd name="connsiteX21" fmla="*/ 1014 w 2305"/>
              <a:gd name="connsiteY21" fmla="*/ 650 h 1924"/>
              <a:gd name="connsiteX22" fmla="*/ 994 w 2305"/>
              <a:gd name="connsiteY22" fmla="*/ 690 h 1924"/>
              <a:gd name="connsiteX23" fmla="*/ 980 w 2305"/>
              <a:gd name="connsiteY23" fmla="*/ 736 h 1924"/>
              <a:gd name="connsiteX24" fmla="*/ 970 w 2305"/>
              <a:gd name="connsiteY24" fmla="*/ 776 h 1924"/>
              <a:gd name="connsiteX25" fmla="*/ 960 w 2305"/>
              <a:gd name="connsiteY25" fmla="*/ 814 h 1924"/>
              <a:gd name="connsiteX26" fmla="*/ 950 w 2305"/>
              <a:gd name="connsiteY26" fmla="*/ 852 h 1924"/>
              <a:gd name="connsiteX27" fmla="*/ 940 w 2305"/>
              <a:gd name="connsiteY27" fmla="*/ 894 h 1924"/>
              <a:gd name="connsiteX28" fmla="*/ 930 w 2305"/>
              <a:gd name="connsiteY28" fmla="*/ 938 h 1924"/>
              <a:gd name="connsiteX29" fmla="*/ 921 w 2305"/>
              <a:gd name="connsiteY29" fmla="*/ 974 h 1924"/>
              <a:gd name="connsiteX30" fmla="*/ 915 w 2305"/>
              <a:gd name="connsiteY30" fmla="*/ 1004 h 1924"/>
              <a:gd name="connsiteX31" fmla="*/ 903 w 2305"/>
              <a:gd name="connsiteY31" fmla="*/ 1040 h 1924"/>
              <a:gd name="connsiteX32" fmla="*/ 885 w 2305"/>
              <a:gd name="connsiteY32" fmla="*/ 1072 h 1924"/>
              <a:gd name="connsiteX33" fmla="*/ 873 w 2305"/>
              <a:gd name="connsiteY33" fmla="*/ 1114 h 1924"/>
              <a:gd name="connsiteX34" fmla="*/ 855 w 2305"/>
              <a:gd name="connsiteY34" fmla="*/ 1168 h 1924"/>
              <a:gd name="connsiteX35" fmla="*/ 843 w 2305"/>
              <a:gd name="connsiteY35" fmla="*/ 1186 h 1924"/>
              <a:gd name="connsiteX36" fmla="*/ 837 w 2305"/>
              <a:gd name="connsiteY36" fmla="*/ 1222 h 1924"/>
              <a:gd name="connsiteX37" fmla="*/ 823 w 2305"/>
              <a:gd name="connsiteY37" fmla="*/ 1264 h 1924"/>
              <a:gd name="connsiteX38" fmla="*/ 811 w 2305"/>
              <a:gd name="connsiteY38" fmla="*/ 1288 h 1924"/>
              <a:gd name="connsiteX39" fmla="*/ 789 w 2305"/>
              <a:gd name="connsiteY39" fmla="*/ 1330 h 1924"/>
              <a:gd name="connsiteX40" fmla="*/ 771 w 2305"/>
              <a:gd name="connsiteY40" fmla="*/ 1366 h 1924"/>
              <a:gd name="connsiteX41" fmla="*/ 753 w 2305"/>
              <a:gd name="connsiteY41" fmla="*/ 1406 h 1924"/>
              <a:gd name="connsiteX42" fmla="*/ 729 w 2305"/>
              <a:gd name="connsiteY42" fmla="*/ 1442 h 1924"/>
              <a:gd name="connsiteX43" fmla="*/ 712 w 2305"/>
              <a:gd name="connsiteY43" fmla="*/ 1478 h 1924"/>
              <a:gd name="connsiteX44" fmla="*/ 675 w 2305"/>
              <a:gd name="connsiteY44" fmla="*/ 1520 h 1924"/>
              <a:gd name="connsiteX45" fmla="*/ 658 w 2305"/>
              <a:gd name="connsiteY45" fmla="*/ 1546 h 1924"/>
              <a:gd name="connsiteX46" fmla="*/ 626 w 2305"/>
              <a:gd name="connsiteY46" fmla="*/ 1584 h 1924"/>
              <a:gd name="connsiteX47" fmla="*/ 603 w 2305"/>
              <a:gd name="connsiteY47" fmla="*/ 1616 h 1924"/>
              <a:gd name="connsiteX48" fmla="*/ 579 w 2305"/>
              <a:gd name="connsiteY48" fmla="*/ 1628 h 1924"/>
              <a:gd name="connsiteX49" fmla="*/ 549 w 2305"/>
              <a:gd name="connsiteY49" fmla="*/ 1658 h 1924"/>
              <a:gd name="connsiteX50" fmla="*/ 507 w 2305"/>
              <a:gd name="connsiteY50" fmla="*/ 1688 h 1924"/>
              <a:gd name="connsiteX51" fmla="*/ 462 w 2305"/>
              <a:gd name="connsiteY51" fmla="*/ 1708 h 1924"/>
              <a:gd name="connsiteX52" fmla="*/ 428 w 2305"/>
              <a:gd name="connsiteY52" fmla="*/ 1724 h 1924"/>
              <a:gd name="connsiteX53" fmla="*/ 398 w 2305"/>
              <a:gd name="connsiteY53" fmla="*/ 1738 h 1924"/>
              <a:gd name="connsiteX54" fmla="*/ 362 w 2305"/>
              <a:gd name="connsiteY54" fmla="*/ 1756 h 1924"/>
              <a:gd name="connsiteX55" fmla="*/ 327 w 2305"/>
              <a:gd name="connsiteY55" fmla="*/ 1772 h 1924"/>
              <a:gd name="connsiteX56" fmla="*/ 291 w 2305"/>
              <a:gd name="connsiteY56" fmla="*/ 1784 h 1924"/>
              <a:gd name="connsiteX57" fmla="*/ 274 w 2305"/>
              <a:gd name="connsiteY57" fmla="*/ 1792 h 1924"/>
              <a:gd name="connsiteX58" fmla="*/ 238 w 2305"/>
              <a:gd name="connsiteY58" fmla="*/ 1804 h 1924"/>
              <a:gd name="connsiteX59" fmla="*/ 199 w 2305"/>
              <a:gd name="connsiteY59" fmla="*/ 1820 h 1924"/>
              <a:gd name="connsiteX60" fmla="*/ 159 w 2305"/>
              <a:gd name="connsiteY60" fmla="*/ 1832 h 1924"/>
              <a:gd name="connsiteX61" fmla="*/ 114 w 2305"/>
              <a:gd name="connsiteY61" fmla="*/ 1846 h 1924"/>
              <a:gd name="connsiteX62" fmla="*/ 75 w 2305"/>
              <a:gd name="connsiteY62" fmla="*/ 1860 h 1924"/>
              <a:gd name="connsiteX63" fmla="*/ 38 w 2305"/>
              <a:gd name="connsiteY63" fmla="*/ 1870 h 1924"/>
              <a:gd name="connsiteX64" fmla="*/ 16 w 2305"/>
              <a:gd name="connsiteY64" fmla="*/ 1876 h 1924"/>
              <a:gd name="connsiteX65" fmla="*/ 2 w 2305"/>
              <a:gd name="connsiteY65" fmla="*/ 1882 h 1924"/>
              <a:gd name="connsiteX66" fmla="*/ 0 w 2305"/>
              <a:gd name="connsiteY66" fmla="*/ 1902 h 1924"/>
              <a:gd name="connsiteX67" fmla="*/ 2 w 2305"/>
              <a:gd name="connsiteY67" fmla="*/ 1924 h 1924"/>
              <a:gd name="connsiteX68" fmla="*/ 1894 w 2305"/>
              <a:gd name="connsiteY68" fmla="*/ 1904 h 1924"/>
              <a:gd name="connsiteX69" fmla="*/ 2247 w 2305"/>
              <a:gd name="connsiteY69" fmla="*/ 1474 h 1924"/>
              <a:gd name="connsiteX70" fmla="*/ 1866 w 2305"/>
              <a:gd name="connsiteY70" fmla="*/ 1561 h 1924"/>
              <a:gd name="connsiteX71" fmla="*/ 1814 w 2305"/>
              <a:gd name="connsiteY71" fmla="*/ 692 h 1924"/>
              <a:gd name="connsiteX72" fmla="*/ 1803 w 2305"/>
              <a:gd name="connsiteY72" fmla="*/ 652 h 1924"/>
              <a:gd name="connsiteX73" fmla="*/ 1786 w 2305"/>
              <a:gd name="connsiteY73" fmla="*/ 604 h 1924"/>
              <a:gd name="connsiteX74" fmla="*/ 1773 w 2305"/>
              <a:gd name="connsiteY74" fmla="*/ 556 h 1924"/>
              <a:gd name="connsiteX75" fmla="*/ 1761 w 2305"/>
              <a:gd name="connsiteY75" fmla="*/ 526 h 1924"/>
              <a:gd name="connsiteX76" fmla="*/ 1742 w 2305"/>
              <a:gd name="connsiteY76" fmla="*/ 478 h 1924"/>
              <a:gd name="connsiteX77" fmla="*/ 1725 w 2305"/>
              <a:gd name="connsiteY77" fmla="*/ 442 h 1924"/>
              <a:gd name="connsiteX78" fmla="*/ 1715 w 2305"/>
              <a:gd name="connsiteY78" fmla="*/ 404 h 1924"/>
              <a:gd name="connsiteX79" fmla="*/ 1698 w 2305"/>
              <a:gd name="connsiteY79" fmla="*/ 368 h 1924"/>
              <a:gd name="connsiteX80" fmla="*/ 1692 w 2305"/>
              <a:gd name="connsiteY80" fmla="*/ 354 h 1924"/>
              <a:gd name="connsiteX81" fmla="*/ 1683 w 2305"/>
              <a:gd name="connsiteY81" fmla="*/ 332 h 1924"/>
              <a:gd name="connsiteX82" fmla="*/ 1662 w 2305"/>
              <a:gd name="connsiteY82" fmla="*/ 294 h 1924"/>
              <a:gd name="connsiteX83" fmla="*/ 1647 w 2305"/>
              <a:gd name="connsiteY83" fmla="*/ 260 h 1924"/>
              <a:gd name="connsiteX84" fmla="*/ 1634 w 2305"/>
              <a:gd name="connsiteY84" fmla="*/ 236 h 1924"/>
              <a:gd name="connsiteX85" fmla="*/ 1624 w 2305"/>
              <a:gd name="connsiteY85" fmla="*/ 208 h 1924"/>
              <a:gd name="connsiteX86" fmla="*/ 1596 w 2305"/>
              <a:gd name="connsiteY86" fmla="*/ 168 h 1924"/>
              <a:gd name="connsiteX87" fmla="*/ 1590 w 2305"/>
              <a:gd name="connsiteY87" fmla="*/ 156 h 1924"/>
              <a:gd name="connsiteX88" fmla="*/ 1574 w 2305"/>
              <a:gd name="connsiteY88" fmla="*/ 136 h 1924"/>
              <a:gd name="connsiteX89" fmla="*/ 1582 w 2305"/>
              <a:gd name="connsiteY89" fmla="*/ 144 h 1924"/>
              <a:gd name="connsiteX90" fmla="*/ 1610 w 2305"/>
              <a:gd name="connsiteY90" fmla="*/ 190 h 1924"/>
              <a:gd name="connsiteX91" fmla="*/ 1602 w 2305"/>
              <a:gd name="connsiteY91" fmla="*/ 180 h 1924"/>
              <a:gd name="connsiteX92" fmla="*/ 1608 w 2305"/>
              <a:gd name="connsiteY92" fmla="*/ 182 h 1924"/>
              <a:gd name="connsiteX93" fmla="*/ 1587 w 2305"/>
              <a:gd name="connsiteY93" fmla="*/ 152 h 1924"/>
              <a:gd name="connsiteX94" fmla="*/ 1560 w 2305"/>
              <a:gd name="connsiteY94" fmla="*/ 114 h 1924"/>
              <a:gd name="connsiteX95" fmla="*/ 1536 w 2305"/>
              <a:gd name="connsiteY95" fmla="*/ 84 h 1924"/>
              <a:gd name="connsiteX96" fmla="*/ 1510 w 2305"/>
              <a:gd name="connsiteY96" fmla="*/ 52 h 1924"/>
              <a:gd name="connsiteX97" fmla="*/ 1491 w 2305"/>
              <a:gd name="connsiteY97" fmla="*/ 32 h 1924"/>
              <a:gd name="connsiteX98" fmla="*/ 1473 w 2305"/>
              <a:gd name="connsiteY98" fmla="*/ 14 h 1924"/>
              <a:gd name="connsiteX99" fmla="*/ 1452 w 2305"/>
              <a:gd name="connsiteY99" fmla="*/ 8 h 1924"/>
              <a:gd name="connsiteX100" fmla="*/ 1410 w 2305"/>
              <a:gd name="connsiteY100" fmla="*/ 2 h 1924"/>
              <a:gd name="connsiteX0" fmla="*/ 1430 w 2306"/>
              <a:gd name="connsiteY0" fmla="*/ 0 h 1924"/>
              <a:gd name="connsiteX1" fmla="*/ 1387 w 2306"/>
              <a:gd name="connsiteY1" fmla="*/ 4 h 1924"/>
              <a:gd name="connsiteX2" fmla="*/ 1355 w 2306"/>
              <a:gd name="connsiteY2" fmla="*/ 16 h 1924"/>
              <a:gd name="connsiteX3" fmla="*/ 1319 w 2306"/>
              <a:gd name="connsiteY3" fmla="*/ 40 h 1924"/>
              <a:gd name="connsiteX4" fmla="*/ 1292 w 2306"/>
              <a:gd name="connsiteY4" fmla="*/ 68 h 1924"/>
              <a:gd name="connsiteX5" fmla="*/ 1263 w 2306"/>
              <a:gd name="connsiteY5" fmla="*/ 104 h 1924"/>
              <a:gd name="connsiteX6" fmla="*/ 1239 w 2306"/>
              <a:gd name="connsiteY6" fmla="*/ 140 h 1924"/>
              <a:gd name="connsiteX7" fmla="*/ 1221 w 2306"/>
              <a:gd name="connsiteY7" fmla="*/ 170 h 1924"/>
              <a:gd name="connsiteX8" fmla="*/ 1204 w 2306"/>
              <a:gd name="connsiteY8" fmla="*/ 196 h 1924"/>
              <a:gd name="connsiteX9" fmla="*/ 1179 w 2306"/>
              <a:gd name="connsiteY9" fmla="*/ 242 h 1924"/>
              <a:gd name="connsiteX10" fmla="*/ 1162 w 2306"/>
              <a:gd name="connsiteY10" fmla="*/ 276 h 1924"/>
              <a:gd name="connsiteX11" fmla="*/ 1144 w 2306"/>
              <a:gd name="connsiteY11" fmla="*/ 314 h 1924"/>
              <a:gd name="connsiteX12" fmla="*/ 1132 w 2306"/>
              <a:gd name="connsiteY12" fmla="*/ 344 h 1924"/>
              <a:gd name="connsiteX13" fmla="*/ 1114 w 2306"/>
              <a:gd name="connsiteY13" fmla="*/ 380 h 1924"/>
              <a:gd name="connsiteX14" fmla="*/ 1102 w 2306"/>
              <a:gd name="connsiteY14" fmla="*/ 408 h 1924"/>
              <a:gd name="connsiteX15" fmla="*/ 1090 w 2306"/>
              <a:gd name="connsiteY15" fmla="*/ 436 h 1924"/>
              <a:gd name="connsiteX16" fmla="*/ 1076 w 2306"/>
              <a:gd name="connsiteY16" fmla="*/ 472 h 1924"/>
              <a:gd name="connsiteX17" fmla="*/ 1062 w 2306"/>
              <a:gd name="connsiteY17" fmla="*/ 504 h 1924"/>
              <a:gd name="connsiteX18" fmla="*/ 1048 w 2306"/>
              <a:gd name="connsiteY18" fmla="*/ 544 h 1924"/>
              <a:gd name="connsiteX19" fmla="*/ 1036 w 2306"/>
              <a:gd name="connsiteY19" fmla="*/ 580 h 1924"/>
              <a:gd name="connsiteX20" fmla="*/ 1020 w 2306"/>
              <a:gd name="connsiteY20" fmla="*/ 624 h 1924"/>
              <a:gd name="connsiteX21" fmla="*/ 1014 w 2306"/>
              <a:gd name="connsiteY21" fmla="*/ 650 h 1924"/>
              <a:gd name="connsiteX22" fmla="*/ 994 w 2306"/>
              <a:gd name="connsiteY22" fmla="*/ 690 h 1924"/>
              <a:gd name="connsiteX23" fmla="*/ 980 w 2306"/>
              <a:gd name="connsiteY23" fmla="*/ 736 h 1924"/>
              <a:gd name="connsiteX24" fmla="*/ 970 w 2306"/>
              <a:gd name="connsiteY24" fmla="*/ 776 h 1924"/>
              <a:gd name="connsiteX25" fmla="*/ 960 w 2306"/>
              <a:gd name="connsiteY25" fmla="*/ 814 h 1924"/>
              <a:gd name="connsiteX26" fmla="*/ 950 w 2306"/>
              <a:gd name="connsiteY26" fmla="*/ 852 h 1924"/>
              <a:gd name="connsiteX27" fmla="*/ 940 w 2306"/>
              <a:gd name="connsiteY27" fmla="*/ 894 h 1924"/>
              <a:gd name="connsiteX28" fmla="*/ 930 w 2306"/>
              <a:gd name="connsiteY28" fmla="*/ 938 h 1924"/>
              <a:gd name="connsiteX29" fmla="*/ 921 w 2306"/>
              <a:gd name="connsiteY29" fmla="*/ 974 h 1924"/>
              <a:gd name="connsiteX30" fmla="*/ 915 w 2306"/>
              <a:gd name="connsiteY30" fmla="*/ 1004 h 1924"/>
              <a:gd name="connsiteX31" fmla="*/ 903 w 2306"/>
              <a:gd name="connsiteY31" fmla="*/ 1040 h 1924"/>
              <a:gd name="connsiteX32" fmla="*/ 885 w 2306"/>
              <a:gd name="connsiteY32" fmla="*/ 1072 h 1924"/>
              <a:gd name="connsiteX33" fmla="*/ 873 w 2306"/>
              <a:gd name="connsiteY33" fmla="*/ 1114 h 1924"/>
              <a:gd name="connsiteX34" fmla="*/ 855 w 2306"/>
              <a:gd name="connsiteY34" fmla="*/ 1168 h 1924"/>
              <a:gd name="connsiteX35" fmla="*/ 843 w 2306"/>
              <a:gd name="connsiteY35" fmla="*/ 1186 h 1924"/>
              <a:gd name="connsiteX36" fmla="*/ 837 w 2306"/>
              <a:gd name="connsiteY36" fmla="*/ 1222 h 1924"/>
              <a:gd name="connsiteX37" fmla="*/ 823 w 2306"/>
              <a:gd name="connsiteY37" fmla="*/ 1264 h 1924"/>
              <a:gd name="connsiteX38" fmla="*/ 811 w 2306"/>
              <a:gd name="connsiteY38" fmla="*/ 1288 h 1924"/>
              <a:gd name="connsiteX39" fmla="*/ 789 w 2306"/>
              <a:gd name="connsiteY39" fmla="*/ 1330 h 1924"/>
              <a:gd name="connsiteX40" fmla="*/ 771 w 2306"/>
              <a:gd name="connsiteY40" fmla="*/ 1366 h 1924"/>
              <a:gd name="connsiteX41" fmla="*/ 753 w 2306"/>
              <a:gd name="connsiteY41" fmla="*/ 1406 h 1924"/>
              <a:gd name="connsiteX42" fmla="*/ 729 w 2306"/>
              <a:gd name="connsiteY42" fmla="*/ 1442 h 1924"/>
              <a:gd name="connsiteX43" fmla="*/ 712 w 2306"/>
              <a:gd name="connsiteY43" fmla="*/ 1478 h 1924"/>
              <a:gd name="connsiteX44" fmla="*/ 675 w 2306"/>
              <a:gd name="connsiteY44" fmla="*/ 1520 h 1924"/>
              <a:gd name="connsiteX45" fmla="*/ 658 w 2306"/>
              <a:gd name="connsiteY45" fmla="*/ 1546 h 1924"/>
              <a:gd name="connsiteX46" fmla="*/ 626 w 2306"/>
              <a:gd name="connsiteY46" fmla="*/ 1584 h 1924"/>
              <a:gd name="connsiteX47" fmla="*/ 603 w 2306"/>
              <a:gd name="connsiteY47" fmla="*/ 1616 h 1924"/>
              <a:gd name="connsiteX48" fmla="*/ 579 w 2306"/>
              <a:gd name="connsiteY48" fmla="*/ 1628 h 1924"/>
              <a:gd name="connsiteX49" fmla="*/ 549 w 2306"/>
              <a:gd name="connsiteY49" fmla="*/ 1658 h 1924"/>
              <a:gd name="connsiteX50" fmla="*/ 507 w 2306"/>
              <a:gd name="connsiteY50" fmla="*/ 1688 h 1924"/>
              <a:gd name="connsiteX51" fmla="*/ 462 w 2306"/>
              <a:gd name="connsiteY51" fmla="*/ 1708 h 1924"/>
              <a:gd name="connsiteX52" fmla="*/ 428 w 2306"/>
              <a:gd name="connsiteY52" fmla="*/ 1724 h 1924"/>
              <a:gd name="connsiteX53" fmla="*/ 398 w 2306"/>
              <a:gd name="connsiteY53" fmla="*/ 1738 h 1924"/>
              <a:gd name="connsiteX54" fmla="*/ 362 w 2306"/>
              <a:gd name="connsiteY54" fmla="*/ 1756 h 1924"/>
              <a:gd name="connsiteX55" fmla="*/ 327 w 2306"/>
              <a:gd name="connsiteY55" fmla="*/ 1772 h 1924"/>
              <a:gd name="connsiteX56" fmla="*/ 291 w 2306"/>
              <a:gd name="connsiteY56" fmla="*/ 1784 h 1924"/>
              <a:gd name="connsiteX57" fmla="*/ 274 w 2306"/>
              <a:gd name="connsiteY57" fmla="*/ 1792 h 1924"/>
              <a:gd name="connsiteX58" fmla="*/ 238 w 2306"/>
              <a:gd name="connsiteY58" fmla="*/ 1804 h 1924"/>
              <a:gd name="connsiteX59" fmla="*/ 199 w 2306"/>
              <a:gd name="connsiteY59" fmla="*/ 1820 h 1924"/>
              <a:gd name="connsiteX60" fmla="*/ 159 w 2306"/>
              <a:gd name="connsiteY60" fmla="*/ 1832 h 1924"/>
              <a:gd name="connsiteX61" fmla="*/ 114 w 2306"/>
              <a:gd name="connsiteY61" fmla="*/ 1846 h 1924"/>
              <a:gd name="connsiteX62" fmla="*/ 75 w 2306"/>
              <a:gd name="connsiteY62" fmla="*/ 1860 h 1924"/>
              <a:gd name="connsiteX63" fmla="*/ 38 w 2306"/>
              <a:gd name="connsiteY63" fmla="*/ 1870 h 1924"/>
              <a:gd name="connsiteX64" fmla="*/ 16 w 2306"/>
              <a:gd name="connsiteY64" fmla="*/ 1876 h 1924"/>
              <a:gd name="connsiteX65" fmla="*/ 2 w 2306"/>
              <a:gd name="connsiteY65" fmla="*/ 1882 h 1924"/>
              <a:gd name="connsiteX66" fmla="*/ 0 w 2306"/>
              <a:gd name="connsiteY66" fmla="*/ 1902 h 1924"/>
              <a:gd name="connsiteX67" fmla="*/ 2 w 2306"/>
              <a:gd name="connsiteY67" fmla="*/ 1924 h 1924"/>
              <a:gd name="connsiteX68" fmla="*/ 1894 w 2306"/>
              <a:gd name="connsiteY68" fmla="*/ 1904 h 1924"/>
              <a:gd name="connsiteX69" fmla="*/ 2247 w 2306"/>
              <a:gd name="connsiteY69" fmla="*/ 1474 h 1924"/>
              <a:gd name="connsiteX70" fmla="*/ 1890 w 2306"/>
              <a:gd name="connsiteY70" fmla="*/ 1789 h 1924"/>
              <a:gd name="connsiteX71" fmla="*/ 1866 w 2306"/>
              <a:gd name="connsiteY71" fmla="*/ 1561 h 1924"/>
              <a:gd name="connsiteX72" fmla="*/ 1814 w 2306"/>
              <a:gd name="connsiteY72" fmla="*/ 692 h 1924"/>
              <a:gd name="connsiteX73" fmla="*/ 1803 w 2306"/>
              <a:gd name="connsiteY73" fmla="*/ 652 h 1924"/>
              <a:gd name="connsiteX74" fmla="*/ 1786 w 2306"/>
              <a:gd name="connsiteY74" fmla="*/ 604 h 1924"/>
              <a:gd name="connsiteX75" fmla="*/ 1773 w 2306"/>
              <a:gd name="connsiteY75" fmla="*/ 556 h 1924"/>
              <a:gd name="connsiteX76" fmla="*/ 1761 w 2306"/>
              <a:gd name="connsiteY76" fmla="*/ 526 h 1924"/>
              <a:gd name="connsiteX77" fmla="*/ 1742 w 2306"/>
              <a:gd name="connsiteY77" fmla="*/ 478 h 1924"/>
              <a:gd name="connsiteX78" fmla="*/ 1725 w 2306"/>
              <a:gd name="connsiteY78" fmla="*/ 442 h 1924"/>
              <a:gd name="connsiteX79" fmla="*/ 1715 w 2306"/>
              <a:gd name="connsiteY79" fmla="*/ 404 h 1924"/>
              <a:gd name="connsiteX80" fmla="*/ 1698 w 2306"/>
              <a:gd name="connsiteY80" fmla="*/ 368 h 1924"/>
              <a:gd name="connsiteX81" fmla="*/ 1692 w 2306"/>
              <a:gd name="connsiteY81" fmla="*/ 354 h 1924"/>
              <a:gd name="connsiteX82" fmla="*/ 1683 w 2306"/>
              <a:gd name="connsiteY82" fmla="*/ 332 h 1924"/>
              <a:gd name="connsiteX83" fmla="*/ 1662 w 2306"/>
              <a:gd name="connsiteY83" fmla="*/ 294 h 1924"/>
              <a:gd name="connsiteX84" fmla="*/ 1647 w 2306"/>
              <a:gd name="connsiteY84" fmla="*/ 260 h 1924"/>
              <a:gd name="connsiteX85" fmla="*/ 1634 w 2306"/>
              <a:gd name="connsiteY85" fmla="*/ 236 h 1924"/>
              <a:gd name="connsiteX86" fmla="*/ 1624 w 2306"/>
              <a:gd name="connsiteY86" fmla="*/ 208 h 1924"/>
              <a:gd name="connsiteX87" fmla="*/ 1596 w 2306"/>
              <a:gd name="connsiteY87" fmla="*/ 168 h 1924"/>
              <a:gd name="connsiteX88" fmla="*/ 1590 w 2306"/>
              <a:gd name="connsiteY88" fmla="*/ 156 h 1924"/>
              <a:gd name="connsiteX89" fmla="*/ 1574 w 2306"/>
              <a:gd name="connsiteY89" fmla="*/ 136 h 1924"/>
              <a:gd name="connsiteX90" fmla="*/ 1582 w 2306"/>
              <a:gd name="connsiteY90" fmla="*/ 144 h 1924"/>
              <a:gd name="connsiteX91" fmla="*/ 1610 w 2306"/>
              <a:gd name="connsiteY91" fmla="*/ 190 h 1924"/>
              <a:gd name="connsiteX92" fmla="*/ 1602 w 2306"/>
              <a:gd name="connsiteY92" fmla="*/ 180 h 1924"/>
              <a:gd name="connsiteX93" fmla="*/ 1608 w 2306"/>
              <a:gd name="connsiteY93" fmla="*/ 182 h 1924"/>
              <a:gd name="connsiteX94" fmla="*/ 1587 w 2306"/>
              <a:gd name="connsiteY94" fmla="*/ 152 h 1924"/>
              <a:gd name="connsiteX95" fmla="*/ 1560 w 2306"/>
              <a:gd name="connsiteY95" fmla="*/ 114 h 1924"/>
              <a:gd name="connsiteX96" fmla="*/ 1536 w 2306"/>
              <a:gd name="connsiteY96" fmla="*/ 84 h 1924"/>
              <a:gd name="connsiteX97" fmla="*/ 1510 w 2306"/>
              <a:gd name="connsiteY97" fmla="*/ 52 h 1924"/>
              <a:gd name="connsiteX98" fmla="*/ 1491 w 2306"/>
              <a:gd name="connsiteY98" fmla="*/ 32 h 1924"/>
              <a:gd name="connsiteX99" fmla="*/ 1473 w 2306"/>
              <a:gd name="connsiteY99" fmla="*/ 14 h 1924"/>
              <a:gd name="connsiteX100" fmla="*/ 1452 w 2306"/>
              <a:gd name="connsiteY100" fmla="*/ 8 h 1924"/>
              <a:gd name="connsiteX101" fmla="*/ 1410 w 2306"/>
              <a:gd name="connsiteY101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96 w 2247"/>
              <a:gd name="connsiteY70" fmla="*/ 1849 h 1924"/>
              <a:gd name="connsiteX71" fmla="*/ 1890 w 2247"/>
              <a:gd name="connsiteY71" fmla="*/ 1789 h 1924"/>
              <a:gd name="connsiteX72" fmla="*/ 1866 w 2247"/>
              <a:gd name="connsiteY72" fmla="*/ 1561 h 1924"/>
              <a:gd name="connsiteX73" fmla="*/ 1814 w 2247"/>
              <a:gd name="connsiteY73" fmla="*/ 692 h 1924"/>
              <a:gd name="connsiteX74" fmla="*/ 1803 w 2247"/>
              <a:gd name="connsiteY74" fmla="*/ 652 h 1924"/>
              <a:gd name="connsiteX75" fmla="*/ 1786 w 2247"/>
              <a:gd name="connsiteY75" fmla="*/ 604 h 1924"/>
              <a:gd name="connsiteX76" fmla="*/ 1773 w 2247"/>
              <a:gd name="connsiteY76" fmla="*/ 556 h 1924"/>
              <a:gd name="connsiteX77" fmla="*/ 1761 w 2247"/>
              <a:gd name="connsiteY77" fmla="*/ 526 h 1924"/>
              <a:gd name="connsiteX78" fmla="*/ 1742 w 2247"/>
              <a:gd name="connsiteY78" fmla="*/ 478 h 1924"/>
              <a:gd name="connsiteX79" fmla="*/ 1725 w 2247"/>
              <a:gd name="connsiteY79" fmla="*/ 442 h 1924"/>
              <a:gd name="connsiteX80" fmla="*/ 1715 w 2247"/>
              <a:gd name="connsiteY80" fmla="*/ 404 h 1924"/>
              <a:gd name="connsiteX81" fmla="*/ 1698 w 2247"/>
              <a:gd name="connsiteY81" fmla="*/ 368 h 1924"/>
              <a:gd name="connsiteX82" fmla="*/ 1692 w 2247"/>
              <a:gd name="connsiteY82" fmla="*/ 354 h 1924"/>
              <a:gd name="connsiteX83" fmla="*/ 1683 w 2247"/>
              <a:gd name="connsiteY83" fmla="*/ 332 h 1924"/>
              <a:gd name="connsiteX84" fmla="*/ 1662 w 2247"/>
              <a:gd name="connsiteY84" fmla="*/ 294 h 1924"/>
              <a:gd name="connsiteX85" fmla="*/ 1647 w 2247"/>
              <a:gd name="connsiteY85" fmla="*/ 260 h 1924"/>
              <a:gd name="connsiteX86" fmla="*/ 1634 w 2247"/>
              <a:gd name="connsiteY86" fmla="*/ 236 h 1924"/>
              <a:gd name="connsiteX87" fmla="*/ 1624 w 2247"/>
              <a:gd name="connsiteY87" fmla="*/ 208 h 1924"/>
              <a:gd name="connsiteX88" fmla="*/ 1596 w 2247"/>
              <a:gd name="connsiteY88" fmla="*/ 168 h 1924"/>
              <a:gd name="connsiteX89" fmla="*/ 1590 w 2247"/>
              <a:gd name="connsiteY89" fmla="*/ 156 h 1924"/>
              <a:gd name="connsiteX90" fmla="*/ 1574 w 2247"/>
              <a:gd name="connsiteY90" fmla="*/ 136 h 1924"/>
              <a:gd name="connsiteX91" fmla="*/ 1582 w 2247"/>
              <a:gd name="connsiteY91" fmla="*/ 144 h 1924"/>
              <a:gd name="connsiteX92" fmla="*/ 1610 w 2247"/>
              <a:gd name="connsiteY92" fmla="*/ 190 h 1924"/>
              <a:gd name="connsiteX93" fmla="*/ 1602 w 2247"/>
              <a:gd name="connsiteY93" fmla="*/ 180 h 1924"/>
              <a:gd name="connsiteX94" fmla="*/ 1608 w 2247"/>
              <a:gd name="connsiteY94" fmla="*/ 182 h 1924"/>
              <a:gd name="connsiteX95" fmla="*/ 1587 w 2247"/>
              <a:gd name="connsiteY95" fmla="*/ 152 h 1924"/>
              <a:gd name="connsiteX96" fmla="*/ 1560 w 2247"/>
              <a:gd name="connsiteY96" fmla="*/ 114 h 1924"/>
              <a:gd name="connsiteX97" fmla="*/ 1536 w 2247"/>
              <a:gd name="connsiteY97" fmla="*/ 84 h 1924"/>
              <a:gd name="connsiteX98" fmla="*/ 1510 w 2247"/>
              <a:gd name="connsiteY98" fmla="*/ 52 h 1924"/>
              <a:gd name="connsiteX99" fmla="*/ 1491 w 2247"/>
              <a:gd name="connsiteY99" fmla="*/ 32 h 1924"/>
              <a:gd name="connsiteX100" fmla="*/ 1473 w 2247"/>
              <a:gd name="connsiteY100" fmla="*/ 14 h 1924"/>
              <a:gd name="connsiteX101" fmla="*/ 1452 w 2247"/>
              <a:gd name="connsiteY101" fmla="*/ 8 h 1924"/>
              <a:gd name="connsiteX102" fmla="*/ 1410 w 2247"/>
              <a:gd name="connsiteY102" fmla="*/ 2 h 1924"/>
              <a:gd name="connsiteX0" fmla="*/ 1430 w 2210"/>
              <a:gd name="connsiteY0" fmla="*/ 0 h 1924"/>
              <a:gd name="connsiteX1" fmla="*/ 1387 w 2210"/>
              <a:gd name="connsiteY1" fmla="*/ 4 h 1924"/>
              <a:gd name="connsiteX2" fmla="*/ 1355 w 2210"/>
              <a:gd name="connsiteY2" fmla="*/ 16 h 1924"/>
              <a:gd name="connsiteX3" fmla="*/ 1319 w 2210"/>
              <a:gd name="connsiteY3" fmla="*/ 40 h 1924"/>
              <a:gd name="connsiteX4" fmla="*/ 1292 w 2210"/>
              <a:gd name="connsiteY4" fmla="*/ 68 h 1924"/>
              <a:gd name="connsiteX5" fmla="*/ 1263 w 2210"/>
              <a:gd name="connsiteY5" fmla="*/ 104 h 1924"/>
              <a:gd name="connsiteX6" fmla="*/ 1239 w 2210"/>
              <a:gd name="connsiteY6" fmla="*/ 140 h 1924"/>
              <a:gd name="connsiteX7" fmla="*/ 1221 w 2210"/>
              <a:gd name="connsiteY7" fmla="*/ 170 h 1924"/>
              <a:gd name="connsiteX8" fmla="*/ 1204 w 2210"/>
              <a:gd name="connsiteY8" fmla="*/ 196 h 1924"/>
              <a:gd name="connsiteX9" fmla="*/ 1179 w 2210"/>
              <a:gd name="connsiteY9" fmla="*/ 242 h 1924"/>
              <a:gd name="connsiteX10" fmla="*/ 1162 w 2210"/>
              <a:gd name="connsiteY10" fmla="*/ 276 h 1924"/>
              <a:gd name="connsiteX11" fmla="*/ 1144 w 2210"/>
              <a:gd name="connsiteY11" fmla="*/ 314 h 1924"/>
              <a:gd name="connsiteX12" fmla="*/ 1132 w 2210"/>
              <a:gd name="connsiteY12" fmla="*/ 344 h 1924"/>
              <a:gd name="connsiteX13" fmla="*/ 1114 w 2210"/>
              <a:gd name="connsiteY13" fmla="*/ 380 h 1924"/>
              <a:gd name="connsiteX14" fmla="*/ 1102 w 2210"/>
              <a:gd name="connsiteY14" fmla="*/ 408 h 1924"/>
              <a:gd name="connsiteX15" fmla="*/ 1090 w 2210"/>
              <a:gd name="connsiteY15" fmla="*/ 436 h 1924"/>
              <a:gd name="connsiteX16" fmla="*/ 1076 w 2210"/>
              <a:gd name="connsiteY16" fmla="*/ 472 h 1924"/>
              <a:gd name="connsiteX17" fmla="*/ 1062 w 2210"/>
              <a:gd name="connsiteY17" fmla="*/ 504 h 1924"/>
              <a:gd name="connsiteX18" fmla="*/ 1048 w 2210"/>
              <a:gd name="connsiteY18" fmla="*/ 544 h 1924"/>
              <a:gd name="connsiteX19" fmla="*/ 1036 w 2210"/>
              <a:gd name="connsiteY19" fmla="*/ 580 h 1924"/>
              <a:gd name="connsiteX20" fmla="*/ 1020 w 2210"/>
              <a:gd name="connsiteY20" fmla="*/ 624 h 1924"/>
              <a:gd name="connsiteX21" fmla="*/ 1014 w 2210"/>
              <a:gd name="connsiteY21" fmla="*/ 650 h 1924"/>
              <a:gd name="connsiteX22" fmla="*/ 994 w 2210"/>
              <a:gd name="connsiteY22" fmla="*/ 690 h 1924"/>
              <a:gd name="connsiteX23" fmla="*/ 980 w 2210"/>
              <a:gd name="connsiteY23" fmla="*/ 736 h 1924"/>
              <a:gd name="connsiteX24" fmla="*/ 970 w 2210"/>
              <a:gd name="connsiteY24" fmla="*/ 776 h 1924"/>
              <a:gd name="connsiteX25" fmla="*/ 960 w 2210"/>
              <a:gd name="connsiteY25" fmla="*/ 814 h 1924"/>
              <a:gd name="connsiteX26" fmla="*/ 950 w 2210"/>
              <a:gd name="connsiteY26" fmla="*/ 852 h 1924"/>
              <a:gd name="connsiteX27" fmla="*/ 940 w 2210"/>
              <a:gd name="connsiteY27" fmla="*/ 894 h 1924"/>
              <a:gd name="connsiteX28" fmla="*/ 930 w 2210"/>
              <a:gd name="connsiteY28" fmla="*/ 938 h 1924"/>
              <a:gd name="connsiteX29" fmla="*/ 921 w 2210"/>
              <a:gd name="connsiteY29" fmla="*/ 974 h 1924"/>
              <a:gd name="connsiteX30" fmla="*/ 915 w 2210"/>
              <a:gd name="connsiteY30" fmla="*/ 1004 h 1924"/>
              <a:gd name="connsiteX31" fmla="*/ 903 w 2210"/>
              <a:gd name="connsiteY31" fmla="*/ 1040 h 1924"/>
              <a:gd name="connsiteX32" fmla="*/ 885 w 2210"/>
              <a:gd name="connsiteY32" fmla="*/ 1072 h 1924"/>
              <a:gd name="connsiteX33" fmla="*/ 873 w 2210"/>
              <a:gd name="connsiteY33" fmla="*/ 1114 h 1924"/>
              <a:gd name="connsiteX34" fmla="*/ 855 w 2210"/>
              <a:gd name="connsiteY34" fmla="*/ 1168 h 1924"/>
              <a:gd name="connsiteX35" fmla="*/ 843 w 2210"/>
              <a:gd name="connsiteY35" fmla="*/ 1186 h 1924"/>
              <a:gd name="connsiteX36" fmla="*/ 837 w 2210"/>
              <a:gd name="connsiteY36" fmla="*/ 1222 h 1924"/>
              <a:gd name="connsiteX37" fmla="*/ 823 w 2210"/>
              <a:gd name="connsiteY37" fmla="*/ 1264 h 1924"/>
              <a:gd name="connsiteX38" fmla="*/ 811 w 2210"/>
              <a:gd name="connsiteY38" fmla="*/ 1288 h 1924"/>
              <a:gd name="connsiteX39" fmla="*/ 789 w 2210"/>
              <a:gd name="connsiteY39" fmla="*/ 1330 h 1924"/>
              <a:gd name="connsiteX40" fmla="*/ 771 w 2210"/>
              <a:gd name="connsiteY40" fmla="*/ 1366 h 1924"/>
              <a:gd name="connsiteX41" fmla="*/ 753 w 2210"/>
              <a:gd name="connsiteY41" fmla="*/ 1406 h 1924"/>
              <a:gd name="connsiteX42" fmla="*/ 729 w 2210"/>
              <a:gd name="connsiteY42" fmla="*/ 1442 h 1924"/>
              <a:gd name="connsiteX43" fmla="*/ 712 w 2210"/>
              <a:gd name="connsiteY43" fmla="*/ 1478 h 1924"/>
              <a:gd name="connsiteX44" fmla="*/ 675 w 2210"/>
              <a:gd name="connsiteY44" fmla="*/ 1520 h 1924"/>
              <a:gd name="connsiteX45" fmla="*/ 658 w 2210"/>
              <a:gd name="connsiteY45" fmla="*/ 1546 h 1924"/>
              <a:gd name="connsiteX46" fmla="*/ 626 w 2210"/>
              <a:gd name="connsiteY46" fmla="*/ 1584 h 1924"/>
              <a:gd name="connsiteX47" fmla="*/ 603 w 2210"/>
              <a:gd name="connsiteY47" fmla="*/ 1616 h 1924"/>
              <a:gd name="connsiteX48" fmla="*/ 579 w 2210"/>
              <a:gd name="connsiteY48" fmla="*/ 1628 h 1924"/>
              <a:gd name="connsiteX49" fmla="*/ 549 w 2210"/>
              <a:gd name="connsiteY49" fmla="*/ 1658 h 1924"/>
              <a:gd name="connsiteX50" fmla="*/ 507 w 2210"/>
              <a:gd name="connsiteY50" fmla="*/ 1688 h 1924"/>
              <a:gd name="connsiteX51" fmla="*/ 462 w 2210"/>
              <a:gd name="connsiteY51" fmla="*/ 1708 h 1924"/>
              <a:gd name="connsiteX52" fmla="*/ 428 w 2210"/>
              <a:gd name="connsiteY52" fmla="*/ 1724 h 1924"/>
              <a:gd name="connsiteX53" fmla="*/ 398 w 2210"/>
              <a:gd name="connsiteY53" fmla="*/ 1738 h 1924"/>
              <a:gd name="connsiteX54" fmla="*/ 362 w 2210"/>
              <a:gd name="connsiteY54" fmla="*/ 1756 h 1924"/>
              <a:gd name="connsiteX55" fmla="*/ 327 w 2210"/>
              <a:gd name="connsiteY55" fmla="*/ 1772 h 1924"/>
              <a:gd name="connsiteX56" fmla="*/ 291 w 2210"/>
              <a:gd name="connsiteY56" fmla="*/ 1784 h 1924"/>
              <a:gd name="connsiteX57" fmla="*/ 274 w 2210"/>
              <a:gd name="connsiteY57" fmla="*/ 1792 h 1924"/>
              <a:gd name="connsiteX58" fmla="*/ 238 w 2210"/>
              <a:gd name="connsiteY58" fmla="*/ 1804 h 1924"/>
              <a:gd name="connsiteX59" fmla="*/ 199 w 2210"/>
              <a:gd name="connsiteY59" fmla="*/ 1820 h 1924"/>
              <a:gd name="connsiteX60" fmla="*/ 159 w 2210"/>
              <a:gd name="connsiteY60" fmla="*/ 1832 h 1924"/>
              <a:gd name="connsiteX61" fmla="*/ 114 w 2210"/>
              <a:gd name="connsiteY61" fmla="*/ 1846 h 1924"/>
              <a:gd name="connsiteX62" fmla="*/ 75 w 2210"/>
              <a:gd name="connsiteY62" fmla="*/ 1860 h 1924"/>
              <a:gd name="connsiteX63" fmla="*/ 38 w 2210"/>
              <a:gd name="connsiteY63" fmla="*/ 1870 h 1924"/>
              <a:gd name="connsiteX64" fmla="*/ 16 w 2210"/>
              <a:gd name="connsiteY64" fmla="*/ 1876 h 1924"/>
              <a:gd name="connsiteX65" fmla="*/ 2 w 2210"/>
              <a:gd name="connsiteY65" fmla="*/ 1882 h 1924"/>
              <a:gd name="connsiteX66" fmla="*/ 0 w 2210"/>
              <a:gd name="connsiteY66" fmla="*/ 1902 h 1924"/>
              <a:gd name="connsiteX67" fmla="*/ 2 w 2210"/>
              <a:gd name="connsiteY67" fmla="*/ 1924 h 1924"/>
              <a:gd name="connsiteX68" fmla="*/ 1894 w 2210"/>
              <a:gd name="connsiteY68" fmla="*/ 1904 h 1924"/>
              <a:gd name="connsiteX69" fmla="*/ 1896 w 2210"/>
              <a:gd name="connsiteY69" fmla="*/ 1849 h 1924"/>
              <a:gd name="connsiteX70" fmla="*/ 1890 w 2210"/>
              <a:gd name="connsiteY70" fmla="*/ 1789 h 1924"/>
              <a:gd name="connsiteX71" fmla="*/ 1866 w 2210"/>
              <a:gd name="connsiteY71" fmla="*/ 1561 h 1924"/>
              <a:gd name="connsiteX72" fmla="*/ 1814 w 2210"/>
              <a:gd name="connsiteY72" fmla="*/ 692 h 1924"/>
              <a:gd name="connsiteX73" fmla="*/ 1803 w 2210"/>
              <a:gd name="connsiteY73" fmla="*/ 652 h 1924"/>
              <a:gd name="connsiteX74" fmla="*/ 1786 w 2210"/>
              <a:gd name="connsiteY74" fmla="*/ 604 h 1924"/>
              <a:gd name="connsiteX75" fmla="*/ 1773 w 2210"/>
              <a:gd name="connsiteY75" fmla="*/ 556 h 1924"/>
              <a:gd name="connsiteX76" fmla="*/ 1761 w 2210"/>
              <a:gd name="connsiteY76" fmla="*/ 526 h 1924"/>
              <a:gd name="connsiteX77" fmla="*/ 1742 w 2210"/>
              <a:gd name="connsiteY77" fmla="*/ 478 h 1924"/>
              <a:gd name="connsiteX78" fmla="*/ 1725 w 2210"/>
              <a:gd name="connsiteY78" fmla="*/ 442 h 1924"/>
              <a:gd name="connsiteX79" fmla="*/ 1715 w 2210"/>
              <a:gd name="connsiteY79" fmla="*/ 404 h 1924"/>
              <a:gd name="connsiteX80" fmla="*/ 1698 w 2210"/>
              <a:gd name="connsiteY80" fmla="*/ 368 h 1924"/>
              <a:gd name="connsiteX81" fmla="*/ 1692 w 2210"/>
              <a:gd name="connsiteY81" fmla="*/ 354 h 1924"/>
              <a:gd name="connsiteX82" fmla="*/ 1683 w 2210"/>
              <a:gd name="connsiteY82" fmla="*/ 332 h 1924"/>
              <a:gd name="connsiteX83" fmla="*/ 1662 w 2210"/>
              <a:gd name="connsiteY83" fmla="*/ 294 h 1924"/>
              <a:gd name="connsiteX84" fmla="*/ 1647 w 2210"/>
              <a:gd name="connsiteY84" fmla="*/ 260 h 1924"/>
              <a:gd name="connsiteX85" fmla="*/ 1634 w 2210"/>
              <a:gd name="connsiteY85" fmla="*/ 236 h 1924"/>
              <a:gd name="connsiteX86" fmla="*/ 1624 w 2210"/>
              <a:gd name="connsiteY86" fmla="*/ 208 h 1924"/>
              <a:gd name="connsiteX87" fmla="*/ 1596 w 2210"/>
              <a:gd name="connsiteY87" fmla="*/ 168 h 1924"/>
              <a:gd name="connsiteX88" fmla="*/ 1590 w 2210"/>
              <a:gd name="connsiteY88" fmla="*/ 156 h 1924"/>
              <a:gd name="connsiteX89" fmla="*/ 1574 w 2210"/>
              <a:gd name="connsiteY89" fmla="*/ 136 h 1924"/>
              <a:gd name="connsiteX90" fmla="*/ 1582 w 2210"/>
              <a:gd name="connsiteY90" fmla="*/ 144 h 1924"/>
              <a:gd name="connsiteX91" fmla="*/ 1610 w 2210"/>
              <a:gd name="connsiteY91" fmla="*/ 190 h 1924"/>
              <a:gd name="connsiteX92" fmla="*/ 1602 w 2210"/>
              <a:gd name="connsiteY92" fmla="*/ 180 h 1924"/>
              <a:gd name="connsiteX93" fmla="*/ 1608 w 2210"/>
              <a:gd name="connsiteY93" fmla="*/ 182 h 1924"/>
              <a:gd name="connsiteX94" fmla="*/ 1587 w 2210"/>
              <a:gd name="connsiteY94" fmla="*/ 152 h 1924"/>
              <a:gd name="connsiteX95" fmla="*/ 1560 w 2210"/>
              <a:gd name="connsiteY95" fmla="*/ 114 h 1924"/>
              <a:gd name="connsiteX96" fmla="*/ 1536 w 2210"/>
              <a:gd name="connsiteY96" fmla="*/ 84 h 1924"/>
              <a:gd name="connsiteX97" fmla="*/ 1510 w 2210"/>
              <a:gd name="connsiteY97" fmla="*/ 52 h 1924"/>
              <a:gd name="connsiteX98" fmla="*/ 1491 w 2210"/>
              <a:gd name="connsiteY98" fmla="*/ 32 h 1924"/>
              <a:gd name="connsiteX99" fmla="*/ 1473 w 2210"/>
              <a:gd name="connsiteY99" fmla="*/ 14 h 1924"/>
              <a:gd name="connsiteX100" fmla="*/ 1452 w 2210"/>
              <a:gd name="connsiteY100" fmla="*/ 8 h 1924"/>
              <a:gd name="connsiteX101" fmla="*/ 1410 w 2210"/>
              <a:gd name="connsiteY101" fmla="*/ 2 h 1924"/>
              <a:gd name="connsiteX0" fmla="*/ 1430 w 2210"/>
              <a:gd name="connsiteY0" fmla="*/ 0 h 1982"/>
              <a:gd name="connsiteX1" fmla="*/ 1387 w 2210"/>
              <a:gd name="connsiteY1" fmla="*/ 4 h 1982"/>
              <a:gd name="connsiteX2" fmla="*/ 1355 w 2210"/>
              <a:gd name="connsiteY2" fmla="*/ 16 h 1982"/>
              <a:gd name="connsiteX3" fmla="*/ 1319 w 2210"/>
              <a:gd name="connsiteY3" fmla="*/ 40 h 1982"/>
              <a:gd name="connsiteX4" fmla="*/ 1292 w 2210"/>
              <a:gd name="connsiteY4" fmla="*/ 68 h 1982"/>
              <a:gd name="connsiteX5" fmla="*/ 1263 w 2210"/>
              <a:gd name="connsiteY5" fmla="*/ 104 h 1982"/>
              <a:gd name="connsiteX6" fmla="*/ 1239 w 2210"/>
              <a:gd name="connsiteY6" fmla="*/ 140 h 1982"/>
              <a:gd name="connsiteX7" fmla="*/ 1221 w 2210"/>
              <a:gd name="connsiteY7" fmla="*/ 170 h 1982"/>
              <a:gd name="connsiteX8" fmla="*/ 1204 w 2210"/>
              <a:gd name="connsiteY8" fmla="*/ 196 h 1982"/>
              <a:gd name="connsiteX9" fmla="*/ 1179 w 2210"/>
              <a:gd name="connsiteY9" fmla="*/ 242 h 1982"/>
              <a:gd name="connsiteX10" fmla="*/ 1162 w 2210"/>
              <a:gd name="connsiteY10" fmla="*/ 276 h 1982"/>
              <a:gd name="connsiteX11" fmla="*/ 1144 w 2210"/>
              <a:gd name="connsiteY11" fmla="*/ 314 h 1982"/>
              <a:gd name="connsiteX12" fmla="*/ 1132 w 2210"/>
              <a:gd name="connsiteY12" fmla="*/ 344 h 1982"/>
              <a:gd name="connsiteX13" fmla="*/ 1114 w 2210"/>
              <a:gd name="connsiteY13" fmla="*/ 380 h 1982"/>
              <a:gd name="connsiteX14" fmla="*/ 1102 w 2210"/>
              <a:gd name="connsiteY14" fmla="*/ 408 h 1982"/>
              <a:gd name="connsiteX15" fmla="*/ 1090 w 2210"/>
              <a:gd name="connsiteY15" fmla="*/ 436 h 1982"/>
              <a:gd name="connsiteX16" fmla="*/ 1076 w 2210"/>
              <a:gd name="connsiteY16" fmla="*/ 472 h 1982"/>
              <a:gd name="connsiteX17" fmla="*/ 1062 w 2210"/>
              <a:gd name="connsiteY17" fmla="*/ 504 h 1982"/>
              <a:gd name="connsiteX18" fmla="*/ 1048 w 2210"/>
              <a:gd name="connsiteY18" fmla="*/ 544 h 1982"/>
              <a:gd name="connsiteX19" fmla="*/ 1036 w 2210"/>
              <a:gd name="connsiteY19" fmla="*/ 580 h 1982"/>
              <a:gd name="connsiteX20" fmla="*/ 1020 w 2210"/>
              <a:gd name="connsiteY20" fmla="*/ 624 h 1982"/>
              <a:gd name="connsiteX21" fmla="*/ 1014 w 2210"/>
              <a:gd name="connsiteY21" fmla="*/ 650 h 1982"/>
              <a:gd name="connsiteX22" fmla="*/ 994 w 2210"/>
              <a:gd name="connsiteY22" fmla="*/ 690 h 1982"/>
              <a:gd name="connsiteX23" fmla="*/ 980 w 2210"/>
              <a:gd name="connsiteY23" fmla="*/ 736 h 1982"/>
              <a:gd name="connsiteX24" fmla="*/ 970 w 2210"/>
              <a:gd name="connsiteY24" fmla="*/ 776 h 1982"/>
              <a:gd name="connsiteX25" fmla="*/ 960 w 2210"/>
              <a:gd name="connsiteY25" fmla="*/ 814 h 1982"/>
              <a:gd name="connsiteX26" fmla="*/ 950 w 2210"/>
              <a:gd name="connsiteY26" fmla="*/ 852 h 1982"/>
              <a:gd name="connsiteX27" fmla="*/ 940 w 2210"/>
              <a:gd name="connsiteY27" fmla="*/ 894 h 1982"/>
              <a:gd name="connsiteX28" fmla="*/ 930 w 2210"/>
              <a:gd name="connsiteY28" fmla="*/ 938 h 1982"/>
              <a:gd name="connsiteX29" fmla="*/ 921 w 2210"/>
              <a:gd name="connsiteY29" fmla="*/ 974 h 1982"/>
              <a:gd name="connsiteX30" fmla="*/ 915 w 2210"/>
              <a:gd name="connsiteY30" fmla="*/ 1004 h 1982"/>
              <a:gd name="connsiteX31" fmla="*/ 903 w 2210"/>
              <a:gd name="connsiteY31" fmla="*/ 1040 h 1982"/>
              <a:gd name="connsiteX32" fmla="*/ 885 w 2210"/>
              <a:gd name="connsiteY32" fmla="*/ 1072 h 1982"/>
              <a:gd name="connsiteX33" fmla="*/ 873 w 2210"/>
              <a:gd name="connsiteY33" fmla="*/ 1114 h 1982"/>
              <a:gd name="connsiteX34" fmla="*/ 855 w 2210"/>
              <a:gd name="connsiteY34" fmla="*/ 1168 h 1982"/>
              <a:gd name="connsiteX35" fmla="*/ 843 w 2210"/>
              <a:gd name="connsiteY35" fmla="*/ 1186 h 1982"/>
              <a:gd name="connsiteX36" fmla="*/ 837 w 2210"/>
              <a:gd name="connsiteY36" fmla="*/ 1222 h 1982"/>
              <a:gd name="connsiteX37" fmla="*/ 823 w 2210"/>
              <a:gd name="connsiteY37" fmla="*/ 1264 h 1982"/>
              <a:gd name="connsiteX38" fmla="*/ 811 w 2210"/>
              <a:gd name="connsiteY38" fmla="*/ 1288 h 1982"/>
              <a:gd name="connsiteX39" fmla="*/ 789 w 2210"/>
              <a:gd name="connsiteY39" fmla="*/ 1330 h 1982"/>
              <a:gd name="connsiteX40" fmla="*/ 771 w 2210"/>
              <a:gd name="connsiteY40" fmla="*/ 1366 h 1982"/>
              <a:gd name="connsiteX41" fmla="*/ 753 w 2210"/>
              <a:gd name="connsiteY41" fmla="*/ 1406 h 1982"/>
              <a:gd name="connsiteX42" fmla="*/ 729 w 2210"/>
              <a:gd name="connsiteY42" fmla="*/ 1442 h 1982"/>
              <a:gd name="connsiteX43" fmla="*/ 712 w 2210"/>
              <a:gd name="connsiteY43" fmla="*/ 1478 h 1982"/>
              <a:gd name="connsiteX44" fmla="*/ 675 w 2210"/>
              <a:gd name="connsiteY44" fmla="*/ 1520 h 1982"/>
              <a:gd name="connsiteX45" fmla="*/ 658 w 2210"/>
              <a:gd name="connsiteY45" fmla="*/ 1546 h 1982"/>
              <a:gd name="connsiteX46" fmla="*/ 626 w 2210"/>
              <a:gd name="connsiteY46" fmla="*/ 1584 h 1982"/>
              <a:gd name="connsiteX47" fmla="*/ 603 w 2210"/>
              <a:gd name="connsiteY47" fmla="*/ 1616 h 1982"/>
              <a:gd name="connsiteX48" fmla="*/ 579 w 2210"/>
              <a:gd name="connsiteY48" fmla="*/ 1628 h 1982"/>
              <a:gd name="connsiteX49" fmla="*/ 549 w 2210"/>
              <a:gd name="connsiteY49" fmla="*/ 1658 h 1982"/>
              <a:gd name="connsiteX50" fmla="*/ 507 w 2210"/>
              <a:gd name="connsiteY50" fmla="*/ 1688 h 1982"/>
              <a:gd name="connsiteX51" fmla="*/ 462 w 2210"/>
              <a:gd name="connsiteY51" fmla="*/ 1708 h 1982"/>
              <a:gd name="connsiteX52" fmla="*/ 428 w 2210"/>
              <a:gd name="connsiteY52" fmla="*/ 1724 h 1982"/>
              <a:gd name="connsiteX53" fmla="*/ 398 w 2210"/>
              <a:gd name="connsiteY53" fmla="*/ 1738 h 1982"/>
              <a:gd name="connsiteX54" fmla="*/ 362 w 2210"/>
              <a:gd name="connsiteY54" fmla="*/ 1756 h 1982"/>
              <a:gd name="connsiteX55" fmla="*/ 327 w 2210"/>
              <a:gd name="connsiteY55" fmla="*/ 1772 h 1982"/>
              <a:gd name="connsiteX56" fmla="*/ 291 w 2210"/>
              <a:gd name="connsiteY56" fmla="*/ 1784 h 1982"/>
              <a:gd name="connsiteX57" fmla="*/ 274 w 2210"/>
              <a:gd name="connsiteY57" fmla="*/ 1792 h 1982"/>
              <a:gd name="connsiteX58" fmla="*/ 238 w 2210"/>
              <a:gd name="connsiteY58" fmla="*/ 1804 h 1982"/>
              <a:gd name="connsiteX59" fmla="*/ 199 w 2210"/>
              <a:gd name="connsiteY59" fmla="*/ 1820 h 1982"/>
              <a:gd name="connsiteX60" fmla="*/ 159 w 2210"/>
              <a:gd name="connsiteY60" fmla="*/ 1832 h 1982"/>
              <a:gd name="connsiteX61" fmla="*/ 114 w 2210"/>
              <a:gd name="connsiteY61" fmla="*/ 1846 h 1982"/>
              <a:gd name="connsiteX62" fmla="*/ 75 w 2210"/>
              <a:gd name="connsiteY62" fmla="*/ 1860 h 1982"/>
              <a:gd name="connsiteX63" fmla="*/ 38 w 2210"/>
              <a:gd name="connsiteY63" fmla="*/ 1870 h 1982"/>
              <a:gd name="connsiteX64" fmla="*/ 16 w 2210"/>
              <a:gd name="connsiteY64" fmla="*/ 1876 h 1982"/>
              <a:gd name="connsiteX65" fmla="*/ 2 w 2210"/>
              <a:gd name="connsiteY65" fmla="*/ 1882 h 1982"/>
              <a:gd name="connsiteX66" fmla="*/ 0 w 2210"/>
              <a:gd name="connsiteY66" fmla="*/ 1902 h 1982"/>
              <a:gd name="connsiteX67" fmla="*/ 2 w 2210"/>
              <a:gd name="connsiteY67" fmla="*/ 1924 h 1982"/>
              <a:gd name="connsiteX68" fmla="*/ 1894 w 2210"/>
              <a:gd name="connsiteY68" fmla="*/ 1904 h 1982"/>
              <a:gd name="connsiteX69" fmla="*/ 1896 w 2210"/>
              <a:gd name="connsiteY69" fmla="*/ 1849 h 1982"/>
              <a:gd name="connsiteX70" fmla="*/ 1890 w 2210"/>
              <a:gd name="connsiteY70" fmla="*/ 1789 h 1982"/>
              <a:gd name="connsiteX71" fmla="*/ 1814 w 2210"/>
              <a:gd name="connsiteY71" fmla="*/ 692 h 1982"/>
              <a:gd name="connsiteX72" fmla="*/ 1803 w 2210"/>
              <a:gd name="connsiteY72" fmla="*/ 652 h 1982"/>
              <a:gd name="connsiteX73" fmla="*/ 1786 w 2210"/>
              <a:gd name="connsiteY73" fmla="*/ 604 h 1982"/>
              <a:gd name="connsiteX74" fmla="*/ 1773 w 2210"/>
              <a:gd name="connsiteY74" fmla="*/ 556 h 1982"/>
              <a:gd name="connsiteX75" fmla="*/ 1761 w 2210"/>
              <a:gd name="connsiteY75" fmla="*/ 526 h 1982"/>
              <a:gd name="connsiteX76" fmla="*/ 1742 w 2210"/>
              <a:gd name="connsiteY76" fmla="*/ 478 h 1982"/>
              <a:gd name="connsiteX77" fmla="*/ 1725 w 2210"/>
              <a:gd name="connsiteY77" fmla="*/ 442 h 1982"/>
              <a:gd name="connsiteX78" fmla="*/ 1715 w 2210"/>
              <a:gd name="connsiteY78" fmla="*/ 404 h 1982"/>
              <a:gd name="connsiteX79" fmla="*/ 1698 w 2210"/>
              <a:gd name="connsiteY79" fmla="*/ 368 h 1982"/>
              <a:gd name="connsiteX80" fmla="*/ 1692 w 2210"/>
              <a:gd name="connsiteY80" fmla="*/ 354 h 1982"/>
              <a:gd name="connsiteX81" fmla="*/ 1683 w 2210"/>
              <a:gd name="connsiteY81" fmla="*/ 332 h 1982"/>
              <a:gd name="connsiteX82" fmla="*/ 1662 w 2210"/>
              <a:gd name="connsiteY82" fmla="*/ 294 h 1982"/>
              <a:gd name="connsiteX83" fmla="*/ 1647 w 2210"/>
              <a:gd name="connsiteY83" fmla="*/ 260 h 1982"/>
              <a:gd name="connsiteX84" fmla="*/ 1634 w 2210"/>
              <a:gd name="connsiteY84" fmla="*/ 236 h 1982"/>
              <a:gd name="connsiteX85" fmla="*/ 1624 w 2210"/>
              <a:gd name="connsiteY85" fmla="*/ 208 h 1982"/>
              <a:gd name="connsiteX86" fmla="*/ 1596 w 2210"/>
              <a:gd name="connsiteY86" fmla="*/ 168 h 1982"/>
              <a:gd name="connsiteX87" fmla="*/ 1590 w 2210"/>
              <a:gd name="connsiteY87" fmla="*/ 156 h 1982"/>
              <a:gd name="connsiteX88" fmla="*/ 1574 w 2210"/>
              <a:gd name="connsiteY88" fmla="*/ 136 h 1982"/>
              <a:gd name="connsiteX89" fmla="*/ 1582 w 2210"/>
              <a:gd name="connsiteY89" fmla="*/ 144 h 1982"/>
              <a:gd name="connsiteX90" fmla="*/ 1610 w 2210"/>
              <a:gd name="connsiteY90" fmla="*/ 190 h 1982"/>
              <a:gd name="connsiteX91" fmla="*/ 1602 w 2210"/>
              <a:gd name="connsiteY91" fmla="*/ 180 h 1982"/>
              <a:gd name="connsiteX92" fmla="*/ 1608 w 2210"/>
              <a:gd name="connsiteY92" fmla="*/ 182 h 1982"/>
              <a:gd name="connsiteX93" fmla="*/ 1587 w 2210"/>
              <a:gd name="connsiteY93" fmla="*/ 152 h 1982"/>
              <a:gd name="connsiteX94" fmla="*/ 1560 w 2210"/>
              <a:gd name="connsiteY94" fmla="*/ 114 h 1982"/>
              <a:gd name="connsiteX95" fmla="*/ 1536 w 2210"/>
              <a:gd name="connsiteY95" fmla="*/ 84 h 1982"/>
              <a:gd name="connsiteX96" fmla="*/ 1510 w 2210"/>
              <a:gd name="connsiteY96" fmla="*/ 52 h 1982"/>
              <a:gd name="connsiteX97" fmla="*/ 1491 w 2210"/>
              <a:gd name="connsiteY97" fmla="*/ 32 h 1982"/>
              <a:gd name="connsiteX98" fmla="*/ 1473 w 2210"/>
              <a:gd name="connsiteY98" fmla="*/ 14 h 1982"/>
              <a:gd name="connsiteX99" fmla="*/ 1452 w 2210"/>
              <a:gd name="connsiteY99" fmla="*/ 8 h 1982"/>
              <a:gd name="connsiteX100" fmla="*/ 1410 w 2210"/>
              <a:gd name="connsiteY100" fmla="*/ 2 h 1982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14 w 2210"/>
              <a:gd name="connsiteY70" fmla="*/ 692 h 2051"/>
              <a:gd name="connsiteX71" fmla="*/ 1803 w 2210"/>
              <a:gd name="connsiteY71" fmla="*/ 652 h 2051"/>
              <a:gd name="connsiteX72" fmla="*/ 1786 w 2210"/>
              <a:gd name="connsiteY72" fmla="*/ 604 h 2051"/>
              <a:gd name="connsiteX73" fmla="*/ 1773 w 2210"/>
              <a:gd name="connsiteY73" fmla="*/ 556 h 2051"/>
              <a:gd name="connsiteX74" fmla="*/ 1761 w 2210"/>
              <a:gd name="connsiteY74" fmla="*/ 526 h 2051"/>
              <a:gd name="connsiteX75" fmla="*/ 1742 w 2210"/>
              <a:gd name="connsiteY75" fmla="*/ 478 h 2051"/>
              <a:gd name="connsiteX76" fmla="*/ 1725 w 2210"/>
              <a:gd name="connsiteY76" fmla="*/ 442 h 2051"/>
              <a:gd name="connsiteX77" fmla="*/ 1715 w 2210"/>
              <a:gd name="connsiteY77" fmla="*/ 404 h 2051"/>
              <a:gd name="connsiteX78" fmla="*/ 1698 w 2210"/>
              <a:gd name="connsiteY78" fmla="*/ 368 h 2051"/>
              <a:gd name="connsiteX79" fmla="*/ 1692 w 2210"/>
              <a:gd name="connsiteY79" fmla="*/ 354 h 2051"/>
              <a:gd name="connsiteX80" fmla="*/ 1683 w 2210"/>
              <a:gd name="connsiteY80" fmla="*/ 332 h 2051"/>
              <a:gd name="connsiteX81" fmla="*/ 1662 w 2210"/>
              <a:gd name="connsiteY81" fmla="*/ 294 h 2051"/>
              <a:gd name="connsiteX82" fmla="*/ 1647 w 2210"/>
              <a:gd name="connsiteY82" fmla="*/ 260 h 2051"/>
              <a:gd name="connsiteX83" fmla="*/ 1634 w 2210"/>
              <a:gd name="connsiteY83" fmla="*/ 236 h 2051"/>
              <a:gd name="connsiteX84" fmla="*/ 1624 w 2210"/>
              <a:gd name="connsiteY84" fmla="*/ 208 h 2051"/>
              <a:gd name="connsiteX85" fmla="*/ 1596 w 2210"/>
              <a:gd name="connsiteY85" fmla="*/ 168 h 2051"/>
              <a:gd name="connsiteX86" fmla="*/ 1590 w 2210"/>
              <a:gd name="connsiteY86" fmla="*/ 156 h 2051"/>
              <a:gd name="connsiteX87" fmla="*/ 1574 w 2210"/>
              <a:gd name="connsiteY87" fmla="*/ 136 h 2051"/>
              <a:gd name="connsiteX88" fmla="*/ 1582 w 2210"/>
              <a:gd name="connsiteY88" fmla="*/ 144 h 2051"/>
              <a:gd name="connsiteX89" fmla="*/ 1610 w 2210"/>
              <a:gd name="connsiteY89" fmla="*/ 190 h 2051"/>
              <a:gd name="connsiteX90" fmla="*/ 1602 w 2210"/>
              <a:gd name="connsiteY90" fmla="*/ 180 h 2051"/>
              <a:gd name="connsiteX91" fmla="*/ 1608 w 2210"/>
              <a:gd name="connsiteY91" fmla="*/ 182 h 2051"/>
              <a:gd name="connsiteX92" fmla="*/ 1587 w 2210"/>
              <a:gd name="connsiteY92" fmla="*/ 152 h 2051"/>
              <a:gd name="connsiteX93" fmla="*/ 1560 w 2210"/>
              <a:gd name="connsiteY93" fmla="*/ 114 h 2051"/>
              <a:gd name="connsiteX94" fmla="*/ 1536 w 2210"/>
              <a:gd name="connsiteY94" fmla="*/ 84 h 2051"/>
              <a:gd name="connsiteX95" fmla="*/ 1510 w 2210"/>
              <a:gd name="connsiteY95" fmla="*/ 52 h 2051"/>
              <a:gd name="connsiteX96" fmla="*/ 1491 w 2210"/>
              <a:gd name="connsiteY96" fmla="*/ 32 h 2051"/>
              <a:gd name="connsiteX97" fmla="*/ 1473 w 2210"/>
              <a:gd name="connsiteY97" fmla="*/ 14 h 2051"/>
              <a:gd name="connsiteX98" fmla="*/ 1452 w 2210"/>
              <a:gd name="connsiteY98" fmla="*/ 8 h 2051"/>
              <a:gd name="connsiteX99" fmla="*/ 1410 w 2210"/>
              <a:gd name="connsiteY99" fmla="*/ 2 h 2051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90 w 2210"/>
              <a:gd name="connsiteY70" fmla="*/ 1429 h 2051"/>
              <a:gd name="connsiteX71" fmla="*/ 1814 w 2210"/>
              <a:gd name="connsiteY71" fmla="*/ 692 h 2051"/>
              <a:gd name="connsiteX72" fmla="*/ 1803 w 2210"/>
              <a:gd name="connsiteY72" fmla="*/ 652 h 2051"/>
              <a:gd name="connsiteX73" fmla="*/ 1786 w 2210"/>
              <a:gd name="connsiteY73" fmla="*/ 604 h 2051"/>
              <a:gd name="connsiteX74" fmla="*/ 1773 w 2210"/>
              <a:gd name="connsiteY74" fmla="*/ 556 h 2051"/>
              <a:gd name="connsiteX75" fmla="*/ 1761 w 2210"/>
              <a:gd name="connsiteY75" fmla="*/ 526 h 2051"/>
              <a:gd name="connsiteX76" fmla="*/ 1742 w 2210"/>
              <a:gd name="connsiteY76" fmla="*/ 478 h 2051"/>
              <a:gd name="connsiteX77" fmla="*/ 1725 w 2210"/>
              <a:gd name="connsiteY77" fmla="*/ 442 h 2051"/>
              <a:gd name="connsiteX78" fmla="*/ 1715 w 2210"/>
              <a:gd name="connsiteY78" fmla="*/ 404 h 2051"/>
              <a:gd name="connsiteX79" fmla="*/ 1698 w 2210"/>
              <a:gd name="connsiteY79" fmla="*/ 368 h 2051"/>
              <a:gd name="connsiteX80" fmla="*/ 1692 w 2210"/>
              <a:gd name="connsiteY80" fmla="*/ 354 h 2051"/>
              <a:gd name="connsiteX81" fmla="*/ 1683 w 2210"/>
              <a:gd name="connsiteY81" fmla="*/ 332 h 2051"/>
              <a:gd name="connsiteX82" fmla="*/ 1662 w 2210"/>
              <a:gd name="connsiteY82" fmla="*/ 294 h 2051"/>
              <a:gd name="connsiteX83" fmla="*/ 1647 w 2210"/>
              <a:gd name="connsiteY83" fmla="*/ 260 h 2051"/>
              <a:gd name="connsiteX84" fmla="*/ 1634 w 2210"/>
              <a:gd name="connsiteY84" fmla="*/ 236 h 2051"/>
              <a:gd name="connsiteX85" fmla="*/ 1624 w 2210"/>
              <a:gd name="connsiteY85" fmla="*/ 208 h 2051"/>
              <a:gd name="connsiteX86" fmla="*/ 1596 w 2210"/>
              <a:gd name="connsiteY86" fmla="*/ 168 h 2051"/>
              <a:gd name="connsiteX87" fmla="*/ 1590 w 2210"/>
              <a:gd name="connsiteY87" fmla="*/ 156 h 2051"/>
              <a:gd name="connsiteX88" fmla="*/ 1574 w 2210"/>
              <a:gd name="connsiteY88" fmla="*/ 136 h 2051"/>
              <a:gd name="connsiteX89" fmla="*/ 1582 w 2210"/>
              <a:gd name="connsiteY89" fmla="*/ 144 h 2051"/>
              <a:gd name="connsiteX90" fmla="*/ 1610 w 2210"/>
              <a:gd name="connsiteY90" fmla="*/ 190 h 2051"/>
              <a:gd name="connsiteX91" fmla="*/ 1602 w 2210"/>
              <a:gd name="connsiteY91" fmla="*/ 180 h 2051"/>
              <a:gd name="connsiteX92" fmla="*/ 1608 w 2210"/>
              <a:gd name="connsiteY92" fmla="*/ 182 h 2051"/>
              <a:gd name="connsiteX93" fmla="*/ 1587 w 2210"/>
              <a:gd name="connsiteY93" fmla="*/ 152 h 2051"/>
              <a:gd name="connsiteX94" fmla="*/ 1560 w 2210"/>
              <a:gd name="connsiteY94" fmla="*/ 114 h 2051"/>
              <a:gd name="connsiteX95" fmla="*/ 1536 w 2210"/>
              <a:gd name="connsiteY95" fmla="*/ 84 h 2051"/>
              <a:gd name="connsiteX96" fmla="*/ 1510 w 2210"/>
              <a:gd name="connsiteY96" fmla="*/ 52 h 2051"/>
              <a:gd name="connsiteX97" fmla="*/ 1491 w 2210"/>
              <a:gd name="connsiteY97" fmla="*/ 32 h 2051"/>
              <a:gd name="connsiteX98" fmla="*/ 1473 w 2210"/>
              <a:gd name="connsiteY98" fmla="*/ 14 h 2051"/>
              <a:gd name="connsiteX99" fmla="*/ 1452 w 2210"/>
              <a:gd name="connsiteY99" fmla="*/ 8 h 2051"/>
              <a:gd name="connsiteX100" fmla="*/ 1410 w 2210"/>
              <a:gd name="connsiteY100" fmla="*/ 2 h 2051"/>
              <a:gd name="connsiteX0" fmla="*/ 1430 w 1909"/>
              <a:gd name="connsiteY0" fmla="*/ 0 h 2051"/>
              <a:gd name="connsiteX1" fmla="*/ 1387 w 1909"/>
              <a:gd name="connsiteY1" fmla="*/ 4 h 2051"/>
              <a:gd name="connsiteX2" fmla="*/ 1355 w 1909"/>
              <a:gd name="connsiteY2" fmla="*/ 16 h 2051"/>
              <a:gd name="connsiteX3" fmla="*/ 1319 w 1909"/>
              <a:gd name="connsiteY3" fmla="*/ 40 h 2051"/>
              <a:gd name="connsiteX4" fmla="*/ 1292 w 1909"/>
              <a:gd name="connsiteY4" fmla="*/ 68 h 2051"/>
              <a:gd name="connsiteX5" fmla="*/ 1263 w 1909"/>
              <a:gd name="connsiteY5" fmla="*/ 104 h 2051"/>
              <a:gd name="connsiteX6" fmla="*/ 1239 w 1909"/>
              <a:gd name="connsiteY6" fmla="*/ 140 h 2051"/>
              <a:gd name="connsiteX7" fmla="*/ 1221 w 1909"/>
              <a:gd name="connsiteY7" fmla="*/ 170 h 2051"/>
              <a:gd name="connsiteX8" fmla="*/ 1204 w 1909"/>
              <a:gd name="connsiteY8" fmla="*/ 196 h 2051"/>
              <a:gd name="connsiteX9" fmla="*/ 1179 w 1909"/>
              <a:gd name="connsiteY9" fmla="*/ 242 h 2051"/>
              <a:gd name="connsiteX10" fmla="*/ 1162 w 1909"/>
              <a:gd name="connsiteY10" fmla="*/ 276 h 2051"/>
              <a:gd name="connsiteX11" fmla="*/ 1144 w 1909"/>
              <a:gd name="connsiteY11" fmla="*/ 314 h 2051"/>
              <a:gd name="connsiteX12" fmla="*/ 1132 w 1909"/>
              <a:gd name="connsiteY12" fmla="*/ 344 h 2051"/>
              <a:gd name="connsiteX13" fmla="*/ 1114 w 1909"/>
              <a:gd name="connsiteY13" fmla="*/ 380 h 2051"/>
              <a:gd name="connsiteX14" fmla="*/ 1102 w 1909"/>
              <a:gd name="connsiteY14" fmla="*/ 408 h 2051"/>
              <a:gd name="connsiteX15" fmla="*/ 1090 w 1909"/>
              <a:gd name="connsiteY15" fmla="*/ 436 h 2051"/>
              <a:gd name="connsiteX16" fmla="*/ 1076 w 1909"/>
              <a:gd name="connsiteY16" fmla="*/ 472 h 2051"/>
              <a:gd name="connsiteX17" fmla="*/ 1062 w 1909"/>
              <a:gd name="connsiteY17" fmla="*/ 504 h 2051"/>
              <a:gd name="connsiteX18" fmla="*/ 1048 w 1909"/>
              <a:gd name="connsiteY18" fmla="*/ 544 h 2051"/>
              <a:gd name="connsiteX19" fmla="*/ 1036 w 1909"/>
              <a:gd name="connsiteY19" fmla="*/ 580 h 2051"/>
              <a:gd name="connsiteX20" fmla="*/ 1020 w 1909"/>
              <a:gd name="connsiteY20" fmla="*/ 624 h 2051"/>
              <a:gd name="connsiteX21" fmla="*/ 1014 w 1909"/>
              <a:gd name="connsiteY21" fmla="*/ 650 h 2051"/>
              <a:gd name="connsiteX22" fmla="*/ 994 w 1909"/>
              <a:gd name="connsiteY22" fmla="*/ 690 h 2051"/>
              <a:gd name="connsiteX23" fmla="*/ 980 w 1909"/>
              <a:gd name="connsiteY23" fmla="*/ 736 h 2051"/>
              <a:gd name="connsiteX24" fmla="*/ 970 w 1909"/>
              <a:gd name="connsiteY24" fmla="*/ 776 h 2051"/>
              <a:gd name="connsiteX25" fmla="*/ 960 w 1909"/>
              <a:gd name="connsiteY25" fmla="*/ 814 h 2051"/>
              <a:gd name="connsiteX26" fmla="*/ 950 w 1909"/>
              <a:gd name="connsiteY26" fmla="*/ 852 h 2051"/>
              <a:gd name="connsiteX27" fmla="*/ 940 w 1909"/>
              <a:gd name="connsiteY27" fmla="*/ 894 h 2051"/>
              <a:gd name="connsiteX28" fmla="*/ 930 w 1909"/>
              <a:gd name="connsiteY28" fmla="*/ 938 h 2051"/>
              <a:gd name="connsiteX29" fmla="*/ 921 w 1909"/>
              <a:gd name="connsiteY29" fmla="*/ 974 h 2051"/>
              <a:gd name="connsiteX30" fmla="*/ 915 w 1909"/>
              <a:gd name="connsiteY30" fmla="*/ 1004 h 2051"/>
              <a:gd name="connsiteX31" fmla="*/ 903 w 1909"/>
              <a:gd name="connsiteY31" fmla="*/ 1040 h 2051"/>
              <a:gd name="connsiteX32" fmla="*/ 885 w 1909"/>
              <a:gd name="connsiteY32" fmla="*/ 1072 h 2051"/>
              <a:gd name="connsiteX33" fmla="*/ 873 w 1909"/>
              <a:gd name="connsiteY33" fmla="*/ 1114 h 2051"/>
              <a:gd name="connsiteX34" fmla="*/ 855 w 1909"/>
              <a:gd name="connsiteY34" fmla="*/ 1168 h 2051"/>
              <a:gd name="connsiteX35" fmla="*/ 843 w 1909"/>
              <a:gd name="connsiteY35" fmla="*/ 1186 h 2051"/>
              <a:gd name="connsiteX36" fmla="*/ 837 w 1909"/>
              <a:gd name="connsiteY36" fmla="*/ 1222 h 2051"/>
              <a:gd name="connsiteX37" fmla="*/ 823 w 1909"/>
              <a:gd name="connsiteY37" fmla="*/ 1264 h 2051"/>
              <a:gd name="connsiteX38" fmla="*/ 811 w 1909"/>
              <a:gd name="connsiteY38" fmla="*/ 1288 h 2051"/>
              <a:gd name="connsiteX39" fmla="*/ 789 w 1909"/>
              <a:gd name="connsiteY39" fmla="*/ 1330 h 2051"/>
              <a:gd name="connsiteX40" fmla="*/ 771 w 1909"/>
              <a:gd name="connsiteY40" fmla="*/ 1366 h 2051"/>
              <a:gd name="connsiteX41" fmla="*/ 753 w 1909"/>
              <a:gd name="connsiteY41" fmla="*/ 1406 h 2051"/>
              <a:gd name="connsiteX42" fmla="*/ 729 w 1909"/>
              <a:gd name="connsiteY42" fmla="*/ 1442 h 2051"/>
              <a:gd name="connsiteX43" fmla="*/ 712 w 1909"/>
              <a:gd name="connsiteY43" fmla="*/ 1478 h 2051"/>
              <a:gd name="connsiteX44" fmla="*/ 675 w 1909"/>
              <a:gd name="connsiteY44" fmla="*/ 1520 h 2051"/>
              <a:gd name="connsiteX45" fmla="*/ 658 w 1909"/>
              <a:gd name="connsiteY45" fmla="*/ 1546 h 2051"/>
              <a:gd name="connsiteX46" fmla="*/ 626 w 1909"/>
              <a:gd name="connsiteY46" fmla="*/ 1584 h 2051"/>
              <a:gd name="connsiteX47" fmla="*/ 603 w 1909"/>
              <a:gd name="connsiteY47" fmla="*/ 1616 h 2051"/>
              <a:gd name="connsiteX48" fmla="*/ 579 w 1909"/>
              <a:gd name="connsiteY48" fmla="*/ 1628 h 2051"/>
              <a:gd name="connsiteX49" fmla="*/ 549 w 1909"/>
              <a:gd name="connsiteY49" fmla="*/ 1658 h 2051"/>
              <a:gd name="connsiteX50" fmla="*/ 507 w 1909"/>
              <a:gd name="connsiteY50" fmla="*/ 1688 h 2051"/>
              <a:gd name="connsiteX51" fmla="*/ 462 w 1909"/>
              <a:gd name="connsiteY51" fmla="*/ 1708 h 2051"/>
              <a:gd name="connsiteX52" fmla="*/ 428 w 1909"/>
              <a:gd name="connsiteY52" fmla="*/ 1724 h 2051"/>
              <a:gd name="connsiteX53" fmla="*/ 398 w 1909"/>
              <a:gd name="connsiteY53" fmla="*/ 1738 h 2051"/>
              <a:gd name="connsiteX54" fmla="*/ 362 w 1909"/>
              <a:gd name="connsiteY54" fmla="*/ 1756 h 2051"/>
              <a:gd name="connsiteX55" fmla="*/ 327 w 1909"/>
              <a:gd name="connsiteY55" fmla="*/ 1772 h 2051"/>
              <a:gd name="connsiteX56" fmla="*/ 291 w 1909"/>
              <a:gd name="connsiteY56" fmla="*/ 1784 h 2051"/>
              <a:gd name="connsiteX57" fmla="*/ 274 w 1909"/>
              <a:gd name="connsiteY57" fmla="*/ 1792 h 2051"/>
              <a:gd name="connsiteX58" fmla="*/ 238 w 1909"/>
              <a:gd name="connsiteY58" fmla="*/ 1804 h 2051"/>
              <a:gd name="connsiteX59" fmla="*/ 199 w 1909"/>
              <a:gd name="connsiteY59" fmla="*/ 1820 h 2051"/>
              <a:gd name="connsiteX60" fmla="*/ 159 w 1909"/>
              <a:gd name="connsiteY60" fmla="*/ 1832 h 2051"/>
              <a:gd name="connsiteX61" fmla="*/ 114 w 1909"/>
              <a:gd name="connsiteY61" fmla="*/ 1846 h 2051"/>
              <a:gd name="connsiteX62" fmla="*/ 75 w 1909"/>
              <a:gd name="connsiteY62" fmla="*/ 1860 h 2051"/>
              <a:gd name="connsiteX63" fmla="*/ 38 w 1909"/>
              <a:gd name="connsiteY63" fmla="*/ 1870 h 2051"/>
              <a:gd name="connsiteX64" fmla="*/ 16 w 1909"/>
              <a:gd name="connsiteY64" fmla="*/ 1876 h 2051"/>
              <a:gd name="connsiteX65" fmla="*/ 2 w 1909"/>
              <a:gd name="connsiteY65" fmla="*/ 1882 h 2051"/>
              <a:gd name="connsiteX66" fmla="*/ 0 w 1909"/>
              <a:gd name="connsiteY66" fmla="*/ 1902 h 2051"/>
              <a:gd name="connsiteX67" fmla="*/ 2 w 1909"/>
              <a:gd name="connsiteY67" fmla="*/ 1924 h 2051"/>
              <a:gd name="connsiteX68" fmla="*/ 1540 w 1909"/>
              <a:gd name="connsiteY68" fmla="*/ 1112 h 2051"/>
              <a:gd name="connsiteX69" fmla="*/ 1896 w 1909"/>
              <a:gd name="connsiteY69" fmla="*/ 1849 h 2051"/>
              <a:gd name="connsiteX70" fmla="*/ 1890 w 1909"/>
              <a:gd name="connsiteY70" fmla="*/ 1429 h 2051"/>
              <a:gd name="connsiteX71" fmla="*/ 1814 w 1909"/>
              <a:gd name="connsiteY71" fmla="*/ 692 h 2051"/>
              <a:gd name="connsiteX72" fmla="*/ 1803 w 1909"/>
              <a:gd name="connsiteY72" fmla="*/ 652 h 2051"/>
              <a:gd name="connsiteX73" fmla="*/ 1786 w 1909"/>
              <a:gd name="connsiteY73" fmla="*/ 604 h 2051"/>
              <a:gd name="connsiteX74" fmla="*/ 1773 w 1909"/>
              <a:gd name="connsiteY74" fmla="*/ 556 h 2051"/>
              <a:gd name="connsiteX75" fmla="*/ 1761 w 1909"/>
              <a:gd name="connsiteY75" fmla="*/ 526 h 2051"/>
              <a:gd name="connsiteX76" fmla="*/ 1742 w 1909"/>
              <a:gd name="connsiteY76" fmla="*/ 478 h 2051"/>
              <a:gd name="connsiteX77" fmla="*/ 1725 w 1909"/>
              <a:gd name="connsiteY77" fmla="*/ 442 h 2051"/>
              <a:gd name="connsiteX78" fmla="*/ 1715 w 1909"/>
              <a:gd name="connsiteY78" fmla="*/ 404 h 2051"/>
              <a:gd name="connsiteX79" fmla="*/ 1698 w 1909"/>
              <a:gd name="connsiteY79" fmla="*/ 368 h 2051"/>
              <a:gd name="connsiteX80" fmla="*/ 1692 w 1909"/>
              <a:gd name="connsiteY80" fmla="*/ 354 h 2051"/>
              <a:gd name="connsiteX81" fmla="*/ 1683 w 1909"/>
              <a:gd name="connsiteY81" fmla="*/ 332 h 2051"/>
              <a:gd name="connsiteX82" fmla="*/ 1662 w 1909"/>
              <a:gd name="connsiteY82" fmla="*/ 294 h 2051"/>
              <a:gd name="connsiteX83" fmla="*/ 1647 w 1909"/>
              <a:gd name="connsiteY83" fmla="*/ 260 h 2051"/>
              <a:gd name="connsiteX84" fmla="*/ 1634 w 1909"/>
              <a:gd name="connsiteY84" fmla="*/ 236 h 2051"/>
              <a:gd name="connsiteX85" fmla="*/ 1624 w 1909"/>
              <a:gd name="connsiteY85" fmla="*/ 208 h 2051"/>
              <a:gd name="connsiteX86" fmla="*/ 1596 w 1909"/>
              <a:gd name="connsiteY86" fmla="*/ 168 h 2051"/>
              <a:gd name="connsiteX87" fmla="*/ 1590 w 1909"/>
              <a:gd name="connsiteY87" fmla="*/ 156 h 2051"/>
              <a:gd name="connsiteX88" fmla="*/ 1574 w 1909"/>
              <a:gd name="connsiteY88" fmla="*/ 136 h 2051"/>
              <a:gd name="connsiteX89" fmla="*/ 1582 w 1909"/>
              <a:gd name="connsiteY89" fmla="*/ 144 h 2051"/>
              <a:gd name="connsiteX90" fmla="*/ 1610 w 1909"/>
              <a:gd name="connsiteY90" fmla="*/ 190 h 2051"/>
              <a:gd name="connsiteX91" fmla="*/ 1602 w 1909"/>
              <a:gd name="connsiteY91" fmla="*/ 180 h 2051"/>
              <a:gd name="connsiteX92" fmla="*/ 1608 w 1909"/>
              <a:gd name="connsiteY92" fmla="*/ 182 h 2051"/>
              <a:gd name="connsiteX93" fmla="*/ 1587 w 1909"/>
              <a:gd name="connsiteY93" fmla="*/ 152 h 2051"/>
              <a:gd name="connsiteX94" fmla="*/ 1560 w 1909"/>
              <a:gd name="connsiteY94" fmla="*/ 114 h 2051"/>
              <a:gd name="connsiteX95" fmla="*/ 1536 w 1909"/>
              <a:gd name="connsiteY95" fmla="*/ 84 h 2051"/>
              <a:gd name="connsiteX96" fmla="*/ 1510 w 1909"/>
              <a:gd name="connsiteY96" fmla="*/ 52 h 2051"/>
              <a:gd name="connsiteX97" fmla="*/ 1491 w 1909"/>
              <a:gd name="connsiteY97" fmla="*/ 32 h 2051"/>
              <a:gd name="connsiteX98" fmla="*/ 1473 w 1909"/>
              <a:gd name="connsiteY98" fmla="*/ 14 h 2051"/>
              <a:gd name="connsiteX99" fmla="*/ 1452 w 1909"/>
              <a:gd name="connsiteY99" fmla="*/ 8 h 2051"/>
              <a:gd name="connsiteX100" fmla="*/ 1410 w 1909"/>
              <a:gd name="connsiteY100" fmla="*/ 2 h 2051"/>
              <a:gd name="connsiteX0" fmla="*/ 1430 w 1942"/>
              <a:gd name="connsiteY0" fmla="*/ 0 h 2051"/>
              <a:gd name="connsiteX1" fmla="*/ 1387 w 1942"/>
              <a:gd name="connsiteY1" fmla="*/ 4 h 2051"/>
              <a:gd name="connsiteX2" fmla="*/ 1355 w 1942"/>
              <a:gd name="connsiteY2" fmla="*/ 16 h 2051"/>
              <a:gd name="connsiteX3" fmla="*/ 1319 w 1942"/>
              <a:gd name="connsiteY3" fmla="*/ 40 h 2051"/>
              <a:gd name="connsiteX4" fmla="*/ 1292 w 1942"/>
              <a:gd name="connsiteY4" fmla="*/ 68 h 2051"/>
              <a:gd name="connsiteX5" fmla="*/ 1263 w 1942"/>
              <a:gd name="connsiteY5" fmla="*/ 104 h 2051"/>
              <a:gd name="connsiteX6" fmla="*/ 1239 w 1942"/>
              <a:gd name="connsiteY6" fmla="*/ 140 h 2051"/>
              <a:gd name="connsiteX7" fmla="*/ 1221 w 1942"/>
              <a:gd name="connsiteY7" fmla="*/ 170 h 2051"/>
              <a:gd name="connsiteX8" fmla="*/ 1204 w 1942"/>
              <a:gd name="connsiteY8" fmla="*/ 196 h 2051"/>
              <a:gd name="connsiteX9" fmla="*/ 1179 w 1942"/>
              <a:gd name="connsiteY9" fmla="*/ 242 h 2051"/>
              <a:gd name="connsiteX10" fmla="*/ 1162 w 1942"/>
              <a:gd name="connsiteY10" fmla="*/ 276 h 2051"/>
              <a:gd name="connsiteX11" fmla="*/ 1144 w 1942"/>
              <a:gd name="connsiteY11" fmla="*/ 314 h 2051"/>
              <a:gd name="connsiteX12" fmla="*/ 1132 w 1942"/>
              <a:gd name="connsiteY12" fmla="*/ 344 h 2051"/>
              <a:gd name="connsiteX13" fmla="*/ 1114 w 1942"/>
              <a:gd name="connsiteY13" fmla="*/ 380 h 2051"/>
              <a:gd name="connsiteX14" fmla="*/ 1102 w 1942"/>
              <a:gd name="connsiteY14" fmla="*/ 408 h 2051"/>
              <a:gd name="connsiteX15" fmla="*/ 1090 w 1942"/>
              <a:gd name="connsiteY15" fmla="*/ 436 h 2051"/>
              <a:gd name="connsiteX16" fmla="*/ 1076 w 1942"/>
              <a:gd name="connsiteY16" fmla="*/ 472 h 2051"/>
              <a:gd name="connsiteX17" fmla="*/ 1062 w 1942"/>
              <a:gd name="connsiteY17" fmla="*/ 504 h 2051"/>
              <a:gd name="connsiteX18" fmla="*/ 1048 w 1942"/>
              <a:gd name="connsiteY18" fmla="*/ 544 h 2051"/>
              <a:gd name="connsiteX19" fmla="*/ 1036 w 1942"/>
              <a:gd name="connsiteY19" fmla="*/ 580 h 2051"/>
              <a:gd name="connsiteX20" fmla="*/ 1020 w 1942"/>
              <a:gd name="connsiteY20" fmla="*/ 624 h 2051"/>
              <a:gd name="connsiteX21" fmla="*/ 1014 w 1942"/>
              <a:gd name="connsiteY21" fmla="*/ 650 h 2051"/>
              <a:gd name="connsiteX22" fmla="*/ 994 w 1942"/>
              <a:gd name="connsiteY22" fmla="*/ 690 h 2051"/>
              <a:gd name="connsiteX23" fmla="*/ 980 w 1942"/>
              <a:gd name="connsiteY23" fmla="*/ 736 h 2051"/>
              <a:gd name="connsiteX24" fmla="*/ 970 w 1942"/>
              <a:gd name="connsiteY24" fmla="*/ 776 h 2051"/>
              <a:gd name="connsiteX25" fmla="*/ 960 w 1942"/>
              <a:gd name="connsiteY25" fmla="*/ 814 h 2051"/>
              <a:gd name="connsiteX26" fmla="*/ 950 w 1942"/>
              <a:gd name="connsiteY26" fmla="*/ 852 h 2051"/>
              <a:gd name="connsiteX27" fmla="*/ 940 w 1942"/>
              <a:gd name="connsiteY27" fmla="*/ 894 h 2051"/>
              <a:gd name="connsiteX28" fmla="*/ 930 w 1942"/>
              <a:gd name="connsiteY28" fmla="*/ 938 h 2051"/>
              <a:gd name="connsiteX29" fmla="*/ 921 w 1942"/>
              <a:gd name="connsiteY29" fmla="*/ 974 h 2051"/>
              <a:gd name="connsiteX30" fmla="*/ 915 w 1942"/>
              <a:gd name="connsiteY30" fmla="*/ 1004 h 2051"/>
              <a:gd name="connsiteX31" fmla="*/ 903 w 1942"/>
              <a:gd name="connsiteY31" fmla="*/ 1040 h 2051"/>
              <a:gd name="connsiteX32" fmla="*/ 885 w 1942"/>
              <a:gd name="connsiteY32" fmla="*/ 1072 h 2051"/>
              <a:gd name="connsiteX33" fmla="*/ 873 w 1942"/>
              <a:gd name="connsiteY33" fmla="*/ 1114 h 2051"/>
              <a:gd name="connsiteX34" fmla="*/ 855 w 1942"/>
              <a:gd name="connsiteY34" fmla="*/ 1168 h 2051"/>
              <a:gd name="connsiteX35" fmla="*/ 843 w 1942"/>
              <a:gd name="connsiteY35" fmla="*/ 1186 h 2051"/>
              <a:gd name="connsiteX36" fmla="*/ 837 w 1942"/>
              <a:gd name="connsiteY36" fmla="*/ 1222 h 2051"/>
              <a:gd name="connsiteX37" fmla="*/ 823 w 1942"/>
              <a:gd name="connsiteY37" fmla="*/ 1264 h 2051"/>
              <a:gd name="connsiteX38" fmla="*/ 811 w 1942"/>
              <a:gd name="connsiteY38" fmla="*/ 1288 h 2051"/>
              <a:gd name="connsiteX39" fmla="*/ 789 w 1942"/>
              <a:gd name="connsiteY39" fmla="*/ 1330 h 2051"/>
              <a:gd name="connsiteX40" fmla="*/ 771 w 1942"/>
              <a:gd name="connsiteY40" fmla="*/ 1366 h 2051"/>
              <a:gd name="connsiteX41" fmla="*/ 753 w 1942"/>
              <a:gd name="connsiteY41" fmla="*/ 1406 h 2051"/>
              <a:gd name="connsiteX42" fmla="*/ 729 w 1942"/>
              <a:gd name="connsiteY42" fmla="*/ 1442 h 2051"/>
              <a:gd name="connsiteX43" fmla="*/ 712 w 1942"/>
              <a:gd name="connsiteY43" fmla="*/ 1478 h 2051"/>
              <a:gd name="connsiteX44" fmla="*/ 675 w 1942"/>
              <a:gd name="connsiteY44" fmla="*/ 1520 h 2051"/>
              <a:gd name="connsiteX45" fmla="*/ 658 w 1942"/>
              <a:gd name="connsiteY45" fmla="*/ 1546 h 2051"/>
              <a:gd name="connsiteX46" fmla="*/ 626 w 1942"/>
              <a:gd name="connsiteY46" fmla="*/ 1584 h 2051"/>
              <a:gd name="connsiteX47" fmla="*/ 603 w 1942"/>
              <a:gd name="connsiteY47" fmla="*/ 1616 h 2051"/>
              <a:gd name="connsiteX48" fmla="*/ 579 w 1942"/>
              <a:gd name="connsiteY48" fmla="*/ 1628 h 2051"/>
              <a:gd name="connsiteX49" fmla="*/ 549 w 1942"/>
              <a:gd name="connsiteY49" fmla="*/ 1658 h 2051"/>
              <a:gd name="connsiteX50" fmla="*/ 507 w 1942"/>
              <a:gd name="connsiteY50" fmla="*/ 1688 h 2051"/>
              <a:gd name="connsiteX51" fmla="*/ 462 w 1942"/>
              <a:gd name="connsiteY51" fmla="*/ 1708 h 2051"/>
              <a:gd name="connsiteX52" fmla="*/ 428 w 1942"/>
              <a:gd name="connsiteY52" fmla="*/ 1724 h 2051"/>
              <a:gd name="connsiteX53" fmla="*/ 398 w 1942"/>
              <a:gd name="connsiteY53" fmla="*/ 1738 h 2051"/>
              <a:gd name="connsiteX54" fmla="*/ 362 w 1942"/>
              <a:gd name="connsiteY54" fmla="*/ 1756 h 2051"/>
              <a:gd name="connsiteX55" fmla="*/ 327 w 1942"/>
              <a:gd name="connsiteY55" fmla="*/ 1772 h 2051"/>
              <a:gd name="connsiteX56" fmla="*/ 291 w 1942"/>
              <a:gd name="connsiteY56" fmla="*/ 1784 h 2051"/>
              <a:gd name="connsiteX57" fmla="*/ 274 w 1942"/>
              <a:gd name="connsiteY57" fmla="*/ 1792 h 2051"/>
              <a:gd name="connsiteX58" fmla="*/ 238 w 1942"/>
              <a:gd name="connsiteY58" fmla="*/ 1804 h 2051"/>
              <a:gd name="connsiteX59" fmla="*/ 199 w 1942"/>
              <a:gd name="connsiteY59" fmla="*/ 1820 h 2051"/>
              <a:gd name="connsiteX60" fmla="*/ 159 w 1942"/>
              <a:gd name="connsiteY60" fmla="*/ 1832 h 2051"/>
              <a:gd name="connsiteX61" fmla="*/ 114 w 1942"/>
              <a:gd name="connsiteY61" fmla="*/ 1846 h 2051"/>
              <a:gd name="connsiteX62" fmla="*/ 75 w 1942"/>
              <a:gd name="connsiteY62" fmla="*/ 1860 h 2051"/>
              <a:gd name="connsiteX63" fmla="*/ 38 w 1942"/>
              <a:gd name="connsiteY63" fmla="*/ 1870 h 2051"/>
              <a:gd name="connsiteX64" fmla="*/ 16 w 1942"/>
              <a:gd name="connsiteY64" fmla="*/ 1876 h 2051"/>
              <a:gd name="connsiteX65" fmla="*/ 2 w 1942"/>
              <a:gd name="connsiteY65" fmla="*/ 1882 h 2051"/>
              <a:gd name="connsiteX66" fmla="*/ 0 w 1942"/>
              <a:gd name="connsiteY66" fmla="*/ 1902 h 2051"/>
              <a:gd name="connsiteX67" fmla="*/ 2 w 1942"/>
              <a:gd name="connsiteY67" fmla="*/ 1924 h 2051"/>
              <a:gd name="connsiteX68" fmla="*/ 1540 w 1942"/>
              <a:gd name="connsiteY68" fmla="*/ 1112 h 2051"/>
              <a:gd name="connsiteX69" fmla="*/ 1896 w 1942"/>
              <a:gd name="connsiteY69" fmla="*/ 1849 h 2051"/>
              <a:gd name="connsiteX70" fmla="*/ 1814 w 1942"/>
              <a:gd name="connsiteY70" fmla="*/ 692 h 2051"/>
              <a:gd name="connsiteX71" fmla="*/ 1803 w 1942"/>
              <a:gd name="connsiteY71" fmla="*/ 652 h 2051"/>
              <a:gd name="connsiteX72" fmla="*/ 1786 w 1942"/>
              <a:gd name="connsiteY72" fmla="*/ 604 h 2051"/>
              <a:gd name="connsiteX73" fmla="*/ 1773 w 1942"/>
              <a:gd name="connsiteY73" fmla="*/ 556 h 2051"/>
              <a:gd name="connsiteX74" fmla="*/ 1761 w 1942"/>
              <a:gd name="connsiteY74" fmla="*/ 526 h 2051"/>
              <a:gd name="connsiteX75" fmla="*/ 1742 w 1942"/>
              <a:gd name="connsiteY75" fmla="*/ 478 h 2051"/>
              <a:gd name="connsiteX76" fmla="*/ 1725 w 1942"/>
              <a:gd name="connsiteY76" fmla="*/ 442 h 2051"/>
              <a:gd name="connsiteX77" fmla="*/ 1715 w 1942"/>
              <a:gd name="connsiteY77" fmla="*/ 404 h 2051"/>
              <a:gd name="connsiteX78" fmla="*/ 1698 w 1942"/>
              <a:gd name="connsiteY78" fmla="*/ 368 h 2051"/>
              <a:gd name="connsiteX79" fmla="*/ 1692 w 1942"/>
              <a:gd name="connsiteY79" fmla="*/ 354 h 2051"/>
              <a:gd name="connsiteX80" fmla="*/ 1683 w 1942"/>
              <a:gd name="connsiteY80" fmla="*/ 332 h 2051"/>
              <a:gd name="connsiteX81" fmla="*/ 1662 w 1942"/>
              <a:gd name="connsiteY81" fmla="*/ 294 h 2051"/>
              <a:gd name="connsiteX82" fmla="*/ 1647 w 1942"/>
              <a:gd name="connsiteY82" fmla="*/ 260 h 2051"/>
              <a:gd name="connsiteX83" fmla="*/ 1634 w 1942"/>
              <a:gd name="connsiteY83" fmla="*/ 236 h 2051"/>
              <a:gd name="connsiteX84" fmla="*/ 1624 w 1942"/>
              <a:gd name="connsiteY84" fmla="*/ 208 h 2051"/>
              <a:gd name="connsiteX85" fmla="*/ 1596 w 1942"/>
              <a:gd name="connsiteY85" fmla="*/ 168 h 2051"/>
              <a:gd name="connsiteX86" fmla="*/ 1590 w 1942"/>
              <a:gd name="connsiteY86" fmla="*/ 156 h 2051"/>
              <a:gd name="connsiteX87" fmla="*/ 1574 w 1942"/>
              <a:gd name="connsiteY87" fmla="*/ 136 h 2051"/>
              <a:gd name="connsiteX88" fmla="*/ 1582 w 1942"/>
              <a:gd name="connsiteY88" fmla="*/ 144 h 2051"/>
              <a:gd name="connsiteX89" fmla="*/ 1610 w 1942"/>
              <a:gd name="connsiteY89" fmla="*/ 190 h 2051"/>
              <a:gd name="connsiteX90" fmla="*/ 1602 w 1942"/>
              <a:gd name="connsiteY90" fmla="*/ 180 h 2051"/>
              <a:gd name="connsiteX91" fmla="*/ 1608 w 1942"/>
              <a:gd name="connsiteY91" fmla="*/ 182 h 2051"/>
              <a:gd name="connsiteX92" fmla="*/ 1587 w 1942"/>
              <a:gd name="connsiteY92" fmla="*/ 152 h 2051"/>
              <a:gd name="connsiteX93" fmla="*/ 1560 w 1942"/>
              <a:gd name="connsiteY93" fmla="*/ 114 h 2051"/>
              <a:gd name="connsiteX94" fmla="*/ 1536 w 1942"/>
              <a:gd name="connsiteY94" fmla="*/ 84 h 2051"/>
              <a:gd name="connsiteX95" fmla="*/ 1510 w 1942"/>
              <a:gd name="connsiteY95" fmla="*/ 52 h 2051"/>
              <a:gd name="connsiteX96" fmla="*/ 1491 w 1942"/>
              <a:gd name="connsiteY96" fmla="*/ 32 h 2051"/>
              <a:gd name="connsiteX97" fmla="*/ 1473 w 1942"/>
              <a:gd name="connsiteY97" fmla="*/ 14 h 2051"/>
              <a:gd name="connsiteX98" fmla="*/ 1452 w 1942"/>
              <a:gd name="connsiteY98" fmla="*/ 8 h 2051"/>
              <a:gd name="connsiteX99" fmla="*/ 1410 w 1942"/>
              <a:gd name="connsiteY99" fmla="*/ 2 h 2051"/>
              <a:gd name="connsiteX0" fmla="*/ 1430 w 1842"/>
              <a:gd name="connsiteY0" fmla="*/ 0 h 1924"/>
              <a:gd name="connsiteX1" fmla="*/ 1387 w 1842"/>
              <a:gd name="connsiteY1" fmla="*/ 4 h 1924"/>
              <a:gd name="connsiteX2" fmla="*/ 1355 w 1842"/>
              <a:gd name="connsiteY2" fmla="*/ 16 h 1924"/>
              <a:gd name="connsiteX3" fmla="*/ 1319 w 1842"/>
              <a:gd name="connsiteY3" fmla="*/ 40 h 1924"/>
              <a:gd name="connsiteX4" fmla="*/ 1292 w 1842"/>
              <a:gd name="connsiteY4" fmla="*/ 68 h 1924"/>
              <a:gd name="connsiteX5" fmla="*/ 1263 w 1842"/>
              <a:gd name="connsiteY5" fmla="*/ 104 h 1924"/>
              <a:gd name="connsiteX6" fmla="*/ 1239 w 1842"/>
              <a:gd name="connsiteY6" fmla="*/ 140 h 1924"/>
              <a:gd name="connsiteX7" fmla="*/ 1221 w 1842"/>
              <a:gd name="connsiteY7" fmla="*/ 170 h 1924"/>
              <a:gd name="connsiteX8" fmla="*/ 1204 w 1842"/>
              <a:gd name="connsiteY8" fmla="*/ 196 h 1924"/>
              <a:gd name="connsiteX9" fmla="*/ 1179 w 1842"/>
              <a:gd name="connsiteY9" fmla="*/ 242 h 1924"/>
              <a:gd name="connsiteX10" fmla="*/ 1162 w 1842"/>
              <a:gd name="connsiteY10" fmla="*/ 276 h 1924"/>
              <a:gd name="connsiteX11" fmla="*/ 1144 w 1842"/>
              <a:gd name="connsiteY11" fmla="*/ 314 h 1924"/>
              <a:gd name="connsiteX12" fmla="*/ 1132 w 1842"/>
              <a:gd name="connsiteY12" fmla="*/ 344 h 1924"/>
              <a:gd name="connsiteX13" fmla="*/ 1114 w 1842"/>
              <a:gd name="connsiteY13" fmla="*/ 380 h 1924"/>
              <a:gd name="connsiteX14" fmla="*/ 1102 w 1842"/>
              <a:gd name="connsiteY14" fmla="*/ 408 h 1924"/>
              <a:gd name="connsiteX15" fmla="*/ 1090 w 1842"/>
              <a:gd name="connsiteY15" fmla="*/ 436 h 1924"/>
              <a:gd name="connsiteX16" fmla="*/ 1076 w 1842"/>
              <a:gd name="connsiteY16" fmla="*/ 472 h 1924"/>
              <a:gd name="connsiteX17" fmla="*/ 1062 w 1842"/>
              <a:gd name="connsiteY17" fmla="*/ 504 h 1924"/>
              <a:gd name="connsiteX18" fmla="*/ 1048 w 1842"/>
              <a:gd name="connsiteY18" fmla="*/ 544 h 1924"/>
              <a:gd name="connsiteX19" fmla="*/ 1036 w 1842"/>
              <a:gd name="connsiteY19" fmla="*/ 580 h 1924"/>
              <a:gd name="connsiteX20" fmla="*/ 1020 w 1842"/>
              <a:gd name="connsiteY20" fmla="*/ 624 h 1924"/>
              <a:gd name="connsiteX21" fmla="*/ 1014 w 1842"/>
              <a:gd name="connsiteY21" fmla="*/ 650 h 1924"/>
              <a:gd name="connsiteX22" fmla="*/ 994 w 1842"/>
              <a:gd name="connsiteY22" fmla="*/ 690 h 1924"/>
              <a:gd name="connsiteX23" fmla="*/ 980 w 1842"/>
              <a:gd name="connsiteY23" fmla="*/ 736 h 1924"/>
              <a:gd name="connsiteX24" fmla="*/ 970 w 1842"/>
              <a:gd name="connsiteY24" fmla="*/ 776 h 1924"/>
              <a:gd name="connsiteX25" fmla="*/ 960 w 1842"/>
              <a:gd name="connsiteY25" fmla="*/ 814 h 1924"/>
              <a:gd name="connsiteX26" fmla="*/ 950 w 1842"/>
              <a:gd name="connsiteY26" fmla="*/ 852 h 1924"/>
              <a:gd name="connsiteX27" fmla="*/ 940 w 1842"/>
              <a:gd name="connsiteY27" fmla="*/ 894 h 1924"/>
              <a:gd name="connsiteX28" fmla="*/ 930 w 1842"/>
              <a:gd name="connsiteY28" fmla="*/ 938 h 1924"/>
              <a:gd name="connsiteX29" fmla="*/ 921 w 1842"/>
              <a:gd name="connsiteY29" fmla="*/ 974 h 1924"/>
              <a:gd name="connsiteX30" fmla="*/ 915 w 1842"/>
              <a:gd name="connsiteY30" fmla="*/ 1004 h 1924"/>
              <a:gd name="connsiteX31" fmla="*/ 903 w 1842"/>
              <a:gd name="connsiteY31" fmla="*/ 1040 h 1924"/>
              <a:gd name="connsiteX32" fmla="*/ 885 w 1842"/>
              <a:gd name="connsiteY32" fmla="*/ 1072 h 1924"/>
              <a:gd name="connsiteX33" fmla="*/ 873 w 1842"/>
              <a:gd name="connsiteY33" fmla="*/ 1114 h 1924"/>
              <a:gd name="connsiteX34" fmla="*/ 855 w 1842"/>
              <a:gd name="connsiteY34" fmla="*/ 1168 h 1924"/>
              <a:gd name="connsiteX35" fmla="*/ 843 w 1842"/>
              <a:gd name="connsiteY35" fmla="*/ 1186 h 1924"/>
              <a:gd name="connsiteX36" fmla="*/ 837 w 1842"/>
              <a:gd name="connsiteY36" fmla="*/ 1222 h 1924"/>
              <a:gd name="connsiteX37" fmla="*/ 823 w 1842"/>
              <a:gd name="connsiteY37" fmla="*/ 1264 h 1924"/>
              <a:gd name="connsiteX38" fmla="*/ 811 w 1842"/>
              <a:gd name="connsiteY38" fmla="*/ 1288 h 1924"/>
              <a:gd name="connsiteX39" fmla="*/ 789 w 1842"/>
              <a:gd name="connsiteY39" fmla="*/ 1330 h 1924"/>
              <a:gd name="connsiteX40" fmla="*/ 771 w 1842"/>
              <a:gd name="connsiteY40" fmla="*/ 1366 h 1924"/>
              <a:gd name="connsiteX41" fmla="*/ 753 w 1842"/>
              <a:gd name="connsiteY41" fmla="*/ 1406 h 1924"/>
              <a:gd name="connsiteX42" fmla="*/ 729 w 1842"/>
              <a:gd name="connsiteY42" fmla="*/ 1442 h 1924"/>
              <a:gd name="connsiteX43" fmla="*/ 712 w 1842"/>
              <a:gd name="connsiteY43" fmla="*/ 1478 h 1924"/>
              <a:gd name="connsiteX44" fmla="*/ 675 w 1842"/>
              <a:gd name="connsiteY44" fmla="*/ 1520 h 1924"/>
              <a:gd name="connsiteX45" fmla="*/ 658 w 1842"/>
              <a:gd name="connsiteY45" fmla="*/ 1546 h 1924"/>
              <a:gd name="connsiteX46" fmla="*/ 626 w 1842"/>
              <a:gd name="connsiteY46" fmla="*/ 1584 h 1924"/>
              <a:gd name="connsiteX47" fmla="*/ 603 w 1842"/>
              <a:gd name="connsiteY47" fmla="*/ 1616 h 1924"/>
              <a:gd name="connsiteX48" fmla="*/ 579 w 1842"/>
              <a:gd name="connsiteY48" fmla="*/ 1628 h 1924"/>
              <a:gd name="connsiteX49" fmla="*/ 549 w 1842"/>
              <a:gd name="connsiteY49" fmla="*/ 1658 h 1924"/>
              <a:gd name="connsiteX50" fmla="*/ 507 w 1842"/>
              <a:gd name="connsiteY50" fmla="*/ 1688 h 1924"/>
              <a:gd name="connsiteX51" fmla="*/ 462 w 1842"/>
              <a:gd name="connsiteY51" fmla="*/ 1708 h 1924"/>
              <a:gd name="connsiteX52" fmla="*/ 428 w 1842"/>
              <a:gd name="connsiteY52" fmla="*/ 1724 h 1924"/>
              <a:gd name="connsiteX53" fmla="*/ 398 w 1842"/>
              <a:gd name="connsiteY53" fmla="*/ 1738 h 1924"/>
              <a:gd name="connsiteX54" fmla="*/ 362 w 1842"/>
              <a:gd name="connsiteY54" fmla="*/ 1756 h 1924"/>
              <a:gd name="connsiteX55" fmla="*/ 327 w 1842"/>
              <a:gd name="connsiteY55" fmla="*/ 1772 h 1924"/>
              <a:gd name="connsiteX56" fmla="*/ 291 w 1842"/>
              <a:gd name="connsiteY56" fmla="*/ 1784 h 1924"/>
              <a:gd name="connsiteX57" fmla="*/ 274 w 1842"/>
              <a:gd name="connsiteY57" fmla="*/ 1792 h 1924"/>
              <a:gd name="connsiteX58" fmla="*/ 238 w 1842"/>
              <a:gd name="connsiteY58" fmla="*/ 1804 h 1924"/>
              <a:gd name="connsiteX59" fmla="*/ 199 w 1842"/>
              <a:gd name="connsiteY59" fmla="*/ 1820 h 1924"/>
              <a:gd name="connsiteX60" fmla="*/ 159 w 1842"/>
              <a:gd name="connsiteY60" fmla="*/ 1832 h 1924"/>
              <a:gd name="connsiteX61" fmla="*/ 114 w 1842"/>
              <a:gd name="connsiteY61" fmla="*/ 1846 h 1924"/>
              <a:gd name="connsiteX62" fmla="*/ 75 w 1842"/>
              <a:gd name="connsiteY62" fmla="*/ 1860 h 1924"/>
              <a:gd name="connsiteX63" fmla="*/ 38 w 1842"/>
              <a:gd name="connsiteY63" fmla="*/ 1870 h 1924"/>
              <a:gd name="connsiteX64" fmla="*/ 16 w 1842"/>
              <a:gd name="connsiteY64" fmla="*/ 1876 h 1924"/>
              <a:gd name="connsiteX65" fmla="*/ 2 w 1842"/>
              <a:gd name="connsiteY65" fmla="*/ 1882 h 1924"/>
              <a:gd name="connsiteX66" fmla="*/ 0 w 1842"/>
              <a:gd name="connsiteY66" fmla="*/ 1902 h 1924"/>
              <a:gd name="connsiteX67" fmla="*/ 2 w 1842"/>
              <a:gd name="connsiteY67" fmla="*/ 1924 h 1924"/>
              <a:gd name="connsiteX68" fmla="*/ 1540 w 1842"/>
              <a:gd name="connsiteY68" fmla="*/ 1112 h 1924"/>
              <a:gd name="connsiteX69" fmla="*/ 1814 w 1842"/>
              <a:gd name="connsiteY69" fmla="*/ 692 h 1924"/>
              <a:gd name="connsiteX70" fmla="*/ 1803 w 1842"/>
              <a:gd name="connsiteY70" fmla="*/ 652 h 1924"/>
              <a:gd name="connsiteX71" fmla="*/ 1786 w 1842"/>
              <a:gd name="connsiteY71" fmla="*/ 604 h 1924"/>
              <a:gd name="connsiteX72" fmla="*/ 1773 w 1842"/>
              <a:gd name="connsiteY72" fmla="*/ 556 h 1924"/>
              <a:gd name="connsiteX73" fmla="*/ 1761 w 1842"/>
              <a:gd name="connsiteY73" fmla="*/ 526 h 1924"/>
              <a:gd name="connsiteX74" fmla="*/ 1742 w 1842"/>
              <a:gd name="connsiteY74" fmla="*/ 478 h 1924"/>
              <a:gd name="connsiteX75" fmla="*/ 1725 w 1842"/>
              <a:gd name="connsiteY75" fmla="*/ 442 h 1924"/>
              <a:gd name="connsiteX76" fmla="*/ 1715 w 1842"/>
              <a:gd name="connsiteY76" fmla="*/ 404 h 1924"/>
              <a:gd name="connsiteX77" fmla="*/ 1698 w 1842"/>
              <a:gd name="connsiteY77" fmla="*/ 368 h 1924"/>
              <a:gd name="connsiteX78" fmla="*/ 1692 w 1842"/>
              <a:gd name="connsiteY78" fmla="*/ 354 h 1924"/>
              <a:gd name="connsiteX79" fmla="*/ 1683 w 1842"/>
              <a:gd name="connsiteY79" fmla="*/ 332 h 1924"/>
              <a:gd name="connsiteX80" fmla="*/ 1662 w 1842"/>
              <a:gd name="connsiteY80" fmla="*/ 294 h 1924"/>
              <a:gd name="connsiteX81" fmla="*/ 1647 w 1842"/>
              <a:gd name="connsiteY81" fmla="*/ 260 h 1924"/>
              <a:gd name="connsiteX82" fmla="*/ 1634 w 1842"/>
              <a:gd name="connsiteY82" fmla="*/ 236 h 1924"/>
              <a:gd name="connsiteX83" fmla="*/ 1624 w 1842"/>
              <a:gd name="connsiteY83" fmla="*/ 208 h 1924"/>
              <a:gd name="connsiteX84" fmla="*/ 1596 w 1842"/>
              <a:gd name="connsiteY84" fmla="*/ 168 h 1924"/>
              <a:gd name="connsiteX85" fmla="*/ 1590 w 1842"/>
              <a:gd name="connsiteY85" fmla="*/ 156 h 1924"/>
              <a:gd name="connsiteX86" fmla="*/ 1574 w 1842"/>
              <a:gd name="connsiteY86" fmla="*/ 136 h 1924"/>
              <a:gd name="connsiteX87" fmla="*/ 1582 w 1842"/>
              <a:gd name="connsiteY87" fmla="*/ 144 h 1924"/>
              <a:gd name="connsiteX88" fmla="*/ 1610 w 1842"/>
              <a:gd name="connsiteY88" fmla="*/ 190 h 1924"/>
              <a:gd name="connsiteX89" fmla="*/ 1602 w 1842"/>
              <a:gd name="connsiteY89" fmla="*/ 180 h 1924"/>
              <a:gd name="connsiteX90" fmla="*/ 1608 w 1842"/>
              <a:gd name="connsiteY90" fmla="*/ 182 h 1924"/>
              <a:gd name="connsiteX91" fmla="*/ 1587 w 1842"/>
              <a:gd name="connsiteY91" fmla="*/ 152 h 1924"/>
              <a:gd name="connsiteX92" fmla="*/ 1560 w 1842"/>
              <a:gd name="connsiteY92" fmla="*/ 114 h 1924"/>
              <a:gd name="connsiteX93" fmla="*/ 1536 w 1842"/>
              <a:gd name="connsiteY93" fmla="*/ 84 h 1924"/>
              <a:gd name="connsiteX94" fmla="*/ 1510 w 1842"/>
              <a:gd name="connsiteY94" fmla="*/ 52 h 1924"/>
              <a:gd name="connsiteX95" fmla="*/ 1491 w 1842"/>
              <a:gd name="connsiteY95" fmla="*/ 32 h 1924"/>
              <a:gd name="connsiteX96" fmla="*/ 1473 w 1842"/>
              <a:gd name="connsiteY96" fmla="*/ 14 h 1924"/>
              <a:gd name="connsiteX97" fmla="*/ 1452 w 1842"/>
              <a:gd name="connsiteY97" fmla="*/ 8 h 1924"/>
              <a:gd name="connsiteX98" fmla="*/ 1410 w 1842"/>
              <a:gd name="connsiteY98" fmla="*/ 2 h 1924"/>
              <a:gd name="connsiteX0" fmla="*/ 1430 w 2133"/>
              <a:gd name="connsiteY0" fmla="*/ 0 h 1925"/>
              <a:gd name="connsiteX1" fmla="*/ 1387 w 2133"/>
              <a:gd name="connsiteY1" fmla="*/ 4 h 1925"/>
              <a:gd name="connsiteX2" fmla="*/ 1355 w 2133"/>
              <a:gd name="connsiteY2" fmla="*/ 16 h 1925"/>
              <a:gd name="connsiteX3" fmla="*/ 1319 w 2133"/>
              <a:gd name="connsiteY3" fmla="*/ 40 h 1925"/>
              <a:gd name="connsiteX4" fmla="*/ 1292 w 2133"/>
              <a:gd name="connsiteY4" fmla="*/ 68 h 1925"/>
              <a:gd name="connsiteX5" fmla="*/ 1263 w 2133"/>
              <a:gd name="connsiteY5" fmla="*/ 104 h 1925"/>
              <a:gd name="connsiteX6" fmla="*/ 1239 w 2133"/>
              <a:gd name="connsiteY6" fmla="*/ 140 h 1925"/>
              <a:gd name="connsiteX7" fmla="*/ 1221 w 2133"/>
              <a:gd name="connsiteY7" fmla="*/ 170 h 1925"/>
              <a:gd name="connsiteX8" fmla="*/ 1204 w 2133"/>
              <a:gd name="connsiteY8" fmla="*/ 196 h 1925"/>
              <a:gd name="connsiteX9" fmla="*/ 1179 w 2133"/>
              <a:gd name="connsiteY9" fmla="*/ 242 h 1925"/>
              <a:gd name="connsiteX10" fmla="*/ 1162 w 2133"/>
              <a:gd name="connsiteY10" fmla="*/ 276 h 1925"/>
              <a:gd name="connsiteX11" fmla="*/ 1144 w 2133"/>
              <a:gd name="connsiteY11" fmla="*/ 314 h 1925"/>
              <a:gd name="connsiteX12" fmla="*/ 1132 w 2133"/>
              <a:gd name="connsiteY12" fmla="*/ 344 h 1925"/>
              <a:gd name="connsiteX13" fmla="*/ 1114 w 2133"/>
              <a:gd name="connsiteY13" fmla="*/ 380 h 1925"/>
              <a:gd name="connsiteX14" fmla="*/ 1102 w 2133"/>
              <a:gd name="connsiteY14" fmla="*/ 408 h 1925"/>
              <a:gd name="connsiteX15" fmla="*/ 1090 w 2133"/>
              <a:gd name="connsiteY15" fmla="*/ 436 h 1925"/>
              <a:gd name="connsiteX16" fmla="*/ 1076 w 2133"/>
              <a:gd name="connsiteY16" fmla="*/ 472 h 1925"/>
              <a:gd name="connsiteX17" fmla="*/ 1062 w 2133"/>
              <a:gd name="connsiteY17" fmla="*/ 504 h 1925"/>
              <a:gd name="connsiteX18" fmla="*/ 1048 w 2133"/>
              <a:gd name="connsiteY18" fmla="*/ 544 h 1925"/>
              <a:gd name="connsiteX19" fmla="*/ 1036 w 2133"/>
              <a:gd name="connsiteY19" fmla="*/ 580 h 1925"/>
              <a:gd name="connsiteX20" fmla="*/ 1020 w 2133"/>
              <a:gd name="connsiteY20" fmla="*/ 624 h 1925"/>
              <a:gd name="connsiteX21" fmla="*/ 1014 w 2133"/>
              <a:gd name="connsiteY21" fmla="*/ 650 h 1925"/>
              <a:gd name="connsiteX22" fmla="*/ 994 w 2133"/>
              <a:gd name="connsiteY22" fmla="*/ 690 h 1925"/>
              <a:gd name="connsiteX23" fmla="*/ 980 w 2133"/>
              <a:gd name="connsiteY23" fmla="*/ 736 h 1925"/>
              <a:gd name="connsiteX24" fmla="*/ 970 w 2133"/>
              <a:gd name="connsiteY24" fmla="*/ 776 h 1925"/>
              <a:gd name="connsiteX25" fmla="*/ 960 w 2133"/>
              <a:gd name="connsiteY25" fmla="*/ 814 h 1925"/>
              <a:gd name="connsiteX26" fmla="*/ 950 w 2133"/>
              <a:gd name="connsiteY26" fmla="*/ 852 h 1925"/>
              <a:gd name="connsiteX27" fmla="*/ 940 w 2133"/>
              <a:gd name="connsiteY27" fmla="*/ 894 h 1925"/>
              <a:gd name="connsiteX28" fmla="*/ 930 w 2133"/>
              <a:gd name="connsiteY28" fmla="*/ 938 h 1925"/>
              <a:gd name="connsiteX29" fmla="*/ 921 w 2133"/>
              <a:gd name="connsiteY29" fmla="*/ 974 h 1925"/>
              <a:gd name="connsiteX30" fmla="*/ 915 w 2133"/>
              <a:gd name="connsiteY30" fmla="*/ 1004 h 1925"/>
              <a:gd name="connsiteX31" fmla="*/ 903 w 2133"/>
              <a:gd name="connsiteY31" fmla="*/ 1040 h 1925"/>
              <a:gd name="connsiteX32" fmla="*/ 885 w 2133"/>
              <a:gd name="connsiteY32" fmla="*/ 1072 h 1925"/>
              <a:gd name="connsiteX33" fmla="*/ 873 w 2133"/>
              <a:gd name="connsiteY33" fmla="*/ 1114 h 1925"/>
              <a:gd name="connsiteX34" fmla="*/ 855 w 2133"/>
              <a:gd name="connsiteY34" fmla="*/ 1168 h 1925"/>
              <a:gd name="connsiteX35" fmla="*/ 843 w 2133"/>
              <a:gd name="connsiteY35" fmla="*/ 1186 h 1925"/>
              <a:gd name="connsiteX36" fmla="*/ 837 w 2133"/>
              <a:gd name="connsiteY36" fmla="*/ 1222 h 1925"/>
              <a:gd name="connsiteX37" fmla="*/ 823 w 2133"/>
              <a:gd name="connsiteY37" fmla="*/ 1264 h 1925"/>
              <a:gd name="connsiteX38" fmla="*/ 811 w 2133"/>
              <a:gd name="connsiteY38" fmla="*/ 1288 h 1925"/>
              <a:gd name="connsiteX39" fmla="*/ 789 w 2133"/>
              <a:gd name="connsiteY39" fmla="*/ 1330 h 1925"/>
              <a:gd name="connsiteX40" fmla="*/ 771 w 2133"/>
              <a:gd name="connsiteY40" fmla="*/ 1366 h 1925"/>
              <a:gd name="connsiteX41" fmla="*/ 753 w 2133"/>
              <a:gd name="connsiteY41" fmla="*/ 1406 h 1925"/>
              <a:gd name="connsiteX42" fmla="*/ 729 w 2133"/>
              <a:gd name="connsiteY42" fmla="*/ 1442 h 1925"/>
              <a:gd name="connsiteX43" fmla="*/ 712 w 2133"/>
              <a:gd name="connsiteY43" fmla="*/ 1478 h 1925"/>
              <a:gd name="connsiteX44" fmla="*/ 675 w 2133"/>
              <a:gd name="connsiteY44" fmla="*/ 1520 h 1925"/>
              <a:gd name="connsiteX45" fmla="*/ 658 w 2133"/>
              <a:gd name="connsiteY45" fmla="*/ 1546 h 1925"/>
              <a:gd name="connsiteX46" fmla="*/ 626 w 2133"/>
              <a:gd name="connsiteY46" fmla="*/ 1584 h 1925"/>
              <a:gd name="connsiteX47" fmla="*/ 603 w 2133"/>
              <a:gd name="connsiteY47" fmla="*/ 1616 h 1925"/>
              <a:gd name="connsiteX48" fmla="*/ 579 w 2133"/>
              <a:gd name="connsiteY48" fmla="*/ 1628 h 1925"/>
              <a:gd name="connsiteX49" fmla="*/ 549 w 2133"/>
              <a:gd name="connsiteY49" fmla="*/ 1658 h 1925"/>
              <a:gd name="connsiteX50" fmla="*/ 507 w 2133"/>
              <a:gd name="connsiteY50" fmla="*/ 1688 h 1925"/>
              <a:gd name="connsiteX51" fmla="*/ 462 w 2133"/>
              <a:gd name="connsiteY51" fmla="*/ 1708 h 1925"/>
              <a:gd name="connsiteX52" fmla="*/ 428 w 2133"/>
              <a:gd name="connsiteY52" fmla="*/ 1724 h 1925"/>
              <a:gd name="connsiteX53" fmla="*/ 398 w 2133"/>
              <a:gd name="connsiteY53" fmla="*/ 1738 h 1925"/>
              <a:gd name="connsiteX54" fmla="*/ 362 w 2133"/>
              <a:gd name="connsiteY54" fmla="*/ 1756 h 1925"/>
              <a:gd name="connsiteX55" fmla="*/ 327 w 2133"/>
              <a:gd name="connsiteY55" fmla="*/ 1772 h 1925"/>
              <a:gd name="connsiteX56" fmla="*/ 291 w 2133"/>
              <a:gd name="connsiteY56" fmla="*/ 1784 h 1925"/>
              <a:gd name="connsiteX57" fmla="*/ 274 w 2133"/>
              <a:gd name="connsiteY57" fmla="*/ 1792 h 1925"/>
              <a:gd name="connsiteX58" fmla="*/ 238 w 2133"/>
              <a:gd name="connsiteY58" fmla="*/ 1804 h 1925"/>
              <a:gd name="connsiteX59" fmla="*/ 199 w 2133"/>
              <a:gd name="connsiteY59" fmla="*/ 1820 h 1925"/>
              <a:gd name="connsiteX60" fmla="*/ 159 w 2133"/>
              <a:gd name="connsiteY60" fmla="*/ 1832 h 1925"/>
              <a:gd name="connsiteX61" fmla="*/ 114 w 2133"/>
              <a:gd name="connsiteY61" fmla="*/ 1846 h 1925"/>
              <a:gd name="connsiteX62" fmla="*/ 75 w 2133"/>
              <a:gd name="connsiteY62" fmla="*/ 1860 h 1925"/>
              <a:gd name="connsiteX63" fmla="*/ 38 w 2133"/>
              <a:gd name="connsiteY63" fmla="*/ 1870 h 1925"/>
              <a:gd name="connsiteX64" fmla="*/ 16 w 2133"/>
              <a:gd name="connsiteY64" fmla="*/ 1876 h 1925"/>
              <a:gd name="connsiteX65" fmla="*/ 2 w 2133"/>
              <a:gd name="connsiteY65" fmla="*/ 1882 h 1925"/>
              <a:gd name="connsiteX66" fmla="*/ 0 w 2133"/>
              <a:gd name="connsiteY66" fmla="*/ 1902 h 1925"/>
              <a:gd name="connsiteX67" fmla="*/ 2 w 2133"/>
              <a:gd name="connsiteY67" fmla="*/ 1924 h 1925"/>
              <a:gd name="connsiteX68" fmla="*/ 1831 w 2133"/>
              <a:gd name="connsiteY68" fmla="*/ 1925 h 1925"/>
              <a:gd name="connsiteX69" fmla="*/ 1814 w 2133"/>
              <a:gd name="connsiteY69" fmla="*/ 692 h 1925"/>
              <a:gd name="connsiteX70" fmla="*/ 1803 w 2133"/>
              <a:gd name="connsiteY70" fmla="*/ 652 h 1925"/>
              <a:gd name="connsiteX71" fmla="*/ 1786 w 2133"/>
              <a:gd name="connsiteY71" fmla="*/ 604 h 1925"/>
              <a:gd name="connsiteX72" fmla="*/ 1773 w 2133"/>
              <a:gd name="connsiteY72" fmla="*/ 556 h 1925"/>
              <a:gd name="connsiteX73" fmla="*/ 1761 w 2133"/>
              <a:gd name="connsiteY73" fmla="*/ 526 h 1925"/>
              <a:gd name="connsiteX74" fmla="*/ 1742 w 2133"/>
              <a:gd name="connsiteY74" fmla="*/ 478 h 1925"/>
              <a:gd name="connsiteX75" fmla="*/ 1725 w 2133"/>
              <a:gd name="connsiteY75" fmla="*/ 442 h 1925"/>
              <a:gd name="connsiteX76" fmla="*/ 1715 w 2133"/>
              <a:gd name="connsiteY76" fmla="*/ 404 h 1925"/>
              <a:gd name="connsiteX77" fmla="*/ 1698 w 2133"/>
              <a:gd name="connsiteY77" fmla="*/ 368 h 1925"/>
              <a:gd name="connsiteX78" fmla="*/ 1692 w 2133"/>
              <a:gd name="connsiteY78" fmla="*/ 354 h 1925"/>
              <a:gd name="connsiteX79" fmla="*/ 1683 w 2133"/>
              <a:gd name="connsiteY79" fmla="*/ 332 h 1925"/>
              <a:gd name="connsiteX80" fmla="*/ 1662 w 2133"/>
              <a:gd name="connsiteY80" fmla="*/ 294 h 1925"/>
              <a:gd name="connsiteX81" fmla="*/ 1647 w 2133"/>
              <a:gd name="connsiteY81" fmla="*/ 260 h 1925"/>
              <a:gd name="connsiteX82" fmla="*/ 1634 w 2133"/>
              <a:gd name="connsiteY82" fmla="*/ 236 h 1925"/>
              <a:gd name="connsiteX83" fmla="*/ 1624 w 2133"/>
              <a:gd name="connsiteY83" fmla="*/ 208 h 1925"/>
              <a:gd name="connsiteX84" fmla="*/ 1596 w 2133"/>
              <a:gd name="connsiteY84" fmla="*/ 168 h 1925"/>
              <a:gd name="connsiteX85" fmla="*/ 1590 w 2133"/>
              <a:gd name="connsiteY85" fmla="*/ 156 h 1925"/>
              <a:gd name="connsiteX86" fmla="*/ 1574 w 2133"/>
              <a:gd name="connsiteY86" fmla="*/ 136 h 1925"/>
              <a:gd name="connsiteX87" fmla="*/ 1582 w 2133"/>
              <a:gd name="connsiteY87" fmla="*/ 144 h 1925"/>
              <a:gd name="connsiteX88" fmla="*/ 1610 w 2133"/>
              <a:gd name="connsiteY88" fmla="*/ 190 h 1925"/>
              <a:gd name="connsiteX89" fmla="*/ 1602 w 2133"/>
              <a:gd name="connsiteY89" fmla="*/ 180 h 1925"/>
              <a:gd name="connsiteX90" fmla="*/ 1608 w 2133"/>
              <a:gd name="connsiteY90" fmla="*/ 182 h 1925"/>
              <a:gd name="connsiteX91" fmla="*/ 1587 w 2133"/>
              <a:gd name="connsiteY91" fmla="*/ 152 h 1925"/>
              <a:gd name="connsiteX92" fmla="*/ 1560 w 2133"/>
              <a:gd name="connsiteY92" fmla="*/ 114 h 1925"/>
              <a:gd name="connsiteX93" fmla="*/ 1536 w 2133"/>
              <a:gd name="connsiteY93" fmla="*/ 84 h 1925"/>
              <a:gd name="connsiteX94" fmla="*/ 1510 w 2133"/>
              <a:gd name="connsiteY94" fmla="*/ 52 h 1925"/>
              <a:gd name="connsiteX95" fmla="*/ 1491 w 2133"/>
              <a:gd name="connsiteY95" fmla="*/ 32 h 1925"/>
              <a:gd name="connsiteX96" fmla="*/ 1473 w 2133"/>
              <a:gd name="connsiteY96" fmla="*/ 14 h 1925"/>
              <a:gd name="connsiteX97" fmla="*/ 1452 w 2133"/>
              <a:gd name="connsiteY97" fmla="*/ 8 h 1925"/>
              <a:gd name="connsiteX98" fmla="*/ 1410 w 2133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12 w 1831"/>
              <a:gd name="connsiteY70" fmla="*/ 688 h 1925"/>
              <a:gd name="connsiteX71" fmla="*/ 1803 w 1831"/>
              <a:gd name="connsiteY71" fmla="*/ 652 h 1925"/>
              <a:gd name="connsiteX72" fmla="*/ 1786 w 1831"/>
              <a:gd name="connsiteY72" fmla="*/ 604 h 1925"/>
              <a:gd name="connsiteX73" fmla="*/ 1773 w 1831"/>
              <a:gd name="connsiteY73" fmla="*/ 556 h 1925"/>
              <a:gd name="connsiteX74" fmla="*/ 1761 w 1831"/>
              <a:gd name="connsiteY74" fmla="*/ 526 h 1925"/>
              <a:gd name="connsiteX75" fmla="*/ 1742 w 1831"/>
              <a:gd name="connsiteY75" fmla="*/ 478 h 1925"/>
              <a:gd name="connsiteX76" fmla="*/ 1725 w 1831"/>
              <a:gd name="connsiteY76" fmla="*/ 442 h 1925"/>
              <a:gd name="connsiteX77" fmla="*/ 1715 w 1831"/>
              <a:gd name="connsiteY77" fmla="*/ 404 h 1925"/>
              <a:gd name="connsiteX78" fmla="*/ 1698 w 1831"/>
              <a:gd name="connsiteY78" fmla="*/ 368 h 1925"/>
              <a:gd name="connsiteX79" fmla="*/ 1692 w 1831"/>
              <a:gd name="connsiteY79" fmla="*/ 354 h 1925"/>
              <a:gd name="connsiteX80" fmla="*/ 1683 w 1831"/>
              <a:gd name="connsiteY80" fmla="*/ 332 h 1925"/>
              <a:gd name="connsiteX81" fmla="*/ 1662 w 1831"/>
              <a:gd name="connsiteY81" fmla="*/ 294 h 1925"/>
              <a:gd name="connsiteX82" fmla="*/ 1647 w 1831"/>
              <a:gd name="connsiteY82" fmla="*/ 260 h 1925"/>
              <a:gd name="connsiteX83" fmla="*/ 1634 w 1831"/>
              <a:gd name="connsiteY83" fmla="*/ 236 h 1925"/>
              <a:gd name="connsiteX84" fmla="*/ 1624 w 1831"/>
              <a:gd name="connsiteY84" fmla="*/ 208 h 1925"/>
              <a:gd name="connsiteX85" fmla="*/ 1596 w 1831"/>
              <a:gd name="connsiteY85" fmla="*/ 168 h 1925"/>
              <a:gd name="connsiteX86" fmla="*/ 1590 w 1831"/>
              <a:gd name="connsiteY86" fmla="*/ 156 h 1925"/>
              <a:gd name="connsiteX87" fmla="*/ 1574 w 1831"/>
              <a:gd name="connsiteY87" fmla="*/ 136 h 1925"/>
              <a:gd name="connsiteX88" fmla="*/ 1582 w 1831"/>
              <a:gd name="connsiteY88" fmla="*/ 144 h 1925"/>
              <a:gd name="connsiteX89" fmla="*/ 1610 w 1831"/>
              <a:gd name="connsiteY89" fmla="*/ 190 h 1925"/>
              <a:gd name="connsiteX90" fmla="*/ 1602 w 1831"/>
              <a:gd name="connsiteY90" fmla="*/ 180 h 1925"/>
              <a:gd name="connsiteX91" fmla="*/ 1608 w 1831"/>
              <a:gd name="connsiteY91" fmla="*/ 182 h 1925"/>
              <a:gd name="connsiteX92" fmla="*/ 1587 w 1831"/>
              <a:gd name="connsiteY92" fmla="*/ 152 h 1925"/>
              <a:gd name="connsiteX93" fmla="*/ 1560 w 1831"/>
              <a:gd name="connsiteY93" fmla="*/ 114 h 1925"/>
              <a:gd name="connsiteX94" fmla="*/ 1536 w 1831"/>
              <a:gd name="connsiteY94" fmla="*/ 84 h 1925"/>
              <a:gd name="connsiteX95" fmla="*/ 1510 w 1831"/>
              <a:gd name="connsiteY95" fmla="*/ 52 h 1925"/>
              <a:gd name="connsiteX96" fmla="*/ 1491 w 1831"/>
              <a:gd name="connsiteY96" fmla="*/ 32 h 1925"/>
              <a:gd name="connsiteX97" fmla="*/ 1473 w 1831"/>
              <a:gd name="connsiteY97" fmla="*/ 14 h 1925"/>
              <a:gd name="connsiteX98" fmla="*/ 1452 w 1831"/>
              <a:gd name="connsiteY98" fmla="*/ 8 h 1925"/>
              <a:gd name="connsiteX99" fmla="*/ 1410 w 1831"/>
              <a:gd name="connsiteY99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42"/>
              <a:gd name="connsiteY0" fmla="*/ 0 h 1925"/>
              <a:gd name="connsiteX1" fmla="*/ 1387 w 1842"/>
              <a:gd name="connsiteY1" fmla="*/ 4 h 1925"/>
              <a:gd name="connsiteX2" fmla="*/ 1355 w 1842"/>
              <a:gd name="connsiteY2" fmla="*/ 16 h 1925"/>
              <a:gd name="connsiteX3" fmla="*/ 1319 w 1842"/>
              <a:gd name="connsiteY3" fmla="*/ 40 h 1925"/>
              <a:gd name="connsiteX4" fmla="*/ 1292 w 1842"/>
              <a:gd name="connsiteY4" fmla="*/ 68 h 1925"/>
              <a:gd name="connsiteX5" fmla="*/ 1263 w 1842"/>
              <a:gd name="connsiteY5" fmla="*/ 104 h 1925"/>
              <a:gd name="connsiteX6" fmla="*/ 1239 w 1842"/>
              <a:gd name="connsiteY6" fmla="*/ 140 h 1925"/>
              <a:gd name="connsiteX7" fmla="*/ 1221 w 1842"/>
              <a:gd name="connsiteY7" fmla="*/ 170 h 1925"/>
              <a:gd name="connsiteX8" fmla="*/ 1204 w 1842"/>
              <a:gd name="connsiteY8" fmla="*/ 196 h 1925"/>
              <a:gd name="connsiteX9" fmla="*/ 1179 w 1842"/>
              <a:gd name="connsiteY9" fmla="*/ 242 h 1925"/>
              <a:gd name="connsiteX10" fmla="*/ 1162 w 1842"/>
              <a:gd name="connsiteY10" fmla="*/ 276 h 1925"/>
              <a:gd name="connsiteX11" fmla="*/ 1144 w 1842"/>
              <a:gd name="connsiteY11" fmla="*/ 314 h 1925"/>
              <a:gd name="connsiteX12" fmla="*/ 1132 w 1842"/>
              <a:gd name="connsiteY12" fmla="*/ 344 h 1925"/>
              <a:gd name="connsiteX13" fmla="*/ 1114 w 1842"/>
              <a:gd name="connsiteY13" fmla="*/ 380 h 1925"/>
              <a:gd name="connsiteX14" fmla="*/ 1102 w 1842"/>
              <a:gd name="connsiteY14" fmla="*/ 408 h 1925"/>
              <a:gd name="connsiteX15" fmla="*/ 1090 w 1842"/>
              <a:gd name="connsiteY15" fmla="*/ 436 h 1925"/>
              <a:gd name="connsiteX16" fmla="*/ 1076 w 1842"/>
              <a:gd name="connsiteY16" fmla="*/ 472 h 1925"/>
              <a:gd name="connsiteX17" fmla="*/ 1062 w 1842"/>
              <a:gd name="connsiteY17" fmla="*/ 504 h 1925"/>
              <a:gd name="connsiteX18" fmla="*/ 1048 w 1842"/>
              <a:gd name="connsiteY18" fmla="*/ 544 h 1925"/>
              <a:gd name="connsiteX19" fmla="*/ 1036 w 1842"/>
              <a:gd name="connsiteY19" fmla="*/ 580 h 1925"/>
              <a:gd name="connsiteX20" fmla="*/ 1020 w 1842"/>
              <a:gd name="connsiteY20" fmla="*/ 624 h 1925"/>
              <a:gd name="connsiteX21" fmla="*/ 1014 w 1842"/>
              <a:gd name="connsiteY21" fmla="*/ 650 h 1925"/>
              <a:gd name="connsiteX22" fmla="*/ 994 w 1842"/>
              <a:gd name="connsiteY22" fmla="*/ 690 h 1925"/>
              <a:gd name="connsiteX23" fmla="*/ 980 w 1842"/>
              <a:gd name="connsiteY23" fmla="*/ 736 h 1925"/>
              <a:gd name="connsiteX24" fmla="*/ 970 w 1842"/>
              <a:gd name="connsiteY24" fmla="*/ 776 h 1925"/>
              <a:gd name="connsiteX25" fmla="*/ 960 w 1842"/>
              <a:gd name="connsiteY25" fmla="*/ 814 h 1925"/>
              <a:gd name="connsiteX26" fmla="*/ 950 w 1842"/>
              <a:gd name="connsiteY26" fmla="*/ 852 h 1925"/>
              <a:gd name="connsiteX27" fmla="*/ 940 w 1842"/>
              <a:gd name="connsiteY27" fmla="*/ 894 h 1925"/>
              <a:gd name="connsiteX28" fmla="*/ 930 w 1842"/>
              <a:gd name="connsiteY28" fmla="*/ 938 h 1925"/>
              <a:gd name="connsiteX29" fmla="*/ 921 w 1842"/>
              <a:gd name="connsiteY29" fmla="*/ 974 h 1925"/>
              <a:gd name="connsiteX30" fmla="*/ 915 w 1842"/>
              <a:gd name="connsiteY30" fmla="*/ 1004 h 1925"/>
              <a:gd name="connsiteX31" fmla="*/ 903 w 1842"/>
              <a:gd name="connsiteY31" fmla="*/ 1040 h 1925"/>
              <a:gd name="connsiteX32" fmla="*/ 885 w 1842"/>
              <a:gd name="connsiteY32" fmla="*/ 1072 h 1925"/>
              <a:gd name="connsiteX33" fmla="*/ 873 w 1842"/>
              <a:gd name="connsiteY33" fmla="*/ 1114 h 1925"/>
              <a:gd name="connsiteX34" fmla="*/ 855 w 1842"/>
              <a:gd name="connsiteY34" fmla="*/ 1168 h 1925"/>
              <a:gd name="connsiteX35" fmla="*/ 843 w 1842"/>
              <a:gd name="connsiteY35" fmla="*/ 1186 h 1925"/>
              <a:gd name="connsiteX36" fmla="*/ 837 w 1842"/>
              <a:gd name="connsiteY36" fmla="*/ 1222 h 1925"/>
              <a:gd name="connsiteX37" fmla="*/ 823 w 1842"/>
              <a:gd name="connsiteY37" fmla="*/ 1264 h 1925"/>
              <a:gd name="connsiteX38" fmla="*/ 811 w 1842"/>
              <a:gd name="connsiteY38" fmla="*/ 1288 h 1925"/>
              <a:gd name="connsiteX39" fmla="*/ 789 w 1842"/>
              <a:gd name="connsiteY39" fmla="*/ 1330 h 1925"/>
              <a:gd name="connsiteX40" fmla="*/ 771 w 1842"/>
              <a:gd name="connsiteY40" fmla="*/ 1366 h 1925"/>
              <a:gd name="connsiteX41" fmla="*/ 753 w 1842"/>
              <a:gd name="connsiteY41" fmla="*/ 1406 h 1925"/>
              <a:gd name="connsiteX42" fmla="*/ 729 w 1842"/>
              <a:gd name="connsiteY42" fmla="*/ 1442 h 1925"/>
              <a:gd name="connsiteX43" fmla="*/ 712 w 1842"/>
              <a:gd name="connsiteY43" fmla="*/ 1478 h 1925"/>
              <a:gd name="connsiteX44" fmla="*/ 675 w 1842"/>
              <a:gd name="connsiteY44" fmla="*/ 1520 h 1925"/>
              <a:gd name="connsiteX45" fmla="*/ 658 w 1842"/>
              <a:gd name="connsiteY45" fmla="*/ 1546 h 1925"/>
              <a:gd name="connsiteX46" fmla="*/ 626 w 1842"/>
              <a:gd name="connsiteY46" fmla="*/ 1584 h 1925"/>
              <a:gd name="connsiteX47" fmla="*/ 603 w 1842"/>
              <a:gd name="connsiteY47" fmla="*/ 1616 h 1925"/>
              <a:gd name="connsiteX48" fmla="*/ 579 w 1842"/>
              <a:gd name="connsiteY48" fmla="*/ 1628 h 1925"/>
              <a:gd name="connsiteX49" fmla="*/ 549 w 1842"/>
              <a:gd name="connsiteY49" fmla="*/ 1658 h 1925"/>
              <a:gd name="connsiteX50" fmla="*/ 507 w 1842"/>
              <a:gd name="connsiteY50" fmla="*/ 1688 h 1925"/>
              <a:gd name="connsiteX51" fmla="*/ 462 w 1842"/>
              <a:gd name="connsiteY51" fmla="*/ 1708 h 1925"/>
              <a:gd name="connsiteX52" fmla="*/ 428 w 1842"/>
              <a:gd name="connsiteY52" fmla="*/ 1724 h 1925"/>
              <a:gd name="connsiteX53" fmla="*/ 398 w 1842"/>
              <a:gd name="connsiteY53" fmla="*/ 1738 h 1925"/>
              <a:gd name="connsiteX54" fmla="*/ 362 w 1842"/>
              <a:gd name="connsiteY54" fmla="*/ 1756 h 1925"/>
              <a:gd name="connsiteX55" fmla="*/ 327 w 1842"/>
              <a:gd name="connsiteY55" fmla="*/ 1772 h 1925"/>
              <a:gd name="connsiteX56" fmla="*/ 291 w 1842"/>
              <a:gd name="connsiteY56" fmla="*/ 1784 h 1925"/>
              <a:gd name="connsiteX57" fmla="*/ 274 w 1842"/>
              <a:gd name="connsiteY57" fmla="*/ 1792 h 1925"/>
              <a:gd name="connsiteX58" fmla="*/ 238 w 1842"/>
              <a:gd name="connsiteY58" fmla="*/ 1804 h 1925"/>
              <a:gd name="connsiteX59" fmla="*/ 199 w 1842"/>
              <a:gd name="connsiteY59" fmla="*/ 1820 h 1925"/>
              <a:gd name="connsiteX60" fmla="*/ 159 w 1842"/>
              <a:gd name="connsiteY60" fmla="*/ 1832 h 1925"/>
              <a:gd name="connsiteX61" fmla="*/ 114 w 1842"/>
              <a:gd name="connsiteY61" fmla="*/ 1846 h 1925"/>
              <a:gd name="connsiteX62" fmla="*/ 75 w 1842"/>
              <a:gd name="connsiteY62" fmla="*/ 1860 h 1925"/>
              <a:gd name="connsiteX63" fmla="*/ 38 w 1842"/>
              <a:gd name="connsiteY63" fmla="*/ 1870 h 1925"/>
              <a:gd name="connsiteX64" fmla="*/ 16 w 1842"/>
              <a:gd name="connsiteY64" fmla="*/ 1876 h 1925"/>
              <a:gd name="connsiteX65" fmla="*/ 2 w 1842"/>
              <a:gd name="connsiteY65" fmla="*/ 1882 h 1925"/>
              <a:gd name="connsiteX66" fmla="*/ 0 w 1842"/>
              <a:gd name="connsiteY66" fmla="*/ 1902 h 1925"/>
              <a:gd name="connsiteX67" fmla="*/ 2 w 1842"/>
              <a:gd name="connsiteY67" fmla="*/ 1924 h 1925"/>
              <a:gd name="connsiteX68" fmla="*/ 1831 w 1842"/>
              <a:gd name="connsiteY68" fmla="*/ 1925 h 1925"/>
              <a:gd name="connsiteX69" fmla="*/ 1814 w 1842"/>
              <a:gd name="connsiteY69" fmla="*/ 692 h 1925"/>
              <a:gd name="connsiteX70" fmla="*/ 1803 w 1842"/>
              <a:gd name="connsiteY70" fmla="*/ 652 h 1925"/>
              <a:gd name="connsiteX71" fmla="*/ 1786 w 1842"/>
              <a:gd name="connsiteY71" fmla="*/ 604 h 1925"/>
              <a:gd name="connsiteX72" fmla="*/ 1773 w 1842"/>
              <a:gd name="connsiteY72" fmla="*/ 556 h 1925"/>
              <a:gd name="connsiteX73" fmla="*/ 1761 w 1842"/>
              <a:gd name="connsiteY73" fmla="*/ 526 h 1925"/>
              <a:gd name="connsiteX74" fmla="*/ 1742 w 1842"/>
              <a:gd name="connsiteY74" fmla="*/ 478 h 1925"/>
              <a:gd name="connsiteX75" fmla="*/ 1725 w 1842"/>
              <a:gd name="connsiteY75" fmla="*/ 442 h 1925"/>
              <a:gd name="connsiteX76" fmla="*/ 1715 w 1842"/>
              <a:gd name="connsiteY76" fmla="*/ 404 h 1925"/>
              <a:gd name="connsiteX77" fmla="*/ 1698 w 1842"/>
              <a:gd name="connsiteY77" fmla="*/ 368 h 1925"/>
              <a:gd name="connsiteX78" fmla="*/ 1692 w 1842"/>
              <a:gd name="connsiteY78" fmla="*/ 354 h 1925"/>
              <a:gd name="connsiteX79" fmla="*/ 1683 w 1842"/>
              <a:gd name="connsiteY79" fmla="*/ 332 h 1925"/>
              <a:gd name="connsiteX80" fmla="*/ 1662 w 1842"/>
              <a:gd name="connsiteY80" fmla="*/ 294 h 1925"/>
              <a:gd name="connsiteX81" fmla="*/ 1647 w 1842"/>
              <a:gd name="connsiteY81" fmla="*/ 260 h 1925"/>
              <a:gd name="connsiteX82" fmla="*/ 1634 w 1842"/>
              <a:gd name="connsiteY82" fmla="*/ 236 h 1925"/>
              <a:gd name="connsiteX83" fmla="*/ 1624 w 1842"/>
              <a:gd name="connsiteY83" fmla="*/ 208 h 1925"/>
              <a:gd name="connsiteX84" fmla="*/ 1596 w 1842"/>
              <a:gd name="connsiteY84" fmla="*/ 168 h 1925"/>
              <a:gd name="connsiteX85" fmla="*/ 1590 w 1842"/>
              <a:gd name="connsiteY85" fmla="*/ 156 h 1925"/>
              <a:gd name="connsiteX86" fmla="*/ 1574 w 1842"/>
              <a:gd name="connsiteY86" fmla="*/ 136 h 1925"/>
              <a:gd name="connsiteX87" fmla="*/ 1582 w 1842"/>
              <a:gd name="connsiteY87" fmla="*/ 144 h 1925"/>
              <a:gd name="connsiteX88" fmla="*/ 1610 w 1842"/>
              <a:gd name="connsiteY88" fmla="*/ 190 h 1925"/>
              <a:gd name="connsiteX89" fmla="*/ 1602 w 1842"/>
              <a:gd name="connsiteY89" fmla="*/ 180 h 1925"/>
              <a:gd name="connsiteX90" fmla="*/ 1608 w 1842"/>
              <a:gd name="connsiteY90" fmla="*/ 182 h 1925"/>
              <a:gd name="connsiteX91" fmla="*/ 1587 w 1842"/>
              <a:gd name="connsiteY91" fmla="*/ 152 h 1925"/>
              <a:gd name="connsiteX92" fmla="*/ 1560 w 1842"/>
              <a:gd name="connsiteY92" fmla="*/ 114 h 1925"/>
              <a:gd name="connsiteX93" fmla="*/ 1536 w 1842"/>
              <a:gd name="connsiteY93" fmla="*/ 84 h 1925"/>
              <a:gd name="connsiteX94" fmla="*/ 1510 w 1842"/>
              <a:gd name="connsiteY94" fmla="*/ 52 h 1925"/>
              <a:gd name="connsiteX95" fmla="*/ 1491 w 1842"/>
              <a:gd name="connsiteY95" fmla="*/ 32 h 1925"/>
              <a:gd name="connsiteX96" fmla="*/ 1473 w 1842"/>
              <a:gd name="connsiteY96" fmla="*/ 14 h 1925"/>
              <a:gd name="connsiteX97" fmla="*/ 1452 w 1842"/>
              <a:gd name="connsiteY97" fmla="*/ 8 h 1925"/>
              <a:gd name="connsiteX98" fmla="*/ 1410 w 1842"/>
              <a:gd name="connsiteY98" fmla="*/ 2 h 1925"/>
              <a:gd name="connsiteX0" fmla="*/ 1430 w 2131"/>
              <a:gd name="connsiteY0" fmla="*/ 0 h 1925"/>
              <a:gd name="connsiteX1" fmla="*/ 1387 w 2131"/>
              <a:gd name="connsiteY1" fmla="*/ 4 h 1925"/>
              <a:gd name="connsiteX2" fmla="*/ 1355 w 2131"/>
              <a:gd name="connsiteY2" fmla="*/ 16 h 1925"/>
              <a:gd name="connsiteX3" fmla="*/ 1319 w 2131"/>
              <a:gd name="connsiteY3" fmla="*/ 40 h 1925"/>
              <a:gd name="connsiteX4" fmla="*/ 1292 w 2131"/>
              <a:gd name="connsiteY4" fmla="*/ 68 h 1925"/>
              <a:gd name="connsiteX5" fmla="*/ 1263 w 2131"/>
              <a:gd name="connsiteY5" fmla="*/ 104 h 1925"/>
              <a:gd name="connsiteX6" fmla="*/ 1239 w 2131"/>
              <a:gd name="connsiteY6" fmla="*/ 140 h 1925"/>
              <a:gd name="connsiteX7" fmla="*/ 1221 w 2131"/>
              <a:gd name="connsiteY7" fmla="*/ 170 h 1925"/>
              <a:gd name="connsiteX8" fmla="*/ 1204 w 2131"/>
              <a:gd name="connsiteY8" fmla="*/ 196 h 1925"/>
              <a:gd name="connsiteX9" fmla="*/ 1179 w 2131"/>
              <a:gd name="connsiteY9" fmla="*/ 242 h 1925"/>
              <a:gd name="connsiteX10" fmla="*/ 1162 w 2131"/>
              <a:gd name="connsiteY10" fmla="*/ 276 h 1925"/>
              <a:gd name="connsiteX11" fmla="*/ 1144 w 2131"/>
              <a:gd name="connsiteY11" fmla="*/ 314 h 1925"/>
              <a:gd name="connsiteX12" fmla="*/ 1132 w 2131"/>
              <a:gd name="connsiteY12" fmla="*/ 344 h 1925"/>
              <a:gd name="connsiteX13" fmla="*/ 1114 w 2131"/>
              <a:gd name="connsiteY13" fmla="*/ 380 h 1925"/>
              <a:gd name="connsiteX14" fmla="*/ 1102 w 2131"/>
              <a:gd name="connsiteY14" fmla="*/ 408 h 1925"/>
              <a:gd name="connsiteX15" fmla="*/ 1090 w 2131"/>
              <a:gd name="connsiteY15" fmla="*/ 436 h 1925"/>
              <a:gd name="connsiteX16" fmla="*/ 1076 w 2131"/>
              <a:gd name="connsiteY16" fmla="*/ 472 h 1925"/>
              <a:gd name="connsiteX17" fmla="*/ 1062 w 2131"/>
              <a:gd name="connsiteY17" fmla="*/ 504 h 1925"/>
              <a:gd name="connsiteX18" fmla="*/ 1048 w 2131"/>
              <a:gd name="connsiteY18" fmla="*/ 544 h 1925"/>
              <a:gd name="connsiteX19" fmla="*/ 1036 w 2131"/>
              <a:gd name="connsiteY19" fmla="*/ 580 h 1925"/>
              <a:gd name="connsiteX20" fmla="*/ 1020 w 2131"/>
              <a:gd name="connsiteY20" fmla="*/ 624 h 1925"/>
              <a:gd name="connsiteX21" fmla="*/ 1014 w 2131"/>
              <a:gd name="connsiteY21" fmla="*/ 650 h 1925"/>
              <a:gd name="connsiteX22" fmla="*/ 994 w 2131"/>
              <a:gd name="connsiteY22" fmla="*/ 690 h 1925"/>
              <a:gd name="connsiteX23" fmla="*/ 980 w 2131"/>
              <a:gd name="connsiteY23" fmla="*/ 736 h 1925"/>
              <a:gd name="connsiteX24" fmla="*/ 970 w 2131"/>
              <a:gd name="connsiteY24" fmla="*/ 776 h 1925"/>
              <a:gd name="connsiteX25" fmla="*/ 960 w 2131"/>
              <a:gd name="connsiteY25" fmla="*/ 814 h 1925"/>
              <a:gd name="connsiteX26" fmla="*/ 950 w 2131"/>
              <a:gd name="connsiteY26" fmla="*/ 852 h 1925"/>
              <a:gd name="connsiteX27" fmla="*/ 940 w 2131"/>
              <a:gd name="connsiteY27" fmla="*/ 894 h 1925"/>
              <a:gd name="connsiteX28" fmla="*/ 930 w 2131"/>
              <a:gd name="connsiteY28" fmla="*/ 938 h 1925"/>
              <a:gd name="connsiteX29" fmla="*/ 921 w 2131"/>
              <a:gd name="connsiteY29" fmla="*/ 974 h 1925"/>
              <a:gd name="connsiteX30" fmla="*/ 915 w 2131"/>
              <a:gd name="connsiteY30" fmla="*/ 1004 h 1925"/>
              <a:gd name="connsiteX31" fmla="*/ 903 w 2131"/>
              <a:gd name="connsiteY31" fmla="*/ 1040 h 1925"/>
              <a:gd name="connsiteX32" fmla="*/ 885 w 2131"/>
              <a:gd name="connsiteY32" fmla="*/ 1072 h 1925"/>
              <a:gd name="connsiteX33" fmla="*/ 873 w 2131"/>
              <a:gd name="connsiteY33" fmla="*/ 1114 h 1925"/>
              <a:gd name="connsiteX34" fmla="*/ 855 w 2131"/>
              <a:gd name="connsiteY34" fmla="*/ 1168 h 1925"/>
              <a:gd name="connsiteX35" fmla="*/ 843 w 2131"/>
              <a:gd name="connsiteY35" fmla="*/ 1186 h 1925"/>
              <a:gd name="connsiteX36" fmla="*/ 837 w 2131"/>
              <a:gd name="connsiteY36" fmla="*/ 1222 h 1925"/>
              <a:gd name="connsiteX37" fmla="*/ 823 w 2131"/>
              <a:gd name="connsiteY37" fmla="*/ 1264 h 1925"/>
              <a:gd name="connsiteX38" fmla="*/ 811 w 2131"/>
              <a:gd name="connsiteY38" fmla="*/ 1288 h 1925"/>
              <a:gd name="connsiteX39" fmla="*/ 789 w 2131"/>
              <a:gd name="connsiteY39" fmla="*/ 1330 h 1925"/>
              <a:gd name="connsiteX40" fmla="*/ 771 w 2131"/>
              <a:gd name="connsiteY40" fmla="*/ 1366 h 1925"/>
              <a:gd name="connsiteX41" fmla="*/ 753 w 2131"/>
              <a:gd name="connsiteY41" fmla="*/ 1406 h 1925"/>
              <a:gd name="connsiteX42" fmla="*/ 729 w 2131"/>
              <a:gd name="connsiteY42" fmla="*/ 1442 h 1925"/>
              <a:gd name="connsiteX43" fmla="*/ 712 w 2131"/>
              <a:gd name="connsiteY43" fmla="*/ 1478 h 1925"/>
              <a:gd name="connsiteX44" fmla="*/ 675 w 2131"/>
              <a:gd name="connsiteY44" fmla="*/ 1520 h 1925"/>
              <a:gd name="connsiteX45" fmla="*/ 658 w 2131"/>
              <a:gd name="connsiteY45" fmla="*/ 1546 h 1925"/>
              <a:gd name="connsiteX46" fmla="*/ 626 w 2131"/>
              <a:gd name="connsiteY46" fmla="*/ 1584 h 1925"/>
              <a:gd name="connsiteX47" fmla="*/ 603 w 2131"/>
              <a:gd name="connsiteY47" fmla="*/ 1616 h 1925"/>
              <a:gd name="connsiteX48" fmla="*/ 579 w 2131"/>
              <a:gd name="connsiteY48" fmla="*/ 1628 h 1925"/>
              <a:gd name="connsiteX49" fmla="*/ 549 w 2131"/>
              <a:gd name="connsiteY49" fmla="*/ 1658 h 1925"/>
              <a:gd name="connsiteX50" fmla="*/ 507 w 2131"/>
              <a:gd name="connsiteY50" fmla="*/ 1688 h 1925"/>
              <a:gd name="connsiteX51" fmla="*/ 462 w 2131"/>
              <a:gd name="connsiteY51" fmla="*/ 1708 h 1925"/>
              <a:gd name="connsiteX52" fmla="*/ 428 w 2131"/>
              <a:gd name="connsiteY52" fmla="*/ 1724 h 1925"/>
              <a:gd name="connsiteX53" fmla="*/ 398 w 2131"/>
              <a:gd name="connsiteY53" fmla="*/ 1738 h 1925"/>
              <a:gd name="connsiteX54" fmla="*/ 362 w 2131"/>
              <a:gd name="connsiteY54" fmla="*/ 1756 h 1925"/>
              <a:gd name="connsiteX55" fmla="*/ 327 w 2131"/>
              <a:gd name="connsiteY55" fmla="*/ 1772 h 1925"/>
              <a:gd name="connsiteX56" fmla="*/ 291 w 2131"/>
              <a:gd name="connsiteY56" fmla="*/ 1784 h 1925"/>
              <a:gd name="connsiteX57" fmla="*/ 274 w 2131"/>
              <a:gd name="connsiteY57" fmla="*/ 1792 h 1925"/>
              <a:gd name="connsiteX58" fmla="*/ 238 w 2131"/>
              <a:gd name="connsiteY58" fmla="*/ 1804 h 1925"/>
              <a:gd name="connsiteX59" fmla="*/ 199 w 2131"/>
              <a:gd name="connsiteY59" fmla="*/ 1820 h 1925"/>
              <a:gd name="connsiteX60" fmla="*/ 159 w 2131"/>
              <a:gd name="connsiteY60" fmla="*/ 1832 h 1925"/>
              <a:gd name="connsiteX61" fmla="*/ 114 w 2131"/>
              <a:gd name="connsiteY61" fmla="*/ 1846 h 1925"/>
              <a:gd name="connsiteX62" fmla="*/ 75 w 2131"/>
              <a:gd name="connsiteY62" fmla="*/ 1860 h 1925"/>
              <a:gd name="connsiteX63" fmla="*/ 38 w 2131"/>
              <a:gd name="connsiteY63" fmla="*/ 1870 h 1925"/>
              <a:gd name="connsiteX64" fmla="*/ 16 w 2131"/>
              <a:gd name="connsiteY64" fmla="*/ 1876 h 1925"/>
              <a:gd name="connsiteX65" fmla="*/ 2 w 2131"/>
              <a:gd name="connsiteY65" fmla="*/ 1882 h 1925"/>
              <a:gd name="connsiteX66" fmla="*/ 0 w 2131"/>
              <a:gd name="connsiteY66" fmla="*/ 1902 h 1925"/>
              <a:gd name="connsiteX67" fmla="*/ 2 w 2131"/>
              <a:gd name="connsiteY67" fmla="*/ 1924 h 1925"/>
              <a:gd name="connsiteX68" fmla="*/ 1831 w 2131"/>
              <a:gd name="connsiteY68" fmla="*/ 1925 h 1925"/>
              <a:gd name="connsiteX69" fmla="*/ 1803 w 2131"/>
              <a:gd name="connsiteY69" fmla="*/ 652 h 1925"/>
              <a:gd name="connsiteX70" fmla="*/ 1786 w 2131"/>
              <a:gd name="connsiteY70" fmla="*/ 604 h 1925"/>
              <a:gd name="connsiteX71" fmla="*/ 1773 w 2131"/>
              <a:gd name="connsiteY71" fmla="*/ 556 h 1925"/>
              <a:gd name="connsiteX72" fmla="*/ 1761 w 2131"/>
              <a:gd name="connsiteY72" fmla="*/ 526 h 1925"/>
              <a:gd name="connsiteX73" fmla="*/ 1742 w 2131"/>
              <a:gd name="connsiteY73" fmla="*/ 478 h 1925"/>
              <a:gd name="connsiteX74" fmla="*/ 1725 w 2131"/>
              <a:gd name="connsiteY74" fmla="*/ 442 h 1925"/>
              <a:gd name="connsiteX75" fmla="*/ 1715 w 2131"/>
              <a:gd name="connsiteY75" fmla="*/ 404 h 1925"/>
              <a:gd name="connsiteX76" fmla="*/ 1698 w 2131"/>
              <a:gd name="connsiteY76" fmla="*/ 368 h 1925"/>
              <a:gd name="connsiteX77" fmla="*/ 1692 w 2131"/>
              <a:gd name="connsiteY77" fmla="*/ 354 h 1925"/>
              <a:gd name="connsiteX78" fmla="*/ 1683 w 2131"/>
              <a:gd name="connsiteY78" fmla="*/ 332 h 1925"/>
              <a:gd name="connsiteX79" fmla="*/ 1662 w 2131"/>
              <a:gd name="connsiteY79" fmla="*/ 294 h 1925"/>
              <a:gd name="connsiteX80" fmla="*/ 1647 w 2131"/>
              <a:gd name="connsiteY80" fmla="*/ 260 h 1925"/>
              <a:gd name="connsiteX81" fmla="*/ 1634 w 2131"/>
              <a:gd name="connsiteY81" fmla="*/ 236 h 1925"/>
              <a:gd name="connsiteX82" fmla="*/ 1624 w 2131"/>
              <a:gd name="connsiteY82" fmla="*/ 208 h 1925"/>
              <a:gd name="connsiteX83" fmla="*/ 1596 w 2131"/>
              <a:gd name="connsiteY83" fmla="*/ 168 h 1925"/>
              <a:gd name="connsiteX84" fmla="*/ 1590 w 2131"/>
              <a:gd name="connsiteY84" fmla="*/ 156 h 1925"/>
              <a:gd name="connsiteX85" fmla="*/ 1574 w 2131"/>
              <a:gd name="connsiteY85" fmla="*/ 136 h 1925"/>
              <a:gd name="connsiteX86" fmla="*/ 1582 w 2131"/>
              <a:gd name="connsiteY86" fmla="*/ 144 h 1925"/>
              <a:gd name="connsiteX87" fmla="*/ 1610 w 2131"/>
              <a:gd name="connsiteY87" fmla="*/ 190 h 1925"/>
              <a:gd name="connsiteX88" fmla="*/ 1602 w 2131"/>
              <a:gd name="connsiteY88" fmla="*/ 180 h 1925"/>
              <a:gd name="connsiteX89" fmla="*/ 1608 w 2131"/>
              <a:gd name="connsiteY89" fmla="*/ 182 h 1925"/>
              <a:gd name="connsiteX90" fmla="*/ 1587 w 2131"/>
              <a:gd name="connsiteY90" fmla="*/ 152 h 1925"/>
              <a:gd name="connsiteX91" fmla="*/ 1560 w 2131"/>
              <a:gd name="connsiteY91" fmla="*/ 114 h 1925"/>
              <a:gd name="connsiteX92" fmla="*/ 1536 w 2131"/>
              <a:gd name="connsiteY92" fmla="*/ 84 h 1925"/>
              <a:gd name="connsiteX93" fmla="*/ 1510 w 2131"/>
              <a:gd name="connsiteY93" fmla="*/ 52 h 1925"/>
              <a:gd name="connsiteX94" fmla="*/ 1491 w 2131"/>
              <a:gd name="connsiteY94" fmla="*/ 32 h 1925"/>
              <a:gd name="connsiteX95" fmla="*/ 1473 w 2131"/>
              <a:gd name="connsiteY95" fmla="*/ 14 h 1925"/>
              <a:gd name="connsiteX96" fmla="*/ 1452 w 2131"/>
              <a:gd name="connsiteY96" fmla="*/ 8 h 1925"/>
              <a:gd name="connsiteX97" fmla="*/ 1410 w 2131"/>
              <a:gd name="connsiteY97" fmla="*/ 2 h 1925"/>
              <a:gd name="connsiteX0" fmla="*/ 1430 w 2157"/>
              <a:gd name="connsiteY0" fmla="*/ 0 h 1925"/>
              <a:gd name="connsiteX1" fmla="*/ 1387 w 2157"/>
              <a:gd name="connsiteY1" fmla="*/ 4 h 1925"/>
              <a:gd name="connsiteX2" fmla="*/ 1355 w 2157"/>
              <a:gd name="connsiteY2" fmla="*/ 16 h 1925"/>
              <a:gd name="connsiteX3" fmla="*/ 1319 w 2157"/>
              <a:gd name="connsiteY3" fmla="*/ 40 h 1925"/>
              <a:gd name="connsiteX4" fmla="*/ 1292 w 2157"/>
              <a:gd name="connsiteY4" fmla="*/ 68 h 1925"/>
              <a:gd name="connsiteX5" fmla="*/ 1263 w 2157"/>
              <a:gd name="connsiteY5" fmla="*/ 104 h 1925"/>
              <a:gd name="connsiteX6" fmla="*/ 1239 w 2157"/>
              <a:gd name="connsiteY6" fmla="*/ 140 h 1925"/>
              <a:gd name="connsiteX7" fmla="*/ 1221 w 2157"/>
              <a:gd name="connsiteY7" fmla="*/ 170 h 1925"/>
              <a:gd name="connsiteX8" fmla="*/ 1204 w 2157"/>
              <a:gd name="connsiteY8" fmla="*/ 196 h 1925"/>
              <a:gd name="connsiteX9" fmla="*/ 1179 w 2157"/>
              <a:gd name="connsiteY9" fmla="*/ 242 h 1925"/>
              <a:gd name="connsiteX10" fmla="*/ 1162 w 2157"/>
              <a:gd name="connsiteY10" fmla="*/ 276 h 1925"/>
              <a:gd name="connsiteX11" fmla="*/ 1144 w 2157"/>
              <a:gd name="connsiteY11" fmla="*/ 314 h 1925"/>
              <a:gd name="connsiteX12" fmla="*/ 1132 w 2157"/>
              <a:gd name="connsiteY12" fmla="*/ 344 h 1925"/>
              <a:gd name="connsiteX13" fmla="*/ 1114 w 2157"/>
              <a:gd name="connsiteY13" fmla="*/ 380 h 1925"/>
              <a:gd name="connsiteX14" fmla="*/ 1102 w 2157"/>
              <a:gd name="connsiteY14" fmla="*/ 408 h 1925"/>
              <a:gd name="connsiteX15" fmla="*/ 1090 w 2157"/>
              <a:gd name="connsiteY15" fmla="*/ 436 h 1925"/>
              <a:gd name="connsiteX16" fmla="*/ 1076 w 2157"/>
              <a:gd name="connsiteY16" fmla="*/ 472 h 1925"/>
              <a:gd name="connsiteX17" fmla="*/ 1062 w 2157"/>
              <a:gd name="connsiteY17" fmla="*/ 504 h 1925"/>
              <a:gd name="connsiteX18" fmla="*/ 1048 w 2157"/>
              <a:gd name="connsiteY18" fmla="*/ 544 h 1925"/>
              <a:gd name="connsiteX19" fmla="*/ 1036 w 2157"/>
              <a:gd name="connsiteY19" fmla="*/ 580 h 1925"/>
              <a:gd name="connsiteX20" fmla="*/ 1020 w 2157"/>
              <a:gd name="connsiteY20" fmla="*/ 624 h 1925"/>
              <a:gd name="connsiteX21" fmla="*/ 1014 w 2157"/>
              <a:gd name="connsiteY21" fmla="*/ 650 h 1925"/>
              <a:gd name="connsiteX22" fmla="*/ 994 w 2157"/>
              <a:gd name="connsiteY22" fmla="*/ 690 h 1925"/>
              <a:gd name="connsiteX23" fmla="*/ 980 w 2157"/>
              <a:gd name="connsiteY23" fmla="*/ 736 h 1925"/>
              <a:gd name="connsiteX24" fmla="*/ 970 w 2157"/>
              <a:gd name="connsiteY24" fmla="*/ 776 h 1925"/>
              <a:gd name="connsiteX25" fmla="*/ 960 w 2157"/>
              <a:gd name="connsiteY25" fmla="*/ 814 h 1925"/>
              <a:gd name="connsiteX26" fmla="*/ 950 w 2157"/>
              <a:gd name="connsiteY26" fmla="*/ 852 h 1925"/>
              <a:gd name="connsiteX27" fmla="*/ 940 w 2157"/>
              <a:gd name="connsiteY27" fmla="*/ 894 h 1925"/>
              <a:gd name="connsiteX28" fmla="*/ 930 w 2157"/>
              <a:gd name="connsiteY28" fmla="*/ 938 h 1925"/>
              <a:gd name="connsiteX29" fmla="*/ 921 w 2157"/>
              <a:gd name="connsiteY29" fmla="*/ 974 h 1925"/>
              <a:gd name="connsiteX30" fmla="*/ 915 w 2157"/>
              <a:gd name="connsiteY30" fmla="*/ 1004 h 1925"/>
              <a:gd name="connsiteX31" fmla="*/ 903 w 2157"/>
              <a:gd name="connsiteY31" fmla="*/ 1040 h 1925"/>
              <a:gd name="connsiteX32" fmla="*/ 885 w 2157"/>
              <a:gd name="connsiteY32" fmla="*/ 1072 h 1925"/>
              <a:gd name="connsiteX33" fmla="*/ 873 w 2157"/>
              <a:gd name="connsiteY33" fmla="*/ 1114 h 1925"/>
              <a:gd name="connsiteX34" fmla="*/ 855 w 2157"/>
              <a:gd name="connsiteY34" fmla="*/ 1168 h 1925"/>
              <a:gd name="connsiteX35" fmla="*/ 843 w 2157"/>
              <a:gd name="connsiteY35" fmla="*/ 1186 h 1925"/>
              <a:gd name="connsiteX36" fmla="*/ 837 w 2157"/>
              <a:gd name="connsiteY36" fmla="*/ 1222 h 1925"/>
              <a:gd name="connsiteX37" fmla="*/ 823 w 2157"/>
              <a:gd name="connsiteY37" fmla="*/ 1264 h 1925"/>
              <a:gd name="connsiteX38" fmla="*/ 811 w 2157"/>
              <a:gd name="connsiteY38" fmla="*/ 1288 h 1925"/>
              <a:gd name="connsiteX39" fmla="*/ 789 w 2157"/>
              <a:gd name="connsiteY39" fmla="*/ 1330 h 1925"/>
              <a:gd name="connsiteX40" fmla="*/ 771 w 2157"/>
              <a:gd name="connsiteY40" fmla="*/ 1366 h 1925"/>
              <a:gd name="connsiteX41" fmla="*/ 753 w 2157"/>
              <a:gd name="connsiteY41" fmla="*/ 1406 h 1925"/>
              <a:gd name="connsiteX42" fmla="*/ 729 w 2157"/>
              <a:gd name="connsiteY42" fmla="*/ 1442 h 1925"/>
              <a:gd name="connsiteX43" fmla="*/ 712 w 2157"/>
              <a:gd name="connsiteY43" fmla="*/ 1478 h 1925"/>
              <a:gd name="connsiteX44" fmla="*/ 675 w 2157"/>
              <a:gd name="connsiteY44" fmla="*/ 1520 h 1925"/>
              <a:gd name="connsiteX45" fmla="*/ 658 w 2157"/>
              <a:gd name="connsiteY45" fmla="*/ 1546 h 1925"/>
              <a:gd name="connsiteX46" fmla="*/ 626 w 2157"/>
              <a:gd name="connsiteY46" fmla="*/ 1584 h 1925"/>
              <a:gd name="connsiteX47" fmla="*/ 603 w 2157"/>
              <a:gd name="connsiteY47" fmla="*/ 1616 h 1925"/>
              <a:gd name="connsiteX48" fmla="*/ 579 w 2157"/>
              <a:gd name="connsiteY48" fmla="*/ 1628 h 1925"/>
              <a:gd name="connsiteX49" fmla="*/ 549 w 2157"/>
              <a:gd name="connsiteY49" fmla="*/ 1658 h 1925"/>
              <a:gd name="connsiteX50" fmla="*/ 507 w 2157"/>
              <a:gd name="connsiteY50" fmla="*/ 1688 h 1925"/>
              <a:gd name="connsiteX51" fmla="*/ 462 w 2157"/>
              <a:gd name="connsiteY51" fmla="*/ 1708 h 1925"/>
              <a:gd name="connsiteX52" fmla="*/ 428 w 2157"/>
              <a:gd name="connsiteY52" fmla="*/ 1724 h 1925"/>
              <a:gd name="connsiteX53" fmla="*/ 398 w 2157"/>
              <a:gd name="connsiteY53" fmla="*/ 1738 h 1925"/>
              <a:gd name="connsiteX54" fmla="*/ 362 w 2157"/>
              <a:gd name="connsiteY54" fmla="*/ 1756 h 1925"/>
              <a:gd name="connsiteX55" fmla="*/ 327 w 2157"/>
              <a:gd name="connsiteY55" fmla="*/ 1772 h 1925"/>
              <a:gd name="connsiteX56" fmla="*/ 291 w 2157"/>
              <a:gd name="connsiteY56" fmla="*/ 1784 h 1925"/>
              <a:gd name="connsiteX57" fmla="*/ 274 w 2157"/>
              <a:gd name="connsiteY57" fmla="*/ 1792 h 1925"/>
              <a:gd name="connsiteX58" fmla="*/ 238 w 2157"/>
              <a:gd name="connsiteY58" fmla="*/ 1804 h 1925"/>
              <a:gd name="connsiteX59" fmla="*/ 199 w 2157"/>
              <a:gd name="connsiteY59" fmla="*/ 1820 h 1925"/>
              <a:gd name="connsiteX60" fmla="*/ 159 w 2157"/>
              <a:gd name="connsiteY60" fmla="*/ 1832 h 1925"/>
              <a:gd name="connsiteX61" fmla="*/ 114 w 2157"/>
              <a:gd name="connsiteY61" fmla="*/ 1846 h 1925"/>
              <a:gd name="connsiteX62" fmla="*/ 75 w 2157"/>
              <a:gd name="connsiteY62" fmla="*/ 1860 h 1925"/>
              <a:gd name="connsiteX63" fmla="*/ 38 w 2157"/>
              <a:gd name="connsiteY63" fmla="*/ 1870 h 1925"/>
              <a:gd name="connsiteX64" fmla="*/ 16 w 2157"/>
              <a:gd name="connsiteY64" fmla="*/ 1876 h 1925"/>
              <a:gd name="connsiteX65" fmla="*/ 2 w 2157"/>
              <a:gd name="connsiteY65" fmla="*/ 1882 h 1925"/>
              <a:gd name="connsiteX66" fmla="*/ 0 w 2157"/>
              <a:gd name="connsiteY66" fmla="*/ 1902 h 1925"/>
              <a:gd name="connsiteX67" fmla="*/ 2 w 2157"/>
              <a:gd name="connsiteY67" fmla="*/ 1924 h 1925"/>
              <a:gd name="connsiteX68" fmla="*/ 1831 w 2157"/>
              <a:gd name="connsiteY68" fmla="*/ 1925 h 1925"/>
              <a:gd name="connsiteX69" fmla="*/ 1839 w 2157"/>
              <a:gd name="connsiteY69" fmla="*/ 1447 h 1925"/>
              <a:gd name="connsiteX70" fmla="*/ 1803 w 2157"/>
              <a:gd name="connsiteY70" fmla="*/ 652 h 1925"/>
              <a:gd name="connsiteX71" fmla="*/ 1786 w 2157"/>
              <a:gd name="connsiteY71" fmla="*/ 604 h 1925"/>
              <a:gd name="connsiteX72" fmla="*/ 1773 w 2157"/>
              <a:gd name="connsiteY72" fmla="*/ 556 h 1925"/>
              <a:gd name="connsiteX73" fmla="*/ 1761 w 2157"/>
              <a:gd name="connsiteY73" fmla="*/ 526 h 1925"/>
              <a:gd name="connsiteX74" fmla="*/ 1742 w 2157"/>
              <a:gd name="connsiteY74" fmla="*/ 478 h 1925"/>
              <a:gd name="connsiteX75" fmla="*/ 1725 w 2157"/>
              <a:gd name="connsiteY75" fmla="*/ 442 h 1925"/>
              <a:gd name="connsiteX76" fmla="*/ 1715 w 2157"/>
              <a:gd name="connsiteY76" fmla="*/ 404 h 1925"/>
              <a:gd name="connsiteX77" fmla="*/ 1698 w 2157"/>
              <a:gd name="connsiteY77" fmla="*/ 368 h 1925"/>
              <a:gd name="connsiteX78" fmla="*/ 1692 w 2157"/>
              <a:gd name="connsiteY78" fmla="*/ 354 h 1925"/>
              <a:gd name="connsiteX79" fmla="*/ 1683 w 2157"/>
              <a:gd name="connsiteY79" fmla="*/ 332 h 1925"/>
              <a:gd name="connsiteX80" fmla="*/ 1662 w 2157"/>
              <a:gd name="connsiteY80" fmla="*/ 294 h 1925"/>
              <a:gd name="connsiteX81" fmla="*/ 1647 w 2157"/>
              <a:gd name="connsiteY81" fmla="*/ 260 h 1925"/>
              <a:gd name="connsiteX82" fmla="*/ 1634 w 2157"/>
              <a:gd name="connsiteY82" fmla="*/ 236 h 1925"/>
              <a:gd name="connsiteX83" fmla="*/ 1624 w 2157"/>
              <a:gd name="connsiteY83" fmla="*/ 208 h 1925"/>
              <a:gd name="connsiteX84" fmla="*/ 1596 w 2157"/>
              <a:gd name="connsiteY84" fmla="*/ 168 h 1925"/>
              <a:gd name="connsiteX85" fmla="*/ 1590 w 2157"/>
              <a:gd name="connsiteY85" fmla="*/ 156 h 1925"/>
              <a:gd name="connsiteX86" fmla="*/ 1574 w 2157"/>
              <a:gd name="connsiteY86" fmla="*/ 136 h 1925"/>
              <a:gd name="connsiteX87" fmla="*/ 1582 w 2157"/>
              <a:gd name="connsiteY87" fmla="*/ 144 h 1925"/>
              <a:gd name="connsiteX88" fmla="*/ 1610 w 2157"/>
              <a:gd name="connsiteY88" fmla="*/ 190 h 1925"/>
              <a:gd name="connsiteX89" fmla="*/ 1602 w 2157"/>
              <a:gd name="connsiteY89" fmla="*/ 180 h 1925"/>
              <a:gd name="connsiteX90" fmla="*/ 1608 w 2157"/>
              <a:gd name="connsiteY90" fmla="*/ 182 h 1925"/>
              <a:gd name="connsiteX91" fmla="*/ 1587 w 2157"/>
              <a:gd name="connsiteY91" fmla="*/ 152 h 1925"/>
              <a:gd name="connsiteX92" fmla="*/ 1560 w 2157"/>
              <a:gd name="connsiteY92" fmla="*/ 114 h 1925"/>
              <a:gd name="connsiteX93" fmla="*/ 1536 w 2157"/>
              <a:gd name="connsiteY93" fmla="*/ 84 h 1925"/>
              <a:gd name="connsiteX94" fmla="*/ 1510 w 2157"/>
              <a:gd name="connsiteY94" fmla="*/ 52 h 1925"/>
              <a:gd name="connsiteX95" fmla="*/ 1491 w 2157"/>
              <a:gd name="connsiteY95" fmla="*/ 32 h 1925"/>
              <a:gd name="connsiteX96" fmla="*/ 1473 w 2157"/>
              <a:gd name="connsiteY96" fmla="*/ 14 h 1925"/>
              <a:gd name="connsiteX97" fmla="*/ 1452 w 2157"/>
              <a:gd name="connsiteY97" fmla="*/ 8 h 1925"/>
              <a:gd name="connsiteX98" fmla="*/ 1410 w 2157"/>
              <a:gd name="connsiteY98" fmla="*/ 2 h 1925"/>
              <a:gd name="connsiteX0" fmla="*/ 1430 w 2157"/>
              <a:gd name="connsiteY0" fmla="*/ 0 h 1929"/>
              <a:gd name="connsiteX1" fmla="*/ 1387 w 2157"/>
              <a:gd name="connsiteY1" fmla="*/ 4 h 1929"/>
              <a:gd name="connsiteX2" fmla="*/ 1355 w 2157"/>
              <a:gd name="connsiteY2" fmla="*/ 16 h 1929"/>
              <a:gd name="connsiteX3" fmla="*/ 1319 w 2157"/>
              <a:gd name="connsiteY3" fmla="*/ 40 h 1929"/>
              <a:gd name="connsiteX4" fmla="*/ 1292 w 2157"/>
              <a:gd name="connsiteY4" fmla="*/ 68 h 1929"/>
              <a:gd name="connsiteX5" fmla="*/ 1263 w 2157"/>
              <a:gd name="connsiteY5" fmla="*/ 104 h 1929"/>
              <a:gd name="connsiteX6" fmla="*/ 1239 w 2157"/>
              <a:gd name="connsiteY6" fmla="*/ 140 h 1929"/>
              <a:gd name="connsiteX7" fmla="*/ 1221 w 2157"/>
              <a:gd name="connsiteY7" fmla="*/ 170 h 1929"/>
              <a:gd name="connsiteX8" fmla="*/ 1204 w 2157"/>
              <a:gd name="connsiteY8" fmla="*/ 196 h 1929"/>
              <a:gd name="connsiteX9" fmla="*/ 1179 w 2157"/>
              <a:gd name="connsiteY9" fmla="*/ 242 h 1929"/>
              <a:gd name="connsiteX10" fmla="*/ 1162 w 2157"/>
              <a:gd name="connsiteY10" fmla="*/ 276 h 1929"/>
              <a:gd name="connsiteX11" fmla="*/ 1144 w 2157"/>
              <a:gd name="connsiteY11" fmla="*/ 314 h 1929"/>
              <a:gd name="connsiteX12" fmla="*/ 1132 w 2157"/>
              <a:gd name="connsiteY12" fmla="*/ 344 h 1929"/>
              <a:gd name="connsiteX13" fmla="*/ 1114 w 2157"/>
              <a:gd name="connsiteY13" fmla="*/ 380 h 1929"/>
              <a:gd name="connsiteX14" fmla="*/ 1102 w 2157"/>
              <a:gd name="connsiteY14" fmla="*/ 408 h 1929"/>
              <a:gd name="connsiteX15" fmla="*/ 1090 w 2157"/>
              <a:gd name="connsiteY15" fmla="*/ 436 h 1929"/>
              <a:gd name="connsiteX16" fmla="*/ 1076 w 2157"/>
              <a:gd name="connsiteY16" fmla="*/ 472 h 1929"/>
              <a:gd name="connsiteX17" fmla="*/ 1062 w 2157"/>
              <a:gd name="connsiteY17" fmla="*/ 504 h 1929"/>
              <a:gd name="connsiteX18" fmla="*/ 1048 w 2157"/>
              <a:gd name="connsiteY18" fmla="*/ 544 h 1929"/>
              <a:gd name="connsiteX19" fmla="*/ 1036 w 2157"/>
              <a:gd name="connsiteY19" fmla="*/ 580 h 1929"/>
              <a:gd name="connsiteX20" fmla="*/ 1020 w 2157"/>
              <a:gd name="connsiteY20" fmla="*/ 624 h 1929"/>
              <a:gd name="connsiteX21" fmla="*/ 1014 w 2157"/>
              <a:gd name="connsiteY21" fmla="*/ 650 h 1929"/>
              <a:gd name="connsiteX22" fmla="*/ 994 w 2157"/>
              <a:gd name="connsiteY22" fmla="*/ 690 h 1929"/>
              <a:gd name="connsiteX23" fmla="*/ 980 w 2157"/>
              <a:gd name="connsiteY23" fmla="*/ 736 h 1929"/>
              <a:gd name="connsiteX24" fmla="*/ 970 w 2157"/>
              <a:gd name="connsiteY24" fmla="*/ 776 h 1929"/>
              <a:gd name="connsiteX25" fmla="*/ 960 w 2157"/>
              <a:gd name="connsiteY25" fmla="*/ 814 h 1929"/>
              <a:gd name="connsiteX26" fmla="*/ 950 w 2157"/>
              <a:gd name="connsiteY26" fmla="*/ 852 h 1929"/>
              <a:gd name="connsiteX27" fmla="*/ 940 w 2157"/>
              <a:gd name="connsiteY27" fmla="*/ 894 h 1929"/>
              <a:gd name="connsiteX28" fmla="*/ 930 w 2157"/>
              <a:gd name="connsiteY28" fmla="*/ 938 h 1929"/>
              <a:gd name="connsiteX29" fmla="*/ 921 w 2157"/>
              <a:gd name="connsiteY29" fmla="*/ 974 h 1929"/>
              <a:gd name="connsiteX30" fmla="*/ 915 w 2157"/>
              <a:gd name="connsiteY30" fmla="*/ 1004 h 1929"/>
              <a:gd name="connsiteX31" fmla="*/ 903 w 2157"/>
              <a:gd name="connsiteY31" fmla="*/ 1040 h 1929"/>
              <a:gd name="connsiteX32" fmla="*/ 885 w 2157"/>
              <a:gd name="connsiteY32" fmla="*/ 1072 h 1929"/>
              <a:gd name="connsiteX33" fmla="*/ 873 w 2157"/>
              <a:gd name="connsiteY33" fmla="*/ 1114 h 1929"/>
              <a:gd name="connsiteX34" fmla="*/ 855 w 2157"/>
              <a:gd name="connsiteY34" fmla="*/ 1168 h 1929"/>
              <a:gd name="connsiteX35" fmla="*/ 843 w 2157"/>
              <a:gd name="connsiteY35" fmla="*/ 1186 h 1929"/>
              <a:gd name="connsiteX36" fmla="*/ 837 w 2157"/>
              <a:gd name="connsiteY36" fmla="*/ 1222 h 1929"/>
              <a:gd name="connsiteX37" fmla="*/ 823 w 2157"/>
              <a:gd name="connsiteY37" fmla="*/ 1264 h 1929"/>
              <a:gd name="connsiteX38" fmla="*/ 811 w 2157"/>
              <a:gd name="connsiteY38" fmla="*/ 1288 h 1929"/>
              <a:gd name="connsiteX39" fmla="*/ 789 w 2157"/>
              <a:gd name="connsiteY39" fmla="*/ 1330 h 1929"/>
              <a:gd name="connsiteX40" fmla="*/ 771 w 2157"/>
              <a:gd name="connsiteY40" fmla="*/ 1366 h 1929"/>
              <a:gd name="connsiteX41" fmla="*/ 753 w 2157"/>
              <a:gd name="connsiteY41" fmla="*/ 1406 h 1929"/>
              <a:gd name="connsiteX42" fmla="*/ 729 w 2157"/>
              <a:gd name="connsiteY42" fmla="*/ 1442 h 1929"/>
              <a:gd name="connsiteX43" fmla="*/ 712 w 2157"/>
              <a:gd name="connsiteY43" fmla="*/ 1478 h 1929"/>
              <a:gd name="connsiteX44" fmla="*/ 675 w 2157"/>
              <a:gd name="connsiteY44" fmla="*/ 1520 h 1929"/>
              <a:gd name="connsiteX45" fmla="*/ 658 w 2157"/>
              <a:gd name="connsiteY45" fmla="*/ 1546 h 1929"/>
              <a:gd name="connsiteX46" fmla="*/ 626 w 2157"/>
              <a:gd name="connsiteY46" fmla="*/ 1584 h 1929"/>
              <a:gd name="connsiteX47" fmla="*/ 603 w 2157"/>
              <a:gd name="connsiteY47" fmla="*/ 1616 h 1929"/>
              <a:gd name="connsiteX48" fmla="*/ 579 w 2157"/>
              <a:gd name="connsiteY48" fmla="*/ 1628 h 1929"/>
              <a:gd name="connsiteX49" fmla="*/ 549 w 2157"/>
              <a:gd name="connsiteY49" fmla="*/ 1658 h 1929"/>
              <a:gd name="connsiteX50" fmla="*/ 507 w 2157"/>
              <a:gd name="connsiteY50" fmla="*/ 1688 h 1929"/>
              <a:gd name="connsiteX51" fmla="*/ 462 w 2157"/>
              <a:gd name="connsiteY51" fmla="*/ 1708 h 1929"/>
              <a:gd name="connsiteX52" fmla="*/ 428 w 2157"/>
              <a:gd name="connsiteY52" fmla="*/ 1724 h 1929"/>
              <a:gd name="connsiteX53" fmla="*/ 398 w 2157"/>
              <a:gd name="connsiteY53" fmla="*/ 1738 h 1929"/>
              <a:gd name="connsiteX54" fmla="*/ 362 w 2157"/>
              <a:gd name="connsiteY54" fmla="*/ 1756 h 1929"/>
              <a:gd name="connsiteX55" fmla="*/ 327 w 2157"/>
              <a:gd name="connsiteY55" fmla="*/ 1772 h 1929"/>
              <a:gd name="connsiteX56" fmla="*/ 291 w 2157"/>
              <a:gd name="connsiteY56" fmla="*/ 1784 h 1929"/>
              <a:gd name="connsiteX57" fmla="*/ 274 w 2157"/>
              <a:gd name="connsiteY57" fmla="*/ 1792 h 1929"/>
              <a:gd name="connsiteX58" fmla="*/ 238 w 2157"/>
              <a:gd name="connsiteY58" fmla="*/ 1804 h 1929"/>
              <a:gd name="connsiteX59" fmla="*/ 199 w 2157"/>
              <a:gd name="connsiteY59" fmla="*/ 1820 h 1929"/>
              <a:gd name="connsiteX60" fmla="*/ 159 w 2157"/>
              <a:gd name="connsiteY60" fmla="*/ 1832 h 1929"/>
              <a:gd name="connsiteX61" fmla="*/ 114 w 2157"/>
              <a:gd name="connsiteY61" fmla="*/ 1846 h 1929"/>
              <a:gd name="connsiteX62" fmla="*/ 75 w 2157"/>
              <a:gd name="connsiteY62" fmla="*/ 1860 h 1929"/>
              <a:gd name="connsiteX63" fmla="*/ 38 w 2157"/>
              <a:gd name="connsiteY63" fmla="*/ 1870 h 1929"/>
              <a:gd name="connsiteX64" fmla="*/ 16 w 2157"/>
              <a:gd name="connsiteY64" fmla="*/ 1876 h 1929"/>
              <a:gd name="connsiteX65" fmla="*/ 2 w 2157"/>
              <a:gd name="connsiteY65" fmla="*/ 1882 h 1929"/>
              <a:gd name="connsiteX66" fmla="*/ 0 w 2157"/>
              <a:gd name="connsiteY66" fmla="*/ 1902 h 1929"/>
              <a:gd name="connsiteX67" fmla="*/ 2 w 2157"/>
              <a:gd name="connsiteY67" fmla="*/ 1924 h 1929"/>
              <a:gd name="connsiteX68" fmla="*/ 1831 w 2157"/>
              <a:gd name="connsiteY68" fmla="*/ 1925 h 1929"/>
              <a:gd name="connsiteX69" fmla="*/ 1839 w 2157"/>
              <a:gd name="connsiteY69" fmla="*/ 1447 h 1929"/>
              <a:gd name="connsiteX70" fmla="*/ 1803 w 2157"/>
              <a:gd name="connsiteY70" fmla="*/ 652 h 1929"/>
              <a:gd name="connsiteX71" fmla="*/ 1786 w 2157"/>
              <a:gd name="connsiteY71" fmla="*/ 604 h 1929"/>
              <a:gd name="connsiteX72" fmla="*/ 1773 w 2157"/>
              <a:gd name="connsiteY72" fmla="*/ 556 h 1929"/>
              <a:gd name="connsiteX73" fmla="*/ 1761 w 2157"/>
              <a:gd name="connsiteY73" fmla="*/ 526 h 1929"/>
              <a:gd name="connsiteX74" fmla="*/ 1742 w 2157"/>
              <a:gd name="connsiteY74" fmla="*/ 478 h 1929"/>
              <a:gd name="connsiteX75" fmla="*/ 1725 w 2157"/>
              <a:gd name="connsiteY75" fmla="*/ 442 h 1929"/>
              <a:gd name="connsiteX76" fmla="*/ 1715 w 2157"/>
              <a:gd name="connsiteY76" fmla="*/ 404 h 1929"/>
              <a:gd name="connsiteX77" fmla="*/ 1698 w 2157"/>
              <a:gd name="connsiteY77" fmla="*/ 368 h 1929"/>
              <a:gd name="connsiteX78" fmla="*/ 1692 w 2157"/>
              <a:gd name="connsiteY78" fmla="*/ 354 h 1929"/>
              <a:gd name="connsiteX79" fmla="*/ 1683 w 2157"/>
              <a:gd name="connsiteY79" fmla="*/ 332 h 1929"/>
              <a:gd name="connsiteX80" fmla="*/ 1662 w 2157"/>
              <a:gd name="connsiteY80" fmla="*/ 294 h 1929"/>
              <a:gd name="connsiteX81" fmla="*/ 1647 w 2157"/>
              <a:gd name="connsiteY81" fmla="*/ 260 h 1929"/>
              <a:gd name="connsiteX82" fmla="*/ 1634 w 2157"/>
              <a:gd name="connsiteY82" fmla="*/ 236 h 1929"/>
              <a:gd name="connsiteX83" fmla="*/ 1624 w 2157"/>
              <a:gd name="connsiteY83" fmla="*/ 208 h 1929"/>
              <a:gd name="connsiteX84" fmla="*/ 1596 w 2157"/>
              <a:gd name="connsiteY84" fmla="*/ 168 h 1929"/>
              <a:gd name="connsiteX85" fmla="*/ 1590 w 2157"/>
              <a:gd name="connsiteY85" fmla="*/ 156 h 1929"/>
              <a:gd name="connsiteX86" fmla="*/ 1574 w 2157"/>
              <a:gd name="connsiteY86" fmla="*/ 136 h 1929"/>
              <a:gd name="connsiteX87" fmla="*/ 1582 w 2157"/>
              <a:gd name="connsiteY87" fmla="*/ 144 h 1929"/>
              <a:gd name="connsiteX88" fmla="*/ 1610 w 2157"/>
              <a:gd name="connsiteY88" fmla="*/ 190 h 1929"/>
              <a:gd name="connsiteX89" fmla="*/ 1602 w 2157"/>
              <a:gd name="connsiteY89" fmla="*/ 180 h 1929"/>
              <a:gd name="connsiteX90" fmla="*/ 1608 w 2157"/>
              <a:gd name="connsiteY90" fmla="*/ 182 h 1929"/>
              <a:gd name="connsiteX91" fmla="*/ 1587 w 2157"/>
              <a:gd name="connsiteY91" fmla="*/ 152 h 1929"/>
              <a:gd name="connsiteX92" fmla="*/ 1560 w 2157"/>
              <a:gd name="connsiteY92" fmla="*/ 114 h 1929"/>
              <a:gd name="connsiteX93" fmla="*/ 1536 w 2157"/>
              <a:gd name="connsiteY93" fmla="*/ 84 h 1929"/>
              <a:gd name="connsiteX94" fmla="*/ 1510 w 2157"/>
              <a:gd name="connsiteY94" fmla="*/ 52 h 1929"/>
              <a:gd name="connsiteX95" fmla="*/ 1491 w 2157"/>
              <a:gd name="connsiteY95" fmla="*/ 32 h 1929"/>
              <a:gd name="connsiteX96" fmla="*/ 1473 w 2157"/>
              <a:gd name="connsiteY96" fmla="*/ 14 h 1929"/>
              <a:gd name="connsiteX97" fmla="*/ 1452 w 2157"/>
              <a:gd name="connsiteY97" fmla="*/ 8 h 1929"/>
              <a:gd name="connsiteX98" fmla="*/ 1410 w 2157"/>
              <a:gd name="connsiteY98" fmla="*/ 2 h 1929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03 w 2159"/>
              <a:gd name="connsiteY71" fmla="*/ 652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803 w 2159"/>
              <a:gd name="connsiteY72" fmla="*/ 652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605 w 2159"/>
              <a:gd name="connsiteY72" fmla="*/ 796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77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1807 h 1925"/>
              <a:gd name="connsiteX71" fmla="*/ 1836 w 2159"/>
              <a:gd name="connsiteY71" fmla="*/ 1621 h 1925"/>
              <a:gd name="connsiteX72" fmla="*/ 1839 w 2159"/>
              <a:gd name="connsiteY72" fmla="*/ 1447 h 1925"/>
              <a:gd name="connsiteX73" fmla="*/ 1827 w 2159"/>
              <a:gd name="connsiteY73" fmla="*/ 928 h 1925"/>
              <a:gd name="connsiteX74" fmla="*/ 1821 w 2159"/>
              <a:gd name="connsiteY74" fmla="*/ 658 h 1925"/>
              <a:gd name="connsiteX75" fmla="*/ 1786 w 2159"/>
              <a:gd name="connsiteY75" fmla="*/ 604 h 1925"/>
              <a:gd name="connsiteX76" fmla="*/ 1773 w 2159"/>
              <a:gd name="connsiteY76" fmla="*/ 556 h 1925"/>
              <a:gd name="connsiteX77" fmla="*/ 1761 w 2159"/>
              <a:gd name="connsiteY77" fmla="*/ 526 h 1925"/>
              <a:gd name="connsiteX78" fmla="*/ 1742 w 2159"/>
              <a:gd name="connsiteY78" fmla="*/ 478 h 1925"/>
              <a:gd name="connsiteX79" fmla="*/ 1725 w 2159"/>
              <a:gd name="connsiteY79" fmla="*/ 442 h 1925"/>
              <a:gd name="connsiteX80" fmla="*/ 1715 w 2159"/>
              <a:gd name="connsiteY80" fmla="*/ 404 h 1925"/>
              <a:gd name="connsiteX81" fmla="*/ 1698 w 2159"/>
              <a:gd name="connsiteY81" fmla="*/ 368 h 1925"/>
              <a:gd name="connsiteX82" fmla="*/ 1692 w 2159"/>
              <a:gd name="connsiteY82" fmla="*/ 354 h 1925"/>
              <a:gd name="connsiteX83" fmla="*/ 1683 w 2159"/>
              <a:gd name="connsiteY83" fmla="*/ 332 h 1925"/>
              <a:gd name="connsiteX84" fmla="*/ 1662 w 2159"/>
              <a:gd name="connsiteY84" fmla="*/ 294 h 1925"/>
              <a:gd name="connsiteX85" fmla="*/ 1647 w 2159"/>
              <a:gd name="connsiteY85" fmla="*/ 260 h 1925"/>
              <a:gd name="connsiteX86" fmla="*/ 1634 w 2159"/>
              <a:gd name="connsiteY86" fmla="*/ 236 h 1925"/>
              <a:gd name="connsiteX87" fmla="*/ 1624 w 2159"/>
              <a:gd name="connsiteY87" fmla="*/ 208 h 1925"/>
              <a:gd name="connsiteX88" fmla="*/ 1596 w 2159"/>
              <a:gd name="connsiteY88" fmla="*/ 168 h 1925"/>
              <a:gd name="connsiteX89" fmla="*/ 1590 w 2159"/>
              <a:gd name="connsiteY89" fmla="*/ 156 h 1925"/>
              <a:gd name="connsiteX90" fmla="*/ 1574 w 2159"/>
              <a:gd name="connsiteY90" fmla="*/ 136 h 1925"/>
              <a:gd name="connsiteX91" fmla="*/ 1582 w 2159"/>
              <a:gd name="connsiteY91" fmla="*/ 144 h 1925"/>
              <a:gd name="connsiteX92" fmla="*/ 1610 w 2159"/>
              <a:gd name="connsiteY92" fmla="*/ 190 h 1925"/>
              <a:gd name="connsiteX93" fmla="*/ 1602 w 2159"/>
              <a:gd name="connsiteY93" fmla="*/ 180 h 1925"/>
              <a:gd name="connsiteX94" fmla="*/ 1608 w 2159"/>
              <a:gd name="connsiteY94" fmla="*/ 182 h 1925"/>
              <a:gd name="connsiteX95" fmla="*/ 1587 w 2159"/>
              <a:gd name="connsiteY95" fmla="*/ 152 h 1925"/>
              <a:gd name="connsiteX96" fmla="*/ 1560 w 2159"/>
              <a:gd name="connsiteY96" fmla="*/ 114 h 1925"/>
              <a:gd name="connsiteX97" fmla="*/ 1536 w 2159"/>
              <a:gd name="connsiteY97" fmla="*/ 84 h 1925"/>
              <a:gd name="connsiteX98" fmla="*/ 1510 w 2159"/>
              <a:gd name="connsiteY98" fmla="*/ 52 h 1925"/>
              <a:gd name="connsiteX99" fmla="*/ 1491 w 2159"/>
              <a:gd name="connsiteY99" fmla="*/ 32 h 1925"/>
              <a:gd name="connsiteX100" fmla="*/ 1473 w 2159"/>
              <a:gd name="connsiteY100" fmla="*/ 14 h 1925"/>
              <a:gd name="connsiteX101" fmla="*/ 1452 w 2159"/>
              <a:gd name="connsiteY101" fmla="*/ 8 h 1925"/>
              <a:gd name="connsiteX102" fmla="*/ 1410 w 2159"/>
              <a:gd name="connsiteY102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39 w 2136"/>
              <a:gd name="connsiteY71" fmla="*/ 1447 h 1925"/>
              <a:gd name="connsiteX72" fmla="*/ 1827 w 2136"/>
              <a:gd name="connsiteY72" fmla="*/ 928 h 1925"/>
              <a:gd name="connsiteX73" fmla="*/ 1821 w 2136"/>
              <a:gd name="connsiteY73" fmla="*/ 658 h 1925"/>
              <a:gd name="connsiteX74" fmla="*/ 1786 w 2136"/>
              <a:gd name="connsiteY74" fmla="*/ 604 h 1925"/>
              <a:gd name="connsiteX75" fmla="*/ 1773 w 2136"/>
              <a:gd name="connsiteY75" fmla="*/ 556 h 1925"/>
              <a:gd name="connsiteX76" fmla="*/ 1761 w 2136"/>
              <a:gd name="connsiteY76" fmla="*/ 526 h 1925"/>
              <a:gd name="connsiteX77" fmla="*/ 1742 w 2136"/>
              <a:gd name="connsiteY77" fmla="*/ 478 h 1925"/>
              <a:gd name="connsiteX78" fmla="*/ 1725 w 2136"/>
              <a:gd name="connsiteY78" fmla="*/ 442 h 1925"/>
              <a:gd name="connsiteX79" fmla="*/ 1715 w 2136"/>
              <a:gd name="connsiteY79" fmla="*/ 404 h 1925"/>
              <a:gd name="connsiteX80" fmla="*/ 1698 w 2136"/>
              <a:gd name="connsiteY80" fmla="*/ 368 h 1925"/>
              <a:gd name="connsiteX81" fmla="*/ 1692 w 2136"/>
              <a:gd name="connsiteY81" fmla="*/ 354 h 1925"/>
              <a:gd name="connsiteX82" fmla="*/ 1683 w 2136"/>
              <a:gd name="connsiteY82" fmla="*/ 332 h 1925"/>
              <a:gd name="connsiteX83" fmla="*/ 1662 w 2136"/>
              <a:gd name="connsiteY83" fmla="*/ 294 h 1925"/>
              <a:gd name="connsiteX84" fmla="*/ 1647 w 2136"/>
              <a:gd name="connsiteY84" fmla="*/ 260 h 1925"/>
              <a:gd name="connsiteX85" fmla="*/ 1634 w 2136"/>
              <a:gd name="connsiteY85" fmla="*/ 236 h 1925"/>
              <a:gd name="connsiteX86" fmla="*/ 1624 w 2136"/>
              <a:gd name="connsiteY86" fmla="*/ 208 h 1925"/>
              <a:gd name="connsiteX87" fmla="*/ 1596 w 2136"/>
              <a:gd name="connsiteY87" fmla="*/ 168 h 1925"/>
              <a:gd name="connsiteX88" fmla="*/ 1590 w 2136"/>
              <a:gd name="connsiteY88" fmla="*/ 156 h 1925"/>
              <a:gd name="connsiteX89" fmla="*/ 1574 w 2136"/>
              <a:gd name="connsiteY89" fmla="*/ 136 h 1925"/>
              <a:gd name="connsiteX90" fmla="*/ 1582 w 2136"/>
              <a:gd name="connsiteY90" fmla="*/ 144 h 1925"/>
              <a:gd name="connsiteX91" fmla="*/ 1610 w 2136"/>
              <a:gd name="connsiteY91" fmla="*/ 190 h 1925"/>
              <a:gd name="connsiteX92" fmla="*/ 1602 w 2136"/>
              <a:gd name="connsiteY92" fmla="*/ 180 h 1925"/>
              <a:gd name="connsiteX93" fmla="*/ 1608 w 2136"/>
              <a:gd name="connsiteY93" fmla="*/ 182 h 1925"/>
              <a:gd name="connsiteX94" fmla="*/ 1587 w 2136"/>
              <a:gd name="connsiteY94" fmla="*/ 152 h 1925"/>
              <a:gd name="connsiteX95" fmla="*/ 1560 w 2136"/>
              <a:gd name="connsiteY95" fmla="*/ 114 h 1925"/>
              <a:gd name="connsiteX96" fmla="*/ 1536 w 2136"/>
              <a:gd name="connsiteY96" fmla="*/ 84 h 1925"/>
              <a:gd name="connsiteX97" fmla="*/ 1510 w 2136"/>
              <a:gd name="connsiteY97" fmla="*/ 52 h 1925"/>
              <a:gd name="connsiteX98" fmla="*/ 1491 w 2136"/>
              <a:gd name="connsiteY98" fmla="*/ 32 h 1925"/>
              <a:gd name="connsiteX99" fmla="*/ 1473 w 2136"/>
              <a:gd name="connsiteY99" fmla="*/ 14 h 1925"/>
              <a:gd name="connsiteX100" fmla="*/ 1452 w 2136"/>
              <a:gd name="connsiteY100" fmla="*/ 8 h 1925"/>
              <a:gd name="connsiteX101" fmla="*/ 1410 w 2136"/>
              <a:gd name="connsiteY101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39 w 2158"/>
              <a:gd name="connsiteY72" fmla="*/ 1447 h 1925"/>
              <a:gd name="connsiteX73" fmla="*/ 1827 w 2158"/>
              <a:gd name="connsiteY73" fmla="*/ 928 h 1925"/>
              <a:gd name="connsiteX74" fmla="*/ 1821 w 2158"/>
              <a:gd name="connsiteY74" fmla="*/ 658 h 1925"/>
              <a:gd name="connsiteX75" fmla="*/ 1786 w 2158"/>
              <a:gd name="connsiteY75" fmla="*/ 604 h 1925"/>
              <a:gd name="connsiteX76" fmla="*/ 1773 w 2158"/>
              <a:gd name="connsiteY76" fmla="*/ 556 h 1925"/>
              <a:gd name="connsiteX77" fmla="*/ 1761 w 2158"/>
              <a:gd name="connsiteY77" fmla="*/ 526 h 1925"/>
              <a:gd name="connsiteX78" fmla="*/ 1742 w 2158"/>
              <a:gd name="connsiteY78" fmla="*/ 478 h 1925"/>
              <a:gd name="connsiteX79" fmla="*/ 1725 w 2158"/>
              <a:gd name="connsiteY79" fmla="*/ 442 h 1925"/>
              <a:gd name="connsiteX80" fmla="*/ 1715 w 2158"/>
              <a:gd name="connsiteY80" fmla="*/ 404 h 1925"/>
              <a:gd name="connsiteX81" fmla="*/ 1698 w 2158"/>
              <a:gd name="connsiteY81" fmla="*/ 368 h 1925"/>
              <a:gd name="connsiteX82" fmla="*/ 1692 w 2158"/>
              <a:gd name="connsiteY82" fmla="*/ 354 h 1925"/>
              <a:gd name="connsiteX83" fmla="*/ 1683 w 2158"/>
              <a:gd name="connsiteY83" fmla="*/ 332 h 1925"/>
              <a:gd name="connsiteX84" fmla="*/ 1662 w 2158"/>
              <a:gd name="connsiteY84" fmla="*/ 294 h 1925"/>
              <a:gd name="connsiteX85" fmla="*/ 1647 w 2158"/>
              <a:gd name="connsiteY85" fmla="*/ 260 h 1925"/>
              <a:gd name="connsiteX86" fmla="*/ 1634 w 2158"/>
              <a:gd name="connsiteY86" fmla="*/ 236 h 1925"/>
              <a:gd name="connsiteX87" fmla="*/ 1624 w 2158"/>
              <a:gd name="connsiteY87" fmla="*/ 208 h 1925"/>
              <a:gd name="connsiteX88" fmla="*/ 1596 w 2158"/>
              <a:gd name="connsiteY88" fmla="*/ 168 h 1925"/>
              <a:gd name="connsiteX89" fmla="*/ 1590 w 2158"/>
              <a:gd name="connsiteY89" fmla="*/ 156 h 1925"/>
              <a:gd name="connsiteX90" fmla="*/ 1574 w 2158"/>
              <a:gd name="connsiteY90" fmla="*/ 136 h 1925"/>
              <a:gd name="connsiteX91" fmla="*/ 1582 w 2158"/>
              <a:gd name="connsiteY91" fmla="*/ 144 h 1925"/>
              <a:gd name="connsiteX92" fmla="*/ 1610 w 2158"/>
              <a:gd name="connsiteY92" fmla="*/ 190 h 1925"/>
              <a:gd name="connsiteX93" fmla="*/ 1602 w 2158"/>
              <a:gd name="connsiteY93" fmla="*/ 180 h 1925"/>
              <a:gd name="connsiteX94" fmla="*/ 1608 w 2158"/>
              <a:gd name="connsiteY94" fmla="*/ 182 h 1925"/>
              <a:gd name="connsiteX95" fmla="*/ 1587 w 2158"/>
              <a:gd name="connsiteY95" fmla="*/ 152 h 1925"/>
              <a:gd name="connsiteX96" fmla="*/ 1560 w 2158"/>
              <a:gd name="connsiteY96" fmla="*/ 114 h 1925"/>
              <a:gd name="connsiteX97" fmla="*/ 1536 w 2158"/>
              <a:gd name="connsiteY97" fmla="*/ 84 h 1925"/>
              <a:gd name="connsiteX98" fmla="*/ 1510 w 2158"/>
              <a:gd name="connsiteY98" fmla="*/ 52 h 1925"/>
              <a:gd name="connsiteX99" fmla="*/ 1491 w 2158"/>
              <a:gd name="connsiteY99" fmla="*/ 32 h 1925"/>
              <a:gd name="connsiteX100" fmla="*/ 1473 w 2158"/>
              <a:gd name="connsiteY100" fmla="*/ 14 h 1925"/>
              <a:gd name="connsiteX101" fmla="*/ 1452 w 2158"/>
              <a:gd name="connsiteY101" fmla="*/ 8 h 1925"/>
              <a:gd name="connsiteX102" fmla="*/ 1410 w 2158"/>
              <a:gd name="connsiteY102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27 w 2158"/>
              <a:gd name="connsiteY72" fmla="*/ 928 h 1925"/>
              <a:gd name="connsiteX73" fmla="*/ 1821 w 2158"/>
              <a:gd name="connsiteY73" fmla="*/ 658 h 1925"/>
              <a:gd name="connsiteX74" fmla="*/ 1786 w 2158"/>
              <a:gd name="connsiteY74" fmla="*/ 604 h 1925"/>
              <a:gd name="connsiteX75" fmla="*/ 1773 w 2158"/>
              <a:gd name="connsiteY75" fmla="*/ 556 h 1925"/>
              <a:gd name="connsiteX76" fmla="*/ 1761 w 2158"/>
              <a:gd name="connsiteY76" fmla="*/ 526 h 1925"/>
              <a:gd name="connsiteX77" fmla="*/ 1742 w 2158"/>
              <a:gd name="connsiteY77" fmla="*/ 478 h 1925"/>
              <a:gd name="connsiteX78" fmla="*/ 1725 w 2158"/>
              <a:gd name="connsiteY78" fmla="*/ 442 h 1925"/>
              <a:gd name="connsiteX79" fmla="*/ 1715 w 2158"/>
              <a:gd name="connsiteY79" fmla="*/ 404 h 1925"/>
              <a:gd name="connsiteX80" fmla="*/ 1698 w 2158"/>
              <a:gd name="connsiteY80" fmla="*/ 368 h 1925"/>
              <a:gd name="connsiteX81" fmla="*/ 1692 w 2158"/>
              <a:gd name="connsiteY81" fmla="*/ 354 h 1925"/>
              <a:gd name="connsiteX82" fmla="*/ 1683 w 2158"/>
              <a:gd name="connsiteY82" fmla="*/ 332 h 1925"/>
              <a:gd name="connsiteX83" fmla="*/ 1662 w 2158"/>
              <a:gd name="connsiteY83" fmla="*/ 294 h 1925"/>
              <a:gd name="connsiteX84" fmla="*/ 1647 w 2158"/>
              <a:gd name="connsiteY84" fmla="*/ 260 h 1925"/>
              <a:gd name="connsiteX85" fmla="*/ 1634 w 2158"/>
              <a:gd name="connsiteY85" fmla="*/ 236 h 1925"/>
              <a:gd name="connsiteX86" fmla="*/ 1624 w 2158"/>
              <a:gd name="connsiteY86" fmla="*/ 208 h 1925"/>
              <a:gd name="connsiteX87" fmla="*/ 1596 w 2158"/>
              <a:gd name="connsiteY87" fmla="*/ 168 h 1925"/>
              <a:gd name="connsiteX88" fmla="*/ 1590 w 2158"/>
              <a:gd name="connsiteY88" fmla="*/ 156 h 1925"/>
              <a:gd name="connsiteX89" fmla="*/ 1574 w 2158"/>
              <a:gd name="connsiteY89" fmla="*/ 136 h 1925"/>
              <a:gd name="connsiteX90" fmla="*/ 1582 w 2158"/>
              <a:gd name="connsiteY90" fmla="*/ 144 h 1925"/>
              <a:gd name="connsiteX91" fmla="*/ 1610 w 2158"/>
              <a:gd name="connsiteY91" fmla="*/ 190 h 1925"/>
              <a:gd name="connsiteX92" fmla="*/ 1602 w 2158"/>
              <a:gd name="connsiteY92" fmla="*/ 180 h 1925"/>
              <a:gd name="connsiteX93" fmla="*/ 1608 w 2158"/>
              <a:gd name="connsiteY93" fmla="*/ 182 h 1925"/>
              <a:gd name="connsiteX94" fmla="*/ 1587 w 2158"/>
              <a:gd name="connsiteY94" fmla="*/ 152 h 1925"/>
              <a:gd name="connsiteX95" fmla="*/ 1560 w 2158"/>
              <a:gd name="connsiteY95" fmla="*/ 114 h 1925"/>
              <a:gd name="connsiteX96" fmla="*/ 1536 w 2158"/>
              <a:gd name="connsiteY96" fmla="*/ 84 h 1925"/>
              <a:gd name="connsiteX97" fmla="*/ 1510 w 2158"/>
              <a:gd name="connsiteY97" fmla="*/ 52 h 1925"/>
              <a:gd name="connsiteX98" fmla="*/ 1491 w 2158"/>
              <a:gd name="connsiteY98" fmla="*/ 32 h 1925"/>
              <a:gd name="connsiteX99" fmla="*/ 1473 w 2158"/>
              <a:gd name="connsiteY99" fmla="*/ 14 h 1925"/>
              <a:gd name="connsiteX100" fmla="*/ 1452 w 2158"/>
              <a:gd name="connsiteY100" fmla="*/ 8 h 1925"/>
              <a:gd name="connsiteX101" fmla="*/ 1410 w 2158"/>
              <a:gd name="connsiteY101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7 w 2136"/>
              <a:gd name="connsiteY71" fmla="*/ 928 h 1925"/>
              <a:gd name="connsiteX72" fmla="*/ 1821 w 2136"/>
              <a:gd name="connsiteY72" fmla="*/ 658 h 1925"/>
              <a:gd name="connsiteX73" fmla="*/ 1786 w 2136"/>
              <a:gd name="connsiteY73" fmla="*/ 604 h 1925"/>
              <a:gd name="connsiteX74" fmla="*/ 1773 w 2136"/>
              <a:gd name="connsiteY74" fmla="*/ 556 h 1925"/>
              <a:gd name="connsiteX75" fmla="*/ 1761 w 2136"/>
              <a:gd name="connsiteY75" fmla="*/ 526 h 1925"/>
              <a:gd name="connsiteX76" fmla="*/ 1742 w 2136"/>
              <a:gd name="connsiteY76" fmla="*/ 478 h 1925"/>
              <a:gd name="connsiteX77" fmla="*/ 1725 w 2136"/>
              <a:gd name="connsiteY77" fmla="*/ 442 h 1925"/>
              <a:gd name="connsiteX78" fmla="*/ 1715 w 2136"/>
              <a:gd name="connsiteY78" fmla="*/ 404 h 1925"/>
              <a:gd name="connsiteX79" fmla="*/ 1698 w 2136"/>
              <a:gd name="connsiteY79" fmla="*/ 368 h 1925"/>
              <a:gd name="connsiteX80" fmla="*/ 1692 w 2136"/>
              <a:gd name="connsiteY80" fmla="*/ 354 h 1925"/>
              <a:gd name="connsiteX81" fmla="*/ 1683 w 2136"/>
              <a:gd name="connsiteY81" fmla="*/ 332 h 1925"/>
              <a:gd name="connsiteX82" fmla="*/ 1662 w 2136"/>
              <a:gd name="connsiteY82" fmla="*/ 294 h 1925"/>
              <a:gd name="connsiteX83" fmla="*/ 1647 w 2136"/>
              <a:gd name="connsiteY83" fmla="*/ 260 h 1925"/>
              <a:gd name="connsiteX84" fmla="*/ 1634 w 2136"/>
              <a:gd name="connsiteY84" fmla="*/ 236 h 1925"/>
              <a:gd name="connsiteX85" fmla="*/ 1624 w 2136"/>
              <a:gd name="connsiteY85" fmla="*/ 208 h 1925"/>
              <a:gd name="connsiteX86" fmla="*/ 1596 w 2136"/>
              <a:gd name="connsiteY86" fmla="*/ 168 h 1925"/>
              <a:gd name="connsiteX87" fmla="*/ 1590 w 2136"/>
              <a:gd name="connsiteY87" fmla="*/ 156 h 1925"/>
              <a:gd name="connsiteX88" fmla="*/ 1574 w 2136"/>
              <a:gd name="connsiteY88" fmla="*/ 136 h 1925"/>
              <a:gd name="connsiteX89" fmla="*/ 1582 w 2136"/>
              <a:gd name="connsiteY89" fmla="*/ 144 h 1925"/>
              <a:gd name="connsiteX90" fmla="*/ 1610 w 2136"/>
              <a:gd name="connsiteY90" fmla="*/ 190 h 1925"/>
              <a:gd name="connsiteX91" fmla="*/ 1602 w 2136"/>
              <a:gd name="connsiteY91" fmla="*/ 180 h 1925"/>
              <a:gd name="connsiteX92" fmla="*/ 1608 w 2136"/>
              <a:gd name="connsiteY92" fmla="*/ 182 h 1925"/>
              <a:gd name="connsiteX93" fmla="*/ 1587 w 2136"/>
              <a:gd name="connsiteY93" fmla="*/ 152 h 1925"/>
              <a:gd name="connsiteX94" fmla="*/ 1560 w 2136"/>
              <a:gd name="connsiteY94" fmla="*/ 114 h 1925"/>
              <a:gd name="connsiteX95" fmla="*/ 1536 w 2136"/>
              <a:gd name="connsiteY95" fmla="*/ 84 h 1925"/>
              <a:gd name="connsiteX96" fmla="*/ 1510 w 2136"/>
              <a:gd name="connsiteY96" fmla="*/ 52 h 1925"/>
              <a:gd name="connsiteX97" fmla="*/ 1491 w 2136"/>
              <a:gd name="connsiteY97" fmla="*/ 32 h 1925"/>
              <a:gd name="connsiteX98" fmla="*/ 1473 w 2136"/>
              <a:gd name="connsiteY98" fmla="*/ 14 h 1925"/>
              <a:gd name="connsiteX99" fmla="*/ 1452 w 2136"/>
              <a:gd name="connsiteY99" fmla="*/ 8 h 1925"/>
              <a:gd name="connsiteX100" fmla="*/ 1410 w 2136"/>
              <a:gd name="connsiteY100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1 w 2136"/>
              <a:gd name="connsiteY71" fmla="*/ 658 h 1925"/>
              <a:gd name="connsiteX72" fmla="*/ 1786 w 2136"/>
              <a:gd name="connsiteY72" fmla="*/ 604 h 1925"/>
              <a:gd name="connsiteX73" fmla="*/ 1773 w 2136"/>
              <a:gd name="connsiteY73" fmla="*/ 556 h 1925"/>
              <a:gd name="connsiteX74" fmla="*/ 1761 w 2136"/>
              <a:gd name="connsiteY74" fmla="*/ 526 h 1925"/>
              <a:gd name="connsiteX75" fmla="*/ 1742 w 2136"/>
              <a:gd name="connsiteY75" fmla="*/ 478 h 1925"/>
              <a:gd name="connsiteX76" fmla="*/ 1725 w 2136"/>
              <a:gd name="connsiteY76" fmla="*/ 442 h 1925"/>
              <a:gd name="connsiteX77" fmla="*/ 1715 w 2136"/>
              <a:gd name="connsiteY77" fmla="*/ 404 h 1925"/>
              <a:gd name="connsiteX78" fmla="*/ 1698 w 2136"/>
              <a:gd name="connsiteY78" fmla="*/ 368 h 1925"/>
              <a:gd name="connsiteX79" fmla="*/ 1692 w 2136"/>
              <a:gd name="connsiteY79" fmla="*/ 354 h 1925"/>
              <a:gd name="connsiteX80" fmla="*/ 1683 w 2136"/>
              <a:gd name="connsiteY80" fmla="*/ 332 h 1925"/>
              <a:gd name="connsiteX81" fmla="*/ 1662 w 2136"/>
              <a:gd name="connsiteY81" fmla="*/ 294 h 1925"/>
              <a:gd name="connsiteX82" fmla="*/ 1647 w 2136"/>
              <a:gd name="connsiteY82" fmla="*/ 260 h 1925"/>
              <a:gd name="connsiteX83" fmla="*/ 1634 w 2136"/>
              <a:gd name="connsiteY83" fmla="*/ 236 h 1925"/>
              <a:gd name="connsiteX84" fmla="*/ 1624 w 2136"/>
              <a:gd name="connsiteY84" fmla="*/ 208 h 1925"/>
              <a:gd name="connsiteX85" fmla="*/ 1596 w 2136"/>
              <a:gd name="connsiteY85" fmla="*/ 168 h 1925"/>
              <a:gd name="connsiteX86" fmla="*/ 1590 w 2136"/>
              <a:gd name="connsiteY86" fmla="*/ 156 h 1925"/>
              <a:gd name="connsiteX87" fmla="*/ 1574 w 2136"/>
              <a:gd name="connsiteY87" fmla="*/ 136 h 1925"/>
              <a:gd name="connsiteX88" fmla="*/ 1582 w 2136"/>
              <a:gd name="connsiteY88" fmla="*/ 144 h 1925"/>
              <a:gd name="connsiteX89" fmla="*/ 1610 w 2136"/>
              <a:gd name="connsiteY89" fmla="*/ 190 h 1925"/>
              <a:gd name="connsiteX90" fmla="*/ 1602 w 2136"/>
              <a:gd name="connsiteY90" fmla="*/ 180 h 1925"/>
              <a:gd name="connsiteX91" fmla="*/ 1608 w 2136"/>
              <a:gd name="connsiteY91" fmla="*/ 182 h 1925"/>
              <a:gd name="connsiteX92" fmla="*/ 1587 w 2136"/>
              <a:gd name="connsiteY92" fmla="*/ 152 h 1925"/>
              <a:gd name="connsiteX93" fmla="*/ 1560 w 2136"/>
              <a:gd name="connsiteY93" fmla="*/ 114 h 1925"/>
              <a:gd name="connsiteX94" fmla="*/ 1536 w 2136"/>
              <a:gd name="connsiteY94" fmla="*/ 84 h 1925"/>
              <a:gd name="connsiteX95" fmla="*/ 1510 w 2136"/>
              <a:gd name="connsiteY95" fmla="*/ 52 h 1925"/>
              <a:gd name="connsiteX96" fmla="*/ 1491 w 2136"/>
              <a:gd name="connsiteY96" fmla="*/ 32 h 1925"/>
              <a:gd name="connsiteX97" fmla="*/ 1473 w 2136"/>
              <a:gd name="connsiteY97" fmla="*/ 14 h 1925"/>
              <a:gd name="connsiteX98" fmla="*/ 1452 w 2136"/>
              <a:gd name="connsiteY98" fmla="*/ 8 h 1925"/>
              <a:gd name="connsiteX99" fmla="*/ 1410 w 2136"/>
              <a:gd name="connsiteY99" fmla="*/ 2 h 1925"/>
              <a:gd name="connsiteX0" fmla="*/ 1430 w 2136"/>
              <a:gd name="connsiteY0" fmla="*/ 0 h 2018"/>
              <a:gd name="connsiteX1" fmla="*/ 1387 w 2136"/>
              <a:gd name="connsiteY1" fmla="*/ 4 h 2018"/>
              <a:gd name="connsiteX2" fmla="*/ 1355 w 2136"/>
              <a:gd name="connsiteY2" fmla="*/ 16 h 2018"/>
              <a:gd name="connsiteX3" fmla="*/ 1319 w 2136"/>
              <a:gd name="connsiteY3" fmla="*/ 40 h 2018"/>
              <a:gd name="connsiteX4" fmla="*/ 1292 w 2136"/>
              <a:gd name="connsiteY4" fmla="*/ 68 h 2018"/>
              <a:gd name="connsiteX5" fmla="*/ 1263 w 2136"/>
              <a:gd name="connsiteY5" fmla="*/ 104 h 2018"/>
              <a:gd name="connsiteX6" fmla="*/ 1239 w 2136"/>
              <a:gd name="connsiteY6" fmla="*/ 140 h 2018"/>
              <a:gd name="connsiteX7" fmla="*/ 1221 w 2136"/>
              <a:gd name="connsiteY7" fmla="*/ 170 h 2018"/>
              <a:gd name="connsiteX8" fmla="*/ 1204 w 2136"/>
              <a:gd name="connsiteY8" fmla="*/ 196 h 2018"/>
              <a:gd name="connsiteX9" fmla="*/ 1179 w 2136"/>
              <a:gd name="connsiteY9" fmla="*/ 242 h 2018"/>
              <a:gd name="connsiteX10" fmla="*/ 1162 w 2136"/>
              <a:gd name="connsiteY10" fmla="*/ 276 h 2018"/>
              <a:gd name="connsiteX11" fmla="*/ 1144 w 2136"/>
              <a:gd name="connsiteY11" fmla="*/ 314 h 2018"/>
              <a:gd name="connsiteX12" fmla="*/ 1132 w 2136"/>
              <a:gd name="connsiteY12" fmla="*/ 344 h 2018"/>
              <a:gd name="connsiteX13" fmla="*/ 1114 w 2136"/>
              <a:gd name="connsiteY13" fmla="*/ 380 h 2018"/>
              <a:gd name="connsiteX14" fmla="*/ 1102 w 2136"/>
              <a:gd name="connsiteY14" fmla="*/ 408 h 2018"/>
              <a:gd name="connsiteX15" fmla="*/ 1090 w 2136"/>
              <a:gd name="connsiteY15" fmla="*/ 436 h 2018"/>
              <a:gd name="connsiteX16" fmla="*/ 1076 w 2136"/>
              <a:gd name="connsiteY16" fmla="*/ 472 h 2018"/>
              <a:gd name="connsiteX17" fmla="*/ 1062 w 2136"/>
              <a:gd name="connsiteY17" fmla="*/ 504 h 2018"/>
              <a:gd name="connsiteX18" fmla="*/ 1048 w 2136"/>
              <a:gd name="connsiteY18" fmla="*/ 544 h 2018"/>
              <a:gd name="connsiteX19" fmla="*/ 1036 w 2136"/>
              <a:gd name="connsiteY19" fmla="*/ 580 h 2018"/>
              <a:gd name="connsiteX20" fmla="*/ 1020 w 2136"/>
              <a:gd name="connsiteY20" fmla="*/ 624 h 2018"/>
              <a:gd name="connsiteX21" fmla="*/ 1014 w 2136"/>
              <a:gd name="connsiteY21" fmla="*/ 650 h 2018"/>
              <a:gd name="connsiteX22" fmla="*/ 994 w 2136"/>
              <a:gd name="connsiteY22" fmla="*/ 690 h 2018"/>
              <a:gd name="connsiteX23" fmla="*/ 980 w 2136"/>
              <a:gd name="connsiteY23" fmla="*/ 736 h 2018"/>
              <a:gd name="connsiteX24" fmla="*/ 970 w 2136"/>
              <a:gd name="connsiteY24" fmla="*/ 776 h 2018"/>
              <a:gd name="connsiteX25" fmla="*/ 960 w 2136"/>
              <a:gd name="connsiteY25" fmla="*/ 814 h 2018"/>
              <a:gd name="connsiteX26" fmla="*/ 950 w 2136"/>
              <a:gd name="connsiteY26" fmla="*/ 852 h 2018"/>
              <a:gd name="connsiteX27" fmla="*/ 940 w 2136"/>
              <a:gd name="connsiteY27" fmla="*/ 894 h 2018"/>
              <a:gd name="connsiteX28" fmla="*/ 930 w 2136"/>
              <a:gd name="connsiteY28" fmla="*/ 938 h 2018"/>
              <a:gd name="connsiteX29" fmla="*/ 921 w 2136"/>
              <a:gd name="connsiteY29" fmla="*/ 974 h 2018"/>
              <a:gd name="connsiteX30" fmla="*/ 915 w 2136"/>
              <a:gd name="connsiteY30" fmla="*/ 1004 h 2018"/>
              <a:gd name="connsiteX31" fmla="*/ 903 w 2136"/>
              <a:gd name="connsiteY31" fmla="*/ 1040 h 2018"/>
              <a:gd name="connsiteX32" fmla="*/ 885 w 2136"/>
              <a:gd name="connsiteY32" fmla="*/ 1072 h 2018"/>
              <a:gd name="connsiteX33" fmla="*/ 873 w 2136"/>
              <a:gd name="connsiteY33" fmla="*/ 1114 h 2018"/>
              <a:gd name="connsiteX34" fmla="*/ 855 w 2136"/>
              <a:gd name="connsiteY34" fmla="*/ 1168 h 2018"/>
              <a:gd name="connsiteX35" fmla="*/ 843 w 2136"/>
              <a:gd name="connsiteY35" fmla="*/ 1186 h 2018"/>
              <a:gd name="connsiteX36" fmla="*/ 837 w 2136"/>
              <a:gd name="connsiteY36" fmla="*/ 1222 h 2018"/>
              <a:gd name="connsiteX37" fmla="*/ 823 w 2136"/>
              <a:gd name="connsiteY37" fmla="*/ 1264 h 2018"/>
              <a:gd name="connsiteX38" fmla="*/ 811 w 2136"/>
              <a:gd name="connsiteY38" fmla="*/ 1288 h 2018"/>
              <a:gd name="connsiteX39" fmla="*/ 789 w 2136"/>
              <a:gd name="connsiteY39" fmla="*/ 1330 h 2018"/>
              <a:gd name="connsiteX40" fmla="*/ 771 w 2136"/>
              <a:gd name="connsiteY40" fmla="*/ 1366 h 2018"/>
              <a:gd name="connsiteX41" fmla="*/ 753 w 2136"/>
              <a:gd name="connsiteY41" fmla="*/ 1406 h 2018"/>
              <a:gd name="connsiteX42" fmla="*/ 729 w 2136"/>
              <a:gd name="connsiteY42" fmla="*/ 1442 h 2018"/>
              <a:gd name="connsiteX43" fmla="*/ 712 w 2136"/>
              <a:gd name="connsiteY43" fmla="*/ 1478 h 2018"/>
              <a:gd name="connsiteX44" fmla="*/ 675 w 2136"/>
              <a:gd name="connsiteY44" fmla="*/ 1520 h 2018"/>
              <a:gd name="connsiteX45" fmla="*/ 658 w 2136"/>
              <a:gd name="connsiteY45" fmla="*/ 1546 h 2018"/>
              <a:gd name="connsiteX46" fmla="*/ 626 w 2136"/>
              <a:gd name="connsiteY46" fmla="*/ 1584 h 2018"/>
              <a:gd name="connsiteX47" fmla="*/ 603 w 2136"/>
              <a:gd name="connsiteY47" fmla="*/ 1616 h 2018"/>
              <a:gd name="connsiteX48" fmla="*/ 579 w 2136"/>
              <a:gd name="connsiteY48" fmla="*/ 1628 h 2018"/>
              <a:gd name="connsiteX49" fmla="*/ 549 w 2136"/>
              <a:gd name="connsiteY49" fmla="*/ 1658 h 2018"/>
              <a:gd name="connsiteX50" fmla="*/ 507 w 2136"/>
              <a:gd name="connsiteY50" fmla="*/ 1688 h 2018"/>
              <a:gd name="connsiteX51" fmla="*/ 462 w 2136"/>
              <a:gd name="connsiteY51" fmla="*/ 1708 h 2018"/>
              <a:gd name="connsiteX52" fmla="*/ 428 w 2136"/>
              <a:gd name="connsiteY52" fmla="*/ 1724 h 2018"/>
              <a:gd name="connsiteX53" fmla="*/ 398 w 2136"/>
              <a:gd name="connsiteY53" fmla="*/ 1738 h 2018"/>
              <a:gd name="connsiteX54" fmla="*/ 362 w 2136"/>
              <a:gd name="connsiteY54" fmla="*/ 1756 h 2018"/>
              <a:gd name="connsiteX55" fmla="*/ 327 w 2136"/>
              <a:gd name="connsiteY55" fmla="*/ 1772 h 2018"/>
              <a:gd name="connsiteX56" fmla="*/ 291 w 2136"/>
              <a:gd name="connsiteY56" fmla="*/ 1784 h 2018"/>
              <a:gd name="connsiteX57" fmla="*/ 274 w 2136"/>
              <a:gd name="connsiteY57" fmla="*/ 1792 h 2018"/>
              <a:gd name="connsiteX58" fmla="*/ 238 w 2136"/>
              <a:gd name="connsiteY58" fmla="*/ 1804 h 2018"/>
              <a:gd name="connsiteX59" fmla="*/ 199 w 2136"/>
              <a:gd name="connsiteY59" fmla="*/ 1820 h 2018"/>
              <a:gd name="connsiteX60" fmla="*/ 159 w 2136"/>
              <a:gd name="connsiteY60" fmla="*/ 1832 h 2018"/>
              <a:gd name="connsiteX61" fmla="*/ 114 w 2136"/>
              <a:gd name="connsiteY61" fmla="*/ 1846 h 2018"/>
              <a:gd name="connsiteX62" fmla="*/ 75 w 2136"/>
              <a:gd name="connsiteY62" fmla="*/ 1860 h 2018"/>
              <a:gd name="connsiteX63" fmla="*/ 38 w 2136"/>
              <a:gd name="connsiteY63" fmla="*/ 1870 h 2018"/>
              <a:gd name="connsiteX64" fmla="*/ 16 w 2136"/>
              <a:gd name="connsiteY64" fmla="*/ 1876 h 2018"/>
              <a:gd name="connsiteX65" fmla="*/ 2 w 2136"/>
              <a:gd name="connsiteY65" fmla="*/ 1882 h 2018"/>
              <a:gd name="connsiteX66" fmla="*/ 0 w 2136"/>
              <a:gd name="connsiteY66" fmla="*/ 1902 h 2018"/>
              <a:gd name="connsiteX67" fmla="*/ 2 w 2136"/>
              <a:gd name="connsiteY67" fmla="*/ 1924 h 2018"/>
              <a:gd name="connsiteX68" fmla="*/ 1831 w 2136"/>
              <a:gd name="connsiteY68" fmla="*/ 1925 h 2018"/>
              <a:gd name="connsiteX69" fmla="*/ 1833 w 2136"/>
              <a:gd name="connsiteY69" fmla="*/ 1807 h 2018"/>
              <a:gd name="connsiteX70" fmla="*/ 1821 w 2136"/>
              <a:gd name="connsiteY70" fmla="*/ 658 h 2018"/>
              <a:gd name="connsiteX71" fmla="*/ 1786 w 2136"/>
              <a:gd name="connsiteY71" fmla="*/ 604 h 2018"/>
              <a:gd name="connsiteX72" fmla="*/ 1773 w 2136"/>
              <a:gd name="connsiteY72" fmla="*/ 556 h 2018"/>
              <a:gd name="connsiteX73" fmla="*/ 1761 w 2136"/>
              <a:gd name="connsiteY73" fmla="*/ 526 h 2018"/>
              <a:gd name="connsiteX74" fmla="*/ 1742 w 2136"/>
              <a:gd name="connsiteY74" fmla="*/ 478 h 2018"/>
              <a:gd name="connsiteX75" fmla="*/ 1725 w 2136"/>
              <a:gd name="connsiteY75" fmla="*/ 442 h 2018"/>
              <a:gd name="connsiteX76" fmla="*/ 1715 w 2136"/>
              <a:gd name="connsiteY76" fmla="*/ 404 h 2018"/>
              <a:gd name="connsiteX77" fmla="*/ 1698 w 2136"/>
              <a:gd name="connsiteY77" fmla="*/ 368 h 2018"/>
              <a:gd name="connsiteX78" fmla="*/ 1692 w 2136"/>
              <a:gd name="connsiteY78" fmla="*/ 354 h 2018"/>
              <a:gd name="connsiteX79" fmla="*/ 1683 w 2136"/>
              <a:gd name="connsiteY79" fmla="*/ 332 h 2018"/>
              <a:gd name="connsiteX80" fmla="*/ 1662 w 2136"/>
              <a:gd name="connsiteY80" fmla="*/ 294 h 2018"/>
              <a:gd name="connsiteX81" fmla="*/ 1647 w 2136"/>
              <a:gd name="connsiteY81" fmla="*/ 260 h 2018"/>
              <a:gd name="connsiteX82" fmla="*/ 1634 w 2136"/>
              <a:gd name="connsiteY82" fmla="*/ 236 h 2018"/>
              <a:gd name="connsiteX83" fmla="*/ 1624 w 2136"/>
              <a:gd name="connsiteY83" fmla="*/ 208 h 2018"/>
              <a:gd name="connsiteX84" fmla="*/ 1596 w 2136"/>
              <a:gd name="connsiteY84" fmla="*/ 168 h 2018"/>
              <a:gd name="connsiteX85" fmla="*/ 1590 w 2136"/>
              <a:gd name="connsiteY85" fmla="*/ 156 h 2018"/>
              <a:gd name="connsiteX86" fmla="*/ 1574 w 2136"/>
              <a:gd name="connsiteY86" fmla="*/ 136 h 2018"/>
              <a:gd name="connsiteX87" fmla="*/ 1582 w 2136"/>
              <a:gd name="connsiteY87" fmla="*/ 144 h 2018"/>
              <a:gd name="connsiteX88" fmla="*/ 1610 w 2136"/>
              <a:gd name="connsiteY88" fmla="*/ 190 h 2018"/>
              <a:gd name="connsiteX89" fmla="*/ 1602 w 2136"/>
              <a:gd name="connsiteY89" fmla="*/ 180 h 2018"/>
              <a:gd name="connsiteX90" fmla="*/ 1608 w 2136"/>
              <a:gd name="connsiteY90" fmla="*/ 182 h 2018"/>
              <a:gd name="connsiteX91" fmla="*/ 1587 w 2136"/>
              <a:gd name="connsiteY91" fmla="*/ 152 h 2018"/>
              <a:gd name="connsiteX92" fmla="*/ 1560 w 2136"/>
              <a:gd name="connsiteY92" fmla="*/ 114 h 2018"/>
              <a:gd name="connsiteX93" fmla="*/ 1536 w 2136"/>
              <a:gd name="connsiteY93" fmla="*/ 84 h 2018"/>
              <a:gd name="connsiteX94" fmla="*/ 1510 w 2136"/>
              <a:gd name="connsiteY94" fmla="*/ 52 h 2018"/>
              <a:gd name="connsiteX95" fmla="*/ 1491 w 2136"/>
              <a:gd name="connsiteY95" fmla="*/ 32 h 2018"/>
              <a:gd name="connsiteX96" fmla="*/ 1473 w 2136"/>
              <a:gd name="connsiteY96" fmla="*/ 14 h 2018"/>
              <a:gd name="connsiteX97" fmla="*/ 1452 w 2136"/>
              <a:gd name="connsiteY97" fmla="*/ 8 h 2018"/>
              <a:gd name="connsiteX98" fmla="*/ 1410 w 2136"/>
              <a:gd name="connsiteY98" fmla="*/ 2 h 2018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56"/>
              <a:gd name="connsiteY0" fmla="*/ 0 h 1925"/>
              <a:gd name="connsiteX1" fmla="*/ 1387 w 2156"/>
              <a:gd name="connsiteY1" fmla="*/ 4 h 1925"/>
              <a:gd name="connsiteX2" fmla="*/ 1355 w 2156"/>
              <a:gd name="connsiteY2" fmla="*/ 16 h 1925"/>
              <a:gd name="connsiteX3" fmla="*/ 1319 w 2156"/>
              <a:gd name="connsiteY3" fmla="*/ 40 h 1925"/>
              <a:gd name="connsiteX4" fmla="*/ 1292 w 2156"/>
              <a:gd name="connsiteY4" fmla="*/ 68 h 1925"/>
              <a:gd name="connsiteX5" fmla="*/ 1263 w 2156"/>
              <a:gd name="connsiteY5" fmla="*/ 104 h 1925"/>
              <a:gd name="connsiteX6" fmla="*/ 1239 w 2156"/>
              <a:gd name="connsiteY6" fmla="*/ 140 h 1925"/>
              <a:gd name="connsiteX7" fmla="*/ 1221 w 2156"/>
              <a:gd name="connsiteY7" fmla="*/ 170 h 1925"/>
              <a:gd name="connsiteX8" fmla="*/ 1204 w 2156"/>
              <a:gd name="connsiteY8" fmla="*/ 196 h 1925"/>
              <a:gd name="connsiteX9" fmla="*/ 1179 w 2156"/>
              <a:gd name="connsiteY9" fmla="*/ 242 h 1925"/>
              <a:gd name="connsiteX10" fmla="*/ 1162 w 2156"/>
              <a:gd name="connsiteY10" fmla="*/ 276 h 1925"/>
              <a:gd name="connsiteX11" fmla="*/ 1144 w 2156"/>
              <a:gd name="connsiteY11" fmla="*/ 314 h 1925"/>
              <a:gd name="connsiteX12" fmla="*/ 1132 w 2156"/>
              <a:gd name="connsiteY12" fmla="*/ 344 h 1925"/>
              <a:gd name="connsiteX13" fmla="*/ 1114 w 2156"/>
              <a:gd name="connsiteY13" fmla="*/ 380 h 1925"/>
              <a:gd name="connsiteX14" fmla="*/ 1102 w 2156"/>
              <a:gd name="connsiteY14" fmla="*/ 408 h 1925"/>
              <a:gd name="connsiteX15" fmla="*/ 1090 w 2156"/>
              <a:gd name="connsiteY15" fmla="*/ 436 h 1925"/>
              <a:gd name="connsiteX16" fmla="*/ 1076 w 2156"/>
              <a:gd name="connsiteY16" fmla="*/ 472 h 1925"/>
              <a:gd name="connsiteX17" fmla="*/ 1062 w 2156"/>
              <a:gd name="connsiteY17" fmla="*/ 504 h 1925"/>
              <a:gd name="connsiteX18" fmla="*/ 1048 w 2156"/>
              <a:gd name="connsiteY18" fmla="*/ 544 h 1925"/>
              <a:gd name="connsiteX19" fmla="*/ 1036 w 2156"/>
              <a:gd name="connsiteY19" fmla="*/ 580 h 1925"/>
              <a:gd name="connsiteX20" fmla="*/ 1020 w 2156"/>
              <a:gd name="connsiteY20" fmla="*/ 624 h 1925"/>
              <a:gd name="connsiteX21" fmla="*/ 1014 w 2156"/>
              <a:gd name="connsiteY21" fmla="*/ 650 h 1925"/>
              <a:gd name="connsiteX22" fmla="*/ 994 w 2156"/>
              <a:gd name="connsiteY22" fmla="*/ 690 h 1925"/>
              <a:gd name="connsiteX23" fmla="*/ 980 w 2156"/>
              <a:gd name="connsiteY23" fmla="*/ 736 h 1925"/>
              <a:gd name="connsiteX24" fmla="*/ 970 w 2156"/>
              <a:gd name="connsiteY24" fmla="*/ 776 h 1925"/>
              <a:gd name="connsiteX25" fmla="*/ 960 w 2156"/>
              <a:gd name="connsiteY25" fmla="*/ 814 h 1925"/>
              <a:gd name="connsiteX26" fmla="*/ 950 w 2156"/>
              <a:gd name="connsiteY26" fmla="*/ 852 h 1925"/>
              <a:gd name="connsiteX27" fmla="*/ 940 w 2156"/>
              <a:gd name="connsiteY27" fmla="*/ 894 h 1925"/>
              <a:gd name="connsiteX28" fmla="*/ 930 w 2156"/>
              <a:gd name="connsiteY28" fmla="*/ 938 h 1925"/>
              <a:gd name="connsiteX29" fmla="*/ 921 w 2156"/>
              <a:gd name="connsiteY29" fmla="*/ 974 h 1925"/>
              <a:gd name="connsiteX30" fmla="*/ 915 w 2156"/>
              <a:gd name="connsiteY30" fmla="*/ 1004 h 1925"/>
              <a:gd name="connsiteX31" fmla="*/ 903 w 2156"/>
              <a:gd name="connsiteY31" fmla="*/ 1040 h 1925"/>
              <a:gd name="connsiteX32" fmla="*/ 885 w 2156"/>
              <a:gd name="connsiteY32" fmla="*/ 1072 h 1925"/>
              <a:gd name="connsiteX33" fmla="*/ 873 w 2156"/>
              <a:gd name="connsiteY33" fmla="*/ 1114 h 1925"/>
              <a:gd name="connsiteX34" fmla="*/ 855 w 2156"/>
              <a:gd name="connsiteY34" fmla="*/ 1168 h 1925"/>
              <a:gd name="connsiteX35" fmla="*/ 843 w 2156"/>
              <a:gd name="connsiteY35" fmla="*/ 1186 h 1925"/>
              <a:gd name="connsiteX36" fmla="*/ 837 w 2156"/>
              <a:gd name="connsiteY36" fmla="*/ 1222 h 1925"/>
              <a:gd name="connsiteX37" fmla="*/ 823 w 2156"/>
              <a:gd name="connsiteY37" fmla="*/ 1264 h 1925"/>
              <a:gd name="connsiteX38" fmla="*/ 811 w 2156"/>
              <a:gd name="connsiteY38" fmla="*/ 1288 h 1925"/>
              <a:gd name="connsiteX39" fmla="*/ 789 w 2156"/>
              <a:gd name="connsiteY39" fmla="*/ 1330 h 1925"/>
              <a:gd name="connsiteX40" fmla="*/ 771 w 2156"/>
              <a:gd name="connsiteY40" fmla="*/ 1366 h 1925"/>
              <a:gd name="connsiteX41" fmla="*/ 753 w 2156"/>
              <a:gd name="connsiteY41" fmla="*/ 1406 h 1925"/>
              <a:gd name="connsiteX42" fmla="*/ 729 w 2156"/>
              <a:gd name="connsiteY42" fmla="*/ 1442 h 1925"/>
              <a:gd name="connsiteX43" fmla="*/ 712 w 2156"/>
              <a:gd name="connsiteY43" fmla="*/ 1478 h 1925"/>
              <a:gd name="connsiteX44" fmla="*/ 675 w 2156"/>
              <a:gd name="connsiteY44" fmla="*/ 1520 h 1925"/>
              <a:gd name="connsiteX45" fmla="*/ 658 w 2156"/>
              <a:gd name="connsiteY45" fmla="*/ 1546 h 1925"/>
              <a:gd name="connsiteX46" fmla="*/ 626 w 2156"/>
              <a:gd name="connsiteY46" fmla="*/ 1584 h 1925"/>
              <a:gd name="connsiteX47" fmla="*/ 603 w 2156"/>
              <a:gd name="connsiteY47" fmla="*/ 1616 h 1925"/>
              <a:gd name="connsiteX48" fmla="*/ 579 w 2156"/>
              <a:gd name="connsiteY48" fmla="*/ 1628 h 1925"/>
              <a:gd name="connsiteX49" fmla="*/ 549 w 2156"/>
              <a:gd name="connsiteY49" fmla="*/ 1658 h 1925"/>
              <a:gd name="connsiteX50" fmla="*/ 507 w 2156"/>
              <a:gd name="connsiteY50" fmla="*/ 1688 h 1925"/>
              <a:gd name="connsiteX51" fmla="*/ 462 w 2156"/>
              <a:gd name="connsiteY51" fmla="*/ 1708 h 1925"/>
              <a:gd name="connsiteX52" fmla="*/ 428 w 2156"/>
              <a:gd name="connsiteY52" fmla="*/ 1724 h 1925"/>
              <a:gd name="connsiteX53" fmla="*/ 398 w 2156"/>
              <a:gd name="connsiteY53" fmla="*/ 1738 h 1925"/>
              <a:gd name="connsiteX54" fmla="*/ 362 w 2156"/>
              <a:gd name="connsiteY54" fmla="*/ 1756 h 1925"/>
              <a:gd name="connsiteX55" fmla="*/ 327 w 2156"/>
              <a:gd name="connsiteY55" fmla="*/ 1772 h 1925"/>
              <a:gd name="connsiteX56" fmla="*/ 291 w 2156"/>
              <a:gd name="connsiteY56" fmla="*/ 1784 h 1925"/>
              <a:gd name="connsiteX57" fmla="*/ 274 w 2156"/>
              <a:gd name="connsiteY57" fmla="*/ 1792 h 1925"/>
              <a:gd name="connsiteX58" fmla="*/ 238 w 2156"/>
              <a:gd name="connsiteY58" fmla="*/ 1804 h 1925"/>
              <a:gd name="connsiteX59" fmla="*/ 199 w 2156"/>
              <a:gd name="connsiteY59" fmla="*/ 1820 h 1925"/>
              <a:gd name="connsiteX60" fmla="*/ 159 w 2156"/>
              <a:gd name="connsiteY60" fmla="*/ 1832 h 1925"/>
              <a:gd name="connsiteX61" fmla="*/ 114 w 2156"/>
              <a:gd name="connsiteY61" fmla="*/ 1846 h 1925"/>
              <a:gd name="connsiteX62" fmla="*/ 75 w 2156"/>
              <a:gd name="connsiteY62" fmla="*/ 1860 h 1925"/>
              <a:gd name="connsiteX63" fmla="*/ 38 w 2156"/>
              <a:gd name="connsiteY63" fmla="*/ 1870 h 1925"/>
              <a:gd name="connsiteX64" fmla="*/ 16 w 2156"/>
              <a:gd name="connsiteY64" fmla="*/ 1876 h 1925"/>
              <a:gd name="connsiteX65" fmla="*/ 2 w 2156"/>
              <a:gd name="connsiteY65" fmla="*/ 1882 h 1925"/>
              <a:gd name="connsiteX66" fmla="*/ 0 w 2156"/>
              <a:gd name="connsiteY66" fmla="*/ 1902 h 1925"/>
              <a:gd name="connsiteX67" fmla="*/ 2 w 2156"/>
              <a:gd name="connsiteY67" fmla="*/ 1924 h 1925"/>
              <a:gd name="connsiteX68" fmla="*/ 1831 w 2156"/>
              <a:gd name="connsiteY68" fmla="*/ 1925 h 1925"/>
              <a:gd name="connsiteX69" fmla="*/ 1833 w 2156"/>
              <a:gd name="connsiteY69" fmla="*/ 661 h 1925"/>
              <a:gd name="connsiteX70" fmla="*/ 1821 w 2156"/>
              <a:gd name="connsiteY70" fmla="*/ 658 h 1925"/>
              <a:gd name="connsiteX71" fmla="*/ 1786 w 2156"/>
              <a:gd name="connsiteY71" fmla="*/ 604 h 1925"/>
              <a:gd name="connsiteX72" fmla="*/ 1773 w 2156"/>
              <a:gd name="connsiteY72" fmla="*/ 556 h 1925"/>
              <a:gd name="connsiteX73" fmla="*/ 1761 w 2156"/>
              <a:gd name="connsiteY73" fmla="*/ 526 h 1925"/>
              <a:gd name="connsiteX74" fmla="*/ 1742 w 2156"/>
              <a:gd name="connsiteY74" fmla="*/ 478 h 1925"/>
              <a:gd name="connsiteX75" fmla="*/ 1725 w 2156"/>
              <a:gd name="connsiteY75" fmla="*/ 442 h 1925"/>
              <a:gd name="connsiteX76" fmla="*/ 1715 w 2156"/>
              <a:gd name="connsiteY76" fmla="*/ 404 h 1925"/>
              <a:gd name="connsiteX77" fmla="*/ 1698 w 2156"/>
              <a:gd name="connsiteY77" fmla="*/ 368 h 1925"/>
              <a:gd name="connsiteX78" fmla="*/ 1692 w 2156"/>
              <a:gd name="connsiteY78" fmla="*/ 354 h 1925"/>
              <a:gd name="connsiteX79" fmla="*/ 1683 w 2156"/>
              <a:gd name="connsiteY79" fmla="*/ 332 h 1925"/>
              <a:gd name="connsiteX80" fmla="*/ 1662 w 2156"/>
              <a:gd name="connsiteY80" fmla="*/ 294 h 1925"/>
              <a:gd name="connsiteX81" fmla="*/ 1647 w 2156"/>
              <a:gd name="connsiteY81" fmla="*/ 260 h 1925"/>
              <a:gd name="connsiteX82" fmla="*/ 1634 w 2156"/>
              <a:gd name="connsiteY82" fmla="*/ 236 h 1925"/>
              <a:gd name="connsiteX83" fmla="*/ 1624 w 2156"/>
              <a:gd name="connsiteY83" fmla="*/ 208 h 1925"/>
              <a:gd name="connsiteX84" fmla="*/ 1596 w 2156"/>
              <a:gd name="connsiteY84" fmla="*/ 168 h 1925"/>
              <a:gd name="connsiteX85" fmla="*/ 1590 w 2156"/>
              <a:gd name="connsiteY85" fmla="*/ 156 h 1925"/>
              <a:gd name="connsiteX86" fmla="*/ 1574 w 2156"/>
              <a:gd name="connsiteY86" fmla="*/ 136 h 1925"/>
              <a:gd name="connsiteX87" fmla="*/ 1582 w 2156"/>
              <a:gd name="connsiteY87" fmla="*/ 144 h 1925"/>
              <a:gd name="connsiteX88" fmla="*/ 1610 w 2156"/>
              <a:gd name="connsiteY88" fmla="*/ 190 h 1925"/>
              <a:gd name="connsiteX89" fmla="*/ 1602 w 2156"/>
              <a:gd name="connsiteY89" fmla="*/ 180 h 1925"/>
              <a:gd name="connsiteX90" fmla="*/ 1608 w 2156"/>
              <a:gd name="connsiteY90" fmla="*/ 182 h 1925"/>
              <a:gd name="connsiteX91" fmla="*/ 1587 w 2156"/>
              <a:gd name="connsiteY91" fmla="*/ 152 h 1925"/>
              <a:gd name="connsiteX92" fmla="*/ 1560 w 2156"/>
              <a:gd name="connsiteY92" fmla="*/ 114 h 1925"/>
              <a:gd name="connsiteX93" fmla="*/ 1536 w 2156"/>
              <a:gd name="connsiteY93" fmla="*/ 84 h 1925"/>
              <a:gd name="connsiteX94" fmla="*/ 1510 w 2156"/>
              <a:gd name="connsiteY94" fmla="*/ 52 h 1925"/>
              <a:gd name="connsiteX95" fmla="*/ 1491 w 2156"/>
              <a:gd name="connsiteY95" fmla="*/ 32 h 1925"/>
              <a:gd name="connsiteX96" fmla="*/ 1473 w 2156"/>
              <a:gd name="connsiteY96" fmla="*/ 14 h 1925"/>
              <a:gd name="connsiteX97" fmla="*/ 1452 w 2156"/>
              <a:gd name="connsiteY97" fmla="*/ 8 h 1925"/>
              <a:gd name="connsiteX98" fmla="*/ 1410 w 2156"/>
              <a:gd name="connsiteY98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2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8"/>
              <a:gd name="connsiteX1" fmla="*/ 1387 w 2159"/>
              <a:gd name="connsiteY1" fmla="*/ 4 h 1928"/>
              <a:gd name="connsiteX2" fmla="*/ 1355 w 2159"/>
              <a:gd name="connsiteY2" fmla="*/ 16 h 1928"/>
              <a:gd name="connsiteX3" fmla="*/ 1319 w 2159"/>
              <a:gd name="connsiteY3" fmla="*/ 40 h 1928"/>
              <a:gd name="connsiteX4" fmla="*/ 1292 w 2159"/>
              <a:gd name="connsiteY4" fmla="*/ 68 h 1928"/>
              <a:gd name="connsiteX5" fmla="*/ 1263 w 2159"/>
              <a:gd name="connsiteY5" fmla="*/ 104 h 1928"/>
              <a:gd name="connsiteX6" fmla="*/ 1239 w 2159"/>
              <a:gd name="connsiteY6" fmla="*/ 140 h 1928"/>
              <a:gd name="connsiteX7" fmla="*/ 1221 w 2159"/>
              <a:gd name="connsiteY7" fmla="*/ 170 h 1928"/>
              <a:gd name="connsiteX8" fmla="*/ 1204 w 2159"/>
              <a:gd name="connsiteY8" fmla="*/ 196 h 1928"/>
              <a:gd name="connsiteX9" fmla="*/ 1179 w 2159"/>
              <a:gd name="connsiteY9" fmla="*/ 242 h 1928"/>
              <a:gd name="connsiteX10" fmla="*/ 1162 w 2159"/>
              <a:gd name="connsiteY10" fmla="*/ 276 h 1928"/>
              <a:gd name="connsiteX11" fmla="*/ 1144 w 2159"/>
              <a:gd name="connsiteY11" fmla="*/ 314 h 1928"/>
              <a:gd name="connsiteX12" fmla="*/ 1132 w 2159"/>
              <a:gd name="connsiteY12" fmla="*/ 344 h 1928"/>
              <a:gd name="connsiteX13" fmla="*/ 1114 w 2159"/>
              <a:gd name="connsiteY13" fmla="*/ 380 h 1928"/>
              <a:gd name="connsiteX14" fmla="*/ 1102 w 2159"/>
              <a:gd name="connsiteY14" fmla="*/ 408 h 1928"/>
              <a:gd name="connsiteX15" fmla="*/ 1090 w 2159"/>
              <a:gd name="connsiteY15" fmla="*/ 436 h 1928"/>
              <a:gd name="connsiteX16" fmla="*/ 1076 w 2159"/>
              <a:gd name="connsiteY16" fmla="*/ 472 h 1928"/>
              <a:gd name="connsiteX17" fmla="*/ 1062 w 2159"/>
              <a:gd name="connsiteY17" fmla="*/ 504 h 1928"/>
              <a:gd name="connsiteX18" fmla="*/ 1048 w 2159"/>
              <a:gd name="connsiteY18" fmla="*/ 544 h 1928"/>
              <a:gd name="connsiteX19" fmla="*/ 1036 w 2159"/>
              <a:gd name="connsiteY19" fmla="*/ 580 h 1928"/>
              <a:gd name="connsiteX20" fmla="*/ 1020 w 2159"/>
              <a:gd name="connsiteY20" fmla="*/ 624 h 1928"/>
              <a:gd name="connsiteX21" fmla="*/ 1014 w 2159"/>
              <a:gd name="connsiteY21" fmla="*/ 650 h 1928"/>
              <a:gd name="connsiteX22" fmla="*/ 994 w 2159"/>
              <a:gd name="connsiteY22" fmla="*/ 690 h 1928"/>
              <a:gd name="connsiteX23" fmla="*/ 980 w 2159"/>
              <a:gd name="connsiteY23" fmla="*/ 736 h 1928"/>
              <a:gd name="connsiteX24" fmla="*/ 970 w 2159"/>
              <a:gd name="connsiteY24" fmla="*/ 776 h 1928"/>
              <a:gd name="connsiteX25" fmla="*/ 960 w 2159"/>
              <a:gd name="connsiteY25" fmla="*/ 814 h 1928"/>
              <a:gd name="connsiteX26" fmla="*/ 950 w 2159"/>
              <a:gd name="connsiteY26" fmla="*/ 852 h 1928"/>
              <a:gd name="connsiteX27" fmla="*/ 940 w 2159"/>
              <a:gd name="connsiteY27" fmla="*/ 894 h 1928"/>
              <a:gd name="connsiteX28" fmla="*/ 930 w 2159"/>
              <a:gd name="connsiteY28" fmla="*/ 938 h 1928"/>
              <a:gd name="connsiteX29" fmla="*/ 921 w 2159"/>
              <a:gd name="connsiteY29" fmla="*/ 974 h 1928"/>
              <a:gd name="connsiteX30" fmla="*/ 915 w 2159"/>
              <a:gd name="connsiteY30" fmla="*/ 1004 h 1928"/>
              <a:gd name="connsiteX31" fmla="*/ 903 w 2159"/>
              <a:gd name="connsiteY31" fmla="*/ 1040 h 1928"/>
              <a:gd name="connsiteX32" fmla="*/ 885 w 2159"/>
              <a:gd name="connsiteY32" fmla="*/ 1072 h 1928"/>
              <a:gd name="connsiteX33" fmla="*/ 873 w 2159"/>
              <a:gd name="connsiteY33" fmla="*/ 1114 h 1928"/>
              <a:gd name="connsiteX34" fmla="*/ 855 w 2159"/>
              <a:gd name="connsiteY34" fmla="*/ 1168 h 1928"/>
              <a:gd name="connsiteX35" fmla="*/ 843 w 2159"/>
              <a:gd name="connsiteY35" fmla="*/ 1186 h 1928"/>
              <a:gd name="connsiteX36" fmla="*/ 837 w 2159"/>
              <a:gd name="connsiteY36" fmla="*/ 1222 h 1928"/>
              <a:gd name="connsiteX37" fmla="*/ 823 w 2159"/>
              <a:gd name="connsiteY37" fmla="*/ 1264 h 1928"/>
              <a:gd name="connsiteX38" fmla="*/ 811 w 2159"/>
              <a:gd name="connsiteY38" fmla="*/ 1288 h 1928"/>
              <a:gd name="connsiteX39" fmla="*/ 789 w 2159"/>
              <a:gd name="connsiteY39" fmla="*/ 1330 h 1928"/>
              <a:gd name="connsiteX40" fmla="*/ 771 w 2159"/>
              <a:gd name="connsiteY40" fmla="*/ 1366 h 1928"/>
              <a:gd name="connsiteX41" fmla="*/ 753 w 2159"/>
              <a:gd name="connsiteY41" fmla="*/ 1406 h 1928"/>
              <a:gd name="connsiteX42" fmla="*/ 729 w 2159"/>
              <a:gd name="connsiteY42" fmla="*/ 1442 h 1928"/>
              <a:gd name="connsiteX43" fmla="*/ 712 w 2159"/>
              <a:gd name="connsiteY43" fmla="*/ 1478 h 1928"/>
              <a:gd name="connsiteX44" fmla="*/ 675 w 2159"/>
              <a:gd name="connsiteY44" fmla="*/ 1520 h 1928"/>
              <a:gd name="connsiteX45" fmla="*/ 658 w 2159"/>
              <a:gd name="connsiteY45" fmla="*/ 1546 h 1928"/>
              <a:gd name="connsiteX46" fmla="*/ 626 w 2159"/>
              <a:gd name="connsiteY46" fmla="*/ 1584 h 1928"/>
              <a:gd name="connsiteX47" fmla="*/ 603 w 2159"/>
              <a:gd name="connsiteY47" fmla="*/ 1616 h 1928"/>
              <a:gd name="connsiteX48" fmla="*/ 579 w 2159"/>
              <a:gd name="connsiteY48" fmla="*/ 1628 h 1928"/>
              <a:gd name="connsiteX49" fmla="*/ 549 w 2159"/>
              <a:gd name="connsiteY49" fmla="*/ 1658 h 1928"/>
              <a:gd name="connsiteX50" fmla="*/ 507 w 2159"/>
              <a:gd name="connsiteY50" fmla="*/ 1688 h 1928"/>
              <a:gd name="connsiteX51" fmla="*/ 462 w 2159"/>
              <a:gd name="connsiteY51" fmla="*/ 1708 h 1928"/>
              <a:gd name="connsiteX52" fmla="*/ 428 w 2159"/>
              <a:gd name="connsiteY52" fmla="*/ 1724 h 1928"/>
              <a:gd name="connsiteX53" fmla="*/ 398 w 2159"/>
              <a:gd name="connsiteY53" fmla="*/ 1738 h 1928"/>
              <a:gd name="connsiteX54" fmla="*/ 362 w 2159"/>
              <a:gd name="connsiteY54" fmla="*/ 1756 h 1928"/>
              <a:gd name="connsiteX55" fmla="*/ 327 w 2159"/>
              <a:gd name="connsiteY55" fmla="*/ 1772 h 1928"/>
              <a:gd name="connsiteX56" fmla="*/ 291 w 2159"/>
              <a:gd name="connsiteY56" fmla="*/ 1784 h 1928"/>
              <a:gd name="connsiteX57" fmla="*/ 274 w 2159"/>
              <a:gd name="connsiteY57" fmla="*/ 1792 h 1928"/>
              <a:gd name="connsiteX58" fmla="*/ 238 w 2159"/>
              <a:gd name="connsiteY58" fmla="*/ 1804 h 1928"/>
              <a:gd name="connsiteX59" fmla="*/ 199 w 2159"/>
              <a:gd name="connsiteY59" fmla="*/ 1820 h 1928"/>
              <a:gd name="connsiteX60" fmla="*/ 159 w 2159"/>
              <a:gd name="connsiteY60" fmla="*/ 1832 h 1928"/>
              <a:gd name="connsiteX61" fmla="*/ 114 w 2159"/>
              <a:gd name="connsiteY61" fmla="*/ 1846 h 1928"/>
              <a:gd name="connsiteX62" fmla="*/ 75 w 2159"/>
              <a:gd name="connsiteY62" fmla="*/ 1860 h 1928"/>
              <a:gd name="connsiteX63" fmla="*/ 38 w 2159"/>
              <a:gd name="connsiteY63" fmla="*/ 1870 h 1928"/>
              <a:gd name="connsiteX64" fmla="*/ 16 w 2159"/>
              <a:gd name="connsiteY64" fmla="*/ 1876 h 1928"/>
              <a:gd name="connsiteX65" fmla="*/ 2 w 2159"/>
              <a:gd name="connsiteY65" fmla="*/ 1882 h 1928"/>
              <a:gd name="connsiteX66" fmla="*/ 0 w 2159"/>
              <a:gd name="connsiteY66" fmla="*/ 1902 h 1928"/>
              <a:gd name="connsiteX67" fmla="*/ 2 w 2159"/>
              <a:gd name="connsiteY67" fmla="*/ 1924 h 1928"/>
              <a:gd name="connsiteX68" fmla="*/ 1831 w 2159"/>
              <a:gd name="connsiteY68" fmla="*/ 1925 h 1928"/>
              <a:gd name="connsiteX69" fmla="*/ 1827 w 2159"/>
              <a:gd name="connsiteY69" fmla="*/ 1495 h 1928"/>
              <a:gd name="connsiteX70" fmla="*/ 1833 w 2159"/>
              <a:gd name="connsiteY70" fmla="*/ 661 h 1928"/>
              <a:gd name="connsiteX71" fmla="*/ 1821 w 2159"/>
              <a:gd name="connsiteY71" fmla="*/ 658 h 1928"/>
              <a:gd name="connsiteX72" fmla="*/ 1786 w 2159"/>
              <a:gd name="connsiteY72" fmla="*/ 604 h 1928"/>
              <a:gd name="connsiteX73" fmla="*/ 1773 w 2159"/>
              <a:gd name="connsiteY73" fmla="*/ 556 h 1928"/>
              <a:gd name="connsiteX74" fmla="*/ 1761 w 2159"/>
              <a:gd name="connsiteY74" fmla="*/ 526 h 1928"/>
              <a:gd name="connsiteX75" fmla="*/ 1742 w 2159"/>
              <a:gd name="connsiteY75" fmla="*/ 478 h 1928"/>
              <a:gd name="connsiteX76" fmla="*/ 1725 w 2159"/>
              <a:gd name="connsiteY76" fmla="*/ 442 h 1928"/>
              <a:gd name="connsiteX77" fmla="*/ 1715 w 2159"/>
              <a:gd name="connsiteY77" fmla="*/ 404 h 1928"/>
              <a:gd name="connsiteX78" fmla="*/ 1698 w 2159"/>
              <a:gd name="connsiteY78" fmla="*/ 368 h 1928"/>
              <a:gd name="connsiteX79" fmla="*/ 1692 w 2159"/>
              <a:gd name="connsiteY79" fmla="*/ 354 h 1928"/>
              <a:gd name="connsiteX80" fmla="*/ 1683 w 2159"/>
              <a:gd name="connsiteY80" fmla="*/ 332 h 1928"/>
              <a:gd name="connsiteX81" fmla="*/ 1662 w 2159"/>
              <a:gd name="connsiteY81" fmla="*/ 294 h 1928"/>
              <a:gd name="connsiteX82" fmla="*/ 1647 w 2159"/>
              <a:gd name="connsiteY82" fmla="*/ 260 h 1928"/>
              <a:gd name="connsiteX83" fmla="*/ 1634 w 2159"/>
              <a:gd name="connsiteY83" fmla="*/ 236 h 1928"/>
              <a:gd name="connsiteX84" fmla="*/ 1624 w 2159"/>
              <a:gd name="connsiteY84" fmla="*/ 208 h 1928"/>
              <a:gd name="connsiteX85" fmla="*/ 1596 w 2159"/>
              <a:gd name="connsiteY85" fmla="*/ 168 h 1928"/>
              <a:gd name="connsiteX86" fmla="*/ 1590 w 2159"/>
              <a:gd name="connsiteY86" fmla="*/ 156 h 1928"/>
              <a:gd name="connsiteX87" fmla="*/ 1574 w 2159"/>
              <a:gd name="connsiteY87" fmla="*/ 136 h 1928"/>
              <a:gd name="connsiteX88" fmla="*/ 1582 w 2159"/>
              <a:gd name="connsiteY88" fmla="*/ 144 h 1928"/>
              <a:gd name="connsiteX89" fmla="*/ 1610 w 2159"/>
              <a:gd name="connsiteY89" fmla="*/ 190 h 1928"/>
              <a:gd name="connsiteX90" fmla="*/ 1602 w 2159"/>
              <a:gd name="connsiteY90" fmla="*/ 180 h 1928"/>
              <a:gd name="connsiteX91" fmla="*/ 1608 w 2159"/>
              <a:gd name="connsiteY91" fmla="*/ 182 h 1928"/>
              <a:gd name="connsiteX92" fmla="*/ 1587 w 2159"/>
              <a:gd name="connsiteY92" fmla="*/ 152 h 1928"/>
              <a:gd name="connsiteX93" fmla="*/ 1560 w 2159"/>
              <a:gd name="connsiteY93" fmla="*/ 114 h 1928"/>
              <a:gd name="connsiteX94" fmla="*/ 1536 w 2159"/>
              <a:gd name="connsiteY94" fmla="*/ 84 h 1928"/>
              <a:gd name="connsiteX95" fmla="*/ 1510 w 2159"/>
              <a:gd name="connsiteY95" fmla="*/ 52 h 1928"/>
              <a:gd name="connsiteX96" fmla="*/ 1491 w 2159"/>
              <a:gd name="connsiteY96" fmla="*/ 32 h 1928"/>
              <a:gd name="connsiteX97" fmla="*/ 1473 w 2159"/>
              <a:gd name="connsiteY97" fmla="*/ 14 h 1928"/>
              <a:gd name="connsiteX98" fmla="*/ 1452 w 2159"/>
              <a:gd name="connsiteY98" fmla="*/ 8 h 1928"/>
              <a:gd name="connsiteX99" fmla="*/ 1410 w 2159"/>
              <a:gd name="connsiteY99" fmla="*/ 2 h 1928"/>
              <a:gd name="connsiteX0" fmla="*/ 1430 w 2195"/>
              <a:gd name="connsiteY0" fmla="*/ 0 h 1928"/>
              <a:gd name="connsiteX1" fmla="*/ 1387 w 2195"/>
              <a:gd name="connsiteY1" fmla="*/ 4 h 1928"/>
              <a:gd name="connsiteX2" fmla="*/ 1355 w 2195"/>
              <a:gd name="connsiteY2" fmla="*/ 16 h 1928"/>
              <a:gd name="connsiteX3" fmla="*/ 1319 w 2195"/>
              <a:gd name="connsiteY3" fmla="*/ 40 h 1928"/>
              <a:gd name="connsiteX4" fmla="*/ 1292 w 2195"/>
              <a:gd name="connsiteY4" fmla="*/ 68 h 1928"/>
              <a:gd name="connsiteX5" fmla="*/ 1263 w 2195"/>
              <a:gd name="connsiteY5" fmla="*/ 104 h 1928"/>
              <a:gd name="connsiteX6" fmla="*/ 1239 w 2195"/>
              <a:gd name="connsiteY6" fmla="*/ 140 h 1928"/>
              <a:gd name="connsiteX7" fmla="*/ 1221 w 2195"/>
              <a:gd name="connsiteY7" fmla="*/ 170 h 1928"/>
              <a:gd name="connsiteX8" fmla="*/ 1204 w 2195"/>
              <a:gd name="connsiteY8" fmla="*/ 196 h 1928"/>
              <a:gd name="connsiteX9" fmla="*/ 1179 w 2195"/>
              <a:gd name="connsiteY9" fmla="*/ 242 h 1928"/>
              <a:gd name="connsiteX10" fmla="*/ 1162 w 2195"/>
              <a:gd name="connsiteY10" fmla="*/ 276 h 1928"/>
              <a:gd name="connsiteX11" fmla="*/ 1144 w 2195"/>
              <a:gd name="connsiteY11" fmla="*/ 314 h 1928"/>
              <a:gd name="connsiteX12" fmla="*/ 1132 w 2195"/>
              <a:gd name="connsiteY12" fmla="*/ 344 h 1928"/>
              <a:gd name="connsiteX13" fmla="*/ 1114 w 2195"/>
              <a:gd name="connsiteY13" fmla="*/ 380 h 1928"/>
              <a:gd name="connsiteX14" fmla="*/ 1102 w 2195"/>
              <a:gd name="connsiteY14" fmla="*/ 408 h 1928"/>
              <a:gd name="connsiteX15" fmla="*/ 1090 w 2195"/>
              <a:gd name="connsiteY15" fmla="*/ 436 h 1928"/>
              <a:gd name="connsiteX16" fmla="*/ 1076 w 2195"/>
              <a:gd name="connsiteY16" fmla="*/ 472 h 1928"/>
              <a:gd name="connsiteX17" fmla="*/ 1062 w 2195"/>
              <a:gd name="connsiteY17" fmla="*/ 504 h 1928"/>
              <a:gd name="connsiteX18" fmla="*/ 1048 w 2195"/>
              <a:gd name="connsiteY18" fmla="*/ 544 h 1928"/>
              <a:gd name="connsiteX19" fmla="*/ 1036 w 2195"/>
              <a:gd name="connsiteY19" fmla="*/ 580 h 1928"/>
              <a:gd name="connsiteX20" fmla="*/ 1020 w 2195"/>
              <a:gd name="connsiteY20" fmla="*/ 624 h 1928"/>
              <a:gd name="connsiteX21" fmla="*/ 1014 w 2195"/>
              <a:gd name="connsiteY21" fmla="*/ 650 h 1928"/>
              <a:gd name="connsiteX22" fmla="*/ 994 w 2195"/>
              <a:gd name="connsiteY22" fmla="*/ 690 h 1928"/>
              <a:gd name="connsiteX23" fmla="*/ 980 w 2195"/>
              <a:gd name="connsiteY23" fmla="*/ 736 h 1928"/>
              <a:gd name="connsiteX24" fmla="*/ 970 w 2195"/>
              <a:gd name="connsiteY24" fmla="*/ 776 h 1928"/>
              <a:gd name="connsiteX25" fmla="*/ 960 w 2195"/>
              <a:gd name="connsiteY25" fmla="*/ 814 h 1928"/>
              <a:gd name="connsiteX26" fmla="*/ 950 w 2195"/>
              <a:gd name="connsiteY26" fmla="*/ 852 h 1928"/>
              <a:gd name="connsiteX27" fmla="*/ 940 w 2195"/>
              <a:gd name="connsiteY27" fmla="*/ 894 h 1928"/>
              <a:gd name="connsiteX28" fmla="*/ 930 w 2195"/>
              <a:gd name="connsiteY28" fmla="*/ 938 h 1928"/>
              <a:gd name="connsiteX29" fmla="*/ 921 w 2195"/>
              <a:gd name="connsiteY29" fmla="*/ 974 h 1928"/>
              <a:gd name="connsiteX30" fmla="*/ 915 w 2195"/>
              <a:gd name="connsiteY30" fmla="*/ 1004 h 1928"/>
              <a:gd name="connsiteX31" fmla="*/ 903 w 2195"/>
              <a:gd name="connsiteY31" fmla="*/ 1040 h 1928"/>
              <a:gd name="connsiteX32" fmla="*/ 885 w 2195"/>
              <a:gd name="connsiteY32" fmla="*/ 1072 h 1928"/>
              <a:gd name="connsiteX33" fmla="*/ 873 w 2195"/>
              <a:gd name="connsiteY33" fmla="*/ 1114 h 1928"/>
              <a:gd name="connsiteX34" fmla="*/ 855 w 2195"/>
              <a:gd name="connsiteY34" fmla="*/ 1168 h 1928"/>
              <a:gd name="connsiteX35" fmla="*/ 843 w 2195"/>
              <a:gd name="connsiteY35" fmla="*/ 1186 h 1928"/>
              <a:gd name="connsiteX36" fmla="*/ 837 w 2195"/>
              <a:gd name="connsiteY36" fmla="*/ 1222 h 1928"/>
              <a:gd name="connsiteX37" fmla="*/ 823 w 2195"/>
              <a:gd name="connsiteY37" fmla="*/ 1264 h 1928"/>
              <a:gd name="connsiteX38" fmla="*/ 811 w 2195"/>
              <a:gd name="connsiteY38" fmla="*/ 1288 h 1928"/>
              <a:gd name="connsiteX39" fmla="*/ 789 w 2195"/>
              <a:gd name="connsiteY39" fmla="*/ 1330 h 1928"/>
              <a:gd name="connsiteX40" fmla="*/ 771 w 2195"/>
              <a:gd name="connsiteY40" fmla="*/ 1366 h 1928"/>
              <a:gd name="connsiteX41" fmla="*/ 753 w 2195"/>
              <a:gd name="connsiteY41" fmla="*/ 1406 h 1928"/>
              <a:gd name="connsiteX42" fmla="*/ 729 w 2195"/>
              <a:gd name="connsiteY42" fmla="*/ 1442 h 1928"/>
              <a:gd name="connsiteX43" fmla="*/ 712 w 2195"/>
              <a:gd name="connsiteY43" fmla="*/ 1478 h 1928"/>
              <a:gd name="connsiteX44" fmla="*/ 675 w 2195"/>
              <a:gd name="connsiteY44" fmla="*/ 1520 h 1928"/>
              <a:gd name="connsiteX45" fmla="*/ 658 w 2195"/>
              <a:gd name="connsiteY45" fmla="*/ 1546 h 1928"/>
              <a:gd name="connsiteX46" fmla="*/ 626 w 2195"/>
              <a:gd name="connsiteY46" fmla="*/ 1584 h 1928"/>
              <a:gd name="connsiteX47" fmla="*/ 603 w 2195"/>
              <a:gd name="connsiteY47" fmla="*/ 1616 h 1928"/>
              <a:gd name="connsiteX48" fmla="*/ 579 w 2195"/>
              <a:gd name="connsiteY48" fmla="*/ 1628 h 1928"/>
              <a:gd name="connsiteX49" fmla="*/ 549 w 2195"/>
              <a:gd name="connsiteY49" fmla="*/ 1658 h 1928"/>
              <a:gd name="connsiteX50" fmla="*/ 507 w 2195"/>
              <a:gd name="connsiteY50" fmla="*/ 1688 h 1928"/>
              <a:gd name="connsiteX51" fmla="*/ 462 w 2195"/>
              <a:gd name="connsiteY51" fmla="*/ 1708 h 1928"/>
              <a:gd name="connsiteX52" fmla="*/ 428 w 2195"/>
              <a:gd name="connsiteY52" fmla="*/ 1724 h 1928"/>
              <a:gd name="connsiteX53" fmla="*/ 398 w 2195"/>
              <a:gd name="connsiteY53" fmla="*/ 1738 h 1928"/>
              <a:gd name="connsiteX54" fmla="*/ 362 w 2195"/>
              <a:gd name="connsiteY54" fmla="*/ 1756 h 1928"/>
              <a:gd name="connsiteX55" fmla="*/ 327 w 2195"/>
              <a:gd name="connsiteY55" fmla="*/ 1772 h 1928"/>
              <a:gd name="connsiteX56" fmla="*/ 291 w 2195"/>
              <a:gd name="connsiteY56" fmla="*/ 1784 h 1928"/>
              <a:gd name="connsiteX57" fmla="*/ 274 w 2195"/>
              <a:gd name="connsiteY57" fmla="*/ 1792 h 1928"/>
              <a:gd name="connsiteX58" fmla="*/ 238 w 2195"/>
              <a:gd name="connsiteY58" fmla="*/ 1804 h 1928"/>
              <a:gd name="connsiteX59" fmla="*/ 199 w 2195"/>
              <a:gd name="connsiteY59" fmla="*/ 1820 h 1928"/>
              <a:gd name="connsiteX60" fmla="*/ 159 w 2195"/>
              <a:gd name="connsiteY60" fmla="*/ 1832 h 1928"/>
              <a:gd name="connsiteX61" fmla="*/ 114 w 2195"/>
              <a:gd name="connsiteY61" fmla="*/ 1846 h 1928"/>
              <a:gd name="connsiteX62" fmla="*/ 75 w 2195"/>
              <a:gd name="connsiteY62" fmla="*/ 1860 h 1928"/>
              <a:gd name="connsiteX63" fmla="*/ 38 w 2195"/>
              <a:gd name="connsiteY63" fmla="*/ 1870 h 1928"/>
              <a:gd name="connsiteX64" fmla="*/ 16 w 2195"/>
              <a:gd name="connsiteY64" fmla="*/ 1876 h 1928"/>
              <a:gd name="connsiteX65" fmla="*/ 2 w 2195"/>
              <a:gd name="connsiteY65" fmla="*/ 1882 h 1928"/>
              <a:gd name="connsiteX66" fmla="*/ 0 w 2195"/>
              <a:gd name="connsiteY66" fmla="*/ 1902 h 1928"/>
              <a:gd name="connsiteX67" fmla="*/ 2 w 2195"/>
              <a:gd name="connsiteY67" fmla="*/ 1924 h 1928"/>
              <a:gd name="connsiteX68" fmla="*/ 1867 w 2195"/>
              <a:gd name="connsiteY68" fmla="*/ 1925 h 1928"/>
              <a:gd name="connsiteX69" fmla="*/ 1827 w 2195"/>
              <a:gd name="connsiteY69" fmla="*/ 1495 h 1928"/>
              <a:gd name="connsiteX70" fmla="*/ 1833 w 2195"/>
              <a:gd name="connsiteY70" fmla="*/ 661 h 1928"/>
              <a:gd name="connsiteX71" fmla="*/ 1821 w 2195"/>
              <a:gd name="connsiteY71" fmla="*/ 658 h 1928"/>
              <a:gd name="connsiteX72" fmla="*/ 1786 w 2195"/>
              <a:gd name="connsiteY72" fmla="*/ 604 h 1928"/>
              <a:gd name="connsiteX73" fmla="*/ 1773 w 2195"/>
              <a:gd name="connsiteY73" fmla="*/ 556 h 1928"/>
              <a:gd name="connsiteX74" fmla="*/ 1761 w 2195"/>
              <a:gd name="connsiteY74" fmla="*/ 526 h 1928"/>
              <a:gd name="connsiteX75" fmla="*/ 1742 w 2195"/>
              <a:gd name="connsiteY75" fmla="*/ 478 h 1928"/>
              <a:gd name="connsiteX76" fmla="*/ 1725 w 2195"/>
              <a:gd name="connsiteY76" fmla="*/ 442 h 1928"/>
              <a:gd name="connsiteX77" fmla="*/ 1715 w 2195"/>
              <a:gd name="connsiteY77" fmla="*/ 404 h 1928"/>
              <a:gd name="connsiteX78" fmla="*/ 1698 w 2195"/>
              <a:gd name="connsiteY78" fmla="*/ 368 h 1928"/>
              <a:gd name="connsiteX79" fmla="*/ 1692 w 2195"/>
              <a:gd name="connsiteY79" fmla="*/ 354 h 1928"/>
              <a:gd name="connsiteX80" fmla="*/ 1683 w 2195"/>
              <a:gd name="connsiteY80" fmla="*/ 332 h 1928"/>
              <a:gd name="connsiteX81" fmla="*/ 1662 w 2195"/>
              <a:gd name="connsiteY81" fmla="*/ 294 h 1928"/>
              <a:gd name="connsiteX82" fmla="*/ 1647 w 2195"/>
              <a:gd name="connsiteY82" fmla="*/ 260 h 1928"/>
              <a:gd name="connsiteX83" fmla="*/ 1634 w 2195"/>
              <a:gd name="connsiteY83" fmla="*/ 236 h 1928"/>
              <a:gd name="connsiteX84" fmla="*/ 1624 w 2195"/>
              <a:gd name="connsiteY84" fmla="*/ 208 h 1928"/>
              <a:gd name="connsiteX85" fmla="*/ 1596 w 2195"/>
              <a:gd name="connsiteY85" fmla="*/ 168 h 1928"/>
              <a:gd name="connsiteX86" fmla="*/ 1590 w 2195"/>
              <a:gd name="connsiteY86" fmla="*/ 156 h 1928"/>
              <a:gd name="connsiteX87" fmla="*/ 1574 w 2195"/>
              <a:gd name="connsiteY87" fmla="*/ 136 h 1928"/>
              <a:gd name="connsiteX88" fmla="*/ 1582 w 2195"/>
              <a:gd name="connsiteY88" fmla="*/ 144 h 1928"/>
              <a:gd name="connsiteX89" fmla="*/ 1610 w 2195"/>
              <a:gd name="connsiteY89" fmla="*/ 190 h 1928"/>
              <a:gd name="connsiteX90" fmla="*/ 1602 w 2195"/>
              <a:gd name="connsiteY90" fmla="*/ 180 h 1928"/>
              <a:gd name="connsiteX91" fmla="*/ 1608 w 2195"/>
              <a:gd name="connsiteY91" fmla="*/ 182 h 1928"/>
              <a:gd name="connsiteX92" fmla="*/ 1587 w 2195"/>
              <a:gd name="connsiteY92" fmla="*/ 152 h 1928"/>
              <a:gd name="connsiteX93" fmla="*/ 1560 w 2195"/>
              <a:gd name="connsiteY93" fmla="*/ 114 h 1928"/>
              <a:gd name="connsiteX94" fmla="*/ 1536 w 2195"/>
              <a:gd name="connsiteY94" fmla="*/ 84 h 1928"/>
              <a:gd name="connsiteX95" fmla="*/ 1510 w 2195"/>
              <a:gd name="connsiteY95" fmla="*/ 52 h 1928"/>
              <a:gd name="connsiteX96" fmla="*/ 1491 w 2195"/>
              <a:gd name="connsiteY96" fmla="*/ 32 h 1928"/>
              <a:gd name="connsiteX97" fmla="*/ 1473 w 2195"/>
              <a:gd name="connsiteY97" fmla="*/ 14 h 1928"/>
              <a:gd name="connsiteX98" fmla="*/ 1452 w 2195"/>
              <a:gd name="connsiteY98" fmla="*/ 8 h 1928"/>
              <a:gd name="connsiteX99" fmla="*/ 1410 w 2195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1858"/>
              <a:gd name="connsiteY0" fmla="*/ 0 h 1924"/>
              <a:gd name="connsiteX1" fmla="*/ 1387 w 1858"/>
              <a:gd name="connsiteY1" fmla="*/ 4 h 1924"/>
              <a:gd name="connsiteX2" fmla="*/ 1355 w 1858"/>
              <a:gd name="connsiteY2" fmla="*/ 16 h 1924"/>
              <a:gd name="connsiteX3" fmla="*/ 1319 w 1858"/>
              <a:gd name="connsiteY3" fmla="*/ 40 h 1924"/>
              <a:gd name="connsiteX4" fmla="*/ 1292 w 1858"/>
              <a:gd name="connsiteY4" fmla="*/ 68 h 1924"/>
              <a:gd name="connsiteX5" fmla="*/ 1263 w 1858"/>
              <a:gd name="connsiteY5" fmla="*/ 104 h 1924"/>
              <a:gd name="connsiteX6" fmla="*/ 1239 w 1858"/>
              <a:gd name="connsiteY6" fmla="*/ 140 h 1924"/>
              <a:gd name="connsiteX7" fmla="*/ 1221 w 1858"/>
              <a:gd name="connsiteY7" fmla="*/ 170 h 1924"/>
              <a:gd name="connsiteX8" fmla="*/ 1204 w 1858"/>
              <a:gd name="connsiteY8" fmla="*/ 196 h 1924"/>
              <a:gd name="connsiteX9" fmla="*/ 1179 w 1858"/>
              <a:gd name="connsiteY9" fmla="*/ 242 h 1924"/>
              <a:gd name="connsiteX10" fmla="*/ 1162 w 1858"/>
              <a:gd name="connsiteY10" fmla="*/ 276 h 1924"/>
              <a:gd name="connsiteX11" fmla="*/ 1144 w 1858"/>
              <a:gd name="connsiteY11" fmla="*/ 314 h 1924"/>
              <a:gd name="connsiteX12" fmla="*/ 1132 w 1858"/>
              <a:gd name="connsiteY12" fmla="*/ 344 h 1924"/>
              <a:gd name="connsiteX13" fmla="*/ 1114 w 1858"/>
              <a:gd name="connsiteY13" fmla="*/ 380 h 1924"/>
              <a:gd name="connsiteX14" fmla="*/ 1102 w 1858"/>
              <a:gd name="connsiteY14" fmla="*/ 408 h 1924"/>
              <a:gd name="connsiteX15" fmla="*/ 1090 w 1858"/>
              <a:gd name="connsiteY15" fmla="*/ 436 h 1924"/>
              <a:gd name="connsiteX16" fmla="*/ 1076 w 1858"/>
              <a:gd name="connsiteY16" fmla="*/ 472 h 1924"/>
              <a:gd name="connsiteX17" fmla="*/ 1062 w 1858"/>
              <a:gd name="connsiteY17" fmla="*/ 504 h 1924"/>
              <a:gd name="connsiteX18" fmla="*/ 1048 w 1858"/>
              <a:gd name="connsiteY18" fmla="*/ 544 h 1924"/>
              <a:gd name="connsiteX19" fmla="*/ 1036 w 1858"/>
              <a:gd name="connsiteY19" fmla="*/ 580 h 1924"/>
              <a:gd name="connsiteX20" fmla="*/ 1020 w 1858"/>
              <a:gd name="connsiteY20" fmla="*/ 624 h 1924"/>
              <a:gd name="connsiteX21" fmla="*/ 1014 w 1858"/>
              <a:gd name="connsiteY21" fmla="*/ 650 h 1924"/>
              <a:gd name="connsiteX22" fmla="*/ 994 w 1858"/>
              <a:gd name="connsiteY22" fmla="*/ 690 h 1924"/>
              <a:gd name="connsiteX23" fmla="*/ 980 w 1858"/>
              <a:gd name="connsiteY23" fmla="*/ 736 h 1924"/>
              <a:gd name="connsiteX24" fmla="*/ 970 w 1858"/>
              <a:gd name="connsiteY24" fmla="*/ 776 h 1924"/>
              <a:gd name="connsiteX25" fmla="*/ 960 w 1858"/>
              <a:gd name="connsiteY25" fmla="*/ 814 h 1924"/>
              <a:gd name="connsiteX26" fmla="*/ 950 w 1858"/>
              <a:gd name="connsiteY26" fmla="*/ 852 h 1924"/>
              <a:gd name="connsiteX27" fmla="*/ 940 w 1858"/>
              <a:gd name="connsiteY27" fmla="*/ 894 h 1924"/>
              <a:gd name="connsiteX28" fmla="*/ 930 w 1858"/>
              <a:gd name="connsiteY28" fmla="*/ 938 h 1924"/>
              <a:gd name="connsiteX29" fmla="*/ 921 w 1858"/>
              <a:gd name="connsiteY29" fmla="*/ 974 h 1924"/>
              <a:gd name="connsiteX30" fmla="*/ 915 w 1858"/>
              <a:gd name="connsiteY30" fmla="*/ 1004 h 1924"/>
              <a:gd name="connsiteX31" fmla="*/ 903 w 1858"/>
              <a:gd name="connsiteY31" fmla="*/ 1040 h 1924"/>
              <a:gd name="connsiteX32" fmla="*/ 885 w 1858"/>
              <a:gd name="connsiteY32" fmla="*/ 1072 h 1924"/>
              <a:gd name="connsiteX33" fmla="*/ 873 w 1858"/>
              <a:gd name="connsiteY33" fmla="*/ 1114 h 1924"/>
              <a:gd name="connsiteX34" fmla="*/ 855 w 1858"/>
              <a:gd name="connsiteY34" fmla="*/ 1168 h 1924"/>
              <a:gd name="connsiteX35" fmla="*/ 843 w 1858"/>
              <a:gd name="connsiteY35" fmla="*/ 1186 h 1924"/>
              <a:gd name="connsiteX36" fmla="*/ 837 w 1858"/>
              <a:gd name="connsiteY36" fmla="*/ 1222 h 1924"/>
              <a:gd name="connsiteX37" fmla="*/ 823 w 1858"/>
              <a:gd name="connsiteY37" fmla="*/ 1264 h 1924"/>
              <a:gd name="connsiteX38" fmla="*/ 811 w 1858"/>
              <a:gd name="connsiteY38" fmla="*/ 1288 h 1924"/>
              <a:gd name="connsiteX39" fmla="*/ 789 w 1858"/>
              <a:gd name="connsiteY39" fmla="*/ 1330 h 1924"/>
              <a:gd name="connsiteX40" fmla="*/ 771 w 1858"/>
              <a:gd name="connsiteY40" fmla="*/ 1366 h 1924"/>
              <a:gd name="connsiteX41" fmla="*/ 753 w 1858"/>
              <a:gd name="connsiteY41" fmla="*/ 1406 h 1924"/>
              <a:gd name="connsiteX42" fmla="*/ 729 w 1858"/>
              <a:gd name="connsiteY42" fmla="*/ 1442 h 1924"/>
              <a:gd name="connsiteX43" fmla="*/ 712 w 1858"/>
              <a:gd name="connsiteY43" fmla="*/ 1478 h 1924"/>
              <a:gd name="connsiteX44" fmla="*/ 675 w 1858"/>
              <a:gd name="connsiteY44" fmla="*/ 1520 h 1924"/>
              <a:gd name="connsiteX45" fmla="*/ 658 w 1858"/>
              <a:gd name="connsiteY45" fmla="*/ 1546 h 1924"/>
              <a:gd name="connsiteX46" fmla="*/ 626 w 1858"/>
              <a:gd name="connsiteY46" fmla="*/ 1584 h 1924"/>
              <a:gd name="connsiteX47" fmla="*/ 603 w 1858"/>
              <a:gd name="connsiteY47" fmla="*/ 1616 h 1924"/>
              <a:gd name="connsiteX48" fmla="*/ 579 w 1858"/>
              <a:gd name="connsiteY48" fmla="*/ 1628 h 1924"/>
              <a:gd name="connsiteX49" fmla="*/ 549 w 1858"/>
              <a:gd name="connsiteY49" fmla="*/ 1658 h 1924"/>
              <a:gd name="connsiteX50" fmla="*/ 507 w 1858"/>
              <a:gd name="connsiteY50" fmla="*/ 1688 h 1924"/>
              <a:gd name="connsiteX51" fmla="*/ 462 w 1858"/>
              <a:gd name="connsiteY51" fmla="*/ 1708 h 1924"/>
              <a:gd name="connsiteX52" fmla="*/ 428 w 1858"/>
              <a:gd name="connsiteY52" fmla="*/ 1724 h 1924"/>
              <a:gd name="connsiteX53" fmla="*/ 398 w 1858"/>
              <a:gd name="connsiteY53" fmla="*/ 1738 h 1924"/>
              <a:gd name="connsiteX54" fmla="*/ 362 w 1858"/>
              <a:gd name="connsiteY54" fmla="*/ 1756 h 1924"/>
              <a:gd name="connsiteX55" fmla="*/ 327 w 1858"/>
              <a:gd name="connsiteY55" fmla="*/ 1772 h 1924"/>
              <a:gd name="connsiteX56" fmla="*/ 291 w 1858"/>
              <a:gd name="connsiteY56" fmla="*/ 1784 h 1924"/>
              <a:gd name="connsiteX57" fmla="*/ 274 w 1858"/>
              <a:gd name="connsiteY57" fmla="*/ 1792 h 1924"/>
              <a:gd name="connsiteX58" fmla="*/ 238 w 1858"/>
              <a:gd name="connsiteY58" fmla="*/ 1804 h 1924"/>
              <a:gd name="connsiteX59" fmla="*/ 199 w 1858"/>
              <a:gd name="connsiteY59" fmla="*/ 1820 h 1924"/>
              <a:gd name="connsiteX60" fmla="*/ 159 w 1858"/>
              <a:gd name="connsiteY60" fmla="*/ 1832 h 1924"/>
              <a:gd name="connsiteX61" fmla="*/ 114 w 1858"/>
              <a:gd name="connsiteY61" fmla="*/ 1846 h 1924"/>
              <a:gd name="connsiteX62" fmla="*/ 75 w 1858"/>
              <a:gd name="connsiteY62" fmla="*/ 1860 h 1924"/>
              <a:gd name="connsiteX63" fmla="*/ 38 w 1858"/>
              <a:gd name="connsiteY63" fmla="*/ 1870 h 1924"/>
              <a:gd name="connsiteX64" fmla="*/ 16 w 1858"/>
              <a:gd name="connsiteY64" fmla="*/ 1876 h 1924"/>
              <a:gd name="connsiteX65" fmla="*/ 2 w 1858"/>
              <a:gd name="connsiteY65" fmla="*/ 1882 h 1924"/>
              <a:gd name="connsiteX66" fmla="*/ 0 w 1858"/>
              <a:gd name="connsiteY66" fmla="*/ 1902 h 1924"/>
              <a:gd name="connsiteX67" fmla="*/ 2 w 1858"/>
              <a:gd name="connsiteY67" fmla="*/ 1924 h 1924"/>
              <a:gd name="connsiteX68" fmla="*/ 1675 w 1858"/>
              <a:gd name="connsiteY68" fmla="*/ 1712 h 1924"/>
              <a:gd name="connsiteX69" fmla="*/ 1653 w 1858"/>
              <a:gd name="connsiteY69" fmla="*/ 1279 h 1924"/>
              <a:gd name="connsiteX70" fmla="*/ 1833 w 1858"/>
              <a:gd name="connsiteY70" fmla="*/ 661 h 1924"/>
              <a:gd name="connsiteX71" fmla="*/ 1821 w 1858"/>
              <a:gd name="connsiteY71" fmla="*/ 658 h 1924"/>
              <a:gd name="connsiteX72" fmla="*/ 1786 w 1858"/>
              <a:gd name="connsiteY72" fmla="*/ 604 h 1924"/>
              <a:gd name="connsiteX73" fmla="*/ 1773 w 1858"/>
              <a:gd name="connsiteY73" fmla="*/ 556 h 1924"/>
              <a:gd name="connsiteX74" fmla="*/ 1761 w 1858"/>
              <a:gd name="connsiteY74" fmla="*/ 526 h 1924"/>
              <a:gd name="connsiteX75" fmla="*/ 1742 w 1858"/>
              <a:gd name="connsiteY75" fmla="*/ 478 h 1924"/>
              <a:gd name="connsiteX76" fmla="*/ 1725 w 1858"/>
              <a:gd name="connsiteY76" fmla="*/ 442 h 1924"/>
              <a:gd name="connsiteX77" fmla="*/ 1715 w 1858"/>
              <a:gd name="connsiteY77" fmla="*/ 404 h 1924"/>
              <a:gd name="connsiteX78" fmla="*/ 1698 w 1858"/>
              <a:gd name="connsiteY78" fmla="*/ 368 h 1924"/>
              <a:gd name="connsiteX79" fmla="*/ 1692 w 1858"/>
              <a:gd name="connsiteY79" fmla="*/ 354 h 1924"/>
              <a:gd name="connsiteX80" fmla="*/ 1683 w 1858"/>
              <a:gd name="connsiteY80" fmla="*/ 332 h 1924"/>
              <a:gd name="connsiteX81" fmla="*/ 1662 w 1858"/>
              <a:gd name="connsiteY81" fmla="*/ 294 h 1924"/>
              <a:gd name="connsiteX82" fmla="*/ 1647 w 1858"/>
              <a:gd name="connsiteY82" fmla="*/ 260 h 1924"/>
              <a:gd name="connsiteX83" fmla="*/ 1634 w 1858"/>
              <a:gd name="connsiteY83" fmla="*/ 236 h 1924"/>
              <a:gd name="connsiteX84" fmla="*/ 1624 w 1858"/>
              <a:gd name="connsiteY84" fmla="*/ 208 h 1924"/>
              <a:gd name="connsiteX85" fmla="*/ 1596 w 1858"/>
              <a:gd name="connsiteY85" fmla="*/ 168 h 1924"/>
              <a:gd name="connsiteX86" fmla="*/ 1590 w 1858"/>
              <a:gd name="connsiteY86" fmla="*/ 156 h 1924"/>
              <a:gd name="connsiteX87" fmla="*/ 1574 w 1858"/>
              <a:gd name="connsiteY87" fmla="*/ 136 h 1924"/>
              <a:gd name="connsiteX88" fmla="*/ 1582 w 1858"/>
              <a:gd name="connsiteY88" fmla="*/ 144 h 1924"/>
              <a:gd name="connsiteX89" fmla="*/ 1610 w 1858"/>
              <a:gd name="connsiteY89" fmla="*/ 190 h 1924"/>
              <a:gd name="connsiteX90" fmla="*/ 1602 w 1858"/>
              <a:gd name="connsiteY90" fmla="*/ 180 h 1924"/>
              <a:gd name="connsiteX91" fmla="*/ 1608 w 1858"/>
              <a:gd name="connsiteY91" fmla="*/ 182 h 1924"/>
              <a:gd name="connsiteX92" fmla="*/ 1587 w 1858"/>
              <a:gd name="connsiteY92" fmla="*/ 152 h 1924"/>
              <a:gd name="connsiteX93" fmla="*/ 1560 w 1858"/>
              <a:gd name="connsiteY93" fmla="*/ 114 h 1924"/>
              <a:gd name="connsiteX94" fmla="*/ 1536 w 1858"/>
              <a:gd name="connsiteY94" fmla="*/ 84 h 1924"/>
              <a:gd name="connsiteX95" fmla="*/ 1510 w 1858"/>
              <a:gd name="connsiteY95" fmla="*/ 52 h 1924"/>
              <a:gd name="connsiteX96" fmla="*/ 1491 w 1858"/>
              <a:gd name="connsiteY96" fmla="*/ 32 h 1924"/>
              <a:gd name="connsiteX97" fmla="*/ 1473 w 1858"/>
              <a:gd name="connsiteY97" fmla="*/ 14 h 1924"/>
              <a:gd name="connsiteX98" fmla="*/ 1452 w 1858"/>
              <a:gd name="connsiteY98" fmla="*/ 8 h 1924"/>
              <a:gd name="connsiteX99" fmla="*/ 1410 w 1858"/>
              <a:gd name="connsiteY99" fmla="*/ 2 h 1924"/>
              <a:gd name="connsiteX0" fmla="*/ 1430 w 1858"/>
              <a:gd name="connsiteY0" fmla="*/ 0 h 1931"/>
              <a:gd name="connsiteX1" fmla="*/ 1387 w 1858"/>
              <a:gd name="connsiteY1" fmla="*/ 4 h 1931"/>
              <a:gd name="connsiteX2" fmla="*/ 1355 w 1858"/>
              <a:gd name="connsiteY2" fmla="*/ 16 h 1931"/>
              <a:gd name="connsiteX3" fmla="*/ 1319 w 1858"/>
              <a:gd name="connsiteY3" fmla="*/ 40 h 1931"/>
              <a:gd name="connsiteX4" fmla="*/ 1292 w 1858"/>
              <a:gd name="connsiteY4" fmla="*/ 68 h 1931"/>
              <a:gd name="connsiteX5" fmla="*/ 1263 w 1858"/>
              <a:gd name="connsiteY5" fmla="*/ 104 h 1931"/>
              <a:gd name="connsiteX6" fmla="*/ 1239 w 1858"/>
              <a:gd name="connsiteY6" fmla="*/ 140 h 1931"/>
              <a:gd name="connsiteX7" fmla="*/ 1221 w 1858"/>
              <a:gd name="connsiteY7" fmla="*/ 170 h 1931"/>
              <a:gd name="connsiteX8" fmla="*/ 1204 w 1858"/>
              <a:gd name="connsiteY8" fmla="*/ 196 h 1931"/>
              <a:gd name="connsiteX9" fmla="*/ 1179 w 1858"/>
              <a:gd name="connsiteY9" fmla="*/ 242 h 1931"/>
              <a:gd name="connsiteX10" fmla="*/ 1162 w 1858"/>
              <a:gd name="connsiteY10" fmla="*/ 276 h 1931"/>
              <a:gd name="connsiteX11" fmla="*/ 1144 w 1858"/>
              <a:gd name="connsiteY11" fmla="*/ 314 h 1931"/>
              <a:gd name="connsiteX12" fmla="*/ 1132 w 1858"/>
              <a:gd name="connsiteY12" fmla="*/ 344 h 1931"/>
              <a:gd name="connsiteX13" fmla="*/ 1114 w 1858"/>
              <a:gd name="connsiteY13" fmla="*/ 380 h 1931"/>
              <a:gd name="connsiteX14" fmla="*/ 1102 w 1858"/>
              <a:gd name="connsiteY14" fmla="*/ 408 h 1931"/>
              <a:gd name="connsiteX15" fmla="*/ 1090 w 1858"/>
              <a:gd name="connsiteY15" fmla="*/ 436 h 1931"/>
              <a:gd name="connsiteX16" fmla="*/ 1076 w 1858"/>
              <a:gd name="connsiteY16" fmla="*/ 472 h 1931"/>
              <a:gd name="connsiteX17" fmla="*/ 1062 w 1858"/>
              <a:gd name="connsiteY17" fmla="*/ 504 h 1931"/>
              <a:gd name="connsiteX18" fmla="*/ 1048 w 1858"/>
              <a:gd name="connsiteY18" fmla="*/ 544 h 1931"/>
              <a:gd name="connsiteX19" fmla="*/ 1036 w 1858"/>
              <a:gd name="connsiteY19" fmla="*/ 580 h 1931"/>
              <a:gd name="connsiteX20" fmla="*/ 1020 w 1858"/>
              <a:gd name="connsiteY20" fmla="*/ 624 h 1931"/>
              <a:gd name="connsiteX21" fmla="*/ 1014 w 1858"/>
              <a:gd name="connsiteY21" fmla="*/ 650 h 1931"/>
              <a:gd name="connsiteX22" fmla="*/ 994 w 1858"/>
              <a:gd name="connsiteY22" fmla="*/ 690 h 1931"/>
              <a:gd name="connsiteX23" fmla="*/ 980 w 1858"/>
              <a:gd name="connsiteY23" fmla="*/ 736 h 1931"/>
              <a:gd name="connsiteX24" fmla="*/ 970 w 1858"/>
              <a:gd name="connsiteY24" fmla="*/ 776 h 1931"/>
              <a:gd name="connsiteX25" fmla="*/ 960 w 1858"/>
              <a:gd name="connsiteY25" fmla="*/ 814 h 1931"/>
              <a:gd name="connsiteX26" fmla="*/ 950 w 1858"/>
              <a:gd name="connsiteY26" fmla="*/ 852 h 1931"/>
              <a:gd name="connsiteX27" fmla="*/ 940 w 1858"/>
              <a:gd name="connsiteY27" fmla="*/ 894 h 1931"/>
              <a:gd name="connsiteX28" fmla="*/ 930 w 1858"/>
              <a:gd name="connsiteY28" fmla="*/ 938 h 1931"/>
              <a:gd name="connsiteX29" fmla="*/ 921 w 1858"/>
              <a:gd name="connsiteY29" fmla="*/ 974 h 1931"/>
              <a:gd name="connsiteX30" fmla="*/ 915 w 1858"/>
              <a:gd name="connsiteY30" fmla="*/ 1004 h 1931"/>
              <a:gd name="connsiteX31" fmla="*/ 903 w 1858"/>
              <a:gd name="connsiteY31" fmla="*/ 1040 h 1931"/>
              <a:gd name="connsiteX32" fmla="*/ 885 w 1858"/>
              <a:gd name="connsiteY32" fmla="*/ 1072 h 1931"/>
              <a:gd name="connsiteX33" fmla="*/ 873 w 1858"/>
              <a:gd name="connsiteY33" fmla="*/ 1114 h 1931"/>
              <a:gd name="connsiteX34" fmla="*/ 855 w 1858"/>
              <a:gd name="connsiteY34" fmla="*/ 1168 h 1931"/>
              <a:gd name="connsiteX35" fmla="*/ 843 w 1858"/>
              <a:gd name="connsiteY35" fmla="*/ 1186 h 1931"/>
              <a:gd name="connsiteX36" fmla="*/ 837 w 1858"/>
              <a:gd name="connsiteY36" fmla="*/ 1222 h 1931"/>
              <a:gd name="connsiteX37" fmla="*/ 823 w 1858"/>
              <a:gd name="connsiteY37" fmla="*/ 1264 h 1931"/>
              <a:gd name="connsiteX38" fmla="*/ 811 w 1858"/>
              <a:gd name="connsiteY38" fmla="*/ 1288 h 1931"/>
              <a:gd name="connsiteX39" fmla="*/ 789 w 1858"/>
              <a:gd name="connsiteY39" fmla="*/ 1330 h 1931"/>
              <a:gd name="connsiteX40" fmla="*/ 771 w 1858"/>
              <a:gd name="connsiteY40" fmla="*/ 1366 h 1931"/>
              <a:gd name="connsiteX41" fmla="*/ 753 w 1858"/>
              <a:gd name="connsiteY41" fmla="*/ 1406 h 1931"/>
              <a:gd name="connsiteX42" fmla="*/ 729 w 1858"/>
              <a:gd name="connsiteY42" fmla="*/ 1442 h 1931"/>
              <a:gd name="connsiteX43" fmla="*/ 712 w 1858"/>
              <a:gd name="connsiteY43" fmla="*/ 1478 h 1931"/>
              <a:gd name="connsiteX44" fmla="*/ 675 w 1858"/>
              <a:gd name="connsiteY44" fmla="*/ 1520 h 1931"/>
              <a:gd name="connsiteX45" fmla="*/ 658 w 1858"/>
              <a:gd name="connsiteY45" fmla="*/ 1546 h 1931"/>
              <a:gd name="connsiteX46" fmla="*/ 626 w 1858"/>
              <a:gd name="connsiteY46" fmla="*/ 1584 h 1931"/>
              <a:gd name="connsiteX47" fmla="*/ 603 w 1858"/>
              <a:gd name="connsiteY47" fmla="*/ 1616 h 1931"/>
              <a:gd name="connsiteX48" fmla="*/ 579 w 1858"/>
              <a:gd name="connsiteY48" fmla="*/ 1628 h 1931"/>
              <a:gd name="connsiteX49" fmla="*/ 549 w 1858"/>
              <a:gd name="connsiteY49" fmla="*/ 1658 h 1931"/>
              <a:gd name="connsiteX50" fmla="*/ 507 w 1858"/>
              <a:gd name="connsiteY50" fmla="*/ 1688 h 1931"/>
              <a:gd name="connsiteX51" fmla="*/ 462 w 1858"/>
              <a:gd name="connsiteY51" fmla="*/ 1708 h 1931"/>
              <a:gd name="connsiteX52" fmla="*/ 428 w 1858"/>
              <a:gd name="connsiteY52" fmla="*/ 1724 h 1931"/>
              <a:gd name="connsiteX53" fmla="*/ 398 w 1858"/>
              <a:gd name="connsiteY53" fmla="*/ 1738 h 1931"/>
              <a:gd name="connsiteX54" fmla="*/ 362 w 1858"/>
              <a:gd name="connsiteY54" fmla="*/ 1756 h 1931"/>
              <a:gd name="connsiteX55" fmla="*/ 327 w 1858"/>
              <a:gd name="connsiteY55" fmla="*/ 1772 h 1931"/>
              <a:gd name="connsiteX56" fmla="*/ 291 w 1858"/>
              <a:gd name="connsiteY56" fmla="*/ 1784 h 1931"/>
              <a:gd name="connsiteX57" fmla="*/ 274 w 1858"/>
              <a:gd name="connsiteY57" fmla="*/ 1792 h 1931"/>
              <a:gd name="connsiteX58" fmla="*/ 238 w 1858"/>
              <a:gd name="connsiteY58" fmla="*/ 1804 h 1931"/>
              <a:gd name="connsiteX59" fmla="*/ 199 w 1858"/>
              <a:gd name="connsiteY59" fmla="*/ 1820 h 1931"/>
              <a:gd name="connsiteX60" fmla="*/ 159 w 1858"/>
              <a:gd name="connsiteY60" fmla="*/ 1832 h 1931"/>
              <a:gd name="connsiteX61" fmla="*/ 114 w 1858"/>
              <a:gd name="connsiteY61" fmla="*/ 1846 h 1931"/>
              <a:gd name="connsiteX62" fmla="*/ 75 w 1858"/>
              <a:gd name="connsiteY62" fmla="*/ 1860 h 1931"/>
              <a:gd name="connsiteX63" fmla="*/ 38 w 1858"/>
              <a:gd name="connsiteY63" fmla="*/ 1870 h 1931"/>
              <a:gd name="connsiteX64" fmla="*/ 16 w 1858"/>
              <a:gd name="connsiteY64" fmla="*/ 1876 h 1931"/>
              <a:gd name="connsiteX65" fmla="*/ 2 w 1858"/>
              <a:gd name="connsiteY65" fmla="*/ 1882 h 1931"/>
              <a:gd name="connsiteX66" fmla="*/ 0 w 1858"/>
              <a:gd name="connsiteY66" fmla="*/ 1902 h 1931"/>
              <a:gd name="connsiteX67" fmla="*/ 2 w 1858"/>
              <a:gd name="connsiteY67" fmla="*/ 1924 h 1931"/>
              <a:gd name="connsiteX68" fmla="*/ 1729 w 1858"/>
              <a:gd name="connsiteY68" fmla="*/ 1931 h 1931"/>
              <a:gd name="connsiteX69" fmla="*/ 1653 w 1858"/>
              <a:gd name="connsiteY69" fmla="*/ 1279 h 1931"/>
              <a:gd name="connsiteX70" fmla="*/ 1833 w 1858"/>
              <a:gd name="connsiteY70" fmla="*/ 661 h 1931"/>
              <a:gd name="connsiteX71" fmla="*/ 1821 w 1858"/>
              <a:gd name="connsiteY71" fmla="*/ 658 h 1931"/>
              <a:gd name="connsiteX72" fmla="*/ 1786 w 1858"/>
              <a:gd name="connsiteY72" fmla="*/ 604 h 1931"/>
              <a:gd name="connsiteX73" fmla="*/ 1773 w 1858"/>
              <a:gd name="connsiteY73" fmla="*/ 556 h 1931"/>
              <a:gd name="connsiteX74" fmla="*/ 1761 w 1858"/>
              <a:gd name="connsiteY74" fmla="*/ 526 h 1931"/>
              <a:gd name="connsiteX75" fmla="*/ 1742 w 1858"/>
              <a:gd name="connsiteY75" fmla="*/ 478 h 1931"/>
              <a:gd name="connsiteX76" fmla="*/ 1725 w 1858"/>
              <a:gd name="connsiteY76" fmla="*/ 442 h 1931"/>
              <a:gd name="connsiteX77" fmla="*/ 1715 w 1858"/>
              <a:gd name="connsiteY77" fmla="*/ 404 h 1931"/>
              <a:gd name="connsiteX78" fmla="*/ 1698 w 1858"/>
              <a:gd name="connsiteY78" fmla="*/ 368 h 1931"/>
              <a:gd name="connsiteX79" fmla="*/ 1692 w 1858"/>
              <a:gd name="connsiteY79" fmla="*/ 354 h 1931"/>
              <a:gd name="connsiteX80" fmla="*/ 1683 w 1858"/>
              <a:gd name="connsiteY80" fmla="*/ 332 h 1931"/>
              <a:gd name="connsiteX81" fmla="*/ 1662 w 1858"/>
              <a:gd name="connsiteY81" fmla="*/ 294 h 1931"/>
              <a:gd name="connsiteX82" fmla="*/ 1647 w 1858"/>
              <a:gd name="connsiteY82" fmla="*/ 260 h 1931"/>
              <a:gd name="connsiteX83" fmla="*/ 1634 w 1858"/>
              <a:gd name="connsiteY83" fmla="*/ 236 h 1931"/>
              <a:gd name="connsiteX84" fmla="*/ 1624 w 1858"/>
              <a:gd name="connsiteY84" fmla="*/ 208 h 1931"/>
              <a:gd name="connsiteX85" fmla="*/ 1596 w 1858"/>
              <a:gd name="connsiteY85" fmla="*/ 168 h 1931"/>
              <a:gd name="connsiteX86" fmla="*/ 1590 w 1858"/>
              <a:gd name="connsiteY86" fmla="*/ 156 h 1931"/>
              <a:gd name="connsiteX87" fmla="*/ 1574 w 1858"/>
              <a:gd name="connsiteY87" fmla="*/ 136 h 1931"/>
              <a:gd name="connsiteX88" fmla="*/ 1582 w 1858"/>
              <a:gd name="connsiteY88" fmla="*/ 144 h 1931"/>
              <a:gd name="connsiteX89" fmla="*/ 1610 w 1858"/>
              <a:gd name="connsiteY89" fmla="*/ 190 h 1931"/>
              <a:gd name="connsiteX90" fmla="*/ 1602 w 1858"/>
              <a:gd name="connsiteY90" fmla="*/ 180 h 1931"/>
              <a:gd name="connsiteX91" fmla="*/ 1608 w 1858"/>
              <a:gd name="connsiteY91" fmla="*/ 182 h 1931"/>
              <a:gd name="connsiteX92" fmla="*/ 1587 w 1858"/>
              <a:gd name="connsiteY92" fmla="*/ 152 h 1931"/>
              <a:gd name="connsiteX93" fmla="*/ 1560 w 1858"/>
              <a:gd name="connsiteY93" fmla="*/ 114 h 1931"/>
              <a:gd name="connsiteX94" fmla="*/ 1536 w 1858"/>
              <a:gd name="connsiteY94" fmla="*/ 84 h 1931"/>
              <a:gd name="connsiteX95" fmla="*/ 1510 w 1858"/>
              <a:gd name="connsiteY95" fmla="*/ 52 h 1931"/>
              <a:gd name="connsiteX96" fmla="*/ 1491 w 1858"/>
              <a:gd name="connsiteY96" fmla="*/ 32 h 1931"/>
              <a:gd name="connsiteX97" fmla="*/ 1473 w 1858"/>
              <a:gd name="connsiteY97" fmla="*/ 14 h 1931"/>
              <a:gd name="connsiteX98" fmla="*/ 1452 w 1858"/>
              <a:gd name="connsiteY98" fmla="*/ 8 h 1931"/>
              <a:gd name="connsiteX99" fmla="*/ 1410 w 1858"/>
              <a:gd name="connsiteY99" fmla="*/ 2 h 1931"/>
              <a:gd name="connsiteX0" fmla="*/ 1430 w 1872"/>
              <a:gd name="connsiteY0" fmla="*/ 0 h 1931"/>
              <a:gd name="connsiteX1" fmla="*/ 1387 w 1872"/>
              <a:gd name="connsiteY1" fmla="*/ 4 h 1931"/>
              <a:gd name="connsiteX2" fmla="*/ 1355 w 1872"/>
              <a:gd name="connsiteY2" fmla="*/ 16 h 1931"/>
              <a:gd name="connsiteX3" fmla="*/ 1319 w 1872"/>
              <a:gd name="connsiteY3" fmla="*/ 40 h 1931"/>
              <a:gd name="connsiteX4" fmla="*/ 1292 w 1872"/>
              <a:gd name="connsiteY4" fmla="*/ 68 h 1931"/>
              <a:gd name="connsiteX5" fmla="*/ 1263 w 1872"/>
              <a:gd name="connsiteY5" fmla="*/ 104 h 1931"/>
              <a:gd name="connsiteX6" fmla="*/ 1239 w 1872"/>
              <a:gd name="connsiteY6" fmla="*/ 140 h 1931"/>
              <a:gd name="connsiteX7" fmla="*/ 1221 w 1872"/>
              <a:gd name="connsiteY7" fmla="*/ 170 h 1931"/>
              <a:gd name="connsiteX8" fmla="*/ 1204 w 1872"/>
              <a:gd name="connsiteY8" fmla="*/ 196 h 1931"/>
              <a:gd name="connsiteX9" fmla="*/ 1179 w 1872"/>
              <a:gd name="connsiteY9" fmla="*/ 242 h 1931"/>
              <a:gd name="connsiteX10" fmla="*/ 1162 w 1872"/>
              <a:gd name="connsiteY10" fmla="*/ 276 h 1931"/>
              <a:gd name="connsiteX11" fmla="*/ 1144 w 1872"/>
              <a:gd name="connsiteY11" fmla="*/ 314 h 1931"/>
              <a:gd name="connsiteX12" fmla="*/ 1132 w 1872"/>
              <a:gd name="connsiteY12" fmla="*/ 344 h 1931"/>
              <a:gd name="connsiteX13" fmla="*/ 1114 w 1872"/>
              <a:gd name="connsiteY13" fmla="*/ 380 h 1931"/>
              <a:gd name="connsiteX14" fmla="*/ 1102 w 1872"/>
              <a:gd name="connsiteY14" fmla="*/ 408 h 1931"/>
              <a:gd name="connsiteX15" fmla="*/ 1090 w 1872"/>
              <a:gd name="connsiteY15" fmla="*/ 436 h 1931"/>
              <a:gd name="connsiteX16" fmla="*/ 1076 w 1872"/>
              <a:gd name="connsiteY16" fmla="*/ 472 h 1931"/>
              <a:gd name="connsiteX17" fmla="*/ 1062 w 1872"/>
              <a:gd name="connsiteY17" fmla="*/ 504 h 1931"/>
              <a:gd name="connsiteX18" fmla="*/ 1048 w 1872"/>
              <a:gd name="connsiteY18" fmla="*/ 544 h 1931"/>
              <a:gd name="connsiteX19" fmla="*/ 1036 w 1872"/>
              <a:gd name="connsiteY19" fmla="*/ 580 h 1931"/>
              <a:gd name="connsiteX20" fmla="*/ 1020 w 1872"/>
              <a:gd name="connsiteY20" fmla="*/ 624 h 1931"/>
              <a:gd name="connsiteX21" fmla="*/ 1014 w 1872"/>
              <a:gd name="connsiteY21" fmla="*/ 650 h 1931"/>
              <a:gd name="connsiteX22" fmla="*/ 994 w 1872"/>
              <a:gd name="connsiteY22" fmla="*/ 690 h 1931"/>
              <a:gd name="connsiteX23" fmla="*/ 980 w 1872"/>
              <a:gd name="connsiteY23" fmla="*/ 736 h 1931"/>
              <a:gd name="connsiteX24" fmla="*/ 970 w 1872"/>
              <a:gd name="connsiteY24" fmla="*/ 776 h 1931"/>
              <a:gd name="connsiteX25" fmla="*/ 960 w 1872"/>
              <a:gd name="connsiteY25" fmla="*/ 814 h 1931"/>
              <a:gd name="connsiteX26" fmla="*/ 950 w 1872"/>
              <a:gd name="connsiteY26" fmla="*/ 852 h 1931"/>
              <a:gd name="connsiteX27" fmla="*/ 940 w 1872"/>
              <a:gd name="connsiteY27" fmla="*/ 894 h 1931"/>
              <a:gd name="connsiteX28" fmla="*/ 930 w 1872"/>
              <a:gd name="connsiteY28" fmla="*/ 938 h 1931"/>
              <a:gd name="connsiteX29" fmla="*/ 921 w 1872"/>
              <a:gd name="connsiteY29" fmla="*/ 974 h 1931"/>
              <a:gd name="connsiteX30" fmla="*/ 915 w 1872"/>
              <a:gd name="connsiteY30" fmla="*/ 1004 h 1931"/>
              <a:gd name="connsiteX31" fmla="*/ 903 w 1872"/>
              <a:gd name="connsiteY31" fmla="*/ 1040 h 1931"/>
              <a:gd name="connsiteX32" fmla="*/ 885 w 1872"/>
              <a:gd name="connsiteY32" fmla="*/ 1072 h 1931"/>
              <a:gd name="connsiteX33" fmla="*/ 873 w 1872"/>
              <a:gd name="connsiteY33" fmla="*/ 1114 h 1931"/>
              <a:gd name="connsiteX34" fmla="*/ 855 w 1872"/>
              <a:gd name="connsiteY34" fmla="*/ 1168 h 1931"/>
              <a:gd name="connsiteX35" fmla="*/ 843 w 1872"/>
              <a:gd name="connsiteY35" fmla="*/ 1186 h 1931"/>
              <a:gd name="connsiteX36" fmla="*/ 837 w 1872"/>
              <a:gd name="connsiteY36" fmla="*/ 1222 h 1931"/>
              <a:gd name="connsiteX37" fmla="*/ 823 w 1872"/>
              <a:gd name="connsiteY37" fmla="*/ 1264 h 1931"/>
              <a:gd name="connsiteX38" fmla="*/ 811 w 1872"/>
              <a:gd name="connsiteY38" fmla="*/ 1288 h 1931"/>
              <a:gd name="connsiteX39" fmla="*/ 789 w 1872"/>
              <a:gd name="connsiteY39" fmla="*/ 1330 h 1931"/>
              <a:gd name="connsiteX40" fmla="*/ 771 w 1872"/>
              <a:gd name="connsiteY40" fmla="*/ 1366 h 1931"/>
              <a:gd name="connsiteX41" fmla="*/ 753 w 1872"/>
              <a:gd name="connsiteY41" fmla="*/ 1406 h 1931"/>
              <a:gd name="connsiteX42" fmla="*/ 729 w 1872"/>
              <a:gd name="connsiteY42" fmla="*/ 1442 h 1931"/>
              <a:gd name="connsiteX43" fmla="*/ 712 w 1872"/>
              <a:gd name="connsiteY43" fmla="*/ 1478 h 1931"/>
              <a:gd name="connsiteX44" fmla="*/ 675 w 1872"/>
              <a:gd name="connsiteY44" fmla="*/ 1520 h 1931"/>
              <a:gd name="connsiteX45" fmla="*/ 658 w 1872"/>
              <a:gd name="connsiteY45" fmla="*/ 1546 h 1931"/>
              <a:gd name="connsiteX46" fmla="*/ 626 w 1872"/>
              <a:gd name="connsiteY46" fmla="*/ 1584 h 1931"/>
              <a:gd name="connsiteX47" fmla="*/ 603 w 1872"/>
              <a:gd name="connsiteY47" fmla="*/ 1616 h 1931"/>
              <a:gd name="connsiteX48" fmla="*/ 579 w 1872"/>
              <a:gd name="connsiteY48" fmla="*/ 1628 h 1931"/>
              <a:gd name="connsiteX49" fmla="*/ 549 w 1872"/>
              <a:gd name="connsiteY49" fmla="*/ 1658 h 1931"/>
              <a:gd name="connsiteX50" fmla="*/ 507 w 1872"/>
              <a:gd name="connsiteY50" fmla="*/ 1688 h 1931"/>
              <a:gd name="connsiteX51" fmla="*/ 462 w 1872"/>
              <a:gd name="connsiteY51" fmla="*/ 1708 h 1931"/>
              <a:gd name="connsiteX52" fmla="*/ 428 w 1872"/>
              <a:gd name="connsiteY52" fmla="*/ 1724 h 1931"/>
              <a:gd name="connsiteX53" fmla="*/ 398 w 1872"/>
              <a:gd name="connsiteY53" fmla="*/ 1738 h 1931"/>
              <a:gd name="connsiteX54" fmla="*/ 362 w 1872"/>
              <a:gd name="connsiteY54" fmla="*/ 1756 h 1931"/>
              <a:gd name="connsiteX55" fmla="*/ 327 w 1872"/>
              <a:gd name="connsiteY55" fmla="*/ 1772 h 1931"/>
              <a:gd name="connsiteX56" fmla="*/ 291 w 1872"/>
              <a:gd name="connsiteY56" fmla="*/ 1784 h 1931"/>
              <a:gd name="connsiteX57" fmla="*/ 274 w 1872"/>
              <a:gd name="connsiteY57" fmla="*/ 1792 h 1931"/>
              <a:gd name="connsiteX58" fmla="*/ 238 w 1872"/>
              <a:gd name="connsiteY58" fmla="*/ 1804 h 1931"/>
              <a:gd name="connsiteX59" fmla="*/ 199 w 1872"/>
              <a:gd name="connsiteY59" fmla="*/ 1820 h 1931"/>
              <a:gd name="connsiteX60" fmla="*/ 159 w 1872"/>
              <a:gd name="connsiteY60" fmla="*/ 1832 h 1931"/>
              <a:gd name="connsiteX61" fmla="*/ 114 w 1872"/>
              <a:gd name="connsiteY61" fmla="*/ 1846 h 1931"/>
              <a:gd name="connsiteX62" fmla="*/ 75 w 1872"/>
              <a:gd name="connsiteY62" fmla="*/ 1860 h 1931"/>
              <a:gd name="connsiteX63" fmla="*/ 38 w 1872"/>
              <a:gd name="connsiteY63" fmla="*/ 1870 h 1931"/>
              <a:gd name="connsiteX64" fmla="*/ 16 w 1872"/>
              <a:gd name="connsiteY64" fmla="*/ 1876 h 1931"/>
              <a:gd name="connsiteX65" fmla="*/ 2 w 1872"/>
              <a:gd name="connsiteY65" fmla="*/ 1882 h 1931"/>
              <a:gd name="connsiteX66" fmla="*/ 0 w 1872"/>
              <a:gd name="connsiteY66" fmla="*/ 1902 h 1931"/>
              <a:gd name="connsiteX67" fmla="*/ 2 w 1872"/>
              <a:gd name="connsiteY67" fmla="*/ 1924 h 1931"/>
              <a:gd name="connsiteX68" fmla="*/ 1729 w 1872"/>
              <a:gd name="connsiteY68" fmla="*/ 1931 h 1931"/>
              <a:gd name="connsiteX69" fmla="*/ 1695 w 1872"/>
              <a:gd name="connsiteY69" fmla="*/ 1279 h 1931"/>
              <a:gd name="connsiteX70" fmla="*/ 1833 w 1872"/>
              <a:gd name="connsiteY70" fmla="*/ 661 h 1931"/>
              <a:gd name="connsiteX71" fmla="*/ 1821 w 1872"/>
              <a:gd name="connsiteY71" fmla="*/ 658 h 1931"/>
              <a:gd name="connsiteX72" fmla="*/ 1786 w 1872"/>
              <a:gd name="connsiteY72" fmla="*/ 604 h 1931"/>
              <a:gd name="connsiteX73" fmla="*/ 1773 w 1872"/>
              <a:gd name="connsiteY73" fmla="*/ 556 h 1931"/>
              <a:gd name="connsiteX74" fmla="*/ 1761 w 1872"/>
              <a:gd name="connsiteY74" fmla="*/ 526 h 1931"/>
              <a:gd name="connsiteX75" fmla="*/ 1742 w 1872"/>
              <a:gd name="connsiteY75" fmla="*/ 478 h 1931"/>
              <a:gd name="connsiteX76" fmla="*/ 1725 w 1872"/>
              <a:gd name="connsiteY76" fmla="*/ 442 h 1931"/>
              <a:gd name="connsiteX77" fmla="*/ 1715 w 1872"/>
              <a:gd name="connsiteY77" fmla="*/ 404 h 1931"/>
              <a:gd name="connsiteX78" fmla="*/ 1698 w 1872"/>
              <a:gd name="connsiteY78" fmla="*/ 368 h 1931"/>
              <a:gd name="connsiteX79" fmla="*/ 1692 w 1872"/>
              <a:gd name="connsiteY79" fmla="*/ 354 h 1931"/>
              <a:gd name="connsiteX80" fmla="*/ 1683 w 1872"/>
              <a:gd name="connsiteY80" fmla="*/ 332 h 1931"/>
              <a:gd name="connsiteX81" fmla="*/ 1662 w 1872"/>
              <a:gd name="connsiteY81" fmla="*/ 294 h 1931"/>
              <a:gd name="connsiteX82" fmla="*/ 1647 w 1872"/>
              <a:gd name="connsiteY82" fmla="*/ 260 h 1931"/>
              <a:gd name="connsiteX83" fmla="*/ 1634 w 1872"/>
              <a:gd name="connsiteY83" fmla="*/ 236 h 1931"/>
              <a:gd name="connsiteX84" fmla="*/ 1624 w 1872"/>
              <a:gd name="connsiteY84" fmla="*/ 208 h 1931"/>
              <a:gd name="connsiteX85" fmla="*/ 1596 w 1872"/>
              <a:gd name="connsiteY85" fmla="*/ 168 h 1931"/>
              <a:gd name="connsiteX86" fmla="*/ 1590 w 1872"/>
              <a:gd name="connsiteY86" fmla="*/ 156 h 1931"/>
              <a:gd name="connsiteX87" fmla="*/ 1574 w 1872"/>
              <a:gd name="connsiteY87" fmla="*/ 136 h 1931"/>
              <a:gd name="connsiteX88" fmla="*/ 1582 w 1872"/>
              <a:gd name="connsiteY88" fmla="*/ 144 h 1931"/>
              <a:gd name="connsiteX89" fmla="*/ 1610 w 1872"/>
              <a:gd name="connsiteY89" fmla="*/ 190 h 1931"/>
              <a:gd name="connsiteX90" fmla="*/ 1602 w 1872"/>
              <a:gd name="connsiteY90" fmla="*/ 180 h 1931"/>
              <a:gd name="connsiteX91" fmla="*/ 1608 w 1872"/>
              <a:gd name="connsiteY91" fmla="*/ 182 h 1931"/>
              <a:gd name="connsiteX92" fmla="*/ 1587 w 1872"/>
              <a:gd name="connsiteY92" fmla="*/ 152 h 1931"/>
              <a:gd name="connsiteX93" fmla="*/ 1560 w 1872"/>
              <a:gd name="connsiteY93" fmla="*/ 114 h 1931"/>
              <a:gd name="connsiteX94" fmla="*/ 1536 w 1872"/>
              <a:gd name="connsiteY94" fmla="*/ 84 h 1931"/>
              <a:gd name="connsiteX95" fmla="*/ 1510 w 1872"/>
              <a:gd name="connsiteY95" fmla="*/ 52 h 1931"/>
              <a:gd name="connsiteX96" fmla="*/ 1491 w 1872"/>
              <a:gd name="connsiteY96" fmla="*/ 32 h 1931"/>
              <a:gd name="connsiteX97" fmla="*/ 1473 w 1872"/>
              <a:gd name="connsiteY97" fmla="*/ 14 h 1931"/>
              <a:gd name="connsiteX98" fmla="*/ 1452 w 1872"/>
              <a:gd name="connsiteY98" fmla="*/ 8 h 1931"/>
              <a:gd name="connsiteX99" fmla="*/ 1410 w 1872"/>
              <a:gd name="connsiteY99" fmla="*/ 2 h 1931"/>
              <a:gd name="connsiteX0" fmla="*/ 1430 w 1872"/>
              <a:gd name="connsiteY0" fmla="*/ 0 h 1934"/>
              <a:gd name="connsiteX1" fmla="*/ 1387 w 1872"/>
              <a:gd name="connsiteY1" fmla="*/ 4 h 1934"/>
              <a:gd name="connsiteX2" fmla="*/ 1355 w 1872"/>
              <a:gd name="connsiteY2" fmla="*/ 16 h 1934"/>
              <a:gd name="connsiteX3" fmla="*/ 1319 w 1872"/>
              <a:gd name="connsiteY3" fmla="*/ 40 h 1934"/>
              <a:gd name="connsiteX4" fmla="*/ 1292 w 1872"/>
              <a:gd name="connsiteY4" fmla="*/ 68 h 1934"/>
              <a:gd name="connsiteX5" fmla="*/ 1263 w 1872"/>
              <a:gd name="connsiteY5" fmla="*/ 104 h 1934"/>
              <a:gd name="connsiteX6" fmla="*/ 1239 w 1872"/>
              <a:gd name="connsiteY6" fmla="*/ 140 h 1934"/>
              <a:gd name="connsiteX7" fmla="*/ 1221 w 1872"/>
              <a:gd name="connsiteY7" fmla="*/ 170 h 1934"/>
              <a:gd name="connsiteX8" fmla="*/ 1204 w 1872"/>
              <a:gd name="connsiteY8" fmla="*/ 196 h 1934"/>
              <a:gd name="connsiteX9" fmla="*/ 1179 w 1872"/>
              <a:gd name="connsiteY9" fmla="*/ 242 h 1934"/>
              <a:gd name="connsiteX10" fmla="*/ 1162 w 1872"/>
              <a:gd name="connsiteY10" fmla="*/ 276 h 1934"/>
              <a:gd name="connsiteX11" fmla="*/ 1144 w 1872"/>
              <a:gd name="connsiteY11" fmla="*/ 314 h 1934"/>
              <a:gd name="connsiteX12" fmla="*/ 1132 w 1872"/>
              <a:gd name="connsiteY12" fmla="*/ 344 h 1934"/>
              <a:gd name="connsiteX13" fmla="*/ 1114 w 1872"/>
              <a:gd name="connsiteY13" fmla="*/ 380 h 1934"/>
              <a:gd name="connsiteX14" fmla="*/ 1102 w 1872"/>
              <a:gd name="connsiteY14" fmla="*/ 408 h 1934"/>
              <a:gd name="connsiteX15" fmla="*/ 1090 w 1872"/>
              <a:gd name="connsiteY15" fmla="*/ 436 h 1934"/>
              <a:gd name="connsiteX16" fmla="*/ 1076 w 1872"/>
              <a:gd name="connsiteY16" fmla="*/ 472 h 1934"/>
              <a:gd name="connsiteX17" fmla="*/ 1062 w 1872"/>
              <a:gd name="connsiteY17" fmla="*/ 504 h 1934"/>
              <a:gd name="connsiteX18" fmla="*/ 1048 w 1872"/>
              <a:gd name="connsiteY18" fmla="*/ 544 h 1934"/>
              <a:gd name="connsiteX19" fmla="*/ 1036 w 1872"/>
              <a:gd name="connsiteY19" fmla="*/ 580 h 1934"/>
              <a:gd name="connsiteX20" fmla="*/ 1020 w 1872"/>
              <a:gd name="connsiteY20" fmla="*/ 624 h 1934"/>
              <a:gd name="connsiteX21" fmla="*/ 1014 w 1872"/>
              <a:gd name="connsiteY21" fmla="*/ 650 h 1934"/>
              <a:gd name="connsiteX22" fmla="*/ 994 w 1872"/>
              <a:gd name="connsiteY22" fmla="*/ 690 h 1934"/>
              <a:gd name="connsiteX23" fmla="*/ 980 w 1872"/>
              <a:gd name="connsiteY23" fmla="*/ 736 h 1934"/>
              <a:gd name="connsiteX24" fmla="*/ 970 w 1872"/>
              <a:gd name="connsiteY24" fmla="*/ 776 h 1934"/>
              <a:gd name="connsiteX25" fmla="*/ 960 w 1872"/>
              <a:gd name="connsiteY25" fmla="*/ 814 h 1934"/>
              <a:gd name="connsiteX26" fmla="*/ 950 w 1872"/>
              <a:gd name="connsiteY26" fmla="*/ 852 h 1934"/>
              <a:gd name="connsiteX27" fmla="*/ 940 w 1872"/>
              <a:gd name="connsiteY27" fmla="*/ 894 h 1934"/>
              <a:gd name="connsiteX28" fmla="*/ 930 w 1872"/>
              <a:gd name="connsiteY28" fmla="*/ 938 h 1934"/>
              <a:gd name="connsiteX29" fmla="*/ 921 w 1872"/>
              <a:gd name="connsiteY29" fmla="*/ 974 h 1934"/>
              <a:gd name="connsiteX30" fmla="*/ 915 w 1872"/>
              <a:gd name="connsiteY30" fmla="*/ 1004 h 1934"/>
              <a:gd name="connsiteX31" fmla="*/ 903 w 1872"/>
              <a:gd name="connsiteY31" fmla="*/ 1040 h 1934"/>
              <a:gd name="connsiteX32" fmla="*/ 885 w 1872"/>
              <a:gd name="connsiteY32" fmla="*/ 1072 h 1934"/>
              <a:gd name="connsiteX33" fmla="*/ 873 w 1872"/>
              <a:gd name="connsiteY33" fmla="*/ 1114 h 1934"/>
              <a:gd name="connsiteX34" fmla="*/ 855 w 1872"/>
              <a:gd name="connsiteY34" fmla="*/ 1168 h 1934"/>
              <a:gd name="connsiteX35" fmla="*/ 843 w 1872"/>
              <a:gd name="connsiteY35" fmla="*/ 1186 h 1934"/>
              <a:gd name="connsiteX36" fmla="*/ 837 w 1872"/>
              <a:gd name="connsiteY36" fmla="*/ 1222 h 1934"/>
              <a:gd name="connsiteX37" fmla="*/ 823 w 1872"/>
              <a:gd name="connsiteY37" fmla="*/ 1264 h 1934"/>
              <a:gd name="connsiteX38" fmla="*/ 811 w 1872"/>
              <a:gd name="connsiteY38" fmla="*/ 1288 h 1934"/>
              <a:gd name="connsiteX39" fmla="*/ 789 w 1872"/>
              <a:gd name="connsiteY39" fmla="*/ 1330 h 1934"/>
              <a:gd name="connsiteX40" fmla="*/ 771 w 1872"/>
              <a:gd name="connsiteY40" fmla="*/ 1366 h 1934"/>
              <a:gd name="connsiteX41" fmla="*/ 753 w 1872"/>
              <a:gd name="connsiteY41" fmla="*/ 1406 h 1934"/>
              <a:gd name="connsiteX42" fmla="*/ 729 w 1872"/>
              <a:gd name="connsiteY42" fmla="*/ 1442 h 1934"/>
              <a:gd name="connsiteX43" fmla="*/ 712 w 1872"/>
              <a:gd name="connsiteY43" fmla="*/ 1478 h 1934"/>
              <a:gd name="connsiteX44" fmla="*/ 675 w 1872"/>
              <a:gd name="connsiteY44" fmla="*/ 1520 h 1934"/>
              <a:gd name="connsiteX45" fmla="*/ 658 w 1872"/>
              <a:gd name="connsiteY45" fmla="*/ 1546 h 1934"/>
              <a:gd name="connsiteX46" fmla="*/ 626 w 1872"/>
              <a:gd name="connsiteY46" fmla="*/ 1584 h 1934"/>
              <a:gd name="connsiteX47" fmla="*/ 603 w 1872"/>
              <a:gd name="connsiteY47" fmla="*/ 1616 h 1934"/>
              <a:gd name="connsiteX48" fmla="*/ 579 w 1872"/>
              <a:gd name="connsiteY48" fmla="*/ 1628 h 1934"/>
              <a:gd name="connsiteX49" fmla="*/ 549 w 1872"/>
              <a:gd name="connsiteY49" fmla="*/ 1658 h 1934"/>
              <a:gd name="connsiteX50" fmla="*/ 507 w 1872"/>
              <a:gd name="connsiteY50" fmla="*/ 1688 h 1934"/>
              <a:gd name="connsiteX51" fmla="*/ 462 w 1872"/>
              <a:gd name="connsiteY51" fmla="*/ 1708 h 1934"/>
              <a:gd name="connsiteX52" fmla="*/ 428 w 1872"/>
              <a:gd name="connsiteY52" fmla="*/ 1724 h 1934"/>
              <a:gd name="connsiteX53" fmla="*/ 398 w 1872"/>
              <a:gd name="connsiteY53" fmla="*/ 1738 h 1934"/>
              <a:gd name="connsiteX54" fmla="*/ 362 w 1872"/>
              <a:gd name="connsiteY54" fmla="*/ 1756 h 1934"/>
              <a:gd name="connsiteX55" fmla="*/ 327 w 1872"/>
              <a:gd name="connsiteY55" fmla="*/ 1772 h 1934"/>
              <a:gd name="connsiteX56" fmla="*/ 291 w 1872"/>
              <a:gd name="connsiteY56" fmla="*/ 1784 h 1934"/>
              <a:gd name="connsiteX57" fmla="*/ 274 w 1872"/>
              <a:gd name="connsiteY57" fmla="*/ 1792 h 1934"/>
              <a:gd name="connsiteX58" fmla="*/ 238 w 1872"/>
              <a:gd name="connsiteY58" fmla="*/ 1804 h 1934"/>
              <a:gd name="connsiteX59" fmla="*/ 199 w 1872"/>
              <a:gd name="connsiteY59" fmla="*/ 1820 h 1934"/>
              <a:gd name="connsiteX60" fmla="*/ 159 w 1872"/>
              <a:gd name="connsiteY60" fmla="*/ 1832 h 1934"/>
              <a:gd name="connsiteX61" fmla="*/ 114 w 1872"/>
              <a:gd name="connsiteY61" fmla="*/ 1846 h 1934"/>
              <a:gd name="connsiteX62" fmla="*/ 75 w 1872"/>
              <a:gd name="connsiteY62" fmla="*/ 1860 h 1934"/>
              <a:gd name="connsiteX63" fmla="*/ 38 w 1872"/>
              <a:gd name="connsiteY63" fmla="*/ 1870 h 1934"/>
              <a:gd name="connsiteX64" fmla="*/ 16 w 1872"/>
              <a:gd name="connsiteY64" fmla="*/ 1876 h 1934"/>
              <a:gd name="connsiteX65" fmla="*/ 2 w 1872"/>
              <a:gd name="connsiteY65" fmla="*/ 1882 h 1934"/>
              <a:gd name="connsiteX66" fmla="*/ 0 w 1872"/>
              <a:gd name="connsiteY66" fmla="*/ 1902 h 1934"/>
              <a:gd name="connsiteX67" fmla="*/ 2 w 1872"/>
              <a:gd name="connsiteY67" fmla="*/ 1924 h 1934"/>
              <a:gd name="connsiteX68" fmla="*/ 1729 w 1872"/>
              <a:gd name="connsiteY68" fmla="*/ 1931 h 1934"/>
              <a:gd name="connsiteX69" fmla="*/ 1695 w 1872"/>
              <a:gd name="connsiteY69" fmla="*/ 1279 h 1934"/>
              <a:gd name="connsiteX70" fmla="*/ 1833 w 1872"/>
              <a:gd name="connsiteY70" fmla="*/ 661 h 1934"/>
              <a:gd name="connsiteX71" fmla="*/ 1821 w 1872"/>
              <a:gd name="connsiteY71" fmla="*/ 658 h 1934"/>
              <a:gd name="connsiteX72" fmla="*/ 1786 w 1872"/>
              <a:gd name="connsiteY72" fmla="*/ 604 h 1934"/>
              <a:gd name="connsiteX73" fmla="*/ 1773 w 1872"/>
              <a:gd name="connsiteY73" fmla="*/ 556 h 1934"/>
              <a:gd name="connsiteX74" fmla="*/ 1761 w 1872"/>
              <a:gd name="connsiteY74" fmla="*/ 526 h 1934"/>
              <a:gd name="connsiteX75" fmla="*/ 1742 w 1872"/>
              <a:gd name="connsiteY75" fmla="*/ 478 h 1934"/>
              <a:gd name="connsiteX76" fmla="*/ 1725 w 1872"/>
              <a:gd name="connsiteY76" fmla="*/ 442 h 1934"/>
              <a:gd name="connsiteX77" fmla="*/ 1715 w 1872"/>
              <a:gd name="connsiteY77" fmla="*/ 404 h 1934"/>
              <a:gd name="connsiteX78" fmla="*/ 1698 w 1872"/>
              <a:gd name="connsiteY78" fmla="*/ 368 h 1934"/>
              <a:gd name="connsiteX79" fmla="*/ 1692 w 1872"/>
              <a:gd name="connsiteY79" fmla="*/ 354 h 1934"/>
              <a:gd name="connsiteX80" fmla="*/ 1683 w 1872"/>
              <a:gd name="connsiteY80" fmla="*/ 332 h 1934"/>
              <a:gd name="connsiteX81" fmla="*/ 1662 w 1872"/>
              <a:gd name="connsiteY81" fmla="*/ 294 h 1934"/>
              <a:gd name="connsiteX82" fmla="*/ 1647 w 1872"/>
              <a:gd name="connsiteY82" fmla="*/ 260 h 1934"/>
              <a:gd name="connsiteX83" fmla="*/ 1634 w 1872"/>
              <a:gd name="connsiteY83" fmla="*/ 236 h 1934"/>
              <a:gd name="connsiteX84" fmla="*/ 1624 w 1872"/>
              <a:gd name="connsiteY84" fmla="*/ 208 h 1934"/>
              <a:gd name="connsiteX85" fmla="*/ 1596 w 1872"/>
              <a:gd name="connsiteY85" fmla="*/ 168 h 1934"/>
              <a:gd name="connsiteX86" fmla="*/ 1590 w 1872"/>
              <a:gd name="connsiteY86" fmla="*/ 156 h 1934"/>
              <a:gd name="connsiteX87" fmla="*/ 1574 w 1872"/>
              <a:gd name="connsiteY87" fmla="*/ 136 h 1934"/>
              <a:gd name="connsiteX88" fmla="*/ 1582 w 1872"/>
              <a:gd name="connsiteY88" fmla="*/ 144 h 1934"/>
              <a:gd name="connsiteX89" fmla="*/ 1610 w 1872"/>
              <a:gd name="connsiteY89" fmla="*/ 190 h 1934"/>
              <a:gd name="connsiteX90" fmla="*/ 1602 w 1872"/>
              <a:gd name="connsiteY90" fmla="*/ 180 h 1934"/>
              <a:gd name="connsiteX91" fmla="*/ 1608 w 1872"/>
              <a:gd name="connsiteY91" fmla="*/ 182 h 1934"/>
              <a:gd name="connsiteX92" fmla="*/ 1587 w 1872"/>
              <a:gd name="connsiteY92" fmla="*/ 152 h 1934"/>
              <a:gd name="connsiteX93" fmla="*/ 1560 w 1872"/>
              <a:gd name="connsiteY93" fmla="*/ 114 h 1934"/>
              <a:gd name="connsiteX94" fmla="*/ 1536 w 1872"/>
              <a:gd name="connsiteY94" fmla="*/ 84 h 1934"/>
              <a:gd name="connsiteX95" fmla="*/ 1510 w 1872"/>
              <a:gd name="connsiteY95" fmla="*/ 52 h 1934"/>
              <a:gd name="connsiteX96" fmla="*/ 1491 w 1872"/>
              <a:gd name="connsiteY96" fmla="*/ 32 h 1934"/>
              <a:gd name="connsiteX97" fmla="*/ 1473 w 1872"/>
              <a:gd name="connsiteY97" fmla="*/ 14 h 1934"/>
              <a:gd name="connsiteX98" fmla="*/ 1452 w 1872"/>
              <a:gd name="connsiteY98" fmla="*/ 8 h 1934"/>
              <a:gd name="connsiteX99" fmla="*/ 1410 w 1872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821 w 1858"/>
              <a:gd name="connsiteY71" fmla="*/ 658 h 1934"/>
              <a:gd name="connsiteX72" fmla="*/ 1786 w 1858"/>
              <a:gd name="connsiteY72" fmla="*/ 604 h 1934"/>
              <a:gd name="connsiteX73" fmla="*/ 1773 w 1858"/>
              <a:gd name="connsiteY73" fmla="*/ 556 h 1934"/>
              <a:gd name="connsiteX74" fmla="*/ 1761 w 1858"/>
              <a:gd name="connsiteY74" fmla="*/ 526 h 1934"/>
              <a:gd name="connsiteX75" fmla="*/ 1742 w 1858"/>
              <a:gd name="connsiteY75" fmla="*/ 478 h 1934"/>
              <a:gd name="connsiteX76" fmla="*/ 1725 w 1858"/>
              <a:gd name="connsiteY76" fmla="*/ 442 h 1934"/>
              <a:gd name="connsiteX77" fmla="*/ 1715 w 1858"/>
              <a:gd name="connsiteY77" fmla="*/ 404 h 1934"/>
              <a:gd name="connsiteX78" fmla="*/ 1698 w 1858"/>
              <a:gd name="connsiteY78" fmla="*/ 368 h 1934"/>
              <a:gd name="connsiteX79" fmla="*/ 1692 w 1858"/>
              <a:gd name="connsiteY79" fmla="*/ 354 h 1934"/>
              <a:gd name="connsiteX80" fmla="*/ 1683 w 1858"/>
              <a:gd name="connsiteY80" fmla="*/ 332 h 1934"/>
              <a:gd name="connsiteX81" fmla="*/ 1662 w 1858"/>
              <a:gd name="connsiteY81" fmla="*/ 294 h 1934"/>
              <a:gd name="connsiteX82" fmla="*/ 1647 w 1858"/>
              <a:gd name="connsiteY82" fmla="*/ 260 h 1934"/>
              <a:gd name="connsiteX83" fmla="*/ 1634 w 1858"/>
              <a:gd name="connsiteY83" fmla="*/ 236 h 1934"/>
              <a:gd name="connsiteX84" fmla="*/ 1624 w 1858"/>
              <a:gd name="connsiteY84" fmla="*/ 208 h 1934"/>
              <a:gd name="connsiteX85" fmla="*/ 1596 w 1858"/>
              <a:gd name="connsiteY85" fmla="*/ 168 h 1934"/>
              <a:gd name="connsiteX86" fmla="*/ 1590 w 1858"/>
              <a:gd name="connsiteY86" fmla="*/ 156 h 1934"/>
              <a:gd name="connsiteX87" fmla="*/ 1574 w 1858"/>
              <a:gd name="connsiteY87" fmla="*/ 136 h 1934"/>
              <a:gd name="connsiteX88" fmla="*/ 1582 w 1858"/>
              <a:gd name="connsiteY88" fmla="*/ 144 h 1934"/>
              <a:gd name="connsiteX89" fmla="*/ 1610 w 1858"/>
              <a:gd name="connsiteY89" fmla="*/ 190 h 1934"/>
              <a:gd name="connsiteX90" fmla="*/ 1602 w 1858"/>
              <a:gd name="connsiteY90" fmla="*/ 180 h 1934"/>
              <a:gd name="connsiteX91" fmla="*/ 1608 w 1858"/>
              <a:gd name="connsiteY91" fmla="*/ 182 h 1934"/>
              <a:gd name="connsiteX92" fmla="*/ 1587 w 1858"/>
              <a:gd name="connsiteY92" fmla="*/ 152 h 1934"/>
              <a:gd name="connsiteX93" fmla="*/ 1560 w 1858"/>
              <a:gd name="connsiteY93" fmla="*/ 114 h 1934"/>
              <a:gd name="connsiteX94" fmla="*/ 1536 w 1858"/>
              <a:gd name="connsiteY94" fmla="*/ 84 h 1934"/>
              <a:gd name="connsiteX95" fmla="*/ 1510 w 1858"/>
              <a:gd name="connsiteY95" fmla="*/ 52 h 1934"/>
              <a:gd name="connsiteX96" fmla="*/ 1491 w 1858"/>
              <a:gd name="connsiteY96" fmla="*/ 32 h 1934"/>
              <a:gd name="connsiteX97" fmla="*/ 1473 w 1858"/>
              <a:gd name="connsiteY97" fmla="*/ 14 h 1934"/>
              <a:gd name="connsiteX98" fmla="*/ 1452 w 1858"/>
              <a:gd name="connsiteY98" fmla="*/ 8 h 1934"/>
              <a:gd name="connsiteX99" fmla="*/ 1410 w 1858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786 w 1858"/>
              <a:gd name="connsiteY71" fmla="*/ 604 h 1934"/>
              <a:gd name="connsiteX72" fmla="*/ 1773 w 1858"/>
              <a:gd name="connsiteY72" fmla="*/ 556 h 1934"/>
              <a:gd name="connsiteX73" fmla="*/ 1761 w 1858"/>
              <a:gd name="connsiteY73" fmla="*/ 526 h 1934"/>
              <a:gd name="connsiteX74" fmla="*/ 1742 w 1858"/>
              <a:gd name="connsiteY74" fmla="*/ 478 h 1934"/>
              <a:gd name="connsiteX75" fmla="*/ 1725 w 1858"/>
              <a:gd name="connsiteY75" fmla="*/ 442 h 1934"/>
              <a:gd name="connsiteX76" fmla="*/ 1715 w 1858"/>
              <a:gd name="connsiteY76" fmla="*/ 404 h 1934"/>
              <a:gd name="connsiteX77" fmla="*/ 1698 w 1858"/>
              <a:gd name="connsiteY77" fmla="*/ 368 h 1934"/>
              <a:gd name="connsiteX78" fmla="*/ 1692 w 1858"/>
              <a:gd name="connsiteY78" fmla="*/ 354 h 1934"/>
              <a:gd name="connsiteX79" fmla="*/ 1683 w 1858"/>
              <a:gd name="connsiteY79" fmla="*/ 332 h 1934"/>
              <a:gd name="connsiteX80" fmla="*/ 1662 w 1858"/>
              <a:gd name="connsiteY80" fmla="*/ 294 h 1934"/>
              <a:gd name="connsiteX81" fmla="*/ 1647 w 1858"/>
              <a:gd name="connsiteY81" fmla="*/ 260 h 1934"/>
              <a:gd name="connsiteX82" fmla="*/ 1634 w 1858"/>
              <a:gd name="connsiteY82" fmla="*/ 236 h 1934"/>
              <a:gd name="connsiteX83" fmla="*/ 1624 w 1858"/>
              <a:gd name="connsiteY83" fmla="*/ 208 h 1934"/>
              <a:gd name="connsiteX84" fmla="*/ 1596 w 1858"/>
              <a:gd name="connsiteY84" fmla="*/ 168 h 1934"/>
              <a:gd name="connsiteX85" fmla="*/ 1590 w 1858"/>
              <a:gd name="connsiteY85" fmla="*/ 156 h 1934"/>
              <a:gd name="connsiteX86" fmla="*/ 1574 w 1858"/>
              <a:gd name="connsiteY86" fmla="*/ 136 h 1934"/>
              <a:gd name="connsiteX87" fmla="*/ 1582 w 1858"/>
              <a:gd name="connsiteY87" fmla="*/ 144 h 1934"/>
              <a:gd name="connsiteX88" fmla="*/ 1610 w 1858"/>
              <a:gd name="connsiteY88" fmla="*/ 190 h 1934"/>
              <a:gd name="connsiteX89" fmla="*/ 1602 w 1858"/>
              <a:gd name="connsiteY89" fmla="*/ 180 h 1934"/>
              <a:gd name="connsiteX90" fmla="*/ 1608 w 1858"/>
              <a:gd name="connsiteY90" fmla="*/ 182 h 1934"/>
              <a:gd name="connsiteX91" fmla="*/ 1587 w 1858"/>
              <a:gd name="connsiteY91" fmla="*/ 152 h 1934"/>
              <a:gd name="connsiteX92" fmla="*/ 1560 w 1858"/>
              <a:gd name="connsiteY92" fmla="*/ 114 h 1934"/>
              <a:gd name="connsiteX93" fmla="*/ 1536 w 1858"/>
              <a:gd name="connsiteY93" fmla="*/ 84 h 1934"/>
              <a:gd name="connsiteX94" fmla="*/ 1510 w 1858"/>
              <a:gd name="connsiteY94" fmla="*/ 52 h 1934"/>
              <a:gd name="connsiteX95" fmla="*/ 1491 w 1858"/>
              <a:gd name="connsiteY95" fmla="*/ 32 h 1934"/>
              <a:gd name="connsiteX96" fmla="*/ 1473 w 1858"/>
              <a:gd name="connsiteY96" fmla="*/ 14 h 1934"/>
              <a:gd name="connsiteX97" fmla="*/ 1452 w 1858"/>
              <a:gd name="connsiteY97" fmla="*/ 8 h 1934"/>
              <a:gd name="connsiteX98" fmla="*/ 1410 w 1858"/>
              <a:gd name="connsiteY98" fmla="*/ 2 h 1934"/>
              <a:gd name="connsiteX0" fmla="*/ 1430 w 1786"/>
              <a:gd name="connsiteY0" fmla="*/ 0 h 1934"/>
              <a:gd name="connsiteX1" fmla="*/ 1387 w 1786"/>
              <a:gd name="connsiteY1" fmla="*/ 4 h 1934"/>
              <a:gd name="connsiteX2" fmla="*/ 1355 w 1786"/>
              <a:gd name="connsiteY2" fmla="*/ 16 h 1934"/>
              <a:gd name="connsiteX3" fmla="*/ 1319 w 1786"/>
              <a:gd name="connsiteY3" fmla="*/ 40 h 1934"/>
              <a:gd name="connsiteX4" fmla="*/ 1292 w 1786"/>
              <a:gd name="connsiteY4" fmla="*/ 68 h 1934"/>
              <a:gd name="connsiteX5" fmla="*/ 1263 w 1786"/>
              <a:gd name="connsiteY5" fmla="*/ 104 h 1934"/>
              <a:gd name="connsiteX6" fmla="*/ 1239 w 1786"/>
              <a:gd name="connsiteY6" fmla="*/ 140 h 1934"/>
              <a:gd name="connsiteX7" fmla="*/ 1221 w 1786"/>
              <a:gd name="connsiteY7" fmla="*/ 170 h 1934"/>
              <a:gd name="connsiteX8" fmla="*/ 1204 w 1786"/>
              <a:gd name="connsiteY8" fmla="*/ 196 h 1934"/>
              <a:gd name="connsiteX9" fmla="*/ 1179 w 1786"/>
              <a:gd name="connsiteY9" fmla="*/ 242 h 1934"/>
              <a:gd name="connsiteX10" fmla="*/ 1162 w 1786"/>
              <a:gd name="connsiteY10" fmla="*/ 276 h 1934"/>
              <a:gd name="connsiteX11" fmla="*/ 1144 w 1786"/>
              <a:gd name="connsiteY11" fmla="*/ 314 h 1934"/>
              <a:gd name="connsiteX12" fmla="*/ 1132 w 1786"/>
              <a:gd name="connsiteY12" fmla="*/ 344 h 1934"/>
              <a:gd name="connsiteX13" fmla="*/ 1114 w 1786"/>
              <a:gd name="connsiteY13" fmla="*/ 380 h 1934"/>
              <a:gd name="connsiteX14" fmla="*/ 1102 w 1786"/>
              <a:gd name="connsiteY14" fmla="*/ 408 h 1934"/>
              <a:gd name="connsiteX15" fmla="*/ 1090 w 1786"/>
              <a:gd name="connsiteY15" fmla="*/ 436 h 1934"/>
              <a:gd name="connsiteX16" fmla="*/ 1076 w 1786"/>
              <a:gd name="connsiteY16" fmla="*/ 472 h 1934"/>
              <a:gd name="connsiteX17" fmla="*/ 1062 w 1786"/>
              <a:gd name="connsiteY17" fmla="*/ 504 h 1934"/>
              <a:gd name="connsiteX18" fmla="*/ 1048 w 1786"/>
              <a:gd name="connsiteY18" fmla="*/ 544 h 1934"/>
              <a:gd name="connsiteX19" fmla="*/ 1036 w 1786"/>
              <a:gd name="connsiteY19" fmla="*/ 580 h 1934"/>
              <a:gd name="connsiteX20" fmla="*/ 1020 w 1786"/>
              <a:gd name="connsiteY20" fmla="*/ 624 h 1934"/>
              <a:gd name="connsiteX21" fmla="*/ 1014 w 1786"/>
              <a:gd name="connsiteY21" fmla="*/ 650 h 1934"/>
              <a:gd name="connsiteX22" fmla="*/ 994 w 1786"/>
              <a:gd name="connsiteY22" fmla="*/ 690 h 1934"/>
              <a:gd name="connsiteX23" fmla="*/ 980 w 1786"/>
              <a:gd name="connsiteY23" fmla="*/ 736 h 1934"/>
              <a:gd name="connsiteX24" fmla="*/ 970 w 1786"/>
              <a:gd name="connsiteY24" fmla="*/ 776 h 1934"/>
              <a:gd name="connsiteX25" fmla="*/ 960 w 1786"/>
              <a:gd name="connsiteY25" fmla="*/ 814 h 1934"/>
              <a:gd name="connsiteX26" fmla="*/ 950 w 1786"/>
              <a:gd name="connsiteY26" fmla="*/ 852 h 1934"/>
              <a:gd name="connsiteX27" fmla="*/ 940 w 1786"/>
              <a:gd name="connsiteY27" fmla="*/ 894 h 1934"/>
              <a:gd name="connsiteX28" fmla="*/ 930 w 1786"/>
              <a:gd name="connsiteY28" fmla="*/ 938 h 1934"/>
              <a:gd name="connsiteX29" fmla="*/ 921 w 1786"/>
              <a:gd name="connsiteY29" fmla="*/ 974 h 1934"/>
              <a:gd name="connsiteX30" fmla="*/ 915 w 1786"/>
              <a:gd name="connsiteY30" fmla="*/ 1004 h 1934"/>
              <a:gd name="connsiteX31" fmla="*/ 903 w 1786"/>
              <a:gd name="connsiteY31" fmla="*/ 1040 h 1934"/>
              <a:gd name="connsiteX32" fmla="*/ 885 w 1786"/>
              <a:gd name="connsiteY32" fmla="*/ 1072 h 1934"/>
              <a:gd name="connsiteX33" fmla="*/ 873 w 1786"/>
              <a:gd name="connsiteY33" fmla="*/ 1114 h 1934"/>
              <a:gd name="connsiteX34" fmla="*/ 855 w 1786"/>
              <a:gd name="connsiteY34" fmla="*/ 1168 h 1934"/>
              <a:gd name="connsiteX35" fmla="*/ 843 w 1786"/>
              <a:gd name="connsiteY35" fmla="*/ 1186 h 1934"/>
              <a:gd name="connsiteX36" fmla="*/ 837 w 1786"/>
              <a:gd name="connsiteY36" fmla="*/ 1222 h 1934"/>
              <a:gd name="connsiteX37" fmla="*/ 823 w 1786"/>
              <a:gd name="connsiteY37" fmla="*/ 1264 h 1934"/>
              <a:gd name="connsiteX38" fmla="*/ 811 w 1786"/>
              <a:gd name="connsiteY38" fmla="*/ 1288 h 1934"/>
              <a:gd name="connsiteX39" fmla="*/ 789 w 1786"/>
              <a:gd name="connsiteY39" fmla="*/ 1330 h 1934"/>
              <a:gd name="connsiteX40" fmla="*/ 771 w 1786"/>
              <a:gd name="connsiteY40" fmla="*/ 1366 h 1934"/>
              <a:gd name="connsiteX41" fmla="*/ 753 w 1786"/>
              <a:gd name="connsiteY41" fmla="*/ 1406 h 1934"/>
              <a:gd name="connsiteX42" fmla="*/ 729 w 1786"/>
              <a:gd name="connsiteY42" fmla="*/ 1442 h 1934"/>
              <a:gd name="connsiteX43" fmla="*/ 712 w 1786"/>
              <a:gd name="connsiteY43" fmla="*/ 1478 h 1934"/>
              <a:gd name="connsiteX44" fmla="*/ 675 w 1786"/>
              <a:gd name="connsiteY44" fmla="*/ 1520 h 1934"/>
              <a:gd name="connsiteX45" fmla="*/ 658 w 1786"/>
              <a:gd name="connsiteY45" fmla="*/ 1546 h 1934"/>
              <a:gd name="connsiteX46" fmla="*/ 626 w 1786"/>
              <a:gd name="connsiteY46" fmla="*/ 1584 h 1934"/>
              <a:gd name="connsiteX47" fmla="*/ 603 w 1786"/>
              <a:gd name="connsiteY47" fmla="*/ 1616 h 1934"/>
              <a:gd name="connsiteX48" fmla="*/ 579 w 1786"/>
              <a:gd name="connsiteY48" fmla="*/ 1628 h 1934"/>
              <a:gd name="connsiteX49" fmla="*/ 549 w 1786"/>
              <a:gd name="connsiteY49" fmla="*/ 1658 h 1934"/>
              <a:gd name="connsiteX50" fmla="*/ 507 w 1786"/>
              <a:gd name="connsiteY50" fmla="*/ 1688 h 1934"/>
              <a:gd name="connsiteX51" fmla="*/ 462 w 1786"/>
              <a:gd name="connsiteY51" fmla="*/ 1708 h 1934"/>
              <a:gd name="connsiteX52" fmla="*/ 428 w 1786"/>
              <a:gd name="connsiteY52" fmla="*/ 1724 h 1934"/>
              <a:gd name="connsiteX53" fmla="*/ 398 w 1786"/>
              <a:gd name="connsiteY53" fmla="*/ 1738 h 1934"/>
              <a:gd name="connsiteX54" fmla="*/ 362 w 1786"/>
              <a:gd name="connsiteY54" fmla="*/ 1756 h 1934"/>
              <a:gd name="connsiteX55" fmla="*/ 327 w 1786"/>
              <a:gd name="connsiteY55" fmla="*/ 1772 h 1934"/>
              <a:gd name="connsiteX56" fmla="*/ 291 w 1786"/>
              <a:gd name="connsiteY56" fmla="*/ 1784 h 1934"/>
              <a:gd name="connsiteX57" fmla="*/ 274 w 1786"/>
              <a:gd name="connsiteY57" fmla="*/ 1792 h 1934"/>
              <a:gd name="connsiteX58" fmla="*/ 238 w 1786"/>
              <a:gd name="connsiteY58" fmla="*/ 1804 h 1934"/>
              <a:gd name="connsiteX59" fmla="*/ 199 w 1786"/>
              <a:gd name="connsiteY59" fmla="*/ 1820 h 1934"/>
              <a:gd name="connsiteX60" fmla="*/ 159 w 1786"/>
              <a:gd name="connsiteY60" fmla="*/ 1832 h 1934"/>
              <a:gd name="connsiteX61" fmla="*/ 114 w 1786"/>
              <a:gd name="connsiteY61" fmla="*/ 1846 h 1934"/>
              <a:gd name="connsiteX62" fmla="*/ 75 w 1786"/>
              <a:gd name="connsiteY62" fmla="*/ 1860 h 1934"/>
              <a:gd name="connsiteX63" fmla="*/ 38 w 1786"/>
              <a:gd name="connsiteY63" fmla="*/ 1870 h 1934"/>
              <a:gd name="connsiteX64" fmla="*/ 16 w 1786"/>
              <a:gd name="connsiteY64" fmla="*/ 1876 h 1934"/>
              <a:gd name="connsiteX65" fmla="*/ 2 w 1786"/>
              <a:gd name="connsiteY65" fmla="*/ 1882 h 1934"/>
              <a:gd name="connsiteX66" fmla="*/ 0 w 1786"/>
              <a:gd name="connsiteY66" fmla="*/ 1902 h 1934"/>
              <a:gd name="connsiteX67" fmla="*/ 2 w 1786"/>
              <a:gd name="connsiteY67" fmla="*/ 1924 h 1934"/>
              <a:gd name="connsiteX68" fmla="*/ 1729 w 1786"/>
              <a:gd name="connsiteY68" fmla="*/ 1931 h 1934"/>
              <a:gd name="connsiteX69" fmla="*/ 1695 w 1786"/>
              <a:gd name="connsiteY69" fmla="*/ 1279 h 1934"/>
              <a:gd name="connsiteX70" fmla="*/ 1786 w 1786"/>
              <a:gd name="connsiteY70" fmla="*/ 604 h 1934"/>
              <a:gd name="connsiteX71" fmla="*/ 1773 w 1786"/>
              <a:gd name="connsiteY71" fmla="*/ 556 h 1934"/>
              <a:gd name="connsiteX72" fmla="*/ 1761 w 1786"/>
              <a:gd name="connsiteY72" fmla="*/ 526 h 1934"/>
              <a:gd name="connsiteX73" fmla="*/ 1742 w 1786"/>
              <a:gd name="connsiteY73" fmla="*/ 478 h 1934"/>
              <a:gd name="connsiteX74" fmla="*/ 1725 w 1786"/>
              <a:gd name="connsiteY74" fmla="*/ 442 h 1934"/>
              <a:gd name="connsiteX75" fmla="*/ 1715 w 1786"/>
              <a:gd name="connsiteY75" fmla="*/ 404 h 1934"/>
              <a:gd name="connsiteX76" fmla="*/ 1698 w 1786"/>
              <a:gd name="connsiteY76" fmla="*/ 368 h 1934"/>
              <a:gd name="connsiteX77" fmla="*/ 1692 w 1786"/>
              <a:gd name="connsiteY77" fmla="*/ 354 h 1934"/>
              <a:gd name="connsiteX78" fmla="*/ 1683 w 1786"/>
              <a:gd name="connsiteY78" fmla="*/ 332 h 1934"/>
              <a:gd name="connsiteX79" fmla="*/ 1662 w 1786"/>
              <a:gd name="connsiteY79" fmla="*/ 294 h 1934"/>
              <a:gd name="connsiteX80" fmla="*/ 1647 w 1786"/>
              <a:gd name="connsiteY80" fmla="*/ 260 h 1934"/>
              <a:gd name="connsiteX81" fmla="*/ 1634 w 1786"/>
              <a:gd name="connsiteY81" fmla="*/ 236 h 1934"/>
              <a:gd name="connsiteX82" fmla="*/ 1624 w 1786"/>
              <a:gd name="connsiteY82" fmla="*/ 208 h 1934"/>
              <a:gd name="connsiteX83" fmla="*/ 1596 w 1786"/>
              <a:gd name="connsiteY83" fmla="*/ 168 h 1934"/>
              <a:gd name="connsiteX84" fmla="*/ 1590 w 1786"/>
              <a:gd name="connsiteY84" fmla="*/ 156 h 1934"/>
              <a:gd name="connsiteX85" fmla="*/ 1574 w 1786"/>
              <a:gd name="connsiteY85" fmla="*/ 136 h 1934"/>
              <a:gd name="connsiteX86" fmla="*/ 1582 w 1786"/>
              <a:gd name="connsiteY86" fmla="*/ 144 h 1934"/>
              <a:gd name="connsiteX87" fmla="*/ 1610 w 1786"/>
              <a:gd name="connsiteY87" fmla="*/ 190 h 1934"/>
              <a:gd name="connsiteX88" fmla="*/ 1602 w 1786"/>
              <a:gd name="connsiteY88" fmla="*/ 180 h 1934"/>
              <a:gd name="connsiteX89" fmla="*/ 1608 w 1786"/>
              <a:gd name="connsiteY89" fmla="*/ 182 h 1934"/>
              <a:gd name="connsiteX90" fmla="*/ 1587 w 1786"/>
              <a:gd name="connsiteY90" fmla="*/ 152 h 1934"/>
              <a:gd name="connsiteX91" fmla="*/ 1560 w 1786"/>
              <a:gd name="connsiteY91" fmla="*/ 114 h 1934"/>
              <a:gd name="connsiteX92" fmla="*/ 1536 w 1786"/>
              <a:gd name="connsiteY92" fmla="*/ 84 h 1934"/>
              <a:gd name="connsiteX93" fmla="*/ 1510 w 1786"/>
              <a:gd name="connsiteY93" fmla="*/ 52 h 1934"/>
              <a:gd name="connsiteX94" fmla="*/ 1491 w 1786"/>
              <a:gd name="connsiteY94" fmla="*/ 32 h 1934"/>
              <a:gd name="connsiteX95" fmla="*/ 1473 w 1786"/>
              <a:gd name="connsiteY95" fmla="*/ 14 h 1934"/>
              <a:gd name="connsiteX96" fmla="*/ 1452 w 1786"/>
              <a:gd name="connsiteY96" fmla="*/ 8 h 1934"/>
              <a:gd name="connsiteX97" fmla="*/ 1410 w 1786"/>
              <a:gd name="connsiteY97" fmla="*/ 2 h 1934"/>
              <a:gd name="connsiteX0" fmla="*/ 1430 w 1773"/>
              <a:gd name="connsiteY0" fmla="*/ 0 h 1934"/>
              <a:gd name="connsiteX1" fmla="*/ 1387 w 1773"/>
              <a:gd name="connsiteY1" fmla="*/ 4 h 1934"/>
              <a:gd name="connsiteX2" fmla="*/ 1355 w 1773"/>
              <a:gd name="connsiteY2" fmla="*/ 16 h 1934"/>
              <a:gd name="connsiteX3" fmla="*/ 1319 w 1773"/>
              <a:gd name="connsiteY3" fmla="*/ 40 h 1934"/>
              <a:gd name="connsiteX4" fmla="*/ 1292 w 1773"/>
              <a:gd name="connsiteY4" fmla="*/ 68 h 1934"/>
              <a:gd name="connsiteX5" fmla="*/ 1263 w 1773"/>
              <a:gd name="connsiteY5" fmla="*/ 104 h 1934"/>
              <a:gd name="connsiteX6" fmla="*/ 1239 w 1773"/>
              <a:gd name="connsiteY6" fmla="*/ 140 h 1934"/>
              <a:gd name="connsiteX7" fmla="*/ 1221 w 1773"/>
              <a:gd name="connsiteY7" fmla="*/ 170 h 1934"/>
              <a:gd name="connsiteX8" fmla="*/ 1204 w 1773"/>
              <a:gd name="connsiteY8" fmla="*/ 196 h 1934"/>
              <a:gd name="connsiteX9" fmla="*/ 1179 w 1773"/>
              <a:gd name="connsiteY9" fmla="*/ 242 h 1934"/>
              <a:gd name="connsiteX10" fmla="*/ 1162 w 1773"/>
              <a:gd name="connsiteY10" fmla="*/ 276 h 1934"/>
              <a:gd name="connsiteX11" fmla="*/ 1144 w 1773"/>
              <a:gd name="connsiteY11" fmla="*/ 314 h 1934"/>
              <a:gd name="connsiteX12" fmla="*/ 1132 w 1773"/>
              <a:gd name="connsiteY12" fmla="*/ 344 h 1934"/>
              <a:gd name="connsiteX13" fmla="*/ 1114 w 1773"/>
              <a:gd name="connsiteY13" fmla="*/ 380 h 1934"/>
              <a:gd name="connsiteX14" fmla="*/ 1102 w 1773"/>
              <a:gd name="connsiteY14" fmla="*/ 408 h 1934"/>
              <a:gd name="connsiteX15" fmla="*/ 1090 w 1773"/>
              <a:gd name="connsiteY15" fmla="*/ 436 h 1934"/>
              <a:gd name="connsiteX16" fmla="*/ 1076 w 1773"/>
              <a:gd name="connsiteY16" fmla="*/ 472 h 1934"/>
              <a:gd name="connsiteX17" fmla="*/ 1062 w 1773"/>
              <a:gd name="connsiteY17" fmla="*/ 504 h 1934"/>
              <a:gd name="connsiteX18" fmla="*/ 1048 w 1773"/>
              <a:gd name="connsiteY18" fmla="*/ 544 h 1934"/>
              <a:gd name="connsiteX19" fmla="*/ 1036 w 1773"/>
              <a:gd name="connsiteY19" fmla="*/ 580 h 1934"/>
              <a:gd name="connsiteX20" fmla="*/ 1020 w 1773"/>
              <a:gd name="connsiteY20" fmla="*/ 624 h 1934"/>
              <a:gd name="connsiteX21" fmla="*/ 1014 w 1773"/>
              <a:gd name="connsiteY21" fmla="*/ 650 h 1934"/>
              <a:gd name="connsiteX22" fmla="*/ 994 w 1773"/>
              <a:gd name="connsiteY22" fmla="*/ 690 h 1934"/>
              <a:gd name="connsiteX23" fmla="*/ 980 w 1773"/>
              <a:gd name="connsiteY23" fmla="*/ 736 h 1934"/>
              <a:gd name="connsiteX24" fmla="*/ 970 w 1773"/>
              <a:gd name="connsiteY24" fmla="*/ 776 h 1934"/>
              <a:gd name="connsiteX25" fmla="*/ 960 w 1773"/>
              <a:gd name="connsiteY25" fmla="*/ 814 h 1934"/>
              <a:gd name="connsiteX26" fmla="*/ 950 w 1773"/>
              <a:gd name="connsiteY26" fmla="*/ 852 h 1934"/>
              <a:gd name="connsiteX27" fmla="*/ 940 w 1773"/>
              <a:gd name="connsiteY27" fmla="*/ 894 h 1934"/>
              <a:gd name="connsiteX28" fmla="*/ 930 w 1773"/>
              <a:gd name="connsiteY28" fmla="*/ 938 h 1934"/>
              <a:gd name="connsiteX29" fmla="*/ 921 w 1773"/>
              <a:gd name="connsiteY29" fmla="*/ 974 h 1934"/>
              <a:gd name="connsiteX30" fmla="*/ 915 w 1773"/>
              <a:gd name="connsiteY30" fmla="*/ 1004 h 1934"/>
              <a:gd name="connsiteX31" fmla="*/ 903 w 1773"/>
              <a:gd name="connsiteY31" fmla="*/ 1040 h 1934"/>
              <a:gd name="connsiteX32" fmla="*/ 885 w 1773"/>
              <a:gd name="connsiteY32" fmla="*/ 1072 h 1934"/>
              <a:gd name="connsiteX33" fmla="*/ 873 w 1773"/>
              <a:gd name="connsiteY33" fmla="*/ 1114 h 1934"/>
              <a:gd name="connsiteX34" fmla="*/ 855 w 1773"/>
              <a:gd name="connsiteY34" fmla="*/ 1168 h 1934"/>
              <a:gd name="connsiteX35" fmla="*/ 843 w 1773"/>
              <a:gd name="connsiteY35" fmla="*/ 1186 h 1934"/>
              <a:gd name="connsiteX36" fmla="*/ 837 w 1773"/>
              <a:gd name="connsiteY36" fmla="*/ 1222 h 1934"/>
              <a:gd name="connsiteX37" fmla="*/ 823 w 1773"/>
              <a:gd name="connsiteY37" fmla="*/ 1264 h 1934"/>
              <a:gd name="connsiteX38" fmla="*/ 811 w 1773"/>
              <a:gd name="connsiteY38" fmla="*/ 1288 h 1934"/>
              <a:gd name="connsiteX39" fmla="*/ 789 w 1773"/>
              <a:gd name="connsiteY39" fmla="*/ 1330 h 1934"/>
              <a:gd name="connsiteX40" fmla="*/ 771 w 1773"/>
              <a:gd name="connsiteY40" fmla="*/ 1366 h 1934"/>
              <a:gd name="connsiteX41" fmla="*/ 753 w 1773"/>
              <a:gd name="connsiteY41" fmla="*/ 1406 h 1934"/>
              <a:gd name="connsiteX42" fmla="*/ 729 w 1773"/>
              <a:gd name="connsiteY42" fmla="*/ 1442 h 1934"/>
              <a:gd name="connsiteX43" fmla="*/ 712 w 1773"/>
              <a:gd name="connsiteY43" fmla="*/ 1478 h 1934"/>
              <a:gd name="connsiteX44" fmla="*/ 675 w 1773"/>
              <a:gd name="connsiteY44" fmla="*/ 1520 h 1934"/>
              <a:gd name="connsiteX45" fmla="*/ 658 w 1773"/>
              <a:gd name="connsiteY45" fmla="*/ 1546 h 1934"/>
              <a:gd name="connsiteX46" fmla="*/ 626 w 1773"/>
              <a:gd name="connsiteY46" fmla="*/ 1584 h 1934"/>
              <a:gd name="connsiteX47" fmla="*/ 603 w 1773"/>
              <a:gd name="connsiteY47" fmla="*/ 1616 h 1934"/>
              <a:gd name="connsiteX48" fmla="*/ 579 w 1773"/>
              <a:gd name="connsiteY48" fmla="*/ 1628 h 1934"/>
              <a:gd name="connsiteX49" fmla="*/ 549 w 1773"/>
              <a:gd name="connsiteY49" fmla="*/ 1658 h 1934"/>
              <a:gd name="connsiteX50" fmla="*/ 507 w 1773"/>
              <a:gd name="connsiteY50" fmla="*/ 1688 h 1934"/>
              <a:gd name="connsiteX51" fmla="*/ 462 w 1773"/>
              <a:gd name="connsiteY51" fmla="*/ 1708 h 1934"/>
              <a:gd name="connsiteX52" fmla="*/ 428 w 1773"/>
              <a:gd name="connsiteY52" fmla="*/ 1724 h 1934"/>
              <a:gd name="connsiteX53" fmla="*/ 398 w 1773"/>
              <a:gd name="connsiteY53" fmla="*/ 1738 h 1934"/>
              <a:gd name="connsiteX54" fmla="*/ 362 w 1773"/>
              <a:gd name="connsiteY54" fmla="*/ 1756 h 1934"/>
              <a:gd name="connsiteX55" fmla="*/ 327 w 1773"/>
              <a:gd name="connsiteY55" fmla="*/ 1772 h 1934"/>
              <a:gd name="connsiteX56" fmla="*/ 291 w 1773"/>
              <a:gd name="connsiteY56" fmla="*/ 1784 h 1934"/>
              <a:gd name="connsiteX57" fmla="*/ 274 w 1773"/>
              <a:gd name="connsiteY57" fmla="*/ 1792 h 1934"/>
              <a:gd name="connsiteX58" fmla="*/ 238 w 1773"/>
              <a:gd name="connsiteY58" fmla="*/ 1804 h 1934"/>
              <a:gd name="connsiteX59" fmla="*/ 199 w 1773"/>
              <a:gd name="connsiteY59" fmla="*/ 1820 h 1934"/>
              <a:gd name="connsiteX60" fmla="*/ 159 w 1773"/>
              <a:gd name="connsiteY60" fmla="*/ 1832 h 1934"/>
              <a:gd name="connsiteX61" fmla="*/ 114 w 1773"/>
              <a:gd name="connsiteY61" fmla="*/ 1846 h 1934"/>
              <a:gd name="connsiteX62" fmla="*/ 75 w 1773"/>
              <a:gd name="connsiteY62" fmla="*/ 1860 h 1934"/>
              <a:gd name="connsiteX63" fmla="*/ 38 w 1773"/>
              <a:gd name="connsiteY63" fmla="*/ 1870 h 1934"/>
              <a:gd name="connsiteX64" fmla="*/ 16 w 1773"/>
              <a:gd name="connsiteY64" fmla="*/ 1876 h 1934"/>
              <a:gd name="connsiteX65" fmla="*/ 2 w 1773"/>
              <a:gd name="connsiteY65" fmla="*/ 1882 h 1934"/>
              <a:gd name="connsiteX66" fmla="*/ 0 w 1773"/>
              <a:gd name="connsiteY66" fmla="*/ 1902 h 1934"/>
              <a:gd name="connsiteX67" fmla="*/ 2 w 1773"/>
              <a:gd name="connsiteY67" fmla="*/ 1924 h 1934"/>
              <a:gd name="connsiteX68" fmla="*/ 1729 w 1773"/>
              <a:gd name="connsiteY68" fmla="*/ 1931 h 1934"/>
              <a:gd name="connsiteX69" fmla="*/ 1695 w 1773"/>
              <a:gd name="connsiteY69" fmla="*/ 1279 h 1934"/>
              <a:gd name="connsiteX70" fmla="*/ 1773 w 1773"/>
              <a:gd name="connsiteY70" fmla="*/ 556 h 1934"/>
              <a:gd name="connsiteX71" fmla="*/ 1761 w 1773"/>
              <a:gd name="connsiteY71" fmla="*/ 526 h 1934"/>
              <a:gd name="connsiteX72" fmla="*/ 1742 w 1773"/>
              <a:gd name="connsiteY72" fmla="*/ 478 h 1934"/>
              <a:gd name="connsiteX73" fmla="*/ 1725 w 1773"/>
              <a:gd name="connsiteY73" fmla="*/ 442 h 1934"/>
              <a:gd name="connsiteX74" fmla="*/ 1715 w 1773"/>
              <a:gd name="connsiteY74" fmla="*/ 404 h 1934"/>
              <a:gd name="connsiteX75" fmla="*/ 1698 w 1773"/>
              <a:gd name="connsiteY75" fmla="*/ 368 h 1934"/>
              <a:gd name="connsiteX76" fmla="*/ 1692 w 1773"/>
              <a:gd name="connsiteY76" fmla="*/ 354 h 1934"/>
              <a:gd name="connsiteX77" fmla="*/ 1683 w 1773"/>
              <a:gd name="connsiteY77" fmla="*/ 332 h 1934"/>
              <a:gd name="connsiteX78" fmla="*/ 1662 w 1773"/>
              <a:gd name="connsiteY78" fmla="*/ 294 h 1934"/>
              <a:gd name="connsiteX79" fmla="*/ 1647 w 1773"/>
              <a:gd name="connsiteY79" fmla="*/ 260 h 1934"/>
              <a:gd name="connsiteX80" fmla="*/ 1634 w 1773"/>
              <a:gd name="connsiteY80" fmla="*/ 236 h 1934"/>
              <a:gd name="connsiteX81" fmla="*/ 1624 w 1773"/>
              <a:gd name="connsiteY81" fmla="*/ 208 h 1934"/>
              <a:gd name="connsiteX82" fmla="*/ 1596 w 1773"/>
              <a:gd name="connsiteY82" fmla="*/ 168 h 1934"/>
              <a:gd name="connsiteX83" fmla="*/ 1590 w 1773"/>
              <a:gd name="connsiteY83" fmla="*/ 156 h 1934"/>
              <a:gd name="connsiteX84" fmla="*/ 1574 w 1773"/>
              <a:gd name="connsiteY84" fmla="*/ 136 h 1934"/>
              <a:gd name="connsiteX85" fmla="*/ 1582 w 1773"/>
              <a:gd name="connsiteY85" fmla="*/ 144 h 1934"/>
              <a:gd name="connsiteX86" fmla="*/ 1610 w 1773"/>
              <a:gd name="connsiteY86" fmla="*/ 190 h 1934"/>
              <a:gd name="connsiteX87" fmla="*/ 1602 w 1773"/>
              <a:gd name="connsiteY87" fmla="*/ 180 h 1934"/>
              <a:gd name="connsiteX88" fmla="*/ 1608 w 1773"/>
              <a:gd name="connsiteY88" fmla="*/ 182 h 1934"/>
              <a:gd name="connsiteX89" fmla="*/ 1587 w 1773"/>
              <a:gd name="connsiteY89" fmla="*/ 152 h 1934"/>
              <a:gd name="connsiteX90" fmla="*/ 1560 w 1773"/>
              <a:gd name="connsiteY90" fmla="*/ 114 h 1934"/>
              <a:gd name="connsiteX91" fmla="*/ 1536 w 1773"/>
              <a:gd name="connsiteY91" fmla="*/ 84 h 1934"/>
              <a:gd name="connsiteX92" fmla="*/ 1510 w 1773"/>
              <a:gd name="connsiteY92" fmla="*/ 52 h 1934"/>
              <a:gd name="connsiteX93" fmla="*/ 1491 w 1773"/>
              <a:gd name="connsiteY93" fmla="*/ 32 h 1934"/>
              <a:gd name="connsiteX94" fmla="*/ 1473 w 1773"/>
              <a:gd name="connsiteY94" fmla="*/ 14 h 1934"/>
              <a:gd name="connsiteX95" fmla="*/ 1452 w 1773"/>
              <a:gd name="connsiteY95" fmla="*/ 8 h 1934"/>
              <a:gd name="connsiteX96" fmla="*/ 1410 w 1773"/>
              <a:gd name="connsiteY96" fmla="*/ 2 h 1934"/>
              <a:gd name="connsiteX0" fmla="*/ 1430 w 1761"/>
              <a:gd name="connsiteY0" fmla="*/ 0 h 1934"/>
              <a:gd name="connsiteX1" fmla="*/ 1387 w 1761"/>
              <a:gd name="connsiteY1" fmla="*/ 4 h 1934"/>
              <a:gd name="connsiteX2" fmla="*/ 1355 w 1761"/>
              <a:gd name="connsiteY2" fmla="*/ 16 h 1934"/>
              <a:gd name="connsiteX3" fmla="*/ 1319 w 1761"/>
              <a:gd name="connsiteY3" fmla="*/ 40 h 1934"/>
              <a:gd name="connsiteX4" fmla="*/ 1292 w 1761"/>
              <a:gd name="connsiteY4" fmla="*/ 68 h 1934"/>
              <a:gd name="connsiteX5" fmla="*/ 1263 w 1761"/>
              <a:gd name="connsiteY5" fmla="*/ 104 h 1934"/>
              <a:gd name="connsiteX6" fmla="*/ 1239 w 1761"/>
              <a:gd name="connsiteY6" fmla="*/ 140 h 1934"/>
              <a:gd name="connsiteX7" fmla="*/ 1221 w 1761"/>
              <a:gd name="connsiteY7" fmla="*/ 170 h 1934"/>
              <a:gd name="connsiteX8" fmla="*/ 1204 w 1761"/>
              <a:gd name="connsiteY8" fmla="*/ 196 h 1934"/>
              <a:gd name="connsiteX9" fmla="*/ 1179 w 1761"/>
              <a:gd name="connsiteY9" fmla="*/ 242 h 1934"/>
              <a:gd name="connsiteX10" fmla="*/ 1162 w 1761"/>
              <a:gd name="connsiteY10" fmla="*/ 276 h 1934"/>
              <a:gd name="connsiteX11" fmla="*/ 1144 w 1761"/>
              <a:gd name="connsiteY11" fmla="*/ 314 h 1934"/>
              <a:gd name="connsiteX12" fmla="*/ 1132 w 1761"/>
              <a:gd name="connsiteY12" fmla="*/ 344 h 1934"/>
              <a:gd name="connsiteX13" fmla="*/ 1114 w 1761"/>
              <a:gd name="connsiteY13" fmla="*/ 380 h 1934"/>
              <a:gd name="connsiteX14" fmla="*/ 1102 w 1761"/>
              <a:gd name="connsiteY14" fmla="*/ 408 h 1934"/>
              <a:gd name="connsiteX15" fmla="*/ 1090 w 1761"/>
              <a:gd name="connsiteY15" fmla="*/ 436 h 1934"/>
              <a:gd name="connsiteX16" fmla="*/ 1076 w 1761"/>
              <a:gd name="connsiteY16" fmla="*/ 472 h 1934"/>
              <a:gd name="connsiteX17" fmla="*/ 1062 w 1761"/>
              <a:gd name="connsiteY17" fmla="*/ 504 h 1934"/>
              <a:gd name="connsiteX18" fmla="*/ 1048 w 1761"/>
              <a:gd name="connsiteY18" fmla="*/ 544 h 1934"/>
              <a:gd name="connsiteX19" fmla="*/ 1036 w 1761"/>
              <a:gd name="connsiteY19" fmla="*/ 580 h 1934"/>
              <a:gd name="connsiteX20" fmla="*/ 1020 w 1761"/>
              <a:gd name="connsiteY20" fmla="*/ 624 h 1934"/>
              <a:gd name="connsiteX21" fmla="*/ 1014 w 1761"/>
              <a:gd name="connsiteY21" fmla="*/ 650 h 1934"/>
              <a:gd name="connsiteX22" fmla="*/ 994 w 1761"/>
              <a:gd name="connsiteY22" fmla="*/ 690 h 1934"/>
              <a:gd name="connsiteX23" fmla="*/ 980 w 1761"/>
              <a:gd name="connsiteY23" fmla="*/ 736 h 1934"/>
              <a:gd name="connsiteX24" fmla="*/ 970 w 1761"/>
              <a:gd name="connsiteY24" fmla="*/ 776 h 1934"/>
              <a:gd name="connsiteX25" fmla="*/ 960 w 1761"/>
              <a:gd name="connsiteY25" fmla="*/ 814 h 1934"/>
              <a:gd name="connsiteX26" fmla="*/ 950 w 1761"/>
              <a:gd name="connsiteY26" fmla="*/ 852 h 1934"/>
              <a:gd name="connsiteX27" fmla="*/ 940 w 1761"/>
              <a:gd name="connsiteY27" fmla="*/ 894 h 1934"/>
              <a:gd name="connsiteX28" fmla="*/ 930 w 1761"/>
              <a:gd name="connsiteY28" fmla="*/ 938 h 1934"/>
              <a:gd name="connsiteX29" fmla="*/ 921 w 1761"/>
              <a:gd name="connsiteY29" fmla="*/ 974 h 1934"/>
              <a:gd name="connsiteX30" fmla="*/ 915 w 1761"/>
              <a:gd name="connsiteY30" fmla="*/ 1004 h 1934"/>
              <a:gd name="connsiteX31" fmla="*/ 903 w 1761"/>
              <a:gd name="connsiteY31" fmla="*/ 1040 h 1934"/>
              <a:gd name="connsiteX32" fmla="*/ 885 w 1761"/>
              <a:gd name="connsiteY32" fmla="*/ 1072 h 1934"/>
              <a:gd name="connsiteX33" fmla="*/ 873 w 1761"/>
              <a:gd name="connsiteY33" fmla="*/ 1114 h 1934"/>
              <a:gd name="connsiteX34" fmla="*/ 855 w 1761"/>
              <a:gd name="connsiteY34" fmla="*/ 1168 h 1934"/>
              <a:gd name="connsiteX35" fmla="*/ 843 w 1761"/>
              <a:gd name="connsiteY35" fmla="*/ 1186 h 1934"/>
              <a:gd name="connsiteX36" fmla="*/ 837 w 1761"/>
              <a:gd name="connsiteY36" fmla="*/ 1222 h 1934"/>
              <a:gd name="connsiteX37" fmla="*/ 823 w 1761"/>
              <a:gd name="connsiteY37" fmla="*/ 1264 h 1934"/>
              <a:gd name="connsiteX38" fmla="*/ 811 w 1761"/>
              <a:gd name="connsiteY38" fmla="*/ 1288 h 1934"/>
              <a:gd name="connsiteX39" fmla="*/ 789 w 1761"/>
              <a:gd name="connsiteY39" fmla="*/ 1330 h 1934"/>
              <a:gd name="connsiteX40" fmla="*/ 771 w 1761"/>
              <a:gd name="connsiteY40" fmla="*/ 1366 h 1934"/>
              <a:gd name="connsiteX41" fmla="*/ 753 w 1761"/>
              <a:gd name="connsiteY41" fmla="*/ 1406 h 1934"/>
              <a:gd name="connsiteX42" fmla="*/ 729 w 1761"/>
              <a:gd name="connsiteY42" fmla="*/ 1442 h 1934"/>
              <a:gd name="connsiteX43" fmla="*/ 712 w 1761"/>
              <a:gd name="connsiteY43" fmla="*/ 1478 h 1934"/>
              <a:gd name="connsiteX44" fmla="*/ 675 w 1761"/>
              <a:gd name="connsiteY44" fmla="*/ 1520 h 1934"/>
              <a:gd name="connsiteX45" fmla="*/ 658 w 1761"/>
              <a:gd name="connsiteY45" fmla="*/ 1546 h 1934"/>
              <a:gd name="connsiteX46" fmla="*/ 626 w 1761"/>
              <a:gd name="connsiteY46" fmla="*/ 1584 h 1934"/>
              <a:gd name="connsiteX47" fmla="*/ 603 w 1761"/>
              <a:gd name="connsiteY47" fmla="*/ 1616 h 1934"/>
              <a:gd name="connsiteX48" fmla="*/ 579 w 1761"/>
              <a:gd name="connsiteY48" fmla="*/ 1628 h 1934"/>
              <a:gd name="connsiteX49" fmla="*/ 549 w 1761"/>
              <a:gd name="connsiteY49" fmla="*/ 1658 h 1934"/>
              <a:gd name="connsiteX50" fmla="*/ 507 w 1761"/>
              <a:gd name="connsiteY50" fmla="*/ 1688 h 1934"/>
              <a:gd name="connsiteX51" fmla="*/ 462 w 1761"/>
              <a:gd name="connsiteY51" fmla="*/ 1708 h 1934"/>
              <a:gd name="connsiteX52" fmla="*/ 428 w 1761"/>
              <a:gd name="connsiteY52" fmla="*/ 1724 h 1934"/>
              <a:gd name="connsiteX53" fmla="*/ 398 w 1761"/>
              <a:gd name="connsiteY53" fmla="*/ 1738 h 1934"/>
              <a:gd name="connsiteX54" fmla="*/ 362 w 1761"/>
              <a:gd name="connsiteY54" fmla="*/ 1756 h 1934"/>
              <a:gd name="connsiteX55" fmla="*/ 327 w 1761"/>
              <a:gd name="connsiteY55" fmla="*/ 1772 h 1934"/>
              <a:gd name="connsiteX56" fmla="*/ 291 w 1761"/>
              <a:gd name="connsiteY56" fmla="*/ 1784 h 1934"/>
              <a:gd name="connsiteX57" fmla="*/ 274 w 1761"/>
              <a:gd name="connsiteY57" fmla="*/ 1792 h 1934"/>
              <a:gd name="connsiteX58" fmla="*/ 238 w 1761"/>
              <a:gd name="connsiteY58" fmla="*/ 1804 h 1934"/>
              <a:gd name="connsiteX59" fmla="*/ 199 w 1761"/>
              <a:gd name="connsiteY59" fmla="*/ 1820 h 1934"/>
              <a:gd name="connsiteX60" fmla="*/ 159 w 1761"/>
              <a:gd name="connsiteY60" fmla="*/ 1832 h 1934"/>
              <a:gd name="connsiteX61" fmla="*/ 114 w 1761"/>
              <a:gd name="connsiteY61" fmla="*/ 1846 h 1934"/>
              <a:gd name="connsiteX62" fmla="*/ 75 w 1761"/>
              <a:gd name="connsiteY62" fmla="*/ 1860 h 1934"/>
              <a:gd name="connsiteX63" fmla="*/ 38 w 1761"/>
              <a:gd name="connsiteY63" fmla="*/ 1870 h 1934"/>
              <a:gd name="connsiteX64" fmla="*/ 16 w 1761"/>
              <a:gd name="connsiteY64" fmla="*/ 1876 h 1934"/>
              <a:gd name="connsiteX65" fmla="*/ 2 w 1761"/>
              <a:gd name="connsiteY65" fmla="*/ 1882 h 1934"/>
              <a:gd name="connsiteX66" fmla="*/ 0 w 1761"/>
              <a:gd name="connsiteY66" fmla="*/ 1902 h 1934"/>
              <a:gd name="connsiteX67" fmla="*/ 2 w 1761"/>
              <a:gd name="connsiteY67" fmla="*/ 1924 h 1934"/>
              <a:gd name="connsiteX68" fmla="*/ 1729 w 1761"/>
              <a:gd name="connsiteY68" fmla="*/ 1931 h 1934"/>
              <a:gd name="connsiteX69" fmla="*/ 1695 w 1761"/>
              <a:gd name="connsiteY69" fmla="*/ 1279 h 1934"/>
              <a:gd name="connsiteX70" fmla="*/ 1761 w 1761"/>
              <a:gd name="connsiteY70" fmla="*/ 526 h 1934"/>
              <a:gd name="connsiteX71" fmla="*/ 1742 w 1761"/>
              <a:gd name="connsiteY71" fmla="*/ 478 h 1934"/>
              <a:gd name="connsiteX72" fmla="*/ 1725 w 1761"/>
              <a:gd name="connsiteY72" fmla="*/ 442 h 1934"/>
              <a:gd name="connsiteX73" fmla="*/ 1715 w 1761"/>
              <a:gd name="connsiteY73" fmla="*/ 404 h 1934"/>
              <a:gd name="connsiteX74" fmla="*/ 1698 w 1761"/>
              <a:gd name="connsiteY74" fmla="*/ 368 h 1934"/>
              <a:gd name="connsiteX75" fmla="*/ 1692 w 1761"/>
              <a:gd name="connsiteY75" fmla="*/ 354 h 1934"/>
              <a:gd name="connsiteX76" fmla="*/ 1683 w 1761"/>
              <a:gd name="connsiteY76" fmla="*/ 332 h 1934"/>
              <a:gd name="connsiteX77" fmla="*/ 1662 w 1761"/>
              <a:gd name="connsiteY77" fmla="*/ 294 h 1934"/>
              <a:gd name="connsiteX78" fmla="*/ 1647 w 1761"/>
              <a:gd name="connsiteY78" fmla="*/ 260 h 1934"/>
              <a:gd name="connsiteX79" fmla="*/ 1634 w 1761"/>
              <a:gd name="connsiteY79" fmla="*/ 236 h 1934"/>
              <a:gd name="connsiteX80" fmla="*/ 1624 w 1761"/>
              <a:gd name="connsiteY80" fmla="*/ 208 h 1934"/>
              <a:gd name="connsiteX81" fmla="*/ 1596 w 1761"/>
              <a:gd name="connsiteY81" fmla="*/ 168 h 1934"/>
              <a:gd name="connsiteX82" fmla="*/ 1590 w 1761"/>
              <a:gd name="connsiteY82" fmla="*/ 156 h 1934"/>
              <a:gd name="connsiteX83" fmla="*/ 1574 w 1761"/>
              <a:gd name="connsiteY83" fmla="*/ 136 h 1934"/>
              <a:gd name="connsiteX84" fmla="*/ 1582 w 1761"/>
              <a:gd name="connsiteY84" fmla="*/ 144 h 1934"/>
              <a:gd name="connsiteX85" fmla="*/ 1610 w 1761"/>
              <a:gd name="connsiteY85" fmla="*/ 190 h 1934"/>
              <a:gd name="connsiteX86" fmla="*/ 1602 w 1761"/>
              <a:gd name="connsiteY86" fmla="*/ 180 h 1934"/>
              <a:gd name="connsiteX87" fmla="*/ 1608 w 1761"/>
              <a:gd name="connsiteY87" fmla="*/ 182 h 1934"/>
              <a:gd name="connsiteX88" fmla="*/ 1587 w 1761"/>
              <a:gd name="connsiteY88" fmla="*/ 152 h 1934"/>
              <a:gd name="connsiteX89" fmla="*/ 1560 w 1761"/>
              <a:gd name="connsiteY89" fmla="*/ 114 h 1934"/>
              <a:gd name="connsiteX90" fmla="*/ 1536 w 1761"/>
              <a:gd name="connsiteY90" fmla="*/ 84 h 1934"/>
              <a:gd name="connsiteX91" fmla="*/ 1510 w 1761"/>
              <a:gd name="connsiteY91" fmla="*/ 52 h 1934"/>
              <a:gd name="connsiteX92" fmla="*/ 1491 w 1761"/>
              <a:gd name="connsiteY92" fmla="*/ 32 h 1934"/>
              <a:gd name="connsiteX93" fmla="*/ 1473 w 1761"/>
              <a:gd name="connsiteY93" fmla="*/ 14 h 1934"/>
              <a:gd name="connsiteX94" fmla="*/ 1452 w 1761"/>
              <a:gd name="connsiteY94" fmla="*/ 8 h 1934"/>
              <a:gd name="connsiteX95" fmla="*/ 1410 w 1761"/>
              <a:gd name="connsiteY95" fmla="*/ 2 h 1934"/>
              <a:gd name="connsiteX0" fmla="*/ 1430 w 1742"/>
              <a:gd name="connsiteY0" fmla="*/ 0 h 1934"/>
              <a:gd name="connsiteX1" fmla="*/ 1387 w 1742"/>
              <a:gd name="connsiteY1" fmla="*/ 4 h 1934"/>
              <a:gd name="connsiteX2" fmla="*/ 1355 w 1742"/>
              <a:gd name="connsiteY2" fmla="*/ 16 h 1934"/>
              <a:gd name="connsiteX3" fmla="*/ 1319 w 1742"/>
              <a:gd name="connsiteY3" fmla="*/ 40 h 1934"/>
              <a:gd name="connsiteX4" fmla="*/ 1292 w 1742"/>
              <a:gd name="connsiteY4" fmla="*/ 68 h 1934"/>
              <a:gd name="connsiteX5" fmla="*/ 1263 w 1742"/>
              <a:gd name="connsiteY5" fmla="*/ 104 h 1934"/>
              <a:gd name="connsiteX6" fmla="*/ 1239 w 1742"/>
              <a:gd name="connsiteY6" fmla="*/ 140 h 1934"/>
              <a:gd name="connsiteX7" fmla="*/ 1221 w 1742"/>
              <a:gd name="connsiteY7" fmla="*/ 170 h 1934"/>
              <a:gd name="connsiteX8" fmla="*/ 1204 w 1742"/>
              <a:gd name="connsiteY8" fmla="*/ 196 h 1934"/>
              <a:gd name="connsiteX9" fmla="*/ 1179 w 1742"/>
              <a:gd name="connsiteY9" fmla="*/ 242 h 1934"/>
              <a:gd name="connsiteX10" fmla="*/ 1162 w 1742"/>
              <a:gd name="connsiteY10" fmla="*/ 276 h 1934"/>
              <a:gd name="connsiteX11" fmla="*/ 1144 w 1742"/>
              <a:gd name="connsiteY11" fmla="*/ 314 h 1934"/>
              <a:gd name="connsiteX12" fmla="*/ 1132 w 1742"/>
              <a:gd name="connsiteY12" fmla="*/ 344 h 1934"/>
              <a:gd name="connsiteX13" fmla="*/ 1114 w 1742"/>
              <a:gd name="connsiteY13" fmla="*/ 380 h 1934"/>
              <a:gd name="connsiteX14" fmla="*/ 1102 w 1742"/>
              <a:gd name="connsiteY14" fmla="*/ 408 h 1934"/>
              <a:gd name="connsiteX15" fmla="*/ 1090 w 1742"/>
              <a:gd name="connsiteY15" fmla="*/ 436 h 1934"/>
              <a:gd name="connsiteX16" fmla="*/ 1076 w 1742"/>
              <a:gd name="connsiteY16" fmla="*/ 472 h 1934"/>
              <a:gd name="connsiteX17" fmla="*/ 1062 w 1742"/>
              <a:gd name="connsiteY17" fmla="*/ 504 h 1934"/>
              <a:gd name="connsiteX18" fmla="*/ 1048 w 1742"/>
              <a:gd name="connsiteY18" fmla="*/ 544 h 1934"/>
              <a:gd name="connsiteX19" fmla="*/ 1036 w 1742"/>
              <a:gd name="connsiteY19" fmla="*/ 580 h 1934"/>
              <a:gd name="connsiteX20" fmla="*/ 1020 w 1742"/>
              <a:gd name="connsiteY20" fmla="*/ 624 h 1934"/>
              <a:gd name="connsiteX21" fmla="*/ 1014 w 1742"/>
              <a:gd name="connsiteY21" fmla="*/ 650 h 1934"/>
              <a:gd name="connsiteX22" fmla="*/ 994 w 1742"/>
              <a:gd name="connsiteY22" fmla="*/ 690 h 1934"/>
              <a:gd name="connsiteX23" fmla="*/ 980 w 1742"/>
              <a:gd name="connsiteY23" fmla="*/ 736 h 1934"/>
              <a:gd name="connsiteX24" fmla="*/ 970 w 1742"/>
              <a:gd name="connsiteY24" fmla="*/ 776 h 1934"/>
              <a:gd name="connsiteX25" fmla="*/ 960 w 1742"/>
              <a:gd name="connsiteY25" fmla="*/ 814 h 1934"/>
              <a:gd name="connsiteX26" fmla="*/ 950 w 1742"/>
              <a:gd name="connsiteY26" fmla="*/ 852 h 1934"/>
              <a:gd name="connsiteX27" fmla="*/ 940 w 1742"/>
              <a:gd name="connsiteY27" fmla="*/ 894 h 1934"/>
              <a:gd name="connsiteX28" fmla="*/ 930 w 1742"/>
              <a:gd name="connsiteY28" fmla="*/ 938 h 1934"/>
              <a:gd name="connsiteX29" fmla="*/ 921 w 1742"/>
              <a:gd name="connsiteY29" fmla="*/ 974 h 1934"/>
              <a:gd name="connsiteX30" fmla="*/ 915 w 1742"/>
              <a:gd name="connsiteY30" fmla="*/ 1004 h 1934"/>
              <a:gd name="connsiteX31" fmla="*/ 903 w 1742"/>
              <a:gd name="connsiteY31" fmla="*/ 1040 h 1934"/>
              <a:gd name="connsiteX32" fmla="*/ 885 w 1742"/>
              <a:gd name="connsiteY32" fmla="*/ 1072 h 1934"/>
              <a:gd name="connsiteX33" fmla="*/ 873 w 1742"/>
              <a:gd name="connsiteY33" fmla="*/ 1114 h 1934"/>
              <a:gd name="connsiteX34" fmla="*/ 855 w 1742"/>
              <a:gd name="connsiteY34" fmla="*/ 1168 h 1934"/>
              <a:gd name="connsiteX35" fmla="*/ 843 w 1742"/>
              <a:gd name="connsiteY35" fmla="*/ 1186 h 1934"/>
              <a:gd name="connsiteX36" fmla="*/ 837 w 1742"/>
              <a:gd name="connsiteY36" fmla="*/ 1222 h 1934"/>
              <a:gd name="connsiteX37" fmla="*/ 823 w 1742"/>
              <a:gd name="connsiteY37" fmla="*/ 1264 h 1934"/>
              <a:gd name="connsiteX38" fmla="*/ 811 w 1742"/>
              <a:gd name="connsiteY38" fmla="*/ 1288 h 1934"/>
              <a:gd name="connsiteX39" fmla="*/ 789 w 1742"/>
              <a:gd name="connsiteY39" fmla="*/ 1330 h 1934"/>
              <a:gd name="connsiteX40" fmla="*/ 771 w 1742"/>
              <a:gd name="connsiteY40" fmla="*/ 1366 h 1934"/>
              <a:gd name="connsiteX41" fmla="*/ 753 w 1742"/>
              <a:gd name="connsiteY41" fmla="*/ 1406 h 1934"/>
              <a:gd name="connsiteX42" fmla="*/ 729 w 1742"/>
              <a:gd name="connsiteY42" fmla="*/ 1442 h 1934"/>
              <a:gd name="connsiteX43" fmla="*/ 712 w 1742"/>
              <a:gd name="connsiteY43" fmla="*/ 1478 h 1934"/>
              <a:gd name="connsiteX44" fmla="*/ 675 w 1742"/>
              <a:gd name="connsiteY44" fmla="*/ 1520 h 1934"/>
              <a:gd name="connsiteX45" fmla="*/ 658 w 1742"/>
              <a:gd name="connsiteY45" fmla="*/ 1546 h 1934"/>
              <a:gd name="connsiteX46" fmla="*/ 626 w 1742"/>
              <a:gd name="connsiteY46" fmla="*/ 1584 h 1934"/>
              <a:gd name="connsiteX47" fmla="*/ 603 w 1742"/>
              <a:gd name="connsiteY47" fmla="*/ 1616 h 1934"/>
              <a:gd name="connsiteX48" fmla="*/ 579 w 1742"/>
              <a:gd name="connsiteY48" fmla="*/ 1628 h 1934"/>
              <a:gd name="connsiteX49" fmla="*/ 549 w 1742"/>
              <a:gd name="connsiteY49" fmla="*/ 1658 h 1934"/>
              <a:gd name="connsiteX50" fmla="*/ 507 w 1742"/>
              <a:gd name="connsiteY50" fmla="*/ 1688 h 1934"/>
              <a:gd name="connsiteX51" fmla="*/ 462 w 1742"/>
              <a:gd name="connsiteY51" fmla="*/ 1708 h 1934"/>
              <a:gd name="connsiteX52" fmla="*/ 428 w 1742"/>
              <a:gd name="connsiteY52" fmla="*/ 1724 h 1934"/>
              <a:gd name="connsiteX53" fmla="*/ 398 w 1742"/>
              <a:gd name="connsiteY53" fmla="*/ 1738 h 1934"/>
              <a:gd name="connsiteX54" fmla="*/ 362 w 1742"/>
              <a:gd name="connsiteY54" fmla="*/ 1756 h 1934"/>
              <a:gd name="connsiteX55" fmla="*/ 327 w 1742"/>
              <a:gd name="connsiteY55" fmla="*/ 1772 h 1934"/>
              <a:gd name="connsiteX56" fmla="*/ 291 w 1742"/>
              <a:gd name="connsiteY56" fmla="*/ 1784 h 1934"/>
              <a:gd name="connsiteX57" fmla="*/ 274 w 1742"/>
              <a:gd name="connsiteY57" fmla="*/ 1792 h 1934"/>
              <a:gd name="connsiteX58" fmla="*/ 238 w 1742"/>
              <a:gd name="connsiteY58" fmla="*/ 1804 h 1934"/>
              <a:gd name="connsiteX59" fmla="*/ 199 w 1742"/>
              <a:gd name="connsiteY59" fmla="*/ 1820 h 1934"/>
              <a:gd name="connsiteX60" fmla="*/ 159 w 1742"/>
              <a:gd name="connsiteY60" fmla="*/ 1832 h 1934"/>
              <a:gd name="connsiteX61" fmla="*/ 114 w 1742"/>
              <a:gd name="connsiteY61" fmla="*/ 1846 h 1934"/>
              <a:gd name="connsiteX62" fmla="*/ 75 w 1742"/>
              <a:gd name="connsiteY62" fmla="*/ 1860 h 1934"/>
              <a:gd name="connsiteX63" fmla="*/ 38 w 1742"/>
              <a:gd name="connsiteY63" fmla="*/ 1870 h 1934"/>
              <a:gd name="connsiteX64" fmla="*/ 16 w 1742"/>
              <a:gd name="connsiteY64" fmla="*/ 1876 h 1934"/>
              <a:gd name="connsiteX65" fmla="*/ 2 w 1742"/>
              <a:gd name="connsiteY65" fmla="*/ 1882 h 1934"/>
              <a:gd name="connsiteX66" fmla="*/ 0 w 1742"/>
              <a:gd name="connsiteY66" fmla="*/ 1902 h 1934"/>
              <a:gd name="connsiteX67" fmla="*/ 2 w 1742"/>
              <a:gd name="connsiteY67" fmla="*/ 1924 h 1934"/>
              <a:gd name="connsiteX68" fmla="*/ 1729 w 1742"/>
              <a:gd name="connsiteY68" fmla="*/ 1931 h 1934"/>
              <a:gd name="connsiteX69" fmla="*/ 1695 w 1742"/>
              <a:gd name="connsiteY69" fmla="*/ 1279 h 1934"/>
              <a:gd name="connsiteX70" fmla="*/ 1742 w 1742"/>
              <a:gd name="connsiteY70" fmla="*/ 478 h 1934"/>
              <a:gd name="connsiteX71" fmla="*/ 1725 w 1742"/>
              <a:gd name="connsiteY71" fmla="*/ 442 h 1934"/>
              <a:gd name="connsiteX72" fmla="*/ 1715 w 1742"/>
              <a:gd name="connsiteY72" fmla="*/ 404 h 1934"/>
              <a:gd name="connsiteX73" fmla="*/ 1698 w 1742"/>
              <a:gd name="connsiteY73" fmla="*/ 368 h 1934"/>
              <a:gd name="connsiteX74" fmla="*/ 1692 w 1742"/>
              <a:gd name="connsiteY74" fmla="*/ 354 h 1934"/>
              <a:gd name="connsiteX75" fmla="*/ 1683 w 1742"/>
              <a:gd name="connsiteY75" fmla="*/ 332 h 1934"/>
              <a:gd name="connsiteX76" fmla="*/ 1662 w 1742"/>
              <a:gd name="connsiteY76" fmla="*/ 294 h 1934"/>
              <a:gd name="connsiteX77" fmla="*/ 1647 w 1742"/>
              <a:gd name="connsiteY77" fmla="*/ 260 h 1934"/>
              <a:gd name="connsiteX78" fmla="*/ 1634 w 1742"/>
              <a:gd name="connsiteY78" fmla="*/ 236 h 1934"/>
              <a:gd name="connsiteX79" fmla="*/ 1624 w 1742"/>
              <a:gd name="connsiteY79" fmla="*/ 208 h 1934"/>
              <a:gd name="connsiteX80" fmla="*/ 1596 w 1742"/>
              <a:gd name="connsiteY80" fmla="*/ 168 h 1934"/>
              <a:gd name="connsiteX81" fmla="*/ 1590 w 1742"/>
              <a:gd name="connsiteY81" fmla="*/ 156 h 1934"/>
              <a:gd name="connsiteX82" fmla="*/ 1574 w 1742"/>
              <a:gd name="connsiteY82" fmla="*/ 136 h 1934"/>
              <a:gd name="connsiteX83" fmla="*/ 1582 w 1742"/>
              <a:gd name="connsiteY83" fmla="*/ 144 h 1934"/>
              <a:gd name="connsiteX84" fmla="*/ 1610 w 1742"/>
              <a:gd name="connsiteY84" fmla="*/ 190 h 1934"/>
              <a:gd name="connsiteX85" fmla="*/ 1602 w 1742"/>
              <a:gd name="connsiteY85" fmla="*/ 180 h 1934"/>
              <a:gd name="connsiteX86" fmla="*/ 1608 w 1742"/>
              <a:gd name="connsiteY86" fmla="*/ 182 h 1934"/>
              <a:gd name="connsiteX87" fmla="*/ 1587 w 1742"/>
              <a:gd name="connsiteY87" fmla="*/ 152 h 1934"/>
              <a:gd name="connsiteX88" fmla="*/ 1560 w 1742"/>
              <a:gd name="connsiteY88" fmla="*/ 114 h 1934"/>
              <a:gd name="connsiteX89" fmla="*/ 1536 w 1742"/>
              <a:gd name="connsiteY89" fmla="*/ 84 h 1934"/>
              <a:gd name="connsiteX90" fmla="*/ 1510 w 1742"/>
              <a:gd name="connsiteY90" fmla="*/ 52 h 1934"/>
              <a:gd name="connsiteX91" fmla="*/ 1491 w 1742"/>
              <a:gd name="connsiteY91" fmla="*/ 32 h 1934"/>
              <a:gd name="connsiteX92" fmla="*/ 1473 w 1742"/>
              <a:gd name="connsiteY92" fmla="*/ 14 h 1934"/>
              <a:gd name="connsiteX93" fmla="*/ 1452 w 1742"/>
              <a:gd name="connsiteY93" fmla="*/ 8 h 1934"/>
              <a:gd name="connsiteX94" fmla="*/ 1410 w 1742"/>
              <a:gd name="connsiteY94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25 w 1729"/>
              <a:gd name="connsiteY70" fmla="*/ 442 h 1934"/>
              <a:gd name="connsiteX71" fmla="*/ 1715 w 1729"/>
              <a:gd name="connsiteY71" fmla="*/ 404 h 1934"/>
              <a:gd name="connsiteX72" fmla="*/ 1698 w 1729"/>
              <a:gd name="connsiteY72" fmla="*/ 368 h 1934"/>
              <a:gd name="connsiteX73" fmla="*/ 1692 w 1729"/>
              <a:gd name="connsiteY73" fmla="*/ 354 h 1934"/>
              <a:gd name="connsiteX74" fmla="*/ 1683 w 1729"/>
              <a:gd name="connsiteY74" fmla="*/ 332 h 1934"/>
              <a:gd name="connsiteX75" fmla="*/ 1662 w 1729"/>
              <a:gd name="connsiteY75" fmla="*/ 294 h 1934"/>
              <a:gd name="connsiteX76" fmla="*/ 1647 w 1729"/>
              <a:gd name="connsiteY76" fmla="*/ 260 h 1934"/>
              <a:gd name="connsiteX77" fmla="*/ 1634 w 1729"/>
              <a:gd name="connsiteY77" fmla="*/ 236 h 1934"/>
              <a:gd name="connsiteX78" fmla="*/ 1624 w 1729"/>
              <a:gd name="connsiteY78" fmla="*/ 208 h 1934"/>
              <a:gd name="connsiteX79" fmla="*/ 1596 w 1729"/>
              <a:gd name="connsiteY79" fmla="*/ 168 h 1934"/>
              <a:gd name="connsiteX80" fmla="*/ 1590 w 1729"/>
              <a:gd name="connsiteY80" fmla="*/ 156 h 1934"/>
              <a:gd name="connsiteX81" fmla="*/ 1574 w 1729"/>
              <a:gd name="connsiteY81" fmla="*/ 136 h 1934"/>
              <a:gd name="connsiteX82" fmla="*/ 1582 w 1729"/>
              <a:gd name="connsiteY82" fmla="*/ 144 h 1934"/>
              <a:gd name="connsiteX83" fmla="*/ 1610 w 1729"/>
              <a:gd name="connsiteY83" fmla="*/ 190 h 1934"/>
              <a:gd name="connsiteX84" fmla="*/ 1602 w 1729"/>
              <a:gd name="connsiteY84" fmla="*/ 180 h 1934"/>
              <a:gd name="connsiteX85" fmla="*/ 1608 w 1729"/>
              <a:gd name="connsiteY85" fmla="*/ 182 h 1934"/>
              <a:gd name="connsiteX86" fmla="*/ 1587 w 1729"/>
              <a:gd name="connsiteY86" fmla="*/ 152 h 1934"/>
              <a:gd name="connsiteX87" fmla="*/ 1560 w 1729"/>
              <a:gd name="connsiteY87" fmla="*/ 114 h 1934"/>
              <a:gd name="connsiteX88" fmla="*/ 1536 w 1729"/>
              <a:gd name="connsiteY88" fmla="*/ 84 h 1934"/>
              <a:gd name="connsiteX89" fmla="*/ 1510 w 1729"/>
              <a:gd name="connsiteY89" fmla="*/ 52 h 1934"/>
              <a:gd name="connsiteX90" fmla="*/ 1491 w 1729"/>
              <a:gd name="connsiteY90" fmla="*/ 32 h 1934"/>
              <a:gd name="connsiteX91" fmla="*/ 1473 w 1729"/>
              <a:gd name="connsiteY91" fmla="*/ 14 h 1934"/>
              <a:gd name="connsiteX92" fmla="*/ 1452 w 1729"/>
              <a:gd name="connsiteY92" fmla="*/ 8 h 1934"/>
              <a:gd name="connsiteX93" fmla="*/ 1410 w 1729"/>
              <a:gd name="connsiteY93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15 w 1729"/>
              <a:gd name="connsiteY70" fmla="*/ 404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368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2017"/>
              <a:gd name="connsiteY0" fmla="*/ 0 h 2042"/>
              <a:gd name="connsiteX1" fmla="*/ 1387 w 2017"/>
              <a:gd name="connsiteY1" fmla="*/ 4 h 2042"/>
              <a:gd name="connsiteX2" fmla="*/ 1355 w 2017"/>
              <a:gd name="connsiteY2" fmla="*/ 16 h 2042"/>
              <a:gd name="connsiteX3" fmla="*/ 1319 w 2017"/>
              <a:gd name="connsiteY3" fmla="*/ 40 h 2042"/>
              <a:gd name="connsiteX4" fmla="*/ 1292 w 2017"/>
              <a:gd name="connsiteY4" fmla="*/ 68 h 2042"/>
              <a:gd name="connsiteX5" fmla="*/ 1263 w 2017"/>
              <a:gd name="connsiteY5" fmla="*/ 104 h 2042"/>
              <a:gd name="connsiteX6" fmla="*/ 1239 w 2017"/>
              <a:gd name="connsiteY6" fmla="*/ 140 h 2042"/>
              <a:gd name="connsiteX7" fmla="*/ 1221 w 2017"/>
              <a:gd name="connsiteY7" fmla="*/ 170 h 2042"/>
              <a:gd name="connsiteX8" fmla="*/ 1204 w 2017"/>
              <a:gd name="connsiteY8" fmla="*/ 196 h 2042"/>
              <a:gd name="connsiteX9" fmla="*/ 1179 w 2017"/>
              <a:gd name="connsiteY9" fmla="*/ 242 h 2042"/>
              <a:gd name="connsiteX10" fmla="*/ 1162 w 2017"/>
              <a:gd name="connsiteY10" fmla="*/ 276 h 2042"/>
              <a:gd name="connsiteX11" fmla="*/ 1144 w 2017"/>
              <a:gd name="connsiteY11" fmla="*/ 314 h 2042"/>
              <a:gd name="connsiteX12" fmla="*/ 1132 w 2017"/>
              <a:gd name="connsiteY12" fmla="*/ 344 h 2042"/>
              <a:gd name="connsiteX13" fmla="*/ 1114 w 2017"/>
              <a:gd name="connsiteY13" fmla="*/ 380 h 2042"/>
              <a:gd name="connsiteX14" fmla="*/ 1102 w 2017"/>
              <a:gd name="connsiteY14" fmla="*/ 408 h 2042"/>
              <a:gd name="connsiteX15" fmla="*/ 1090 w 2017"/>
              <a:gd name="connsiteY15" fmla="*/ 436 h 2042"/>
              <a:gd name="connsiteX16" fmla="*/ 1076 w 2017"/>
              <a:gd name="connsiteY16" fmla="*/ 472 h 2042"/>
              <a:gd name="connsiteX17" fmla="*/ 1062 w 2017"/>
              <a:gd name="connsiteY17" fmla="*/ 504 h 2042"/>
              <a:gd name="connsiteX18" fmla="*/ 1048 w 2017"/>
              <a:gd name="connsiteY18" fmla="*/ 544 h 2042"/>
              <a:gd name="connsiteX19" fmla="*/ 1036 w 2017"/>
              <a:gd name="connsiteY19" fmla="*/ 580 h 2042"/>
              <a:gd name="connsiteX20" fmla="*/ 1020 w 2017"/>
              <a:gd name="connsiteY20" fmla="*/ 624 h 2042"/>
              <a:gd name="connsiteX21" fmla="*/ 1014 w 2017"/>
              <a:gd name="connsiteY21" fmla="*/ 650 h 2042"/>
              <a:gd name="connsiteX22" fmla="*/ 994 w 2017"/>
              <a:gd name="connsiteY22" fmla="*/ 690 h 2042"/>
              <a:gd name="connsiteX23" fmla="*/ 980 w 2017"/>
              <a:gd name="connsiteY23" fmla="*/ 736 h 2042"/>
              <a:gd name="connsiteX24" fmla="*/ 970 w 2017"/>
              <a:gd name="connsiteY24" fmla="*/ 776 h 2042"/>
              <a:gd name="connsiteX25" fmla="*/ 960 w 2017"/>
              <a:gd name="connsiteY25" fmla="*/ 814 h 2042"/>
              <a:gd name="connsiteX26" fmla="*/ 950 w 2017"/>
              <a:gd name="connsiteY26" fmla="*/ 852 h 2042"/>
              <a:gd name="connsiteX27" fmla="*/ 940 w 2017"/>
              <a:gd name="connsiteY27" fmla="*/ 894 h 2042"/>
              <a:gd name="connsiteX28" fmla="*/ 930 w 2017"/>
              <a:gd name="connsiteY28" fmla="*/ 938 h 2042"/>
              <a:gd name="connsiteX29" fmla="*/ 921 w 2017"/>
              <a:gd name="connsiteY29" fmla="*/ 974 h 2042"/>
              <a:gd name="connsiteX30" fmla="*/ 915 w 2017"/>
              <a:gd name="connsiteY30" fmla="*/ 1004 h 2042"/>
              <a:gd name="connsiteX31" fmla="*/ 903 w 2017"/>
              <a:gd name="connsiteY31" fmla="*/ 1040 h 2042"/>
              <a:gd name="connsiteX32" fmla="*/ 885 w 2017"/>
              <a:gd name="connsiteY32" fmla="*/ 1072 h 2042"/>
              <a:gd name="connsiteX33" fmla="*/ 873 w 2017"/>
              <a:gd name="connsiteY33" fmla="*/ 1114 h 2042"/>
              <a:gd name="connsiteX34" fmla="*/ 855 w 2017"/>
              <a:gd name="connsiteY34" fmla="*/ 1168 h 2042"/>
              <a:gd name="connsiteX35" fmla="*/ 843 w 2017"/>
              <a:gd name="connsiteY35" fmla="*/ 1186 h 2042"/>
              <a:gd name="connsiteX36" fmla="*/ 837 w 2017"/>
              <a:gd name="connsiteY36" fmla="*/ 1222 h 2042"/>
              <a:gd name="connsiteX37" fmla="*/ 823 w 2017"/>
              <a:gd name="connsiteY37" fmla="*/ 1264 h 2042"/>
              <a:gd name="connsiteX38" fmla="*/ 811 w 2017"/>
              <a:gd name="connsiteY38" fmla="*/ 1288 h 2042"/>
              <a:gd name="connsiteX39" fmla="*/ 789 w 2017"/>
              <a:gd name="connsiteY39" fmla="*/ 1330 h 2042"/>
              <a:gd name="connsiteX40" fmla="*/ 771 w 2017"/>
              <a:gd name="connsiteY40" fmla="*/ 1366 h 2042"/>
              <a:gd name="connsiteX41" fmla="*/ 753 w 2017"/>
              <a:gd name="connsiteY41" fmla="*/ 1406 h 2042"/>
              <a:gd name="connsiteX42" fmla="*/ 729 w 2017"/>
              <a:gd name="connsiteY42" fmla="*/ 1442 h 2042"/>
              <a:gd name="connsiteX43" fmla="*/ 712 w 2017"/>
              <a:gd name="connsiteY43" fmla="*/ 1478 h 2042"/>
              <a:gd name="connsiteX44" fmla="*/ 675 w 2017"/>
              <a:gd name="connsiteY44" fmla="*/ 1520 h 2042"/>
              <a:gd name="connsiteX45" fmla="*/ 658 w 2017"/>
              <a:gd name="connsiteY45" fmla="*/ 1546 h 2042"/>
              <a:gd name="connsiteX46" fmla="*/ 626 w 2017"/>
              <a:gd name="connsiteY46" fmla="*/ 1584 h 2042"/>
              <a:gd name="connsiteX47" fmla="*/ 603 w 2017"/>
              <a:gd name="connsiteY47" fmla="*/ 1616 h 2042"/>
              <a:gd name="connsiteX48" fmla="*/ 579 w 2017"/>
              <a:gd name="connsiteY48" fmla="*/ 1628 h 2042"/>
              <a:gd name="connsiteX49" fmla="*/ 549 w 2017"/>
              <a:gd name="connsiteY49" fmla="*/ 1658 h 2042"/>
              <a:gd name="connsiteX50" fmla="*/ 507 w 2017"/>
              <a:gd name="connsiteY50" fmla="*/ 1688 h 2042"/>
              <a:gd name="connsiteX51" fmla="*/ 462 w 2017"/>
              <a:gd name="connsiteY51" fmla="*/ 1708 h 2042"/>
              <a:gd name="connsiteX52" fmla="*/ 428 w 2017"/>
              <a:gd name="connsiteY52" fmla="*/ 1724 h 2042"/>
              <a:gd name="connsiteX53" fmla="*/ 398 w 2017"/>
              <a:gd name="connsiteY53" fmla="*/ 1738 h 2042"/>
              <a:gd name="connsiteX54" fmla="*/ 362 w 2017"/>
              <a:gd name="connsiteY54" fmla="*/ 1756 h 2042"/>
              <a:gd name="connsiteX55" fmla="*/ 327 w 2017"/>
              <a:gd name="connsiteY55" fmla="*/ 1772 h 2042"/>
              <a:gd name="connsiteX56" fmla="*/ 291 w 2017"/>
              <a:gd name="connsiteY56" fmla="*/ 1784 h 2042"/>
              <a:gd name="connsiteX57" fmla="*/ 274 w 2017"/>
              <a:gd name="connsiteY57" fmla="*/ 1792 h 2042"/>
              <a:gd name="connsiteX58" fmla="*/ 238 w 2017"/>
              <a:gd name="connsiteY58" fmla="*/ 1804 h 2042"/>
              <a:gd name="connsiteX59" fmla="*/ 199 w 2017"/>
              <a:gd name="connsiteY59" fmla="*/ 1820 h 2042"/>
              <a:gd name="connsiteX60" fmla="*/ 159 w 2017"/>
              <a:gd name="connsiteY60" fmla="*/ 1832 h 2042"/>
              <a:gd name="connsiteX61" fmla="*/ 114 w 2017"/>
              <a:gd name="connsiteY61" fmla="*/ 1846 h 2042"/>
              <a:gd name="connsiteX62" fmla="*/ 75 w 2017"/>
              <a:gd name="connsiteY62" fmla="*/ 1860 h 2042"/>
              <a:gd name="connsiteX63" fmla="*/ 38 w 2017"/>
              <a:gd name="connsiteY63" fmla="*/ 1870 h 2042"/>
              <a:gd name="connsiteX64" fmla="*/ 16 w 2017"/>
              <a:gd name="connsiteY64" fmla="*/ 1876 h 2042"/>
              <a:gd name="connsiteX65" fmla="*/ 2 w 2017"/>
              <a:gd name="connsiteY65" fmla="*/ 1882 h 2042"/>
              <a:gd name="connsiteX66" fmla="*/ 0 w 2017"/>
              <a:gd name="connsiteY66" fmla="*/ 1902 h 2042"/>
              <a:gd name="connsiteX67" fmla="*/ 2 w 2017"/>
              <a:gd name="connsiteY67" fmla="*/ 1924 h 2042"/>
              <a:gd name="connsiteX68" fmla="*/ 1729 w 2017"/>
              <a:gd name="connsiteY68" fmla="*/ 1931 h 2042"/>
              <a:gd name="connsiteX69" fmla="*/ 1728 w 2017"/>
              <a:gd name="connsiteY69" fmla="*/ 1933 h 2042"/>
              <a:gd name="connsiteX70" fmla="*/ 1695 w 2017"/>
              <a:gd name="connsiteY70" fmla="*/ 1279 h 2042"/>
              <a:gd name="connsiteX71" fmla="*/ 1698 w 2017"/>
              <a:gd name="connsiteY71" fmla="*/ 1273 h 2042"/>
              <a:gd name="connsiteX72" fmla="*/ 1692 w 2017"/>
              <a:gd name="connsiteY72" fmla="*/ 354 h 2042"/>
              <a:gd name="connsiteX73" fmla="*/ 1683 w 2017"/>
              <a:gd name="connsiteY73" fmla="*/ 332 h 2042"/>
              <a:gd name="connsiteX74" fmla="*/ 1662 w 2017"/>
              <a:gd name="connsiteY74" fmla="*/ 294 h 2042"/>
              <a:gd name="connsiteX75" fmla="*/ 1647 w 2017"/>
              <a:gd name="connsiteY75" fmla="*/ 260 h 2042"/>
              <a:gd name="connsiteX76" fmla="*/ 1634 w 2017"/>
              <a:gd name="connsiteY76" fmla="*/ 236 h 2042"/>
              <a:gd name="connsiteX77" fmla="*/ 1624 w 2017"/>
              <a:gd name="connsiteY77" fmla="*/ 208 h 2042"/>
              <a:gd name="connsiteX78" fmla="*/ 1596 w 2017"/>
              <a:gd name="connsiteY78" fmla="*/ 168 h 2042"/>
              <a:gd name="connsiteX79" fmla="*/ 1590 w 2017"/>
              <a:gd name="connsiteY79" fmla="*/ 156 h 2042"/>
              <a:gd name="connsiteX80" fmla="*/ 1574 w 2017"/>
              <a:gd name="connsiteY80" fmla="*/ 136 h 2042"/>
              <a:gd name="connsiteX81" fmla="*/ 1582 w 2017"/>
              <a:gd name="connsiteY81" fmla="*/ 144 h 2042"/>
              <a:gd name="connsiteX82" fmla="*/ 1610 w 2017"/>
              <a:gd name="connsiteY82" fmla="*/ 190 h 2042"/>
              <a:gd name="connsiteX83" fmla="*/ 1602 w 2017"/>
              <a:gd name="connsiteY83" fmla="*/ 180 h 2042"/>
              <a:gd name="connsiteX84" fmla="*/ 1608 w 2017"/>
              <a:gd name="connsiteY84" fmla="*/ 182 h 2042"/>
              <a:gd name="connsiteX85" fmla="*/ 1587 w 2017"/>
              <a:gd name="connsiteY85" fmla="*/ 152 h 2042"/>
              <a:gd name="connsiteX86" fmla="*/ 1560 w 2017"/>
              <a:gd name="connsiteY86" fmla="*/ 114 h 2042"/>
              <a:gd name="connsiteX87" fmla="*/ 1536 w 2017"/>
              <a:gd name="connsiteY87" fmla="*/ 84 h 2042"/>
              <a:gd name="connsiteX88" fmla="*/ 1510 w 2017"/>
              <a:gd name="connsiteY88" fmla="*/ 52 h 2042"/>
              <a:gd name="connsiteX89" fmla="*/ 1491 w 2017"/>
              <a:gd name="connsiteY89" fmla="*/ 32 h 2042"/>
              <a:gd name="connsiteX90" fmla="*/ 1473 w 2017"/>
              <a:gd name="connsiteY90" fmla="*/ 14 h 2042"/>
              <a:gd name="connsiteX91" fmla="*/ 1452 w 2017"/>
              <a:gd name="connsiteY91" fmla="*/ 8 h 2042"/>
              <a:gd name="connsiteX92" fmla="*/ 1410 w 2017"/>
              <a:gd name="connsiteY92" fmla="*/ 2 h 2042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5 w 2017"/>
              <a:gd name="connsiteY71" fmla="*/ 1564 h 1933"/>
              <a:gd name="connsiteX72" fmla="*/ 1698 w 2017"/>
              <a:gd name="connsiteY72" fmla="*/ 1210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791 w 2017"/>
              <a:gd name="connsiteY73" fmla="*/ 653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791 w 2017"/>
              <a:gd name="connsiteY73" fmla="*/ 653 h 2050"/>
              <a:gd name="connsiteX74" fmla="*/ 1662 w 2017"/>
              <a:gd name="connsiteY74" fmla="*/ 294 h 2050"/>
              <a:gd name="connsiteX75" fmla="*/ 1722 w 2017"/>
              <a:gd name="connsiteY75" fmla="*/ 460 h 2050"/>
              <a:gd name="connsiteX76" fmla="*/ 1647 w 2017"/>
              <a:gd name="connsiteY76" fmla="*/ 260 h 2050"/>
              <a:gd name="connsiteX77" fmla="*/ 1634 w 2017"/>
              <a:gd name="connsiteY77" fmla="*/ 236 h 2050"/>
              <a:gd name="connsiteX78" fmla="*/ 1624 w 2017"/>
              <a:gd name="connsiteY78" fmla="*/ 208 h 2050"/>
              <a:gd name="connsiteX79" fmla="*/ 1596 w 2017"/>
              <a:gd name="connsiteY79" fmla="*/ 168 h 2050"/>
              <a:gd name="connsiteX80" fmla="*/ 1590 w 2017"/>
              <a:gd name="connsiteY80" fmla="*/ 156 h 2050"/>
              <a:gd name="connsiteX81" fmla="*/ 1574 w 2017"/>
              <a:gd name="connsiteY81" fmla="*/ 136 h 2050"/>
              <a:gd name="connsiteX82" fmla="*/ 1582 w 2017"/>
              <a:gd name="connsiteY82" fmla="*/ 144 h 2050"/>
              <a:gd name="connsiteX83" fmla="*/ 1610 w 2017"/>
              <a:gd name="connsiteY83" fmla="*/ 190 h 2050"/>
              <a:gd name="connsiteX84" fmla="*/ 1602 w 2017"/>
              <a:gd name="connsiteY84" fmla="*/ 180 h 2050"/>
              <a:gd name="connsiteX85" fmla="*/ 1608 w 2017"/>
              <a:gd name="connsiteY85" fmla="*/ 182 h 2050"/>
              <a:gd name="connsiteX86" fmla="*/ 1587 w 2017"/>
              <a:gd name="connsiteY86" fmla="*/ 152 h 2050"/>
              <a:gd name="connsiteX87" fmla="*/ 1560 w 2017"/>
              <a:gd name="connsiteY87" fmla="*/ 114 h 2050"/>
              <a:gd name="connsiteX88" fmla="*/ 1536 w 2017"/>
              <a:gd name="connsiteY88" fmla="*/ 84 h 2050"/>
              <a:gd name="connsiteX89" fmla="*/ 1510 w 2017"/>
              <a:gd name="connsiteY89" fmla="*/ 52 h 2050"/>
              <a:gd name="connsiteX90" fmla="*/ 1491 w 2017"/>
              <a:gd name="connsiteY90" fmla="*/ 32 h 2050"/>
              <a:gd name="connsiteX91" fmla="*/ 1473 w 2017"/>
              <a:gd name="connsiteY91" fmla="*/ 14 h 2050"/>
              <a:gd name="connsiteX92" fmla="*/ 1452 w 2017"/>
              <a:gd name="connsiteY92" fmla="*/ 8 h 2050"/>
              <a:gd name="connsiteX93" fmla="*/ 1410 w 2017"/>
              <a:gd name="connsiteY93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791 w 2017"/>
              <a:gd name="connsiteY72" fmla="*/ 653 h 2050"/>
              <a:gd name="connsiteX73" fmla="*/ 1662 w 2017"/>
              <a:gd name="connsiteY73" fmla="*/ 294 h 2050"/>
              <a:gd name="connsiteX74" fmla="*/ 1722 w 2017"/>
              <a:gd name="connsiteY74" fmla="*/ 460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791 w 2017"/>
              <a:gd name="connsiteY71" fmla="*/ 653 h 2050"/>
              <a:gd name="connsiteX72" fmla="*/ 1662 w 2017"/>
              <a:gd name="connsiteY72" fmla="*/ 294 h 2050"/>
              <a:gd name="connsiteX73" fmla="*/ 1722 w 2017"/>
              <a:gd name="connsiteY73" fmla="*/ 460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140"/>
              <a:gd name="connsiteX1" fmla="*/ 1387 w 2017"/>
              <a:gd name="connsiteY1" fmla="*/ 4 h 2140"/>
              <a:gd name="connsiteX2" fmla="*/ 1355 w 2017"/>
              <a:gd name="connsiteY2" fmla="*/ 16 h 2140"/>
              <a:gd name="connsiteX3" fmla="*/ 1319 w 2017"/>
              <a:gd name="connsiteY3" fmla="*/ 40 h 2140"/>
              <a:gd name="connsiteX4" fmla="*/ 1292 w 2017"/>
              <a:gd name="connsiteY4" fmla="*/ 68 h 2140"/>
              <a:gd name="connsiteX5" fmla="*/ 1263 w 2017"/>
              <a:gd name="connsiteY5" fmla="*/ 104 h 2140"/>
              <a:gd name="connsiteX6" fmla="*/ 1239 w 2017"/>
              <a:gd name="connsiteY6" fmla="*/ 140 h 2140"/>
              <a:gd name="connsiteX7" fmla="*/ 1221 w 2017"/>
              <a:gd name="connsiteY7" fmla="*/ 170 h 2140"/>
              <a:gd name="connsiteX8" fmla="*/ 1204 w 2017"/>
              <a:gd name="connsiteY8" fmla="*/ 196 h 2140"/>
              <a:gd name="connsiteX9" fmla="*/ 1179 w 2017"/>
              <a:gd name="connsiteY9" fmla="*/ 242 h 2140"/>
              <a:gd name="connsiteX10" fmla="*/ 1162 w 2017"/>
              <a:gd name="connsiteY10" fmla="*/ 276 h 2140"/>
              <a:gd name="connsiteX11" fmla="*/ 1144 w 2017"/>
              <a:gd name="connsiteY11" fmla="*/ 314 h 2140"/>
              <a:gd name="connsiteX12" fmla="*/ 1132 w 2017"/>
              <a:gd name="connsiteY12" fmla="*/ 344 h 2140"/>
              <a:gd name="connsiteX13" fmla="*/ 1114 w 2017"/>
              <a:gd name="connsiteY13" fmla="*/ 380 h 2140"/>
              <a:gd name="connsiteX14" fmla="*/ 1102 w 2017"/>
              <a:gd name="connsiteY14" fmla="*/ 408 h 2140"/>
              <a:gd name="connsiteX15" fmla="*/ 1090 w 2017"/>
              <a:gd name="connsiteY15" fmla="*/ 436 h 2140"/>
              <a:gd name="connsiteX16" fmla="*/ 1076 w 2017"/>
              <a:gd name="connsiteY16" fmla="*/ 472 h 2140"/>
              <a:gd name="connsiteX17" fmla="*/ 1062 w 2017"/>
              <a:gd name="connsiteY17" fmla="*/ 504 h 2140"/>
              <a:gd name="connsiteX18" fmla="*/ 1048 w 2017"/>
              <a:gd name="connsiteY18" fmla="*/ 544 h 2140"/>
              <a:gd name="connsiteX19" fmla="*/ 1036 w 2017"/>
              <a:gd name="connsiteY19" fmla="*/ 580 h 2140"/>
              <a:gd name="connsiteX20" fmla="*/ 1020 w 2017"/>
              <a:gd name="connsiteY20" fmla="*/ 624 h 2140"/>
              <a:gd name="connsiteX21" fmla="*/ 1014 w 2017"/>
              <a:gd name="connsiteY21" fmla="*/ 650 h 2140"/>
              <a:gd name="connsiteX22" fmla="*/ 994 w 2017"/>
              <a:gd name="connsiteY22" fmla="*/ 690 h 2140"/>
              <a:gd name="connsiteX23" fmla="*/ 980 w 2017"/>
              <a:gd name="connsiteY23" fmla="*/ 736 h 2140"/>
              <a:gd name="connsiteX24" fmla="*/ 970 w 2017"/>
              <a:gd name="connsiteY24" fmla="*/ 776 h 2140"/>
              <a:gd name="connsiteX25" fmla="*/ 960 w 2017"/>
              <a:gd name="connsiteY25" fmla="*/ 814 h 2140"/>
              <a:gd name="connsiteX26" fmla="*/ 950 w 2017"/>
              <a:gd name="connsiteY26" fmla="*/ 852 h 2140"/>
              <a:gd name="connsiteX27" fmla="*/ 940 w 2017"/>
              <a:gd name="connsiteY27" fmla="*/ 894 h 2140"/>
              <a:gd name="connsiteX28" fmla="*/ 930 w 2017"/>
              <a:gd name="connsiteY28" fmla="*/ 938 h 2140"/>
              <a:gd name="connsiteX29" fmla="*/ 921 w 2017"/>
              <a:gd name="connsiteY29" fmla="*/ 974 h 2140"/>
              <a:gd name="connsiteX30" fmla="*/ 915 w 2017"/>
              <a:gd name="connsiteY30" fmla="*/ 1004 h 2140"/>
              <a:gd name="connsiteX31" fmla="*/ 903 w 2017"/>
              <a:gd name="connsiteY31" fmla="*/ 1040 h 2140"/>
              <a:gd name="connsiteX32" fmla="*/ 885 w 2017"/>
              <a:gd name="connsiteY32" fmla="*/ 1072 h 2140"/>
              <a:gd name="connsiteX33" fmla="*/ 873 w 2017"/>
              <a:gd name="connsiteY33" fmla="*/ 1114 h 2140"/>
              <a:gd name="connsiteX34" fmla="*/ 855 w 2017"/>
              <a:gd name="connsiteY34" fmla="*/ 1168 h 2140"/>
              <a:gd name="connsiteX35" fmla="*/ 843 w 2017"/>
              <a:gd name="connsiteY35" fmla="*/ 1186 h 2140"/>
              <a:gd name="connsiteX36" fmla="*/ 837 w 2017"/>
              <a:gd name="connsiteY36" fmla="*/ 1222 h 2140"/>
              <a:gd name="connsiteX37" fmla="*/ 823 w 2017"/>
              <a:gd name="connsiteY37" fmla="*/ 1264 h 2140"/>
              <a:gd name="connsiteX38" fmla="*/ 811 w 2017"/>
              <a:gd name="connsiteY38" fmla="*/ 1288 h 2140"/>
              <a:gd name="connsiteX39" fmla="*/ 789 w 2017"/>
              <a:gd name="connsiteY39" fmla="*/ 1330 h 2140"/>
              <a:gd name="connsiteX40" fmla="*/ 771 w 2017"/>
              <a:gd name="connsiteY40" fmla="*/ 1366 h 2140"/>
              <a:gd name="connsiteX41" fmla="*/ 753 w 2017"/>
              <a:gd name="connsiteY41" fmla="*/ 1406 h 2140"/>
              <a:gd name="connsiteX42" fmla="*/ 729 w 2017"/>
              <a:gd name="connsiteY42" fmla="*/ 1442 h 2140"/>
              <a:gd name="connsiteX43" fmla="*/ 712 w 2017"/>
              <a:gd name="connsiteY43" fmla="*/ 1478 h 2140"/>
              <a:gd name="connsiteX44" fmla="*/ 675 w 2017"/>
              <a:gd name="connsiteY44" fmla="*/ 1520 h 2140"/>
              <a:gd name="connsiteX45" fmla="*/ 658 w 2017"/>
              <a:gd name="connsiteY45" fmla="*/ 1546 h 2140"/>
              <a:gd name="connsiteX46" fmla="*/ 626 w 2017"/>
              <a:gd name="connsiteY46" fmla="*/ 1584 h 2140"/>
              <a:gd name="connsiteX47" fmla="*/ 603 w 2017"/>
              <a:gd name="connsiteY47" fmla="*/ 1616 h 2140"/>
              <a:gd name="connsiteX48" fmla="*/ 579 w 2017"/>
              <a:gd name="connsiteY48" fmla="*/ 1628 h 2140"/>
              <a:gd name="connsiteX49" fmla="*/ 549 w 2017"/>
              <a:gd name="connsiteY49" fmla="*/ 1658 h 2140"/>
              <a:gd name="connsiteX50" fmla="*/ 507 w 2017"/>
              <a:gd name="connsiteY50" fmla="*/ 1688 h 2140"/>
              <a:gd name="connsiteX51" fmla="*/ 462 w 2017"/>
              <a:gd name="connsiteY51" fmla="*/ 1708 h 2140"/>
              <a:gd name="connsiteX52" fmla="*/ 428 w 2017"/>
              <a:gd name="connsiteY52" fmla="*/ 1724 h 2140"/>
              <a:gd name="connsiteX53" fmla="*/ 398 w 2017"/>
              <a:gd name="connsiteY53" fmla="*/ 1738 h 2140"/>
              <a:gd name="connsiteX54" fmla="*/ 362 w 2017"/>
              <a:gd name="connsiteY54" fmla="*/ 1756 h 2140"/>
              <a:gd name="connsiteX55" fmla="*/ 327 w 2017"/>
              <a:gd name="connsiteY55" fmla="*/ 1772 h 2140"/>
              <a:gd name="connsiteX56" fmla="*/ 291 w 2017"/>
              <a:gd name="connsiteY56" fmla="*/ 1784 h 2140"/>
              <a:gd name="connsiteX57" fmla="*/ 274 w 2017"/>
              <a:gd name="connsiteY57" fmla="*/ 1792 h 2140"/>
              <a:gd name="connsiteX58" fmla="*/ 238 w 2017"/>
              <a:gd name="connsiteY58" fmla="*/ 1804 h 2140"/>
              <a:gd name="connsiteX59" fmla="*/ 199 w 2017"/>
              <a:gd name="connsiteY59" fmla="*/ 1820 h 2140"/>
              <a:gd name="connsiteX60" fmla="*/ 159 w 2017"/>
              <a:gd name="connsiteY60" fmla="*/ 1832 h 2140"/>
              <a:gd name="connsiteX61" fmla="*/ 114 w 2017"/>
              <a:gd name="connsiteY61" fmla="*/ 1846 h 2140"/>
              <a:gd name="connsiteX62" fmla="*/ 75 w 2017"/>
              <a:gd name="connsiteY62" fmla="*/ 1860 h 2140"/>
              <a:gd name="connsiteX63" fmla="*/ 38 w 2017"/>
              <a:gd name="connsiteY63" fmla="*/ 1870 h 2140"/>
              <a:gd name="connsiteX64" fmla="*/ 16 w 2017"/>
              <a:gd name="connsiteY64" fmla="*/ 1876 h 2140"/>
              <a:gd name="connsiteX65" fmla="*/ 2 w 2017"/>
              <a:gd name="connsiteY65" fmla="*/ 1882 h 2140"/>
              <a:gd name="connsiteX66" fmla="*/ 0 w 2017"/>
              <a:gd name="connsiteY66" fmla="*/ 1902 h 2140"/>
              <a:gd name="connsiteX67" fmla="*/ 2 w 2017"/>
              <a:gd name="connsiteY67" fmla="*/ 1924 h 2140"/>
              <a:gd name="connsiteX68" fmla="*/ 1729 w 2017"/>
              <a:gd name="connsiteY68" fmla="*/ 1931 h 2140"/>
              <a:gd name="connsiteX69" fmla="*/ 1728 w 2017"/>
              <a:gd name="connsiteY69" fmla="*/ 1933 h 2140"/>
              <a:gd name="connsiteX70" fmla="*/ 1728 w 2017"/>
              <a:gd name="connsiteY70" fmla="*/ 1930 h 2140"/>
              <a:gd name="connsiteX71" fmla="*/ 1818 w 2017"/>
              <a:gd name="connsiteY71" fmla="*/ 1927 h 2140"/>
              <a:gd name="connsiteX72" fmla="*/ 1791 w 2017"/>
              <a:gd name="connsiteY72" fmla="*/ 653 h 2140"/>
              <a:gd name="connsiteX73" fmla="*/ 1662 w 2017"/>
              <a:gd name="connsiteY73" fmla="*/ 294 h 2140"/>
              <a:gd name="connsiteX74" fmla="*/ 1722 w 2017"/>
              <a:gd name="connsiteY74" fmla="*/ 460 h 2140"/>
              <a:gd name="connsiteX75" fmla="*/ 1647 w 2017"/>
              <a:gd name="connsiteY75" fmla="*/ 260 h 2140"/>
              <a:gd name="connsiteX76" fmla="*/ 1634 w 2017"/>
              <a:gd name="connsiteY76" fmla="*/ 236 h 2140"/>
              <a:gd name="connsiteX77" fmla="*/ 1624 w 2017"/>
              <a:gd name="connsiteY77" fmla="*/ 208 h 2140"/>
              <a:gd name="connsiteX78" fmla="*/ 1596 w 2017"/>
              <a:gd name="connsiteY78" fmla="*/ 168 h 2140"/>
              <a:gd name="connsiteX79" fmla="*/ 1590 w 2017"/>
              <a:gd name="connsiteY79" fmla="*/ 156 h 2140"/>
              <a:gd name="connsiteX80" fmla="*/ 1574 w 2017"/>
              <a:gd name="connsiteY80" fmla="*/ 136 h 2140"/>
              <a:gd name="connsiteX81" fmla="*/ 1582 w 2017"/>
              <a:gd name="connsiteY81" fmla="*/ 144 h 2140"/>
              <a:gd name="connsiteX82" fmla="*/ 1610 w 2017"/>
              <a:gd name="connsiteY82" fmla="*/ 190 h 2140"/>
              <a:gd name="connsiteX83" fmla="*/ 1602 w 2017"/>
              <a:gd name="connsiteY83" fmla="*/ 180 h 2140"/>
              <a:gd name="connsiteX84" fmla="*/ 1608 w 2017"/>
              <a:gd name="connsiteY84" fmla="*/ 182 h 2140"/>
              <a:gd name="connsiteX85" fmla="*/ 1587 w 2017"/>
              <a:gd name="connsiteY85" fmla="*/ 152 h 2140"/>
              <a:gd name="connsiteX86" fmla="*/ 1560 w 2017"/>
              <a:gd name="connsiteY86" fmla="*/ 114 h 2140"/>
              <a:gd name="connsiteX87" fmla="*/ 1536 w 2017"/>
              <a:gd name="connsiteY87" fmla="*/ 84 h 2140"/>
              <a:gd name="connsiteX88" fmla="*/ 1510 w 2017"/>
              <a:gd name="connsiteY88" fmla="*/ 52 h 2140"/>
              <a:gd name="connsiteX89" fmla="*/ 1491 w 2017"/>
              <a:gd name="connsiteY89" fmla="*/ 32 h 2140"/>
              <a:gd name="connsiteX90" fmla="*/ 1473 w 2017"/>
              <a:gd name="connsiteY90" fmla="*/ 14 h 2140"/>
              <a:gd name="connsiteX91" fmla="*/ 1452 w 2017"/>
              <a:gd name="connsiteY91" fmla="*/ 8 h 2140"/>
              <a:gd name="connsiteX92" fmla="*/ 1410 w 2017"/>
              <a:gd name="connsiteY92" fmla="*/ 2 h 2140"/>
              <a:gd name="connsiteX0" fmla="*/ 1430 w 2017"/>
              <a:gd name="connsiteY0" fmla="*/ 0 h 2140"/>
              <a:gd name="connsiteX1" fmla="*/ 1387 w 2017"/>
              <a:gd name="connsiteY1" fmla="*/ 4 h 2140"/>
              <a:gd name="connsiteX2" fmla="*/ 1355 w 2017"/>
              <a:gd name="connsiteY2" fmla="*/ 16 h 2140"/>
              <a:gd name="connsiteX3" fmla="*/ 1319 w 2017"/>
              <a:gd name="connsiteY3" fmla="*/ 40 h 2140"/>
              <a:gd name="connsiteX4" fmla="*/ 1292 w 2017"/>
              <a:gd name="connsiteY4" fmla="*/ 68 h 2140"/>
              <a:gd name="connsiteX5" fmla="*/ 1263 w 2017"/>
              <a:gd name="connsiteY5" fmla="*/ 104 h 2140"/>
              <a:gd name="connsiteX6" fmla="*/ 1239 w 2017"/>
              <a:gd name="connsiteY6" fmla="*/ 140 h 2140"/>
              <a:gd name="connsiteX7" fmla="*/ 1221 w 2017"/>
              <a:gd name="connsiteY7" fmla="*/ 170 h 2140"/>
              <a:gd name="connsiteX8" fmla="*/ 1204 w 2017"/>
              <a:gd name="connsiteY8" fmla="*/ 196 h 2140"/>
              <a:gd name="connsiteX9" fmla="*/ 1179 w 2017"/>
              <a:gd name="connsiteY9" fmla="*/ 242 h 2140"/>
              <a:gd name="connsiteX10" fmla="*/ 1162 w 2017"/>
              <a:gd name="connsiteY10" fmla="*/ 276 h 2140"/>
              <a:gd name="connsiteX11" fmla="*/ 1144 w 2017"/>
              <a:gd name="connsiteY11" fmla="*/ 314 h 2140"/>
              <a:gd name="connsiteX12" fmla="*/ 1132 w 2017"/>
              <a:gd name="connsiteY12" fmla="*/ 344 h 2140"/>
              <a:gd name="connsiteX13" fmla="*/ 1114 w 2017"/>
              <a:gd name="connsiteY13" fmla="*/ 380 h 2140"/>
              <a:gd name="connsiteX14" fmla="*/ 1102 w 2017"/>
              <a:gd name="connsiteY14" fmla="*/ 408 h 2140"/>
              <a:gd name="connsiteX15" fmla="*/ 1090 w 2017"/>
              <a:gd name="connsiteY15" fmla="*/ 436 h 2140"/>
              <a:gd name="connsiteX16" fmla="*/ 1076 w 2017"/>
              <a:gd name="connsiteY16" fmla="*/ 472 h 2140"/>
              <a:gd name="connsiteX17" fmla="*/ 1062 w 2017"/>
              <a:gd name="connsiteY17" fmla="*/ 504 h 2140"/>
              <a:gd name="connsiteX18" fmla="*/ 1048 w 2017"/>
              <a:gd name="connsiteY18" fmla="*/ 544 h 2140"/>
              <a:gd name="connsiteX19" fmla="*/ 1036 w 2017"/>
              <a:gd name="connsiteY19" fmla="*/ 580 h 2140"/>
              <a:gd name="connsiteX20" fmla="*/ 1020 w 2017"/>
              <a:gd name="connsiteY20" fmla="*/ 624 h 2140"/>
              <a:gd name="connsiteX21" fmla="*/ 1014 w 2017"/>
              <a:gd name="connsiteY21" fmla="*/ 650 h 2140"/>
              <a:gd name="connsiteX22" fmla="*/ 994 w 2017"/>
              <a:gd name="connsiteY22" fmla="*/ 690 h 2140"/>
              <a:gd name="connsiteX23" fmla="*/ 980 w 2017"/>
              <a:gd name="connsiteY23" fmla="*/ 736 h 2140"/>
              <a:gd name="connsiteX24" fmla="*/ 970 w 2017"/>
              <a:gd name="connsiteY24" fmla="*/ 776 h 2140"/>
              <a:gd name="connsiteX25" fmla="*/ 960 w 2017"/>
              <a:gd name="connsiteY25" fmla="*/ 814 h 2140"/>
              <a:gd name="connsiteX26" fmla="*/ 950 w 2017"/>
              <a:gd name="connsiteY26" fmla="*/ 852 h 2140"/>
              <a:gd name="connsiteX27" fmla="*/ 940 w 2017"/>
              <a:gd name="connsiteY27" fmla="*/ 894 h 2140"/>
              <a:gd name="connsiteX28" fmla="*/ 930 w 2017"/>
              <a:gd name="connsiteY28" fmla="*/ 938 h 2140"/>
              <a:gd name="connsiteX29" fmla="*/ 921 w 2017"/>
              <a:gd name="connsiteY29" fmla="*/ 974 h 2140"/>
              <a:gd name="connsiteX30" fmla="*/ 915 w 2017"/>
              <a:gd name="connsiteY30" fmla="*/ 1004 h 2140"/>
              <a:gd name="connsiteX31" fmla="*/ 903 w 2017"/>
              <a:gd name="connsiteY31" fmla="*/ 1040 h 2140"/>
              <a:gd name="connsiteX32" fmla="*/ 885 w 2017"/>
              <a:gd name="connsiteY32" fmla="*/ 1072 h 2140"/>
              <a:gd name="connsiteX33" fmla="*/ 873 w 2017"/>
              <a:gd name="connsiteY33" fmla="*/ 1114 h 2140"/>
              <a:gd name="connsiteX34" fmla="*/ 855 w 2017"/>
              <a:gd name="connsiteY34" fmla="*/ 1168 h 2140"/>
              <a:gd name="connsiteX35" fmla="*/ 843 w 2017"/>
              <a:gd name="connsiteY35" fmla="*/ 1186 h 2140"/>
              <a:gd name="connsiteX36" fmla="*/ 837 w 2017"/>
              <a:gd name="connsiteY36" fmla="*/ 1222 h 2140"/>
              <a:gd name="connsiteX37" fmla="*/ 823 w 2017"/>
              <a:gd name="connsiteY37" fmla="*/ 1264 h 2140"/>
              <a:gd name="connsiteX38" fmla="*/ 811 w 2017"/>
              <a:gd name="connsiteY38" fmla="*/ 1288 h 2140"/>
              <a:gd name="connsiteX39" fmla="*/ 789 w 2017"/>
              <a:gd name="connsiteY39" fmla="*/ 1330 h 2140"/>
              <a:gd name="connsiteX40" fmla="*/ 771 w 2017"/>
              <a:gd name="connsiteY40" fmla="*/ 1366 h 2140"/>
              <a:gd name="connsiteX41" fmla="*/ 753 w 2017"/>
              <a:gd name="connsiteY41" fmla="*/ 1406 h 2140"/>
              <a:gd name="connsiteX42" fmla="*/ 729 w 2017"/>
              <a:gd name="connsiteY42" fmla="*/ 1442 h 2140"/>
              <a:gd name="connsiteX43" fmla="*/ 712 w 2017"/>
              <a:gd name="connsiteY43" fmla="*/ 1478 h 2140"/>
              <a:gd name="connsiteX44" fmla="*/ 675 w 2017"/>
              <a:gd name="connsiteY44" fmla="*/ 1520 h 2140"/>
              <a:gd name="connsiteX45" fmla="*/ 658 w 2017"/>
              <a:gd name="connsiteY45" fmla="*/ 1546 h 2140"/>
              <a:gd name="connsiteX46" fmla="*/ 626 w 2017"/>
              <a:gd name="connsiteY46" fmla="*/ 1584 h 2140"/>
              <a:gd name="connsiteX47" fmla="*/ 603 w 2017"/>
              <a:gd name="connsiteY47" fmla="*/ 1616 h 2140"/>
              <a:gd name="connsiteX48" fmla="*/ 579 w 2017"/>
              <a:gd name="connsiteY48" fmla="*/ 1628 h 2140"/>
              <a:gd name="connsiteX49" fmla="*/ 549 w 2017"/>
              <a:gd name="connsiteY49" fmla="*/ 1658 h 2140"/>
              <a:gd name="connsiteX50" fmla="*/ 507 w 2017"/>
              <a:gd name="connsiteY50" fmla="*/ 1688 h 2140"/>
              <a:gd name="connsiteX51" fmla="*/ 462 w 2017"/>
              <a:gd name="connsiteY51" fmla="*/ 1708 h 2140"/>
              <a:gd name="connsiteX52" fmla="*/ 428 w 2017"/>
              <a:gd name="connsiteY52" fmla="*/ 1724 h 2140"/>
              <a:gd name="connsiteX53" fmla="*/ 398 w 2017"/>
              <a:gd name="connsiteY53" fmla="*/ 1738 h 2140"/>
              <a:gd name="connsiteX54" fmla="*/ 362 w 2017"/>
              <a:gd name="connsiteY54" fmla="*/ 1756 h 2140"/>
              <a:gd name="connsiteX55" fmla="*/ 327 w 2017"/>
              <a:gd name="connsiteY55" fmla="*/ 1772 h 2140"/>
              <a:gd name="connsiteX56" fmla="*/ 291 w 2017"/>
              <a:gd name="connsiteY56" fmla="*/ 1784 h 2140"/>
              <a:gd name="connsiteX57" fmla="*/ 274 w 2017"/>
              <a:gd name="connsiteY57" fmla="*/ 1792 h 2140"/>
              <a:gd name="connsiteX58" fmla="*/ 238 w 2017"/>
              <a:gd name="connsiteY58" fmla="*/ 1804 h 2140"/>
              <a:gd name="connsiteX59" fmla="*/ 199 w 2017"/>
              <a:gd name="connsiteY59" fmla="*/ 1820 h 2140"/>
              <a:gd name="connsiteX60" fmla="*/ 159 w 2017"/>
              <a:gd name="connsiteY60" fmla="*/ 1832 h 2140"/>
              <a:gd name="connsiteX61" fmla="*/ 114 w 2017"/>
              <a:gd name="connsiteY61" fmla="*/ 1846 h 2140"/>
              <a:gd name="connsiteX62" fmla="*/ 75 w 2017"/>
              <a:gd name="connsiteY62" fmla="*/ 1860 h 2140"/>
              <a:gd name="connsiteX63" fmla="*/ 38 w 2017"/>
              <a:gd name="connsiteY63" fmla="*/ 1870 h 2140"/>
              <a:gd name="connsiteX64" fmla="*/ 16 w 2017"/>
              <a:gd name="connsiteY64" fmla="*/ 1876 h 2140"/>
              <a:gd name="connsiteX65" fmla="*/ 2 w 2017"/>
              <a:gd name="connsiteY65" fmla="*/ 1882 h 2140"/>
              <a:gd name="connsiteX66" fmla="*/ 0 w 2017"/>
              <a:gd name="connsiteY66" fmla="*/ 1902 h 2140"/>
              <a:gd name="connsiteX67" fmla="*/ 2 w 2017"/>
              <a:gd name="connsiteY67" fmla="*/ 1924 h 2140"/>
              <a:gd name="connsiteX68" fmla="*/ 1729 w 2017"/>
              <a:gd name="connsiteY68" fmla="*/ 1931 h 2140"/>
              <a:gd name="connsiteX69" fmla="*/ 1728 w 2017"/>
              <a:gd name="connsiteY69" fmla="*/ 1933 h 2140"/>
              <a:gd name="connsiteX70" fmla="*/ 1818 w 2017"/>
              <a:gd name="connsiteY70" fmla="*/ 1927 h 2140"/>
              <a:gd name="connsiteX71" fmla="*/ 1791 w 2017"/>
              <a:gd name="connsiteY71" fmla="*/ 653 h 2140"/>
              <a:gd name="connsiteX72" fmla="*/ 1662 w 2017"/>
              <a:gd name="connsiteY72" fmla="*/ 294 h 2140"/>
              <a:gd name="connsiteX73" fmla="*/ 1722 w 2017"/>
              <a:gd name="connsiteY73" fmla="*/ 460 h 2140"/>
              <a:gd name="connsiteX74" fmla="*/ 1647 w 2017"/>
              <a:gd name="connsiteY74" fmla="*/ 260 h 2140"/>
              <a:gd name="connsiteX75" fmla="*/ 1634 w 2017"/>
              <a:gd name="connsiteY75" fmla="*/ 236 h 2140"/>
              <a:gd name="connsiteX76" fmla="*/ 1624 w 2017"/>
              <a:gd name="connsiteY76" fmla="*/ 208 h 2140"/>
              <a:gd name="connsiteX77" fmla="*/ 1596 w 2017"/>
              <a:gd name="connsiteY77" fmla="*/ 168 h 2140"/>
              <a:gd name="connsiteX78" fmla="*/ 1590 w 2017"/>
              <a:gd name="connsiteY78" fmla="*/ 156 h 2140"/>
              <a:gd name="connsiteX79" fmla="*/ 1574 w 2017"/>
              <a:gd name="connsiteY79" fmla="*/ 136 h 2140"/>
              <a:gd name="connsiteX80" fmla="*/ 1582 w 2017"/>
              <a:gd name="connsiteY80" fmla="*/ 144 h 2140"/>
              <a:gd name="connsiteX81" fmla="*/ 1610 w 2017"/>
              <a:gd name="connsiteY81" fmla="*/ 190 h 2140"/>
              <a:gd name="connsiteX82" fmla="*/ 1602 w 2017"/>
              <a:gd name="connsiteY82" fmla="*/ 180 h 2140"/>
              <a:gd name="connsiteX83" fmla="*/ 1608 w 2017"/>
              <a:gd name="connsiteY83" fmla="*/ 182 h 2140"/>
              <a:gd name="connsiteX84" fmla="*/ 1587 w 2017"/>
              <a:gd name="connsiteY84" fmla="*/ 152 h 2140"/>
              <a:gd name="connsiteX85" fmla="*/ 1560 w 2017"/>
              <a:gd name="connsiteY85" fmla="*/ 114 h 2140"/>
              <a:gd name="connsiteX86" fmla="*/ 1536 w 2017"/>
              <a:gd name="connsiteY86" fmla="*/ 84 h 2140"/>
              <a:gd name="connsiteX87" fmla="*/ 1510 w 2017"/>
              <a:gd name="connsiteY87" fmla="*/ 52 h 2140"/>
              <a:gd name="connsiteX88" fmla="*/ 1491 w 2017"/>
              <a:gd name="connsiteY88" fmla="*/ 32 h 2140"/>
              <a:gd name="connsiteX89" fmla="*/ 1473 w 2017"/>
              <a:gd name="connsiteY89" fmla="*/ 14 h 2140"/>
              <a:gd name="connsiteX90" fmla="*/ 1452 w 2017"/>
              <a:gd name="connsiteY90" fmla="*/ 8 h 2140"/>
              <a:gd name="connsiteX91" fmla="*/ 1410 w 2017"/>
              <a:gd name="connsiteY91" fmla="*/ 2 h 2140"/>
              <a:gd name="connsiteX0" fmla="*/ 1430 w 2032"/>
              <a:gd name="connsiteY0" fmla="*/ 0 h 2140"/>
              <a:gd name="connsiteX1" fmla="*/ 1387 w 2032"/>
              <a:gd name="connsiteY1" fmla="*/ 4 h 2140"/>
              <a:gd name="connsiteX2" fmla="*/ 1355 w 2032"/>
              <a:gd name="connsiteY2" fmla="*/ 16 h 2140"/>
              <a:gd name="connsiteX3" fmla="*/ 1319 w 2032"/>
              <a:gd name="connsiteY3" fmla="*/ 40 h 2140"/>
              <a:gd name="connsiteX4" fmla="*/ 1292 w 2032"/>
              <a:gd name="connsiteY4" fmla="*/ 68 h 2140"/>
              <a:gd name="connsiteX5" fmla="*/ 1263 w 2032"/>
              <a:gd name="connsiteY5" fmla="*/ 104 h 2140"/>
              <a:gd name="connsiteX6" fmla="*/ 1239 w 2032"/>
              <a:gd name="connsiteY6" fmla="*/ 140 h 2140"/>
              <a:gd name="connsiteX7" fmla="*/ 1221 w 2032"/>
              <a:gd name="connsiteY7" fmla="*/ 170 h 2140"/>
              <a:gd name="connsiteX8" fmla="*/ 1204 w 2032"/>
              <a:gd name="connsiteY8" fmla="*/ 196 h 2140"/>
              <a:gd name="connsiteX9" fmla="*/ 1179 w 2032"/>
              <a:gd name="connsiteY9" fmla="*/ 242 h 2140"/>
              <a:gd name="connsiteX10" fmla="*/ 1162 w 2032"/>
              <a:gd name="connsiteY10" fmla="*/ 276 h 2140"/>
              <a:gd name="connsiteX11" fmla="*/ 1144 w 2032"/>
              <a:gd name="connsiteY11" fmla="*/ 314 h 2140"/>
              <a:gd name="connsiteX12" fmla="*/ 1132 w 2032"/>
              <a:gd name="connsiteY12" fmla="*/ 344 h 2140"/>
              <a:gd name="connsiteX13" fmla="*/ 1114 w 2032"/>
              <a:gd name="connsiteY13" fmla="*/ 380 h 2140"/>
              <a:gd name="connsiteX14" fmla="*/ 1102 w 2032"/>
              <a:gd name="connsiteY14" fmla="*/ 408 h 2140"/>
              <a:gd name="connsiteX15" fmla="*/ 1090 w 2032"/>
              <a:gd name="connsiteY15" fmla="*/ 436 h 2140"/>
              <a:gd name="connsiteX16" fmla="*/ 1076 w 2032"/>
              <a:gd name="connsiteY16" fmla="*/ 472 h 2140"/>
              <a:gd name="connsiteX17" fmla="*/ 1062 w 2032"/>
              <a:gd name="connsiteY17" fmla="*/ 504 h 2140"/>
              <a:gd name="connsiteX18" fmla="*/ 1048 w 2032"/>
              <a:gd name="connsiteY18" fmla="*/ 544 h 2140"/>
              <a:gd name="connsiteX19" fmla="*/ 1036 w 2032"/>
              <a:gd name="connsiteY19" fmla="*/ 580 h 2140"/>
              <a:gd name="connsiteX20" fmla="*/ 1020 w 2032"/>
              <a:gd name="connsiteY20" fmla="*/ 624 h 2140"/>
              <a:gd name="connsiteX21" fmla="*/ 1014 w 2032"/>
              <a:gd name="connsiteY21" fmla="*/ 650 h 2140"/>
              <a:gd name="connsiteX22" fmla="*/ 994 w 2032"/>
              <a:gd name="connsiteY22" fmla="*/ 690 h 2140"/>
              <a:gd name="connsiteX23" fmla="*/ 980 w 2032"/>
              <a:gd name="connsiteY23" fmla="*/ 736 h 2140"/>
              <a:gd name="connsiteX24" fmla="*/ 970 w 2032"/>
              <a:gd name="connsiteY24" fmla="*/ 776 h 2140"/>
              <a:gd name="connsiteX25" fmla="*/ 960 w 2032"/>
              <a:gd name="connsiteY25" fmla="*/ 814 h 2140"/>
              <a:gd name="connsiteX26" fmla="*/ 950 w 2032"/>
              <a:gd name="connsiteY26" fmla="*/ 852 h 2140"/>
              <a:gd name="connsiteX27" fmla="*/ 940 w 2032"/>
              <a:gd name="connsiteY27" fmla="*/ 894 h 2140"/>
              <a:gd name="connsiteX28" fmla="*/ 930 w 2032"/>
              <a:gd name="connsiteY28" fmla="*/ 938 h 2140"/>
              <a:gd name="connsiteX29" fmla="*/ 921 w 2032"/>
              <a:gd name="connsiteY29" fmla="*/ 974 h 2140"/>
              <a:gd name="connsiteX30" fmla="*/ 915 w 2032"/>
              <a:gd name="connsiteY30" fmla="*/ 1004 h 2140"/>
              <a:gd name="connsiteX31" fmla="*/ 903 w 2032"/>
              <a:gd name="connsiteY31" fmla="*/ 1040 h 2140"/>
              <a:gd name="connsiteX32" fmla="*/ 885 w 2032"/>
              <a:gd name="connsiteY32" fmla="*/ 1072 h 2140"/>
              <a:gd name="connsiteX33" fmla="*/ 873 w 2032"/>
              <a:gd name="connsiteY33" fmla="*/ 1114 h 2140"/>
              <a:gd name="connsiteX34" fmla="*/ 855 w 2032"/>
              <a:gd name="connsiteY34" fmla="*/ 1168 h 2140"/>
              <a:gd name="connsiteX35" fmla="*/ 843 w 2032"/>
              <a:gd name="connsiteY35" fmla="*/ 1186 h 2140"/>
              <a:gd name="connsiteX36" fmla="*/ 837 w 2032"/>
              <a:gd name="connsiteY36" fmla="*/ 1222 h 2140"/>
              <a:gd name="connsiteX37" fmla="*/ 823 w 2032"/>
              <a:gd name="connsiteY37" fmla="*/ 1264 h 2140"/>
              <a:gd name="connsiteX38" fmla="*/ 811 w 2032"/>
              <a:gd name="connsiteY38" fmla="*/ 1288 h 2140"/>
              <a:gd name="connsiteX39" fmla="*/ 789 w 2032"/>
              <a:gd name="connsiteY39" fmla="*/ 1330 h 2140"/>
              <a:gd name="connsiteX40" fmla="*/ 771 w 2032"/>
              <a:gd name="connsiteY40" fmla="*/ 1366 h 2140"/>
              <a:gd name="connsiteX41" fmla="*/ 753 w 2032"/>
              <a:gd name="connsiteY41" fmla="*/ 1406 h 2140"/>
              <a:gd name="connsiteX42" fmla="*/ 729 w 2032"/>
              <a:gd name="connsiteY42" fmla="*/ 1442 h 2140"/>
              <a:gd name="connsiteX43" fmla="*/ 712 w 2032"/>
              <a:gd name="connsiteY43" fmla="*/ 1478 h 2140"/>
              <a:gd name="connsiteX44" fmla="*/ 675 w 2032"/>
              <a:gd name="connsiteY44" fmla="*/ 1520 h 2140"/>
              <a:gd name="connsiteX45" fmla="*/ 658 w 2032"/>
              <a:gd name="connsiteY45" fmla="*/ 1546 h 2140"/>
              <a:gd name="connsiteX46" fmla="*/ 626 w 2032"/>
              <a:gd name="connsiteY46" fmla="*/ 1584 h 2140"/>
              <a:gd name="connsiteX47" fmla="*/ 603 w 2032"/>
              <a:gd name="connsiteY47" fmla="*/ 1616 h 2140"/>
              <a:gd name="connsiteX48" fmla="*/ 579 w 2032"/>
              <a:gd name="connsiteY48" fmla="*/ 1628 h 2140"/>
              <a:gd name="connsiteX49" fmla="*/ 549 w 2032"/>
              <a:gd name="connsiteY49" fmla="*/ 1658 h 2140"/>
              <a:gd name="connsiteX50" fmla="*/ 507 w 2032"/>
              <a:gd name="connsiteY50" fmla="*/ 1688 h 2140"/>
              <a:gd name="connsiteX51" fmla="*/ 462 w 2032"/>
              <a:gd name="connsiteY51" fmla="*/ 1708 h 2140"/>
              <a:gd name="connsiteX52" fmla="*/ 428 w 2032"/>
              <a:gd name="connsiteY52" fmla="*/ 1724 h 2140"/>
              <a:gd name="connsiteX53" fmla="*/ 398 w 2032"/>
              <a:gd name="connsiteY53" fmla="*/ 1738 h 2140"/>
              <a:gd name="connsiteX54" fmla="*/ 362 w 2032"/>
              <a:gd name="connsiteY54" fmla="*/ 1756 h 2140"/>
              <a:gd name="connsiteX55" fmla="*/ 327 w 2032"/>
              <a:gd name="connsiteY55" fmla="*/ 1772 h 2140"/>
              <a:gd name="connsiteX56" fmla="*/ 291 w 2032"/>
              <a:gd name="connsiteY56" fmla="*/ 1784 h 2140"/>
              <a:gd name="connsiteX57" fmla="*/ 274 w 2032"/>
              <a:gd name="connsiteY57" fmla="*/ 1792 h 2140"/>
              <a:gd name="connsiteX58" fmla="*/ 238 w 2032"/>
              <a:gd name="connsiteY58" fmla="*/ 1804 h 2140"/>
              <a:gd name="connsiteX59" fmla="*/ 199 w 2032"/>
              <a:gd name="connsiteY59" fmla="*/ 1820 h 2140"/>
              <a:gd name="connsiteX60" fmla="*/ 159 w 2032"/>
              <a:gd name="connsiteY60" fmla="*/ 1832 h 2140"/>
              <a:gd name="connsiteX61" fmla="*/ 114 w 2032"/>
              <a:gd name="connsiteY61" fmla="*/ 1846 h 2140"/>
              <a:gd name="connsiteX62" fmla="*/ 75 w 2032"/>
              <a:gd name="connsiteY62" fmla="*/ 1860 h 2140"/>
              <a:gd name="connsiteX63" fmla="*/ 38 w 2032"/>
              <a:gd name="connsiteY63" fmla="*/ 1870 h 2140"/>
              <a:gd name="connsiteX64" fmla="*/ 16 w 2032"/>
              <a:gd name="connsiteY64" fmla="*/ 1876 h 2140"/>
              <a:gd name="connsiteX65" fmla="*/ 2 w 2032"/>
              <a:gd name="connsiteY65" fmla="*/ 1882 h 2140"/>
              <a:gd name="connsiteX66" fmla="*/ 0 w 2032"/>
              <a:gd name="connsiteY66" fmla="*/ 1902 h 2140"/>
              <a:gd name="connsiteX67" fmla="*/ 2 w 2032"/>
              <a:gd name="connsiteY67" fmla="*/ 1924 h 2140"/>
              <a:gd name="connsiteX68" fmla="*/ 1729 w 2032"/>
              <a:gd name="connsiteY68" fmla="*/ 1931 h 2140"/>
              <a:gd name="connsiteX69" fmla="*/ 1818 w 2032"/>
              <a:gd name="connsiteY69" fmla="*/ 1927 h 2140"/>
              <a:gd name="connsiteX70" fmla="*/ 1791 w 2032"/>
              <a:gd name="connsiteY70" fmla="*/ 653 h 2140"/>
              <a:gd name="connsiteX71" fmla="*/ 1662 w 2032"/>
              <a:gd name="connsiteY71" fmla="*/ 294 h 2140"/>
              <a:gd name="connsiteX72" fmla="*/ 1722 w 2032"/>
              <a:gd name="connsiteY72" fmla="*/ 460 h 2140"/>
              <a:gd name="connsiteX73" fmla="*/ 1647 w 2032"/>
              <a:gd name="connsiteY73" fmla="*/ 260 h 2140"/>
              <a:gd name="connsiteX74" fmla="*/ 1634 w 2032"/>
              <a:gd name="connsiteY74" fmla="*/ 236 h 2140"/>
              <a:gd name="connsiteX75" fmla="*/ 1624 w 2032"/>
              <a:gd name="connsiteY75" fmla="*/ 208 h 2140"/>
              <a:gd name="connsiteX76" fmla="*/ 1596 w 2032"/>
              <a:gd name="connsiteY76" fmla="*/ 168 h 2140"/>
              <a:gd name="connsiteX77" fmla="*/ 1590 w 2032"/>
              <a:gd name="connsiteY77" fmla="*/ 156 h 2140"/>
              <a:gd name="connsiteX78" fmla="*/ 1574 w 2032"/>
              <a:gd name="connsiteY78" fmla="*/ 136 h 2140"/>
              <a:gd name="connsiteX79" fmla="*/ 1582 w 2032"/>
              <a:gd name="connsiteY79" fmla="*/ 144 h 2140"/>
              <a:gd name="connsiteX80" fmla="*/ 1610 w 2032"/>
              <a:gd name="connsiteY80" fmla="*/ 190 h 2140"/>
              <a:gd name="connsiteX81" fmla="*/ 1602 w 2032"/>
              <a:gd name="connsiteY81" fmla="*/ 180 h 2140"/>
              <a:gd name="connsiteX82" fmla="*/ 1608 w 2032"/>
              <a:gd name="connsiteY82" fmla="*/ 182 h 2140"/>
              <a:gd name="connsiteX83" fmla="*/ 1587 w 2032"/>
              <a:gd name="connsiteY83" fmla="*/ 152 h 2140"/>
              <a:gd name="connsiteX84" fmla="*/ 1560 w 2032"/>
              <a:gd name="connsiteY84" fmla="*/ 114 h 2140"/>
              <a:gd name="connsiteX85" fmla="*/ 1536 w 2032"/>
              <a:gd name="connsiteY85" fmla="*/ 84 h 2140"/>
              <a:gd name="connsiteX86" fmla="*/ 1510 w 2032"/>
              <a:gd name="connsiteY86" fmla="*/ 52 h 2140"/>
              <a:gd name="connsiteX87" fmla="*/ 1491 w 2032"/>
              <a:gd name="connsiteY87" fmla="*/ 32 h 2140"/>
              <a:gd name="connsiteX88" fmla="*/ 1473 w 2032"/>
              <a:gd name="connsiteY88" fmla="*/ 14 h 2140"/>
              <a:gd name="connsiteX89" fmla="*/ 1452 w 2032"/>
              <a:gd name="connsiteY89" fmla="*/ 8 h 2140"/>
              <a:gd name="connsiteX90" fmla="*/ 1410 w 2032"/>
              <a:gd name="connsiteY90" fmla="*/ 2 h 2140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</a:cxnLst>
            <a:rect l="l" t="t" r="r" b="b"/>
            <a:pathLst>
              <a:path w="1828" h="1927">
                <a:moveTo>
                  <a:pt x="1430" y="0"/>
                </a:moveTo>
                <a:cubicBezTo>
                  <a:pt x="1421" y="1"/>
                  <a:pt x="1399" y="1"/>
                  <a:pt x="1387" y="4"/>
                </a:cubicBezTo>
                <a:cubicBezTo>
                  <a:pt x="1376" y="8"/>
                  <a:pt x="1366" y="12"/>
                  <a:pt x="1355" y="16"/>
                </a:cubicBezTo>
                <a:lnTo>
                  <a:pt x="1319" y="40"/>
                </a:lnTo>
                <a:cubicBezTo>
                  <a:pt x="1310" y="49"/>
                  <a:pt x="1301" y="59"/>
                  <a:pt x="1292" y="68"/>
                </a:cubicBezTo>
                <a:cubicBezTo>
                  <a:pt x="1282" y="80"/>
                  <a:pt x="1273" y="92"/>
                  <a:pt x="1263" y="104"/>
                </a:cubicBezTo>
                <a:lnTo>
                  <a:pt x="1239" y="140"/>
                </a:lnTo>
                <a:lnTo>
                  <a:pt x="1221" y="170"/>
                </a:lnTo>
                <a:cubicBezTo>
                  <a:pt x="1215" y="179"/>
                  <a:pt x="1210" y="187"/>
                  <a:pt x="1204" y="196"/>
                </a:cubicBezTo>
                <a:cubicBezTo>
                  <a:pt x="1196" y="211"/>
                  <a:pt x="1187" y="227"/>
                  <a:pt x="1179" y="242"/>
                </a:cubicBezTo>
                <a:cubicBezTo>
                  <a:pt x="1173" y="253"/>
                  <a:pt x="1168" y="265"/>
                  <a:pt x="1162" y="276"/>
                </a:cubicBezTo>
                <a:cubicBezTo>
                  <a:pt x="1156" y="289"/>
                  <a:pt x="1150" y="301"/>
                  <a:pt x="1144" y="314"/>
                </a:cubicBezTo>
                <a:lnTo>
                  <a:pt x="1132" y="344"/>
                </a:lnTo>
                <a:lnTo>
                  <a:pt x="1114" y="380"/>
                </a:lnTo>
                <a:cubicBezTo>
                  <a:pt x="1110" y="389"/>
                  <a:pt x="1106" y="399"/>
                  <a:pt x="1102" y="408"/>
                </a:cubicBezTo>
                <a:cubicBezTo>
                  <a:pt x="1098" y="417"/>
                  <a:pt x="1094" y="427"/>
                  <a:pt x="1090" y="436"/>
                </a:cubicBezTo>
                <a:cubicBezTo>
                  <a:pt x="1085" y="448"/>
                  <a:pt x="1081" y="460"/>
                  <a:pt x="1076" y="472"/>
                </a:cubicBezTo>
                <a:cubicBezTo>
                  <a:pt x="1071" y="483"/>
                  <a:pt x="1067" y="493"/>
                  <a:pt x="1062" y="504"/>
                </a:cubicBezTo>
                <a:cubicBezTo>
                  <a:pt x="1057" y="517"/>
                  <a:pt x="1053" y="531"/>
                  <a:pt x="1048" y="544"/>
                </a:cubicBezTo>
                <a:lnTo>
                  <a:pt x="1036" y="580"/>
                </a:lnTo>
                <a:cubicBezTo>
                  <a:pt x="1031" y="595"/>
                  <a:pt x="1025" y="609"/>
                  <a:pt x="1020" y="624"/>
                </a:cubicBezTo>
                <a:cubicBezTo>
                  <a:pt x="1018" y="633"/>
                  <a:pt x="1016" y="641"/>
                  <a:pt x="1014" y="650"/>
                </a:cubicBezTo>
                <a:cubicBezTo>
                  <a:pt x="1007" y="663"/>
                  <a:pt x="1001" y="677"/>
                  <a:pt x="994" y="690"/>
                </a:cubicBezTo>
                <a:cubicBezTo>
                  <a:pt x="989" y="705"/>
                  <a:pt x="985" y="721"/>
                  <a:pt x="980" y="736"/>
                </a:cubicBezTo>
                <a:cubicBezTo>
                  <a:pt x="977" y="749"/>
                  <a:pt x="973" y="763"/>
                  <a:pt x="970" y="776"/>
                </a:cubicBezTo>
                <a:cubicBezTo>
                  <a:pt x="967" y="789"/>
                  <a:pt x="963" y="801"/>
                  <a:pt x="960" y="814"/>
                </a:cubicBezTo>
                <a:cubicBezTo>
                  <a:pt x="957" y="827"/>
                  <a:pt x="953" y="839"/>
                  <a:pt x="950" y="852"/>
                </a:cubicBezTo>
                <a:cubicBezTo>
                  <a:pt x="947" y="866"/>
                  <a:pt x="943" y="880"/>
                  <a:pt x="940" y="894"/>
                </a:cubicBezTo>
                <a:cubicBezTo>
                  <a:pt x="937" y="909"/>
                  <a:pt x="933" y="923"/>
                  <a:pt x="930" y="938"/>
                </a:cubicBez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cubicBezTo>
                  <a:pt x="897" y="1051"/>
                  <a:pt x="891" y="1061"/>
                  <a:pt x="885" y="1072"/>
                </a:cubicBez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cubicBezTo>
                  <a:pt x="832" y="1236"/>
                  <a:pt x="828" y="1250"/>
                  <a:pt x="823" y="1264"/>
                </a:cubicBezTo>
                <a:lnTo>
                  <a:pt x="811" y="1288"/>
                </a:lnTo>
                <a:cubicBezTo>
                  <a:pt x="804" y="1302"/>
                  <a:pt x="796" y="1316"/>
                  <a:pt x="789" y="1330"/>
                </a:cubicBezTo>
                <a:lnTo>
                  <a:pt x="771" y="1366"/>
                </a:lnTo>
                <a:cubicBezTo>
                  <a:pt x="765" y="1379"/>
                  <a:pt x="759" y="1393"/>
                  <a:pt x="753" y="1406"/>
                </a:cubicBezTo>
                <a:lnTo>
                  <a:pt x="729" y="1442"/>
                </a:lnTo>
                <a:cubicBezTo>
                  <a:pt x="723" y="1454"/>
                  <a:pt x="718" y="1466"/>
                  <a:pt x="712" y="1478"/>
                </a:cubicBezTo>
                <a:cubicBezTo>
                  <a:pt x="700" y="1492"/>
                  <a:pt x="687" y="1506"/>
                  <a:pt x="675" y="1520"/>
                </a:cubicBezTo>
                <a:cubicBezTo>
                  <a:pt x="669" y="1529"/>
                  <a:pt x="664" y="1537"/>
                  <a:pt x="658" y="1546"/>
                </a:cubicBezTo>
                <a:lnTo>
                  <a:pt x="626" y="1584"/>
                </a:lnTo>
                <a:cubicBezTo>
                  <a:pt x="618" y="1595"/>
                  <a:pt x="611" y="1605"/>
                  <a:pt x="603" y="1616"/>
                </a:cubicBez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cubicBezTo>
                  <a:pt x="492" y="1695"/>
                  <a:pt x="477" y="1701"/>
                  <a:pt x="462" y="1708"/>
                </a:cubicBezTo>
                <a:cubicBezTo>
                  <a:pt x="451" y="1713"/>
                  <a:pt x="439" y="1719"/>
                  <a:pt x="428" y="1724"/>
                </a:cubicBezTo>
                <a:cubicBezTo>
                  <a:pt x="418" y="1729"/>
                  <a:pt x="408" y="1733"/>
                  <a:pt x="398" y="1738"/>
                </a:cubicBezTo>
                <a:lnTo>
                  <a:pt x="362" y="1756"/>
                </a:lnTo>
                <a:cubicBezTo>
                  <a:pt x="350" y="1761"/>
                  <a:pt x="339" y="1767"/>
                  <a:pt x="327" y="1772"/>
                </a:cubicBezTo>
                <a:lnTo>
                  <a:pt x="291" y="1784"/>
                </a:lnTo>
                <a:cubicBezTo>
                  <a:pt x="285" y="1787"/>
                  <a:pt x="280" y="1789"/>
                  <a:pt x="274" y="1792"/>
                </a:cubicBezTo>
                <a:lnTo>
                  <a:pt x="238" y="1804"/>
                </a:lnTo>
                <a:cubicBezTo>
                  <a:pt x="225" y="1809"/>
                  <a:pt x="212" y="1815"/>
                  <a:pt x="199" y="1820"/>
                </a:cubicBezTo>
                <a:lnTo>
                  <a:pt x="159" y="1832"/>
                </a:lnTo>
                <a:cubicBezTo>
                  <a:pt x="144" y="1837"/>
                  <a:pt x="129" y="1841"/>
                  <a:pt x="114" y="1846"/>
                </a:cubicBezTo>
                <a:cubicBezTo>
                  <a:pt x="101" y="1851"/>
                  <a:pt x="88" y="1855"/>
                  <a:pt x="75" y="1860"/>
                </a:cubicBezTo>
                <a:cubicBezTo>
                  <a:pt x="63" y="1863"/>
                  <a:pt x="50" y="1867"/>
                  <a:pt x="38" y="1870"/>
                </a:cubicBezTo>
                <a:cubicBezTo>
                  <a:pt x="31" y="1872"/>
                  <a:pt x="23" y="1874"/>
                  <a:pt x="16" y="1876"/>
                </a:cubicBezTo>
                <a:cubicBezTo>
                  <a:pt x="11" y="1878"/>
                  <a:pt x="7" y="1880"/>
                  <a:pt x="2" y="1882"/>
                </a:cubicBezTo>
                <a:cubicBezTo>
                  <a:pt x="1" y="1889"/>
                  <a:pt x="1" y="1895"/>
                  <a:pt x="0" y="1902"/>
                </a:cubicBezTo>
                <a:cubicBezTo>
                  <a:pt x="1" y="1909"/>
                  <a:pt x="1" y="1917"/>
                  <a:pt x="2" y="1924"/>
                </a:cubicBezTo>
                <a:lnTo>
                  <a:pt x="1818" y="1927"/>
                </a:lnTo>
                <a:cubicBezTo>
                  <a:pt x="1828" y="1714"/>
                  <a:pt x="1801" y="925"/>
                  <a:pt x="1791" y="653"/>
                </a:cubicBezTo>
                <a:cubicBezTo>
                  <a:pt x="1802" y="648"/>
                  <a:pt x="1774" y="580"/>
                  <a:pt x="1755" y="517"/>
                </a:cubicBezTo>
                <a:cubicBezTo>
                  <a:pt x="1737" y="424"/>
                  <a:pt x="1667" y="311"/>
                  <a:pt x="1662" y="294"/>
                </a:cubicBezTo>
                <a:cubicBezTo>
                  <a:pt x="1640" y="234"/>
                  <a:pt x="1754" y="517"/>
                  <a:pt x="1722" y="460"/>
                </a:cubicBezTo>
                <a:cubicBezTo>
                  <a:pt x="1732" y="487"/>
                  <a:pt x="1740" y="490"/>
                  <a:pt x="1722" y="457"/>
                </a:cubicBezTo>
                <a:cubicBezTo>
                  <a:pt x="1692" y="367"/>
                  <a:pt x="1662" y="297"/>
                  <a:pt x="1647" y="260"/>
                </a:cubicBezTo>
                <a:cubicBezTo>
                  <a:pt x="1643" y="252"/>
                  <a:pt x="1638" y="244"/>
                  <a:pt x="1634" y="236"/>
                </a:cubicBezTo>
                <a:cubicBezTo>
                  <a:pt x="1631" y="227"/>
                  <a:pt x="1627" y="217"/>
                  <a:pt x="1624" y="208"/>
                </a:cubicBezTo>
                <a:cubicBezTo>
                  <a:pt x="1615" y="195"/>
                  <a:pt x="1605" y="181"/>
                  <a:pt x="1596" y="168"/>
                </a:cubicBezTo>
                <a:lnTo>
                  <a:pt x="1590" y="156"/>
                </a:lnTo>
                <a:cubicBezTo>
                  <a:pt x="1585" y="149"/>
                  <a:pt x="1579" y="143"/>
                  <a:pt x="1574" y="136"/>
                </a:cubicBezTo>
                <a:lnTo>
                  <a:pt x="1582" y="144"/>
                </a:lnTo>
                <a:cubicBezTo>
                  <a:pt x="1591" y="159"/>
                  <a:pt x="1601" y="175"/>
                  <a:pt x="1610" y="190"/>
                </a:cubicBezTo>
                <a:cubicBezTo>
                  <a:pt x="1607" y="187"/>
                  <a:pt x="1605" y="183"/>
                  <a:pt x="1602" y="180"/>
                </a:cubicBezTo>
                <a:cubicBezTo>
                  <a:pt x="1604" y="181"/>
                  <a:pt x="1606" y="181"/>
                  <a:pt x="1608" y="182"/>
                </a:cubicBezTo>
                <a:lnTo>
                  <a:pt x="1587" y="152"/>
                </a:lnTo>
                <a:cubicBezTo>
                  <a:pt x="1578" y="139"/>
                  <a:pt x="1569" y="127"/>
                  <a:pt x="1560" y="114"/>
                </a:cubicBezTo>
                <a:lnTo>
                  <a:pt x="1536" y="84"/>
                </a:lnTo>
                <a:lnTo>
                  <a:pt x="1510" y="52"/>
                </a:lnTo>
                <a:cubicBezTo>
                  <a:pt x="1504" y="45"/>
                  <a:pt x="1497" y="39"/>
                  <a:pt x="1491" y="32"/>
                </a:cubicBez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004D6C"/>
              </a:gs>
              <a:gs pos="50000">
                <a:srgbClr val="0099CC">
                  <a:shade val="67500"/>
                  <a:satMod val="115000"/>
                </a:srgbClr>
              </a:gs>
              <a:gs pos="100000">
                <a:srgbClr val="0099CC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Freeform 109"/>
          <p:cNvSpPr>
            <a:spLocks/>
          </p:cNvSpPr>
          <p:nvPr/>
        </p:nvSpPr>
        <p:spPr bwMode="auto">
          <a:xfrm>
            <a:off x="1993093" y="2241537"/>
            <a:ext cx="3201988" cy="3481390"/>
          </a:xfrm>
          <a:custGeom>
            <a:avLst/>
            <a:gdLst>
              <a:gd name="connsiteX0" fmla="*/ 1430 w 2861"/>
              <a:gd name="connsiteY0" fmla="*/ 0 h 1928"/>
              <a:gd name="connsiteX1" fmla="*/ 1387 w 2861"/>
              <a:gd name="connsiteY1" fmla="*/ 4 h 1928"/>
              <a:gd name="connsiteX2" fmla="*/ 1355 w 2861"/>
              <a:gd name="connsiteY2" fmla="*/ 16 h 1928"/>
              <a:gd name="connsiteX3" fmla="*/ 1319 w 2861"/>
              <a:gd name="connsiteY3" fmla="*/ 40 h 1928"/>
              <a:gd name="connsiteX4" fmla="*/ 1292 w 2861"/>
              <a:gd name="connsiteY4" fmla="*/ 68 h 1928"/>
              <a:gd name="connsiteX5" fmla="*/ 1263 w 2861"/>
              <a:gd name="connsiteY5" fmla="*/ 104 h 1928"/>
              <a:gd name="connsiteX6" fmla="*/ 1239 w 2861"/>
              <a:gd name="connsiteY6" fmla="*/ 140 h 1928"/>
              <a:gd name="connsiteX7" fmla="*/ 1221 w 2861"/>
              <a:gd name="connsiteY7" fmla="*/ 170 h 1928"/>
              <a:gd name="connsiteX8" fmla="*/ 1204 w 2861"/>
              <a:gd name="connsiteY8" fmla="*/ 196 h 1928"/>
              <a:gd name="connsiteX9" fmla="*/ 1179 w 2861"/>
              <a:gd name="connsiteY9" fmla="*/ 242 h 1928"/>
              <a:gd name="connsiteX10" fmla="*/ 1162 w 2861"/>
              <a:gd name="connsiteY10" fmla="*/ 276 h 1928"/>
              <a:gd name="connsiteX11" fmla="*/ 1144 w 2861"/>
              <a:gd name="connsiteY11" fmla="*/ 314 h 1928"/>
              <a:gd name="connsiteX12" fmla="*/ 1132 w 2861"/>
              <a:gd name="connsiteY12" fmla="*/ 344 h 1928"/>
              <a:gd name="connsiteX13" fmla="*/ 1114 w 2861"/>
              <a:gd name="connsiteY13" fmla="*/ 380 h 1928"/>
              <a:gd name="connsiteX14" fmla="*/ 1102 w 2861"/>
              <a:gd name="connsiteY14" fmla="*/ 408 h 1928"/>
              <a:gd name="connsiteX15" fmla="*/ 1090 w 2861"/>
              <a:gd name="connsiteY15" fmla="*/ 436 h 1928"/>
              <a:gd name="connsiteX16" fmla="*/ 1076 w 2861"/>
              <a:gd name="connsiteY16" fmla="*/ 472 h 1928"/>
              <a:gd name="connsiteX17" fmla="*/ 1062 w 2861"/>
              <a:gd name="connsiteY17" fmla="*/ 504 h 1928"/>
              <a:gd name="connsiteX18" fmla="*/ 1048 w 2861"/>
              <a:gd name="connsiteY18" fmla="*/ 544 h 1928"/>
              <a:gd name="connsiteX19" fmla="*/ 1036 w 2861"/>
              <a:gd name="connsiteY19" fmla="*/ 580 h 1928"/>
              <a:gd name="connsiteX20" fmla="*/ 1020 w 2861"/>
              <a:gd name="connsiteY20" fmla="*/ 624 h 1928"/>
              <a:gd name="connsiteX21" fmla="*/ 1014 w 2861"/>
              <a:gd name="connsiteY21" fmla="*/ 650 h 1928"/>
              <a:gd name="connsiteX22" fmla="*/ 994 w 2861"/>
              <a:gd name="connsiteY22" fmla="*/ 690 h 1928"/>
              <a:gd name="connsiteX23" fmla="*/ 980 w 2861"/>
              <a:gd name="connsiteY23" fmla="*/ 736 h 1928"/>
              <a:gd name="connsiteX24" fmla="*/ 970 w 2861"/>
              <a:gd name="connsiteY24" fmla="*/ 776 h 1928"/>
              <a:gd name="connsiteX25" fmla="*/ 960 w 2861"/>
              <a:gd name="connsiteY25" fmla="*/ 814 h 1928"/>
              <a:gd name="connsiteX26" fmla="*/ 950 w 2861"/>
              <a:gd name="connsiteY26" fmla="*/ 852 h 1928"/>
              <a:gd name="connsiteX27" fmla="*/ 940 w 2861"/>
              <a:gd name="connsiteY27" fmla="*/ 894 h 1928"/>
              <a:gd name="connsiteX28" fmla="*/ 930 w 2861"/>
              <a:gd name="connsiteY28" fmla="*/ 938 h 1928"/>
              <a:gd name="connsiteX29" fmla="*/ 921 w 2861"/>
              <a:gd name="connsiteY29" fmla="*/ 974 h 1928"/>
              <a:gd name="connsiteX30" fmla="*/ 915 w 2861"/>
              <a:gd name="connsiteY30" fmla="*/ 1004 h 1928"/>
              <a:gd name="connsiteX31" fmla="*/ 903 w 2861"/>
              <a:gd name="connsiteY31" fmla="*/ 1040 h 1928"/>
              <a:gd name="connsiteX32" fmla="*/ 885 w 2861"/>
              <a:gd name="connsiteY32" fmla="*/ 1072 h 1928"/>
              <a:gd name="connsiteX33" fmla="*/ 873 w 2861"/>
              <a:gd name="connsiteY33" fmla="*/ 1114 h 1928"/>
              <a:gd name="connsiteX34" fmla="*/ 855 w 2861"/>
              <a:gd name="connsiteY34" fmla="*/ 1168 h 1928"/>
              <a:gd name="connsiteX35" fmla="*/ 843 w 2861"/>
              <a:gd name="connsiteY35" fmla="*/ 1186 h 1928"/>
              <a:gd name="connsiteX36" fmla="*/ 837 w 2861"/>
              <a:gd name="connsiteY36" fmla="*/ 1222 h 1928"/>
              <a:gd name="connsiteX37" fmla="*/ 823 w 2861"/>
              <a:gd name="connsiteY37" fmla="*/ 1264 h 1928"/>
              <a:gd name="connsiteX38" fmla="*/ 811 w 2861"/>
              <a:gd name="connsiteY38" fmla="*/ 1288 h 1928"/>
              <a:gd name="connsiteX39" fmla="*/ 789 w 2861"/>
              <a:gd name="connsiteY39" fmla="*/ 1330 h 1928"/>
              <a:gd name="connsiteX40" fmla="*/ 771 w 2861"/>
              <a:gd name="connsiteY40" fmla="*/ 1366 h 1928"/>
              <a:gd name="connsiteX41" fmla="*/ 753 w 2861"/>
              <a:gd name="connsiteY41" fmla="*/ 1406 h 1928"/>
              <a:gd name="connsiteX42" fmla="*/ 729 w 2861"/>
              <a:gd name="connsiteY42" fmla="*/ 1442 h 1928"/>
              <a:gd name="connsiteX43" fmla="*/ 712 w 2861"/>
              <a:gd name="connsiteY43" fmla="*/ 1478 h 1928"/>
              <a:gd name="connsiteX44" fmla="*/ 675 w 2861"/>
              <a:gd name="connsiteY44" fmla="*/ 1520 h 1928"/>
              <a:gd name="connsiteX45" fmla="*/ 658 w 2861"/>
              <a:gd name="connsiteY45" fmla="*/ 1546 h 1928"/>
              <a:gd name="connsiteX46" fmla="*/ 626 w 2861"/>
              <a:gd name="connsiteY46" fmla="*/ 1584 h 1928"/>
              <a:gd name="connsiteX47" fmla="*/ 603 w 2861"/>
              <a:gd name="connsiteY47" fmla="*/ 1616 h 1928"/>
              <a:gd name="connsiteX48" fmla="*/ 579 w 2861"/>
              <a:gd name="connsiteY48" fmla="*/ 1628 h 1928"/>
              <a:gd name="connsiteX49" fmla="*/ 549 w 2861"/>
              <a:gd name="connsiteY49" fmla="*/ 1658 h 1928"/>
              <a:gd name="connsiteX50" fmla="*/ 507 w 2861"/>
              <a:gd name="connsiteY50" fmla="*/ 1688 h 1928"/>
              <a:gd name="connsiteX51" fmla="*/ 462 w 2861"/>
              <a:gd name="connsiteY51" fmla="*/ 1708 h 1928"/>
              <a:gd name="connsiteX52" fmla="*/ 428 w 2861"/>
              <a:gd name="connsiteY52" fmla="*/ 1724 h 1928"/>
              <a:gd name="connsiteX53" fmla="*/ 398 w 2861"/>
              <a:gd name="connsiteY53" fmla="*/ 1738 h 1928"/>
              <a:gd name="connsiteX54" fmla="*/ 362 w 2861"/>
              <a:gd name="connsiteY54" fmla="*/ 1756 h 1928"/>
              <a:gd name="connsiteX55" fmla="*/ 327 w 2861"/>
              <a:gd name="connsiteY55" fmla="*/ 1772 h 1928"/>
              <a:gd name="connsiteX56" fmla="*/ 291 w 2861"/>
              <a:gd name="connsiteY56" fmla="*/ 1784 h 1928"/>
              <a:gd name="connsiteX57" fmla="*/ 274 w 2861"/>
              <a:gd name="connsiteY57" fmla="*/ 1792 h 1928"/>
              <a:gd name="connsiteX58" fmla="*/ 238 w 2861"/>
              <a:gd name="connsiteY58" fmla="*/ 1804 h 1928"/>
              <a:gd name="connsiteX59" fmla="*/ 199 w 2861"/>
              <a:gd name="connsiteY59" fmla="*/ 1820 h 1928"/>
              <a:gd name="connsiteX60" fmla="*/ 159 w 2861"/>
              <a:gd name="connsiteY60" fmla="*/ 1832 h 1928"/>
              <a:gd name="connsiteX61" fmla="*/ 114 w 2861"/>
              <a:gd name="connsiteY61" fmla="*/ 1846 h 1928"/>
              <a:gd name="connsiteX62" fmla="*/ 75 w 2861"/>
              <a:gd name="connsiteY62" fmla="*/ 1860 h 1928"/>
              <a:gd name="connsiteX63" fmla="*/ 38 w 2861"/>
              <a:gd name="connsiteY63" fmla="*/ 1870 h 1928"/>
              <a:gd name="connsiteX64" fmla="*/ 16 w 2861"/>
              <a:gd name="connsiteY64" fmla="*/ 1876 h 1928"/>
              <a:gd name="connsiteX65" fmla="*/ 2 w 2861"/>
              <a:gd name="connsiteY65" fmla="*/ 1882 h 1928"/>
              <a:gd name="connsiteX66" fmla="*/ 0 w 2861"/>
              <a:gd name="connsiteY66" fmla="*/ 1902 h 1928"/>
              <a:gd name="connsiteX67" fmla="*/ 2 w 2861"/>
              <a:gd name="connsiteY67" fmla="*/ 1924 h 1928"/>
              <a:gd name="connsiteX68" fmla="*/ 2860 w 2861"/>
              <a:gd name="connsiteY68" fmla="*/ 1928 h 1928"/>
              <a:gd name="connsiteX69" fmla="*/ 2860 w 2861"/>
              <a:gd name="connsiteY69" fmla="*/ 1904 h 1928"/>
              <a:gd name="connsiteX70" fmla="*/ 1710 w 2861"/>
              <a:gd name="connsiteY70" fmla="*/ 1886 h 1928"/>
              <a:gd name="connsiteX71" fmla="*/ 2816 w 2861"/>
              <a:gd name="connsiteY71" fmla="*/ 1874 h 1928"/>
              <a:gd name="connsiteX72" fmla="*/ 2764 w 2861"/>
              <a:gd name="connsiteY72" fmla="*/ 1862 h 1928"/>
              <a:gd name="connsiteX73" fmla="*/ 2724 w 2861"/>
              <a:gd name="connsiteY73" fmla="*/ 1852 h 1928"/>
              <a:gd name="connsiteX74" fmla="*/ 2694 w 2861"/>
              <a:gd name="connsiteY74" fmla="*/ 1846 h 1928"/>
              <a:gd name="connsiteX75" fmla="*/ 2668 w 2861"/>
              <a:gd name="connsiteY75" fmla="*/ 1836 h 1928"/>
              <a:gd name="connsiteX76" fmla="*/ 2628 w 2861"/>
              <a:gd name="connsiteY76" fmla="*/ 1822 h 1928"/>
              <a:gd name="connsiteX77" fmla="*/ 2577 w 2861"/>
              <a:gd name="connsiteY77" fmla="*/ 1804 h 1928"/>
              <a:gd name="connsiteX78" fmla="*/ 2535 w 2861"/>
              <a:gd name="connsiteY78" fmla="*/ 1786 h 1928"/>
              <a:gd name="connsiteX79" fmla="*/ 2505 w 2861"/>
              <a:gd name="connsiteY79" fmla="*/ 1774 h 1928"/>
              <a:gd name="connsiteX80" fmla="*/ 2463 w 2861"/>
              <a:gd name="connsiteY80" fmla="*/ 1756 h 1928"/>
              <a:gd name="connsiteX81" fmla="*/ 2424 w 2861"/>
              <a:gd name="connsiteY81" fmla="*/ 1740 h 1928"/>
              <a:gd name="connsiteX82" fmla="*/ 2379 w 2861"/>
              <a:gd name="connsiteY82" fmla="*/ 1720 h 1928"/>
              <a:gd name="connsiteX83" fmla="*/ 2342 w 2861"/>
              <a:gd name="connsiteY83" fmla="*/ 1700 h 1928"/>
              <a:gd name="connsiteX84" fmla="*/ 2316 w 2861"/>
              <a:gd name="connsiteY84" fmla="*/ 1684 h 1928"/>
              <a:gd name="connsiteX85" fmla="*/ 2300 w 2861"/>
              <a:gd name="connsiteY85" fmla="*/ 1670 h 1928"/>
              <a:gd name="connsiteX86" fmla="*/ 2284 w 2861"/>
              <a:gd name="connsiteY86" fmla="*/ 1664 h 1928"/>
              <a:gd name="connsiteX87" fmla="*/ 2260 w 2861"/>
              <a:gd name="connsiteY87" fmla="*/ 1648 h 1928"/>
              <a:gd name="connsiteX88" fmla="*/ 2232 w 2861"/>
              <a:gd name="connsiteY88" fmla="*/ 1622 h 1928"/>
              <a:gd name="connsiteX89" fmla="*/ 2204 w 2861"/>
              <a:gd name="connsiteY89" fmla="*/ 1594 h 1928"/>
              <a:gd name="connsiteX90" fmla="*/ 2180 w 2861"/>
              <a:gd name="connsiteY90" fmla="*/ 1572 h 1928"/>
              <a:gd name="connsiteX91" fmla="*/ 2148 w 2861"/>
              <a:gd name="connsiteY91" fmla="*/ 1538 h 1928"/>
              <a:gd name="connsiteX92" fmla="*/ 2122 w 2861"/>
              <a:gd name="connsiteY92" fmla="*/ 1502 h 1928"/>
              <a:gd name="connsiteX93" fmla="*/ 2102 w 2861"/>
              <a:gd name="connsiteY93" fmla="*/ 1470 h 1928"/>
              <a:gd name="connsiteX94" fmla="*/ 2084 w 2861"/>
              <a:gd name="connsiteY94" fmla="*/ 1438 h 1928"/>
              <a:gd name="connsiteX95" fmla="*/ 2066 w 2861"/>
              <a:gd name="connsiteY95" fmla="*/ 1406 h 1928"/>
              <a:gd name="connsiteX96" fmla="*/ 2048 w 2861"/>
              <a:gd name="connsiteY96" fmla="*/ 1360 h 1928"/>
              <a:gd name="connsiteX97" fmla="*/ 2032 w 2861"/>
              <a:gd name="connsiteY97" fmla="*/ 1336 h 1928"/>
              <a:gd name="connsiteX98" fmla="*/ 2014 w 2861"/>
              <a:gd name="connsiteY98" fmla="*/ 1306 h 1928"/>
              <a:gd name="connsiteX99" fmla="*/ 1998 w 2861"/>
              <a:gd name="connsiteY99" fmla="*/ 1266 h 1928"/>
              <a:gd name="connsiteX100" fmla="*/ 1984 w 2861"/>
              <a:gd name="connsiteY100" fmla="*/ 1232 h 1928"/>
              <a:gd name="connsiteX101" fmla="*/ 1970 w 2861"/>
              <a:gd name="connsiteY101" fmla="*/ 1196 h 1928"/>
              <a:gd name="connsiteX102" fmla="*/ 1956 w 2861"/>
              <a:gd name="connsiteY102" fmla="*/ 1160 h 1928"/>
              <a:gd name="connsiteX103" fmla="*/ 1946 w 2861"/>
              <a:gd name="connsiteY103" fmla="*/ 1138 h 1928"/>
              <a:gd name="connsiteX104" fmla="*/ 1940 w 2861"/>
              <a:gd name="connsiteY104" fmla="*/ 1114 h 1928"/>
              <a:gd name="connsiteX105" fmla="*/ 1932 w 2861"/>
              <a:gd name="connsiteY105" fmla="*/ 1090 h 1928"/>
              <a:gd name="connsiteX106" fmla="*/ 1926 w 2861"/>
              <a:gd name="connsiteY106" fmla="*/ 1062 h 1928"/>
              <a:gd name="connsiteX107" fmla="*/ 1914 w 2861"/>
              <a:gd name="connsiteY107" fmla="*/ 1028 h 1928"/>
              <a:gd name="connsiteX108" fmla="*/ 1904 w 2861"/>
              <a:gd name="connsiteY108" fmla="*/ 994 h 1928"/>
              <a:gd name="connsiteX109" fmla="*/ 1888 w 2861"/>
              <a:gd name="connsiteY109" fmla="*/ 946 h 1928"/>
              <a:gd name="connsiteX110" fmla="*/ 1878 w 2861"/>
              <a:gd name="connsiteY110" fmla="*/ 900 h 1928"/>
              <a:gd name="connsiteX111" fmla="*/ 1862 w 2861"/>
              <a:gd name="connsiteY111" fmla="*/ 850 h 1928"/>
              <a:gd name="connsiteX112" fmla="*/ 1854 w 2861"/>
              <a:gd name="connsiteY112" fmla="*/ 810 h 1928"/>
              <a:gd name="connsiteX113" fmla="*/ 1842 w 2861"/>
              <a:gd name="connsiteY113" fmla="*/ 770 h 1928"/>
              <a:gd name="connsiteX114" fmla="*/ 1830 w 2861"/>
              <a:gd name="connsiteY114" fmla="*/ 732 h 1928"/>
              <a:gd name="connsiteX115" fmla="*/ 1814 w 2861"/>
              <a:gd name="connsiteY115" fmla="*/ 692 h 1928"/>
              <a:gd name="connsiteX116" fmla="*/ 1803 w 2861"/>
              <a:gd name="connsiteY116" fmla="*/ 652 h 1928"/>
              <a:gd name="connsiteX117" fmla="*/ 1786 w 2861"/>
              <a:gd name="connsiteY117" fmla="*/ 604 h 1928"/>
              <a:gd name="connsiteX118" fmla="*/ 1773 w 2861"/>
              <a:gd name="connsiteY118" fmla="*/ 556 h 1928"/>
              <a:gd name="connsiteX119" fmla="*/ 1761 w 2861"/>
              <a:gd name="connsiteY119" fmla="*/ 526 h 1928"/>
              <a:gd name="connsiteX120" fmla="*/ 1742 w 2861"/>
              <a:gd name="connsiteY120" fmla="*/ 478 h 1928"/>
              <a:gd name="connsiteX121" fmla="*/ 1725 w 2861"/>
              <a:gd name="connsiteY121" fmla="*/ 442 h 1928"/>
              <a:gd name="connsiteX122" fmla="*/ 1715 w 2861"/>
              <a:gd name="connsiteY122" fmla="*/ 404 h 1928"/>
              <a:gd name="connsiteX123" fmla="*/ 1698 w 2861"/>
              <a:gd name="connsiteY123" fmla="*/ 368 h 1928"/>
              <a:gd name="connsiteX124" fmla="*/ 1692 w 2861"/>
              <a:gd name="connsiteY124" fmla="*/ 354 h 1928"/>
              <a:gd name="connsiteX125" fmla="*/ 1683 w 2861"/>
              <a:gd name="connsiteY125" fmla="*/ 332 h 1928"/>
              <a:gd name="connsiteX126" fmla="*/ 1662 w 2861"/>
              <a:gd name="connsiteY126" fmla="*/ 294 h 1928"/>
              <a:gd name="connsiteX127" fmla="*/ 1647 w 2861"/>
              <a:gd name="connsiteY127" fmla="*/ 260 h 1928"/>
              <a:gd name="connsiteX128" fmla="*/ 1634 w 2861"/>
              <a:gd name="connsiteY128" fmla="*/ 236 h 1928"/>
              <a:gd name="connsiteX129" fmla="*/ 1624 w 2861"/>
              <a:gd name="connsiteY129" fmla="*/ 208 h 1928"/>
              <a:gd name="connsiteX130" fmla="*/ 1596 w 2861"/>
              <a:gd name="connsiteY130" fmla="*/ 168 h 1928"/>
              <a:gd name="connsiteX131" fmla="*/ 1590 w 2861"/>
              <a:gd name="connsiteY131" fmla="*/ 156 h 1928"/>
              <a:gd name="connsiteX132" fmla="*/ 1574 w 2861"/>
              <a:gd name="connsiteY132" fmla="*/ 136 h 1928"/>
              <a:gd name="connsiteX133" fmla="*/ 1582 w 2861"/>
              <a:gd name="connsiteY133" fmla="*/ 144 h 1928"/>
              <a:gd name="connsiteX134" fmla="*/ 1610 w 2861"/>
              <a:gd name="connsiteY134" fmla="*/ 190 h 1928"/>
              <a:gd name="connsiteX135" fmla="*/ 1602 w 2861"/>
              <a:gd name="connsiteY135" fmla="*/ 180 h 1928"/>
              <a:gd name="connsiteX136" fmla="*/ 1608 w 2861"/>
              <a:gd name="connsiteY136" fmla="*/ 182 h 1928"/>
              <a:gd name="connsiteX137" fmla="*/ 1587 w 2861"/>
              <a:gd name="connsiteY137" fmla="*/ 152 h 1928"/>
              <a:gd name="connsiteX138" fmla="*/ 1560 w 2861"/>
              <a:gd name="connsiteY138" fmla="*/ 114 h 1928"/>
              <a:gd name="connsiteX139" fmla="*/ 1536 w 2861"/>
              <a:gd name="connsiteY139" fmla="*/ 84 h 1928"/>
              <a:gd name="connsiteX140" fmla="*/ 1510 w 2861"/>
              <a:gd name="connsiteY140" fmla="*/ 52 h 1928"/>
              <a:gd name="connsiteX141" fmla="*/ 1491 w 2861"/>
              <a:gd name="connsiteY141" fmla="*/ 32 h 1928"/>
              <a:gd name="connsiteX142" fmla="*/ 1473 w 2861"/>
              <a:gd name="connsiteY142" fmla="*/ 14 h 1928"/>
              <a:gd name="connsiteX143" fmla="*/ 1452 w 2861"/>
              <a:gd name="connsiteY143" fmla="*/ 8 h 1928"/>
              <a:gd name="connsiteX144" fmla="*/ 1410 w 2861"/>
              <a:gd name="connsiteY14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32 w 2860"/>
              <a:gd name="connsiteY87" fmla="*/ 1622 h 1928"/>
              <a:gd name="connsiteX88" fmla="*/ 2204 w 2860"/>
              <a:gd name="connsiteY88" fmla="*/ 1594 h 1928"/>
              <a:gd name="connsiteX89" fmla="*/ 2180 w 2860"/>
              <a:gd name="connsiteY89" fmla="*/ 1572 h 1928"/>
              <a:gd name="connsiteX90" fmla="*/ 2148 w 2860"/>
              <a:gd name="connsiteY90" fmla="*/ 1538 h 1928"/>
              <a:gd name="connsiteX91" fmla="*/ 2122 w 2860"/>
              <a:gd name="connsiteY91" fmla="*/ 1502 h 1928"/>
              <a:gd name="connsiteX92" fmla="*/ 2102 w 2860"/>
              <a:gd name="connsiteY92" fmla="*/ 1470 h 1928"/>
              <a:gd name="connsiteX93" fmla="*/ 2084 w 2860"/>
              <a:gd name="connsiteY93" fmla="*/ 1438 h 1928"/>
              <a:gd name="connsiteX94" fmla="*/ 2066 w 2860"/>
              <a:gd name="connsiteY94" fmla="*/ 1406 h 1928"/>
              <a:gd name="connsiteX95" fmla="*/ 2048 w 2860"/>
              <a:gd name="connsiteY95" fmla="*/ 1360 h 1928"/>
              <a:gd name="connsiteX96" fmla="*/ 2032 w 2860"/>
              <a:gd name="connsiteY96" fmla="*/ 1336 h 1928"/>
              <a:gd name="connsiteX97" fmla="*/ 2014 w 2860"/>
              <a:gd name="connsiteY97" fmla="*/ 1306 h 1928"/>
              <a:gd name="connsiteX98" fmla="*/ 1998 w 2860"/>
              <a:gd name="connsiteY98" fmla="*/ 1266 h 1928"/>
              <a:gd name="connsiteX99" fmla="*/ 1984 w 2860"/>
              <a:gd name="connsiteY99" fmla="*/ 1232 h 1928"/>
              <a:gd name="connsiteX100" fmla="*/ 1970 w 2860"/>
              <a:gd name="connsiteY100" fmla="*/ 1196 h 1928"/>
              <a:gd name="connsiteX101" fmla="*/ 1956 w 2860"/>
              <a:gd name="connsiteY101" fmla="*/ 1160 h 1928"/>
              <a:gd name="connsiteX102" fmla="*/ 1946 w 2860"/>
              <a:gd name="connsiteY102" fmla="*/ 1138 h 1928"/>
              <a:gd name="connsiteX103" fmla="*/ 1940 w 2860"/>
              <a:gd name="connsiteY103" fmla="*/ 1114 h 1928"/>
              <a:gd name="connsiteX104" fmla="*/ 1932 w 2860"/>
              <a:gd name="connsiteY104" fmla="*/ 1090 h 1928"/>
              <a:gd name="connsiteX105" fmla="*/ 1926 w 2860"/>
              <a:gd name="connsiteY105" fmla="*/ 1062 h 1928"/>
              <a:gd name="connsiteX106" fmla="*/ 1914 w 2860"/>
              <a:gd name="connsiteY106" fmla="*/ 1028 h 1928"/>
              <a:gd name="connsiteX107" fmla="*/ 1904 w 2860"/>
              <a:gd name="connsiteY107" fmla="*/ 994 h 1928"/>
              <a:gd name="connsiteX108" fmla="*/ 1888 w 2860"/>
              <a:gd name="connsiteY108" fmla="*/ 946 h 1928"/>
              <a:gd name="connsiteX109" fmla="*/ 1878 w 2860"/>
              <a:gd name="connsiteY109" fmla="*/ 900 h 1928"/>
              <a:gd name="connsiteX110" fmla="*/ 1862 w 2860"/>
              <a:gd name="connsiteY110" fmla="*/ 850 h 1928"/>
              <a:gd name="connsiteX111" fmla="*/ 1854 w 2860"/>
              <a:gd name="connsiteY111" fmla="*/ 810 h 1928"/>
              <a:gd name="connsiteX112" fmla="*/ 1842 w 2860"/>
              <a:gd name="connsiteY112" fmla="*/ 770 h 1928"/>
              <a:gd name="connsiteX113" fmla="*/ 1830 w 2860"/>
              <a:gd name="connsiteY113" fmla="*/ 732 h 1928"/>
              <a:gd name="connsiteX114" fmla="*/ 1814 w 2860"/>
              <a:gd name="connsiteY114" fmla="*/ 692 h 1928"/>
              <a:gd name="connsiteX115" fmla="*/ 1803 w 2860"/>
              <a:gd name="connsiteY115" fmla="*/ 652 h 1928"/>
              <a:gd name="connsiteX116" fmla="*/ 1786 w 2860"/>
              <a:gd name="connsiteY116" fmla="*/ 604 h 1928"/>
              <a:gd name="connsiteX117" fmla="*/ 1773 w 2860"/>
              <a:gd name="connsiteY117" fmla="*/ 556 h 1928"/>
              <a:gd name="connsiteX118" fmla="*/ 1761 w 2860"/>
              <a:gd name="connsiteY118" fmla="*/ 526 h 1928"/>
              <a:gd name="connsiteX119" fmla="*/ 1742 w 2860"/>
              <a:gd name="connsiteY119" fmla="*/ 478 h 1928"/>
              <a:gd name="connsiteX120" fmla="*/ 1725 w 2860"/>
              <a:gd name="connsiteY120" fmla="*/ 442 h 1928"/>
              <a:gd name="connsiteX121" fmla="*/ 1715 w 2860"/>
              <a:gd name="connsiteY121" fmla="*/ 404 h 1928"/>
              <a:gd name="connsiteX122" fmla="*/ 1698 w 2860"/>
              <a:gd name="connsiteY122" fmla="*/ 368 h 1928"/>
              <a:gd name="connsiteX123" fmla="*/ 1692 w 2860"/>
              <a:gd name="connsiteY123" fmla="*/ 354 h 1928"/>
              <a:gd name="connsiteX124" fmla="*/ 1683 w 2860"/>
              <a:gd name="connsiteY124" fmla="*/ 332 h 1928"/>
              <a:gd name="connsiteX125" fmla="*/ 1662 w 2860"/>
              <a:gd name="connsiteY125" fmla="*/ 294 h 1928"/>
              <a:gd name="connsiteX126" fmla="*/ 1647 w 2860"/>
              <a:gd name="connsiteY126" fmla="*/ 260 h 1928"/>
              <a:gd name="connsiteX127" fmla="*/ 1634 w 2860"/>
              <a:gd name="connsiteY127" fmla="*/ 236 h 1928"/>
              <a:gd name="connsiteX128" fmla="*/ 1624 w 2860"/>
              <a:gd name="connsiteY128" fmla="*/ 208 h 1928"/>
              <a:gd name="connsiteX129" fmla="*/ 1596 w 2860"/>
              <a:gd name="connsiteY129" fmla="*/ 168 h 1928"/>
              <a:gd name="connsiteX130" fmla="*/ 1590 w 2860"/>
              <a:gd name="connsiteY130" fmla="*/ 156 h 1928"/>
              <a:gd name="connsiteX131" fmla="*/ 1574 w 2860"/>
              <a:gd name="connsiteY131" fmla="*/ 136 h 1928"/>
              <a:gd name="connsiteX132" fmla="*/ 1582 w 2860"/>
              <a:gd name="connsiteY132" fmla="*/ 144 h 1928"/>
              <a:gd name="connsiteX133" fmla="*/ 1610 w 2860"/>
              <a:gd name="connsiteY133" fmla="*/ 190 h 1928"/>
              <a:gd name="connsiteX134" fmla="*/ 1602 w 2860"/>
              <a:gd name="connsiteY134" fmla="*/ 180 h 1928"/>
              <a:gd name="connsiteX135" fmla="*/ 1608 w 2860"/>
              <a:gd name="connsiteY135" fmla="*/ 182 h 1928"/>
              <a:gd name="connsiteX136" fmla="*/ 1587 w 2860"/>
              <a:gd name="connsiteY136" fmla="*/ 152 h 1928"/>
              <a:gd name="connsiteX137" fmla="*/ 1560 w 2860"/>
              <a:gd name="connsiteY137" fmla="*/ 114 h 1928"/>
              <a:gd name="connsiteX138" fmla="*/ 1536 w 2860"/>
              <a:gd name="connsiteY138" fmla="*/ 84 h 1928"/>
              <a:gd name="connsiteX139" fmla="*/ 1510 w 2860"/>
              <a:gd name="connsiteY139" fmla="*/ 52 h 1928"/>
              <a:gd name="connsiteX140" fmla="*/ 1491 w 2860"/>
              <a:gd name="connsiteY140" fmla="*/ 32 h 1928"/>
              <a:gd name="connsiteX141" fmla="*/ 1473 w 2860"/>
              <a:gd name="connsiteY141" fmla="*/ 14 h 1928"/>
              <a:gd name="connsiteX142" fmla="*/ 1452 w 2860"/>
              <a:gd name="connsiteY142" fmla="*/ 8 h 1928"/>
              <a:gd name="connsiteX143" fmla="*/ 1410 w 2860"/>
              <a:gd name="connsiteY14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80 w 2860"/>
              <a:gd name="connsiteY88" fmla="*/ 1572 h 1928"/>
              <a:gd name="connsiteX89" fmla="*/ 2148 w 2860"/>
              <a:gd name="connsiteY89" fmla="*/ 1538 h 1928"/>
              <a:gd name="connsiteX90" fmla="*/ 2122 w 2860"/>
              <a:gd name="connsiteY90" fmla="*/ 1502 h 1928"/>
              <a:gd name="connsiteX91" fmla="*/ 2102 w 2860"/>
              <a:gd name="connsiteY91" fmla="*/ 1470 h 1928"/>
              <a:gd name="connsiteX92" fmla="*/ 2084 w 2860"/>
              <a:gd name="connsiteY92" fmla="*/ 1438 h 1928"/>
              <a:gd name="connsiteX93" fmla="*/ 2066 w 2860"/>
              <a:gd name="connsiteY93" fmla="*/ 1406 h 1928"/>
              <a:gd name="connsiteX94" fmla="*/ 2048 w 2860"/>
              <a:gd name="connsiteY94" fmla="*/ 1360 h 1928"/>
              <a:gd name="connsiteX95" fmla="*/ 2032 w 2860"/>
              <a:gd name="connsiteY95" fmla="*/ 1336 h 1928"/>
              <a:gd name="connsiteX96" fmla="*/ 2014 w 2860"/>
              <a:gd name="connsiteY96" fmla="*/ 1306 h 1928"/>
              <a:gd name="connsiteX97" fmla="*/ 1998 w 2860"/>
              <a:gd name="connsiteY97" fmla="*/ 1266 h 1928"/>
              <a:gd name="connsiteX98" fmla="*/ 1984 w 2860"/>
              <a:gd name="connsiteY98" fmla="*/ 1232 h 1928"/>
              <a:gd name="connsiteX99" fmla="*/ 1970 w 2860"/>
              <a:gd name="connsiteY99" fmla="*/ 1196 h 1928"/>
              <a:gd name="connsiteX100" fmla="*/ 1956 w 2860"/>
              <a:gd name="connsiteY100" fmla="*/ 1160 h 1928"/>
              <a:gd name="connsiteX101" fmla="*/ 1946 w 2860"/>
              <a:gd name="connsiteY101" fmla="*/ 1138 h 1928"/>
              <a:gd name="connsiteX102" fmla="*/ 1940 w 2860"/>
              <a:gd name="connsiteY102" fmla="*/ 1114 h 1928"/>
              <a:gd name="connsiteX103" fmla="*/ 1932 w 2860"/>
              <a:gd name="connsiteY103" fmla="*/ 1090 h 1928"/>
              <a:gd name="connsiteX104" fmla="*/ 1926 w 2860"/>
              <a:gd name="connsiteY104" fmla="*/ 1062 h 1928"/>
              <a:gd name="connsiteX105" fmla="*/ 1914 w 2860"/>
              <a:gd name="connsiteY105" fmla="*/ 1028 h 1928"/>
              <a:gd name="connsiteX106" fmla="*/ 1904 w 2860"/>
              <a:gd name="connsiteY106" fmla="*/ 994 h 1928"/>
              <a:gd name="connsiteX107" fmla="*/ 1888 w 2860"/>
              <a:gd name="connsiteY107" fmla="*/ 946 h 1928"/>
              <a:gd name="connsiteX108" fmla="*/ 1878 w 2860"/>
              <a:gd name="connsiteY108" fmla="*/ 900 h 1928"/>
              <a:gd name="connsiteX109" fmla="*/ 1862 w 2860"/>
              <a:gd name="connsiteY109" fmla="*/ 850 h 1928"/>
              <a:gd name="connsiteX110" fmla="*/ 1854 w 2860"/>
              <a:gd name="connsiteY110" fmla="*/ 810 h 1928"/>
              <a:gd name="connsiteX111" fmla="*/ 1842 w 2860"/>
              <a:gd name="connsiteY111" fmla="*/ 770 h 1928"/>
              <a:gd name="connsiteX112" fmla="*/ 1830 w 2860"/>
              <a:gd name="connsiteY112" fmla="*/ 732 h 1928"/>
              <a:gd name="connsiteX113" fmla="*/ 1814 w 2860"/>
              <a:gd name="connsiteY113" fmla="*/ 692 h 1928"/>
              <a:gd name="connsiteX114" fmla="*/ 1803 w 2860"/>
              <a:gd name="connsiteY114" fmla="*/ 652 h 1928"/>
              <a:gd name="connsiteX115" fmla="*/ 1786 w 2860"/>
              <a:gd name="connsiteY115" fmla="*/ 604 h 1928"/>
              <a:gd name="connsiteX116" fmla="*/ 1773 w 2860"/>
              <a:gd name="connsiteY116" fmla="*/ 556 h 1928"/>
              <a:gd name="connsiteX117" fmla="*/ 1761 w 2860"/>
              <a:gd name="connsiteY117" fmla="*/ 526 h 1928"/>
              <a:gd name="connsiteX118" fmla="*/ 1742 w 2860"/>
              <a:gd name="connsiteY118" fmla="*/ 478 h 1928"/>
              <a:gd name="connsiteX119" fmla="*/ 1725 w 2860"/>
              <a:gd name="connsiteY119" fmla="*/ 442 h 1928"/>
              <a:gd name="connsiteX120" fmla="*/ 1715 w 2860"/>
              <a:gd name="connsiteY120" fmla="*/ 404 h 1928"/>
              <a:gd name="connsiteX121" fmla="*/ 1698 w 2860"/>
              <a:gd name="connsiteY121" fmla="*/ 368 h 1928"/>
              <a:gd name="connsiteX122" fmla="*/ 1692 w 2860"/>
              <a:gd name="connsiteY122" fmla="*/ 354 h 1928"/>
              <a:gd name="connsiteX123" fmla="*/ 1683 w 2860"/>
              <a:gd name="connsiteY123" fmla="*/ 332 h 1928"/>
              <a:gd name="connsiteX124" fmla="*/ 1662 w 2860"/>
              <a:gd name="connsiteY124" fmla="*/ 294 h 1928"/>
              <a:gd name="connsiteX125" fmla="*/ 1647 w 2860"/>
              <a:gd name="connsiteY125" fmla="*/ 260 h 1928"/>
              <a:gd name="connsiteX126" fmla="*/ 1634 w 2860"/>
              <a:gd name="connsiteY126" fmla="*/ 236 h 1928"/>
              <a:gd name="connsiteX127" fmla="*/ 1624 w 2860"/>
              <a:gd name="connsiteY127" fmla="*/ 208 h 1928"/>
              <a:gd name="connsiteX128" fmla="*/ 1596 w 2860"/>
              <a:gd name="connsiteY128" fmla="*/ 168 h 1928"/>
              <a:gd name="connsiteX129" fmla="*/ 1590 w 2860"/>
              <a:gd name="connsiteY129" fmla="*/ 156 h 1928"/>
              <a:gd name="connsiteX130" fmla="*/ 1574 w 2860"/>
              <a:gd name="connsiteY130" fmla="*/ 136 h 1928"/>
              <a:gd name="connsiteX131" fmla="*/ 1582 w 2860"/>
              <a:gd name="connsiteY131" fmla="*/ 144 h 1928"/>
              <a:gd name="connsiteX132" fmla="*/ 1610 w 2860"/>
              <a:gd name="connsiteY132" fmla="*/ 190 h 1928"/>
              <a:gd name="connsiteX133" fmla="*/ 1602 w 2860"/>
              <a:gd name="connsiteY133" fmla="*/ 180 h 1928"/>
              <a:gd name="connsiteX134" fmla="*/ 1608 w 2860"/>
              <a:gd name="connsiteY134" fmla="*/ 182 h 1928"/>
              <a:gd name="connsiteX135" fmla="*/ 1587 w 2860"/>
              <a:gd name="connsiteY135" fmla="*/ 152 h 1928"/>
              <a:gd name="connsiteX136" fmla="*/ 1560 w 2860"/>
              <a:gd name="connsiteY136" fmla="*/ 114 h 1928"/>
              <a:gd name="connsiteX137" fmla="*/ 1536 w 2860"/>
              <a:gd name="connsiteY137" fmla="*/ 84 h 1928"/>
              <a:gd name="connsiteX138" fmla="*/ 1510 w 2860"/>
              <a:gd name="connsiteY138" fmla="*/ 52 h 1928"/>
              <a:gd name="connsiteX139" fmla="*/ 1491 w 2860"/>
              <a:gd name="connsiteY139" fmla="*/ 32 h 1928"/>
              <a:gd name="connsiteX140" fmla="*/ 1473 w 2860"/>
              <a:gd name="connsiteY140" fmla="*/ 14 h 1928"/>
              <a:gd name="connsiteX141" fmla="*/ 1452 w 2860"/>
              <a:gd name="connsiteY141" fmla="*/ 8 h 1928"/>
              <a:gd name="connsiteX142" fmla="*/ 1410 w 2860"/>
              <a:gd name="connsiteY14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48 w 2860"/>
              <a:gd name="connsiteY88" fmla="*/ 1538 h 1928"/>
              <a:gd name="connsiteX89" fmla="*/ 2122 w 2860"/>
              <a:gd name="connsiteY89" fmla="*/ 1502 h 1928"/>
              <a:gd name="connsiteX90" fmla="*/ 2102 w 2860"/>
              <a:gd name="connsiteY90" fmla="*/ 1470 h 1928"/>
              <a:gd name="connsiteX91" fmla="*/ 2084 w 2860"/>
              <a:gd name="connsiteY91" fmla="*/ 1438 h 1928"/>
              <a:gd name="connsiteX92" fmla="*/ 2066 w 2860"/>
              <a:gd name="connsiteY92" fmla="*/ 1406 h 1928"/>
              <a:gd name="connsiteX93" fmla="*/ 2048 w 2860"/>
              <a:gd name="connsiteY93" fmla="*/ 1360 h 1928"/>
              <a:gd name="connsiteX94" fmla="*/ 2032 w 2860"/>
              <a:gd name="connsiteY94" fmla="*/ 1336 h 1928"/>
              <a:gd name="connsiteX95" fmla="*/ 2014 w 2860"/>
              <a:gd name="connsiteY95" fmla="*/ 1306 h 1928"/>
              <a:gd name="connsiteX96" fmla="*/ 1998 w 2860"/>
              <a:gd name="connsiteY96" fmla="*/ 1266 h 1928"/>
              <a:gd name="connsiteX97" fmla="*/ 1984 w 2860"/>
              <a:gd name="connsiteY97" fmla="*/ 1232 h 1928"/>
              <a:gd name="connsiteX98" fmla="*/ 1970 w 2860"/>
              <a:gd name="connsiteY98" fmla="*/ 1196 h 1928"/>
              <a:gd name="connsiteX99" fmla="*/ 1956 w 2860"/>
              <a:gd name="connsiteY99" fmla="*/ 1160 h 1928"/>
              <a:gd name="connsiteX100" fmla="*/ 1946 w 2860"/>
              <a:gd name="connsiteY100" fmla="*/ 1138 h 1928"/>
              <a:gd name="connsiteX101" fmla="*/ 1940 w 2860"/>
              <a:gd name="connsiteY101" fmla="*/ 1114 h 1928"/>
              <a:gd name="connsiteX102" fmla="*/ 1932 w 2860"/>
              <a:gd name="connsiteY102" fmla="*/ 1090 h 1928"/>
              <a:gd name="connsiteX103" fmla="*/ 1926 w 2860"/>
              <a:gd name="connsiteY103" fmla="*/ 1062 h 1928"/>
              <a:gd name="connsiteX104" fmla="*/ 1914 w 2860"/>
              <a:gd name="connsiteY104" fmla="*/ 1028 h 1928"/>
              <a:gd name="connsiteX105" fmla="*/ 1904 w 2860"/>
              <a:gd name="connsiteY105" fmla="*/ 994 h 1928"/>
              <a:gd name="connsiteX106" fmla="*/ 1888 w 2860"/>
              <a:gd name="connsiteY106" fmla="*/ 946 h 1928"/>
              <a:gd name="connsiteX107" fmla="*/ 1878 w 2860"/>
              <a:gd name="connsiteY107" fmla="*/ 900 h 1928"/>
              <a:gd name="connsiteX108" fmla="*/ 1862 w 2860"/>
              <a:gd name="connsiteY108" fmla="*/ 850 h 1928"/>
              <a:gd name="connsiteX109" fmla="*/ 1854 w 2860"/>
              <a:gd name="connsiteY109" fmla="*/ 810 h 1928"/>
              <a:gd name="connsiteX110" fmla="*/ 1842 w 2860"/>
              <a:gd name="connsiteY110" fmla="*/ 770 h 1928"/>
              <a:gd name="connsiteX111" fmla="*/ 1830 w 2860"/>
              <a:gd name="connsiteY111" fmla="*/ 732 h 1928"/>
              <a:gd name="connsiteX112" fmla="*/ 1814 w 2860"/>
              <a:gd name="connsiteY112" fmla="*/ 692 h 1928"/>
              <a:gd name="connsiteX113" fmla="*/ 1803 w 2860"/>
              <a:gd name="connsiteY113" fmla="*/ 652 h 1928"/>
              <a:gd name="connsiteX114" fmla="*/ 1786 w 2860"/>
              <a:gd name="connsiteY114" fmla="*/ 604 h 1928"/>
              <a:gd name="connsiteX115" fmla="*/ 1773 w 2860"/>
              <a:gd name="connsiteY115" fmla="*/ 556 h 1928"/>
              <a:gd name="connsiteX116" fmla="*/ 1761 w 2860"/>
              <a:gd name="connsiteY116" fmla="*/ 526 h 1928"/>
              <a:gd name="connsiteX117" fmla="*/ 1742 w 2860"/>
              <a:gd name="connsiteY117" fmla="*/ 478 h 1928"/>
              <a:gd name="connsiteX118" fmla="*/ 1725 w 2860"/>
              <a:gd name="connsiteY118" fmla="*/ 442 h 1928"/>
              <a:gd name="connsiteX119" fmla="*/ 1715 w 2860"/>
              <a:gd name="connsiteY119" fmla="*/ 404 h 1928"/>
              <a:gd name="connsiteX120" fmla="*/ 1698 w 2860"/>
              <a:gd name="connsiteY120" fmla="*/ 368 h 1928"/>
              <a:gd name="connsiteX121" fmla="*/ 1692 w 2860"/>
              <a:gd name="connsiteY121" fmla="*/ 354 h 1928"/>
              <a:gd name="connsiteX122" fmla="*/ 1683 w 2860"/>
              <a:gd name="connsiteY122" fmla="*/ 332 h 1928"/>
              <a:gd name="connsiteX123" fmla="*/ 1662 w 2860"/>
              <a:gd name="connsiteY123" fmla="*/ 294 h 1928"/>
              <a:gd name="connsiteX124" fmla="*/ 1647 w 2860"/>
              <a:gd name="connsiteY124" fmla="*/ 260 h 1928"/>
              <a:gd name="connsiteX125" fmla="*/ 1634 w 2860"/>
              <a:gd name="connsiteY125" fmla="*/ 236 h 1928"/>
              <a:gd name="connsiteX126" fmla="*/ 1624 w 2860"/>
              <a:gd name="connsiteY126" fmla="*/ 208 h 1928"/>
              <a:gd name="connsiteX127" fmla="*/ 1596 w 2860"/>
              <a:gd name="connsiteY127" fmla="*/ 168 h 1928"/>
              <a:gd name="connsiteX128" fmla="*/ 1590 w 2860"/>
              <a:gd name="connsiteY128" fmla="*/ 156 h 1928"/>
              <a:gd name="connsiteX129" fmla="*/ 1574 w 2860"/>
              <a:gd name="connsiteY129" fmla="*/ 136 h 1928"/>
              <a:gd name="connsiteX130" fmla="*/ 1582 w 2860"/>
              <a:gd name="connsiteY130" fmla="*/ 144 h 1928"/>
              <a:gd name="connsiteX131" fmla="*/ 1610 w 2860"/>
              <a:gd name="connsiteY131" fmla="*/ 190 h 1928"/>
              <a:gd name="connsiteX132" fmla="*/ 1602 w 2860"/>
              <a:gd name="connsiteY132" fmla="*/ 180 h 1928"/>
              <a:gd name="connsiteX133" fmla="*/ 1608 w 2860"/>
              <a:gd name="connsiteY133" fmla="*/ 182 h 1928"/>
              <a:gd name="connsiteX134" fmla="*/ 1587 w 2860"/>
              <a:gd name="connsiteY134" fmla="*/ 152 h 1928"/>
              <a:gd name="connsiteX135" fmla="*/ 1560 w 2860"/>
              <a:gd name="connsiteY135" fmla="*/ 114 h 1928"/>
              <a:gd name="connsiteX136" fmla="*/ 1536 w 2860"/>
              <a:gd name="connsiteY136" fmla="*/ 84 h 1928"/>
              <a:gd name="connsiteX137" fmla="*/ 1510 w 2860"/>
              <a:gd name="connsiteY137" fmla="*/ 52 h 1928"/>
              <a:gd name="connsiteX138" fmla="*/ 1491 w 2860"/>
              <a:gd name="connsiteY138" fmla="*/ 32 h 1928"/>
              <a:gd name="connsiteX139" fmla="*/ 1473 w 2860"/>
              <a:gd name="connsiteY139" fmla="*/ 14 h 1928"/>
              <a:gd name="connsiteX140" fmla="*/ 1452 w 2860"/>
              <a:gd name="connsiteY140" fmla="*/ 8 h 1928"/>
              <a:gd name="connsiteX141" fmla="*/ 1410 w 2860"/>
              <a:gd name="connsiteY14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60 w 2860"/>
              <a:gd name="connsiteY85" fmla="*/ 1648 h 1928"/>
              <a:gd name="connsiteX86" fmla="*/ 2204 w 2860"/>
              <a:gd name="connsiteY86" fmla="*/ 1594 h 1928"/>
              <a:gd name="connsiteX87" fmla="*/ 2148 w 2860"/>
              <a:gd name="connsiteY87" fmla="*/ 1538 h 1928"/>
              <a:gd name="connsiteX88" fmla="*/ 2122 w 2860"/>
              <a:gd name="connsiteY88" fmla="*/ 1502 h 1928"/>
              <a:gd name="connsiteX89" fmla="*/ 2102 w 2860"/>
              <a:gd name="connsiteY89" fmla="*/ 1470 h 1928"/>
              <a:gd name="connsiteX90" fmla="*/ 2084 w 2860"/>
              <a:gd name="connsiteY90" fmla="*/ 1438 h 1928"/>
              <a:gd name="connsiteX91" fmla="*/ 2066 w 2860"/>
              <a:gd name="connsiteY91" fmla="*/ 1406 h 1928"/>
              <a:gd name="connsiteX92" fmla="*/ 2048 w 2860"/>
              <a:gd name="connsiteY92" fmla="*/ 1360 h 1928"/>
              <a:gd name="connsiteX93" fmla="*/ 2032 w 2860"/>
              <a:gd name="connsiteY93" fmla="*/ 1336 h 1928"/>
              <a:gd name="connsiteX94" fmla="*/ 2014 w 2860"/>
              <a:gd name="connsiteY94" fmla="*/ 1306 h 1928"/>
              <a:gd name="connsiteX95" fmla="*/ 1998 w 2860"/>
              <a:gd name="connsiteY95" fmla="*/ 1266 h 1928"/>
              <a:gd name="connsiteX96" fmla="*/ 1984 w 2860"/>
              <a:gd name="connsiteY96" fmla="*/ 1232 h 1928"/>
              <a:gd name="connsiteX97" fmla="*/ 1970 w 2860"/>
              <a:gd name="connsiteY97" fmla="*/ 1196 h 1928"/>
              <a:gd name="connsiteX98" fmla="*/ 1956 w 2860"/>
              <a:gd name="connsiteY98" fmla="*/ 1160 h 1928"/>
              <a:gd name="connsiteX99" fmla="*/ 1946 w 2860"/>
              <a:gd name="connsiteY99" fmla="*/ 1138 h 1928"/>
              <a:gd name="connsiteX100" fmla="*/ 1940 w 2860"/>
              <a:gd name="connsiteY100" fmla="*/ 1114 h 1928"/>
              <a:gd name="connsiteX101" fmla="*/ 1932 w 2860"/>
              <a:gd name="connsiteY101" fmla="*/ 1090 h 1928"/>
              <a:gd name="connsiteX102" fmla="*/ 1926 w 2860"/>
              <a:gd name="connsiteY102" fmla="*/ 1062 h 1928"/>
              <a:gd name="connsiteX103" fmla="*/ 1914 w 2860"/>
              <a:gd name="connsiteY103" fmla="*/ 1028 h 1928"/>
              <a:gd name="connsiteX104" fmla="*/ 1904 w 2860"/>
              <a:gd name="connsiteY104" fmla="*/ 994 h 1928"/>
              <a:gd name="connsiteX105" fmla="*/ 1888 w 2860"/>
              <a:gd name="connsiteY105" fmla="*/ 946 h 1928"/>
              <a:gd name="connsiteX106" fmla="*/ 1878 w 2860"/>
              <a:gd name="connsiteY106" fmla="*/ 900 h 1928"/>
              <a:gd name="connsiteX107" fmla="*/ 1862 w 2860"/>
              <a:gd name="connsiteY107" fmla="*/ 850 h 1928"/>
              <a:gd name="connsiteX108" fmla="*/ 1854 w 2860"/>
              <a:gd name="connsiteY108" fmla="*/ 810 h 1928"/>
              <a:gd name="connsiteX109" fmla="*/ 1842 w 2860"/>
              <a:gd name="connsiteY109" fmla="*/ 770 h 1928"/>
              <a:gd name="connsiteX110" fmla="*/ 1830 w 2860"/>
              <a:gd name="connsiteY110" fmla="*/ 732 h 1928"/>
              <a:gd name="connsiteX111" fmla="*/ 1814 w 2860"/>
              <a:gd name="connsiteY111" fmla="*/ 692 h 1928"/>
              <a:gd name="connsiteX112" fmla="*/ 1803 w 2860"/>
              <a:gd name="connsiteY112" fmla="*/ 652 h 1928"/>
              <a:gd name="connsiteX113" fmla="*/ 1786 w 2860"/>
              <a:gd name="connsiteY113" fmla="*/ 604 h 1928"/>
              <a:gd name="connsiteX114" fmla="*/ 1773 w 2860"/>
              <a:gd name="connsiteY114" fmla="*/ 556 h 1928"/>
              <a:gd name="connsiteX115" fmla="*/ 1761 w 2860"/>
              <a:gd name="connsiteY115" fmla="*/ 526 h 1928"/>
              <a:gd name="connsiteX116" fmla="*/ 1742 w 2860"/>
              <a:gd name="connsiteY116" fmla="*/ 478 h 1928"/>
              <a:gd name="connsiteX117" fmla="*/ 1725 w 2860"/>
              <a:gd name="connsiteY117" fmla="*/ 442 h 1928"/>
              <a:gd name="connsiteX118" fmla="*/ 1715 w 2860"/>
              <a:gd name="connsiteY118" fmla="*/ 404 h 1928"/>
              <a:gd name="connsiteX119" fmla="*/ 1698 w 2860"/>
              <a:gd name="connsiteY119" fmla="*/ 368 h 1928"/>
              <a:gd name="connsiteX120" fmla="*/ 1692 w 2860"/>
              <a:gd name="connsiteY120" fmla="*/ 354 h 1928"/>
              <a:gd name="connsiteX121" fmla="*/ 1683 w 2860"/>
              <a:gd name="connsiteY121" fmla="*/ 332 h 1928"/>
              <a:gd name="connsiteX122" fmla="*/ 1662 w 2860"/>
              <a:gd name="connsiteY122" fmla="*/ 294 h 1928"/>
              <a:gd name="connsiteX123" fmla="*/ 1647 w 2860"/>
              <a:gd name="connsiteY123" fmla="*/ 260 h 1928"/>
              <a:gd name="connsiteX124" fmla="*/ 1634 w 2860"/>
              <a:gd name="connsiteY124" fmla="*/ 236 h 1928"/>
              <a:gd name="connsiteX125" fmla="*/ 1624 w 2860"/>
              <a:gd name="connsiteY125" fmla="*/ 208 h 1928"/>
              <a:gd name="connsiteX126" fmla="*/ 1596 w 2860"/>
              <a:gd name="connsiteY126" fmla="*/ 168 h 1928"/>
              <a:gd name="connsiteX127" fmla="*/ 1590 w 2860"/>
              <a:gd name="connsiteY127" fmla="*/ 156 h 1928"/>
              <a:gd name="connsiteX128" fmla="*/ 1574 w 2860"/>
              <a:gd name="connsiteY128" fmla="*/ 136 h 1928"/>
              <a:gd name="connsiteX129" fmla="*/ 1582 w 2860"/>
              <a:gd name="connsiteY129" fmla="*/ 144 h 1928"/>
              <a:gd name="connsiteX130" fmla="*/ 1610 w 2860"/>
              <a:gd name="connsiteY130" fmla="*/ 190 h 1928"/>
              <a:gd name="connsiteX131" fmla="*/ 1602 w 2860"/>
              <a:gd name="connsiteY131" fmla="*/ 180 h 1928"/>
              <a:gd name="connsiteX132" fmla="*/ 1608 w 2860"/>
              <a:gd name="connsiteY132" fmla="*/ 182 h 1928"/>
              <a:gd name="connsiteX133" fmla="*/ 1587 w 2860"/>
              <a:gd name="connsiteY133" fmla="*/ 152 h 1928"/>
              <a:gd name="connsiteX134" fmla="*/ 1560 w 2860"/>
              <a:gd name="connsiteY134" fmla="*/ 114 h 1928"/>
              <a:gd name="connsiteX135" fmla="*/ 1536 w 2860"/>
              <a:gd name="connsiteY135" fmla="*/ 84 h 1928"/>
              <a:gd name="connsiteX136" fmla="*/ 1510 w 2860"/>
              <a:gd name="connsiteY136" fmla="*/ 52 h 1928"/>
              <a:gd name="connsiteX137" fmla="*/ 1491 w 2860"/>
              <a:gd name="connsiteY137" fmla="*/ 32 h 1928"/>
              <a:gd name="connsiteX138" fmla="*/ 1473 w 2860"/>
              <a:gd name="connsiteY138" fmla="*/ 14 h 1928"/>
              <a:gd name="connsiteX139" fmla="*/ 1452 w 2860"/>
              <a:gd name="connsiteY139" fmla="*/ 8 h 1928"/>
              <a:gd name="connsiteX140" fmla="*/ 1410 w 2860"/>
              <a:gd name="connsiteY14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04 w 2860"/>
              <a:gd name="connsiteY85" fmla="*/ 1594 h 1928"/>
              <a:gd name="connsiteX86" fmla="*/ 2148 w 2860"/>
              <a:gd name="connsiteY86" fmla="*/ 1538 h 1928"/>
              <a:gd name="connsiteX87" fmla="*/ 2122 w 2860"/>
              <a:gd name="connsiteY87" fmla="*/ 1502 h 1928"/>
              <a:gd name="connsiteX88" fmla="*/ 2102 w 2860"/>
              <a:gd name="connsiteY88" fmla="*/ 1470 h 1928"/>
              <a:gd name="connsiteX89" fmla="*/ 2084 w 2860"/>
              <a:gd name="connsiteY89" fmla="*/ 1438 h 1928"/>
              <a:gd name="connsiteX90" fmla="*/ 2066 w 2860"/>
              <a:gd name="connsiteY90" fmla="*/ 1406 h 1928"/>
              <a:gd name="connsiteX91" fmla="*/ 2048 w 2860"/>
              <a:gd name="connsiteY91" fmla="*/ 1360 h 1928"/>
              <a:gd name="connsiteX92" fmla="*/ 2032 w 2860"/>
              <a:gd name="connsiteY92" fmla="*/ 1336 h 1928"/>
              <a:gd name="connsiteX93" fmla="*/ 2014 w 2860"/>
              <a:gd name="connsiteY93" fmla="*/ 1306 h 1928"/>
              <a:gd name="connsiteX94" fmla="*/ 1998 w 2860"/>
              <a:gd name="connsiteY94" fmla="*/ 1266 h 1928"/>
              <a:gd name="connsiteX95" fmla="*/ 1984 w 2860"/>
              <a:gd name="connsiteY95" fmla="*/ 1232 h 1928"/>
              <a:gd name="connsiteX96" fmla="*/ 1970 w 2860"/>
              <a:gd name="connsiteY96" fmla="*/ 1196 h 1928"/>
              <a:gd name="connsiteX97" fmla="*/ 1956 w 2860"/>
              <a:gd name="connsiteY97" fmla="*/ 1160 h 1928"/>
              <a:gd name="connsiteX98" fmla="*/ 1946 w 2860"/>
              <a:gd name="connsiteY98" fmla="*/ 1138 h 1928"/>
              <a:gd name="connsiteX99" fmla="*/ 1940 w 2860"/>
              <a:gd name="connsiteY99" fmla="*/ 1114 h 1928"/>
              <a:gd name="connsiteX100" fmla="*/ 1932 w 2860"/>
              <a:gd name="connsiteY100" fmla="*/ 1090 h 1928"/>
              <a:gd name="connsiteX101" fmla="*/ 1926 w 2860"/>
              <a:gd name="connsiteY101" fmla="*/ 1062 h 1928"/>
              <a:gd name="connsiteX102" fmla="*/ 1914 w 2860"/>
              <a:gd name="connsiteY102" fmla="*/ 1028 h 1928"/>
              <a:gd name="connsiteX103" fmla="*/ 1904 w 2860"/>
              <a:gd name="connsiteY103" fmla="*/ 994 h 1928"/>
              <a:gd name="connsiteX104" fmla="*/ 1888 w 2860"/>
              <a:gd name="connsiteY104" fmla="*/ 946 h 1928"/>
              <a:gd name="connsiteX105" fmla="*/ 1878 w 2860"/>
              <a:gd name="connsiteY105" fmla="*/ 900 h 1928"/>
              <a:gd name="connsiteX106" fmla="*/ 1862 w 2860"/>
              <a:gd name="connsiteY106" fmla="*/ 850 h 1928"/>
              <a:gd name="connsiteX107" fmla="*/ 1854 w 2860"/>
              <a:gd name="connsiteY107" fmla="*/ 810 h 1928"/>
              <a:gd name="connsiteX108" fmla="*/ 1842 w 2860"/>
              <a:gd name="connsiteY108" fmla="*/ 770 h 1928"/>
              <a:gd name="connsiteX109" fmla="*/ 1830 w 2860"/>
              <a:gd name="connsiteY109" fmla="*/ 732 h 1928"/>
              <a:gd name="connsiteX110" fmla="*/ 1814 w 2860"/>
              <a:gd name="connsiteY110" fmla="*/ 692 h 1928"/>
              <a:gd name="connsiteX111" fmla="*/ 1803 w 2860"/>
              <a:gd name="connsiteY111" fmla="*/ 652 h 1928"/>
              <a:gd name="connsiteX112" fmla="*/ 1786 w 2860"/>
              <a:gd name="connsiteY112" fmla="*/ 604 h 1928"/>
              <a:gd name="connsiteX113" fmla="*/ 1773 w 2860"/>
              <a:gd name="connsiteY113" fmla="*/ 556 h 1928"/>
              <a:gd name="connsiteX114" fmla="*/ 1761 w 2860"/>
              <a:gd name="connsiteY114" fmla="*/ 526 h 1928"/>
              <a:gd name="connsiteX115" fmla="*/ 1742 w 2860"/>
              <a:gd name="connsiteY115" fmla="*/ 478 h 1928"/>
              <a:gd name="connsiteX116" fmla="*/ 1725 w 2860"/>
              <a:gd name="connsiteY116" fmla="*/ 442 h 1928"/>
              <a:gd name="connsiteX117" fmla="*/ 1715 w 2860"/>
              <a:gd name="connsiteY117" fmla="*/ 404 h 1928"/>
              <a:gd name="connsiteX118" fmla="*/ 1698 w 2860"/>
              <a:gd name="connsiteY118" fmla="*/ 368 h 1928"/>
              <a:gd name="connsiteX119" fmla="*/ 1692 w 2860"/>
              <a:gd name="connsiteY119" fmla="*/ 354 h 1928"/>
              <a:gd name="connsiteX120" fmla="*/ 1683 w 2860"/>
              <a:gd name="connsiteY120" fmla="*/ 332 h 1928"/>
              <a:gd name="connsiteX121" fmla="*/ 1662 w 2860"/>
              <a:gd name="connsiteY121" fmla="*/ 294 h 1928"/>
              <a:gd name="connsiteX122" fmla="*/ 1647 w 2860"/>
              <a:gd name="connsiteY122" fmla="*/ 260 h 1928"/>
              <a:gd name="connsiteX123" fmla="*/ 1634 w 2860"/>
              <a:gd name="connsiteY123" fmla="*/ 236 h 1928"/>
              <a:gd name="connsiteX124" fmla="*/ 1624 w 2860"/>
              <a:gd name="connsiteY124" fmla="*/ 208 h 1928"/>
              <a:gd name="connsiteX125" fmla="*/ 1596 w 2860"/>
              <a:gd name="connsiteY125" fmla="*/ 168 h 1928"/>
              <a:gd name="connsiteX126" fmla="*/ 1590 w 2860"/>
              <a:gd name="connsiteY126" fmla="*/ 156 h 1928"/>
              <a:gd name="connsiteX127" fmla="*/ 1574 w 2860"/>
              <a:gd name="connsiteY127" fmla="*/ 136 h 1928"/>
              <a:gd name="connsiteX128" fmla="*/ 1582 w 2860"/>
              <a:gd name="connsiteY128" fmla="*/ 144 h 1928"/>
              <a:gd name="connsiteX129" fmla="*/ 1610 w 2860"/>
              <a:gd name="connsiteY129" fmla="*/ 190 h 1928"/>
              <a:gd name="connsiteX130" fmla="*/ 1602 w 2860"/>
              <a:gd name="connsiteY130" fmla="*/ 180 h 1928"/>
              <a:gd name="connsiteX131" fmla="*/ 1608 w 2860"/>
              <a:gd name="connsiteY131" fmla="*/ 182 h 1928"/>
              <a:gd name="connsiteX132" fmla="*/ 1587 w 2860"/>
              <a:gd name="connsiteY132" fmla="*/ 152 h 1928"/>
              <a:gd name="connsiteX133" fmla="*/ 1560 w 2860"/>
              <a:gd name="connsiteY133" fmla="*/ 114 h 1928"/>
              <a:gd name="connsiteX134" fmla="*/ 1536 w 2860"/>
              <a:gd name="connsiteY134" fmla="*/ 84 h 1928"/>
              <a:gd name="connsiteX135" fmla="*/ 1510 w 2860"/>
              <a:gd name="connsiteY135" fmla="*/ 52 h 1928"/>
              <a:gd name="connsiteX136" fmla="*/ 1491 w 2860"/>
              <a:gd name="connsiteY136" fmla="*/ 32 h 1928"/>
              <a:gd name="connsiteX137" fmla="*/ 1473 w 2860"/>
              <a:gd name="connsiteY137" fmla="*/ 14 h 1928"/>
              <a:gd name="connsiteX138" fmla="*/ 1452 w 2860"/>
              <a:gd name="connsiteY138" fmla="*/ 8 h 1928"/>
              <a:gd name="connsiteX139" fmla="*/ 1410 w 2860"/>
              <a:gd name="connsiteY13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148 w 2860"/>
              <a:gd name="connsiteY85" fmla="*/ 1538 h 1928"/>
              <a:gd name="connsiteX86" fmla="*/ 2122 w 2860"/>
              <a:gd name="connsiteY86" fmla="*/ 1502 h 1928"/>
              <a:gd name="connsiteX87" fmla="*/ 2102 w 2860"/>
              <a:gd name="connsiteY87" fmla="*/ 1470 h 1928"/>
              <a:gd name="connsiteX88" fmla="*/ 2084 w 2860"/>
              <a:gd name="connsiteY88" fmla="*/ 1438 h 1928"/>
              <a:gd name="connsiteX89" fmla="*/ 2066 w 2860"/>
              <a:gd name="connsiteY89" fmla="*/ 1406 h 1928"/>
              <a:gd name="connsiteX90" fmla="*/ 2048 w 2860"/>
              <a:gd name="connsiteY90" fmla="*/ 1360 h 1928"/>
              <a:gd name="connsiteX91" fmla="*/ 2032 w 2860"/>
              <a:gd name="connsiteY91" fmla="*/ 1336 h 1928"/>
              <a:gd name="connsiteX92" fmla="*/ 2014 w 2860"/>
              <a:gd name="connsiteY92" fmla="*/ 1306 h 1928"/>
              <a:gd name="connsiteX93" fmla="*/ 1998 w 2860"/>
              <a:gd name="connsiteY93" fmla="*/ 1266 h 1928"/>
              <a:gd name="connsiteX94" fmla="*/ 1984 w 2860"/>
              <a:gd name="connsiteY94" fmla="*/ 1232 h 1928"/>
              <a:gd name="connsiteX95" fmla="*/ 1970 w 2860"/>
              <a:gd name="connsiteY95" fmla="*/ 1196 h 1928"/>
              <a:gd name="connsiteX96" fmla="*/ 1956 w 2860"/>
              <a:gd name="connsiteY96" fmla="*/ 1160 h 1928"/>
              <a:gd name="connsiteX97" fmla="*/ 1946 w 2860"/>
              <a:gd name="connsiteY97" fmla="*/ 1138 h 1928"/>
              <a:gd name="connsiteX98" fmla="*/ 1940 w 2860"/>
              <a:gd name="connsiteY98" fmla="*/ 1114 h 1928"/>
              <a:gd name="connsiteX99" fmla="*/ 1932 w 2860"/>
              <a:gd name="connsiteY99" fmla="*/ 1090 h 1928"/>
              <a:gd name="connsiteX100" fmla="*/ 1926 w 2860"/>
              <a:gd name="connsiteY100" fmla="*/ 1062 h 1928"/>
              <a:gd name="connsiteX101" fmla="*/ 1914 w 2860"/>
              <a:gd name="connsiteY101" fmla="*/ 1028 h 1928"/>
              <a:gd name="connsiteX102" fmla="*/ 1904 w 2860"/>
              <a:gd name="connsiteY102" fmla="*/ 994 h 1928"/>
              <a:gd name="connsiteX103" fmla="*/ 1888 w 2860"/>
              <a:gd name="connsiteY103" fmla="*/ 946 h 1928"/>
              <a:gd name="connsiteX104" fmla="*/ 1878 w 2860"/>
              <a:gd name="connsiteY104" fmla="*/ 900 h 1928"/>
              <a:gd name="connsiteX105" fmla="*/ 1862 w 2860"/>
              <a:gd name="connsiteY105" fmla="*/ 850 h 1928"/>
              <a:gd name="connsiteX106" fmla="*/ 1854 w 2860"/>
              <a:gd name="connsiteY106" fmla="*/ 810 h 1928"/>
              <a:gd name="connsiteX107" fmla="*/ 1842 w 2860"/>
              <a:gd name="connsiteY107" fmla="*/ 770 h 1928"/>
              <a:gd name="connsiteX108" fmla="*/ 1830 w 2860"/>
              <a:gd name="connsiteY108" fmla="*/ 732 h 1928"/>
              <a:gd name="connsiteX109" fmla="*/ 1814 w 2860"/>
              <a:gd name="connsiteY109" fmla="*/ 692 h 1928"/>
              <a:gd name="connsiteX110" fmla="*/ 1803 w 2860"/>
              <a:gd name="connsiteY110" fmla="*/ 652 h 1928"/>
              <a:gd name="connsiteX111" fmla="*/ 1786 w 2860"/>
              <a:gd name="connsiteY111" fmla="*/ 604 h 1928"/>
              <a:gd name="connsiteX112" fmla="*/ 1773 w 2860"/>
              <a:gd name="connsiteY112" fmla="*/ 556 h 1928"/>
              <a:gd name="connsiteX113" fmla="*/ 1761 w 2860"/>
              <a:gd name="connsiteY113" fmla="*/ 526 h 1928"/>
              <a:gd name="connsiteX114" fmla="*/ 1742 w 2860"/>
              <a:gd name="connsiteY114" fmla="*/ 478 h 1928"/>
              <a:gd name="connsiteX115" fmla="*/ 1725 w 2860"/>
              <a:gd name="connsiteY115" fmla="*/ 442 h 1928"/>
              <a:gd name="connsiteX116" fmla="*/ 1715 w 2860"/>
              <a:gd name="connsiteY116" fmla="*/ 404 h 1928"/>
              <a:gd name="connsiteX117" fmla="*/ 1698 w 2860"/>
              <a:gd name="connsiteY117" fmla="*/ 368 h 1928"/>
              <a:gd name="connsiteX118" fmla="*/ 1692 w 2860"/>
              <a:gd name="connsiteY118" fmla="*/ 354 h 1928"/>
              <a:gd name="connsiteX119" fmla="*/ 1683 w 2860"/>
              <a:gd name="connsiteY119" fmla="*/ 332 h 1928"/>
              <a:gd name="connsiteX120" fmla="*/ 1662 w 2860"/>
              <a:gd name="connsiteY120" fmla="*/ 294 h 1928"/>
              <a:gd name="connsiteX121" fmla="*/ 1647 w 2860"/>
              <a:gd name="connsiteY121" fmla="*/ 260 h 1928"/>
              <a:gd name="connsiteX122" fmla="*/ 1634 w 2860"/>
              <a:gd name="connsiteY122" fmla="*/ 236 h 1928"/>
              <a:gd name="connsiteX123" fmla="*/ 1624 w 2860"/>
              <a:gd name="connsiteY123" fmla="*/ 208 h 1928"/>
              <a:gd name="connsiteX124" fmla="*/ 1596 w 2860"/>
              <a:gd name="connsiteY124" fmla="*/ 168 h 1928"/>
              <a:gd name="connsiteX125" fmla="*/ 1590 w 2860"/>
              <a:gd name="connsiteY125" fmla="*/ 156 h 1928"/>
              <a:gd name="connsiteX126" fmla="*/ 1574 w 2860"/>
              <a:gd name="connsiteY126" fmla="*/ 136 h 1928"/>
              <a:gd name="connsiteX127" fmla="*/ 1582 w 2860"/>
              <a:gd name="connsiteY127" fmla="*/ 144 h 1928"/>
              <a:gd name="connsiteX128" fmla="*/ 1610 w 2860"/>
              <a:gd name="connsiteY128" fmla="*/ 190 h 1928"/>
              <a:gd name="connsiteX129" fmla="*/ 1602 w 2860"/>
              <a:gd name="connsiteY129" fmla="*/ 180 h 1928"/>
              <a:gd name="connsiteX130" fmla="*/ 1608 w 2860"/>
              <a:gd name="connsiteY130" fmla="*/ 182 h 1928"/>
              <a:gd name="connsiteX131" fmla="*/ 1587 w 2860"/>
              <a:gd name="connsiteY131" fmla="*/ 152 h 1928"/>
              <a:gd name="connsiteX132" fmla="*/ 1560 w 2860"/>
              <a:gd name="connsiteY132" fmla="*/ 114 h 1928"/>
              <a:gd name="connsiteX133" fmla="*/ 1536 w 2860"/>
              <a:gd name="connsiteY133" fmla="*/ 84 h 1928"/>
              <a:gd name="connsiteX134" fmla="*/ 1510 w 2860"/>
              <a:gd name="connsiteY134" fmla="*/ 52 h 1928"/>
              <a:gd name="connsiteX135" fmla="*/ 1491 w 2860"/>
              <a:gd name="connsiteY135" fmla="*/ 32 h 1928"/>
              <a:gd name="connsiteX136" fmla="*/ 1473 w 2860"/>
              <a:gd name="connsiteY136" fmla="*/ 14 h 1928"/>
              <a:gd name="connsiteX137" fmla="*/ 1452 w 2860"/>
              <a:gd name="connsiteY137" fmla="*/ 8 h 1928"/>
              <a:gd name="connsiteX138" fmla="*/ 1410 w 2860"/>
              <a:gd name="connsiteY13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148 w 2860"/>
              <a:gd name="connsiteY84" fmla="*/ 1538 h 1928"/>
              <a:gd name="connsiteX85" fmla="*/ 2122 w 2860"/>
              <a:gd name="connsiteY85" fmla="*/ 1502 h 1928"/>
              <a:gd name="connsiteX86" fmla="*/ 2102 w 2860"/>
              <a:gd name="connsiteY86" fmla="*/ 1470 h 1928"/>
              <a:gd name="connsiteX87" fmla="*/ 2084 w 2860"/>
              <a:gd name="connsiteY87" fmla="*/ 1438 h 1928"/>
              <a:gd name="connsiteX88" fmla="*/ 2066 w 2860"/>
              <a:gd name="connsiteY88" fmla="*/ 1406 h 1928"/>
              <a:gd name="connsiteX89" fmla="*/ 2048 w 2860"/>
              <a:gd name="connsiteY89" fmla="*/ 1360 h 1928"/>
              <a:gd name="connsiteX90" fmla="*/ 2032 w 2860"/>
              <a:gd name="connsiteY90" fmla="*/ 1336 h 1928"/>
              <a:gd name="connsiteX91" fmla="*/ 2014 w 2860"/>
              <a:gd name="connsiteY91" fmla="*/ 1306 h 1928"/>
              <a:gd name="connsiteX92" fmla="*/ 1998 w 2860"/>
              <a:gd name="connsiteY92" fmla="*/ 1266 h 1928"/>
              <a:gd name="connsiteX93" fmla="*/ 1984 w 2860"/>
              <a:gd name="connsiteY93" fmla="*/ 1232 h 1928"/>
              <a:gd name="connsiteX94" fmla="*/ 1970 w 2860"/>
              <a:gd name="connsiteY94" fmla="*/ 1196 h 1928"/>
              <a:gd name="connsiteX95" fmla="*/ 1956 w 2860"/>
              <a:gd name="connsiteY95" fmla="*/ 1160 h 1928"/>
              <a:gd name="connsiteX96" fmla="*/ 1946 w 2860"/>
              <a:gd name="connsiteY96" fmla="*/ 1138 h 1928"/>
              <a:gd name="connsiteX97" fmla="*/ 1940 w 2860"/>
              <a:gd name="connsiteY97" fmla="*/ 1114 h 1928"/>
              <a:gd name="connsiteX98" fmla="*/ 1932 w 2860"/>
              <a:gd name="connsiteY98" fmla="*/ 1090 h 1928"/>
              <a:gd name="connsiteX99" fmla="*/ 1926 w 2860"/>
              <a:gd name="connsiteY99" fmla="*/ 1062 h 1928"/>
              <a:gd name="connsiteX100" fmla="*/ 1914 w 2860"/>
              <a:gd name="connsiteY100" fmla="*/ 1028 h 1928"/>
              <a:gd name="connsiteX101" fmla="*/ 1904 w 2860"/>
              <a:gd name="connsiteY101" fmla="*/ 994 h 1928"/>
              <a:gd name="connsiteX102" fmla="*/ 1888 w 2860"/>
              <a:gd name="connsiteY102" fmla="*/ 946 h 1928"/>
              <a:gd name="connsiteX103" fmla="*/ 1878 w 2860"/>
              <a:gd name="connsiteY103" fmla="*/ 900 h 1928"/>
              <a:gd name="connsiteX104" fmla="*/ 1862 w 2860"/>
              <a:gd name="connsiteY104" fmla="*/ 850 h 1928"/>
              <a:gd name="connsiteX105" fmla="*/ 1854 w 2860"/>
              <a:gd name="connsiteY105" fmla="*/ 810 h 1928"/>
              <a:gd name="connsiteX106" fmla="*/ 1842 w 2860"/>
              <a:gd name="connsiteY106" fmla="*/ 770 h 1928"/>
              <a:gd name="connsiteX107" fmla="*/ 1830 w 2860"/>
              <a:gd name="connsiteY107" fmla="*/ 732 h 1928"/>
              <a:gd name="connsiteX108" fmla="*/ 1814 w 2860"/>
              <a:gd name="connsiteY108" fmla="*/ 692 h 1928"/>
              <a:gd name="connsiteX109" fmla="*/ 1803 w 2860"/>
              <a:gd name="connsiteY109" fmla="*/ 652 h 1928"/>
              <a:gd name="connsiteX110" fmla="*/ 1786 w 2860"/>
              <a:gd name="connsiteY110" fmla="*/ 604 h 1928"/>
              <a:gd name="connsiteX111" fmla="*/ 1773 w 2860"/>
              <a:gd name="connsiteY111" fmla="*/ 556 h 1928"/>
              <a:gd name="connsiteX112" fmla="*/ 1761 w 2860"/>
              <a:gd name="connsiteY112" fmla="*/ 526 h 1928"/>
              <a:gd name="connsiteX113" fmla="*/ 1742 w 2860"/>
              <a:gd name="connsiteY113" fmla="*/ 478 h 1928"/>
              <a:gd name="connsiteX114" fmla="*/ 1725 w 2860"/>
              <a:gd name="connsiteY114" fmla="*/ 442 h 1928"/>
              <a:gd name="connsiteX115" fmla="*/ 1715 w 2860"/>
              <a:gd name="connsiteY115" fmla="*/ 404 h 1928"/>
              <a:gd name="connsiteX116" fmla="*/ 1698 w 2860"/>
              <a:gd name="connsiteY116" fmla="*/ 368 h 1928"/>
              <a:gd name="connsiteX117" fmla="*/ 1692 w 2860"/>
              <a:gd name="connsiteY117" fmla="*/ 354 h 1928"/>
              <a:gd name="connsiteX118" fmla="*/ 1683 w 2860"/>
              <a:gd name="connsiteY118" fmla="*/ 332 h 1928"/>
              <a:gd name="connsiteX119" fmla="*/ 1662 w 2860"/>
              <a:gd name="connsiteY119" fmla="*/ 294 h 1928"/>
              <a:gd name="connsiteX120" fmla="*/ 1647 w 2860"/>
              <a:gd name="connsiteY120" fmla="*/ 260 h 1928"/>
              <a:gd name="connsiteX121" fmla="*/ 1634 w 2860"/>
              <a:gd name="connsiteY121" fmla="*/ 236 h 1928"/>
              <a:gd name="connsiteX122" fmla="*/ 1624 w 2860"/>
              <a:gd name="connsiteY122" fmla="*/ 208 h 1928"/>
              <a:gd name="connsiteX123" fmla="*/ 1596 w 2860"/>
              <a:gd name="connsiteY123" fmla="*/ 168 h 1928"/>
              <a:gd name="connsiteX124" fmla="*/ 1590 w 2860"/>
              <a:gd name="connsiteY124" fmla="*/ 156 h 1928"/>
              <a:gd name="connsiteX125" fmla="*/ 1574 w 2860"/>
              <a:gd name="connsiteY125" fmla="*/ 136 h 1928"/>
              <a:gd name="connsiteX126" fmla="*/ 1582 w 2860"/>
              <a:gd name="connsiteY126" fmla="*/ 144 h 1928"/>
              <a:gd name="connsiteX127" fmla="*/ 1610 w 2860"/>
              <a:gd name="connsiteY127" fmla="*/ 190 h 1928"/>
              <a:gd name="connsiteX128" fmla="*/ 1602 w 2860"/>
              <a:gd name="connsiteY128" fmla="*/ 180 h 1928"/>
              <a:gd name="connsiteX129" fmla="*/ 1608 w 2860"/>
              <a:gd name="connsiteY129" fmla="*/ 182 h 1928"/>
              <a:gd name="connsiteX130" fmla="*/ 1587 w 2860"/>
              <a:gd name="connsiteY130" fmla="*/ 152 h 1928"/>
              <a:gd name="connsiteX131" fmla="*/ 1560 w 2860"/>
              <a:gd name="connsiteY131" fmla="*/ 114 h 1928"/>
              <a:gd name="connsiteX132" fmla="*/ 1536 w 2860"/>
              <a:gd name="connsiteY132" fmla="*/ 84 h 1928"/>
              <a:gd name="connsiteX133" fmla="*/ 1510 w 2860"/>
              <a:gd name="connsiteY133" fmla="*/ 52 h 1928"/>
              <a:gd name="connsiteX134" fmla="*/ 1491 w 2860"/>
              <a:gd name="connsiteY134" fmla="*/ 32 h 1928"/>
              <a:gd name="connsiteX135" fmla="*/ 1473 w 2860"/>
              <a:gd name="connsiteY135" fmla="*/ 14 h 1928"/>
              <a:gd name="connsiteX136" fmla="*/ 1452 w 2860"/>
              <a:gd name="connsiteY136" fmla="*/ 8 h 1928"/>
              <a:gd name="connsiteX137" fmla="*/ 1410 w 2860"/>
              <a:gd name="connsiteY13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148 w 2860"/>
              <a:gd name="connsiteY83" fmla="*/ 1538 h 1928"/>
              <a:gd name="connsiteX84" fmla="*/ 2122 w 2860"/>
              <a:gd name="connsiteY84" fmla="*/ 1502 h 1928"/>
              <a:gd name="connsiteX85" fmla="*/ 2102 w 2860"/>
              <a:gd name="connsiteY85" fmla="*/ 1470 h 1928"/>
              <a:gd name="connsiteX86" fmla="*/ 2084 w 2860"/>
              <a:gd name="connsiteY86" fmla="*/ 1438 h 1928"/>
              <a:gd name="connsiteX87" fmla="*/ 2066 w 2860"/>
              <a:gd name="connsiteY87" fmla="*/ 1406 h 1928"/>
              <a:gd name="connsiteX88" fmla="*/ 2048 w 2860"/>
              <a:gd name="connsiteY88" fmla="*/ 1360 h 1928"/>
              <a:gd name="connsiteX89" fmla="*/ 2032 w 2860"/>
              <a:gd name="connsiteY89" fmla="*/ 1336 h 1928"/>
              <a:gd name="connsiteX90" fmla="*/ 2014 w 2860"/>
              <a:gd name="connsiteY90" fmla="*/ 1306 h 1928"/>
              <a:gd name="connsiteX91" fmla="*/ 1998 w 2860"/>
              <a:gd name="connsiteY91" fmla="*/ 1266 h 1928"/>
              <a:gd name="connsiteX92" fmla="*/ 1984 w 2860"/>
              <a:gd name="connsiteY92" fmla="*/ 1232 h 1928"/>
              <a:gd name="connsiteX93" fmla="*/ 1970 w 2860"/>
              <a:gd name="connsiteY93" fmla="*/ 1196 h 1928"/>
              <a:gd name="connsiteX94" fmla="*/ 1956 w 2860"/>
              <a:gd name="connsiteY94" fmla="*/ 1160 h 1928"/>
              <a:gd name="connsiteX95" fmla="*/ 1946 w 2860"/>
              <a:gd name="connsiteY95" fmla="*/ 1138 h 1928"/>
              <a:gd name="connsiteX96" fmla="*/ 1940 w 2860"/>
              <a:gd name="connsiteY96" fmla="*/ 1114 h 1928"/>
              <a:gd name="connsiteX97" fmla="*/ 1932 w 2860"/>
              <a:gd name="connsiteY97" fmla="*/ 1090 h 1928"/>
              <a:gd name="connsiteX98" fmla="*/ 1926 w 2860"/>
              <a:gd name="connsiteY98" fmla="*/ 1062 h 1928"/>
              <a:gd name="connsiteX99" fmla="*/ 1914 w 2860"/>
              <a:gd name="connsiteY99" fmla="*/ 1028 h 1928"/>
              <a:gd name="connsiteX100" fmla="*/ 1904 w 2860"/>
              <a:gd name="connsiteY100" fmla="*/ 994 h 1928"/>
              <a:gd name="connsiteX101" fmla="*/ 1888 w 2860"/>
              <a:gd name="connsiteY101" fmla="*/ 946 h 1928"/>
              <a:gd name="connsiteX102" fmla="*/ 1878 w 2860"/>
              <a:gd name="connsiteY102" fmla="*/ 900 h 1928"/>
              <a:gd name="connsiteX103" fmla="*/ 1862 w 2860"/>
              <a:gd name="connsiteY103" fmla="*/ 850 h 1928"/>
              <a:gd name="connsiteX104" fmla="*/ 1854 w 2860"/>
              <a:gd name="connsiteY104" fmla="*/ 810 h 1928"/>
              <a:gd name="connsiteX105" fmla="*/ 1842 w 2860"/>
              <a:gd name="connsiteY105" fmla="*/ 770 h 1928"/>
              <a:gd name="connsiteX106" fmla="*/ 1830 w 2860"/>
              <a:gd name="connsiteY106" fmla="*/ 732 h 1928"/>
              <a:gd name="connsiteX107" fmla="*/ 1814 w 2860"/>
              <a:gd name="connsiteY107" fmla="*/ 692 h 1928"/>
              <a:gd name="connsiteX108" fmla="*/ 1803 w 2860"/>
              <a:gd name="connsiteY108" fmla="*/ 652 h 1928"/>
              <a:gd name="connsiteX109" fmla="*/ 1786 w 2860"/>
              <a:gd name="connsiteY109" fmla="*/ 604 h 1928"/>
              <a:gd name="connsiteX110" fmla="*/ 1773 w 2860"/>
              <a:gd name="connsiteY110" fmla="*/ 556 h 1928"/>
              <a:gd name="connsiteX111" fmla="*/ 1761 w 2860"/>
              <a:gd name="connsiteY111" fmla="*/ 526 h 1928"/>
              <a:gd name="connsiteX112" fmla="*/ 1742 w 2860"/>
              <a:gd name="connsiteY112" fmla="*/ 478 h 1928"/>
              <a:gd name="connsiteX113" fmla="*/ 1725 w 2860"/>
              <a:gd name="connsiteY113" fmla="*/ 442 h 1928"/>
              <a:gd name="connsiteX114" fmla="*/ 1715 w 2860"/>
              <a:gd name="connsiteY114" fmla="*/ 404 h 1928"/>
              <a:gd name="connsiteX115" fmla="*/ 1698 w 2860"/>
              <a:gd name="connsiteY115" fmla="*/ 368 h 1928"/>
              <a:gd name="connsiteX116" fmla="*/ 1692 w 2860"/>
              <a:gd name="connsiteY116" fmla="*/ 354 h 1928"/>
              <a:gd name="connsiteX117" fmla="*/ 1683 w 2860"/>
              <a:gd name="connsiteY117" fmla="*/ 332 h 1928"/>
              <a:gd name="connsiteX118" fmla="*/ 1662 w 2860"/>
              <a:gd name="connsiteY118" fmla="*/ 294 h 1928"/>
              <a:gd name="connsiteX119" fmla="*/ 1647 w 2860"/>
              <a:gd name="connsiteY119" fmla="*/ 260 h 1928"/>
              <a:gd name="connsiteX120" fmla="*/ 1634 w 2860"/>
              <a:gd name="connsiteY120" fmla="*/ 236 h 1928"/>
              <a:gd name="connsiteX121" fmla="*/ 1624 w 2860"/>
              <a:gd name="connsiteY121" fmla="*/ 208 h 1928"/>
              <a:gd name="connsiteX122" fmla="*/ 1596 w 2860"/>
              <a:gd name="connsiteY122" fmla="*/ 168 h 1928"/>
              <a:gd name="connsiteX123" fmla="*/ 1590 w 2860"/>
              <a:gd name="connsiteY123" fmla="*/ 156 h 1928"/>
              <a:gd name="connsiteX124" fmla="*/ 1574 w 2860"/>
              <a:gd name="connsiteY124" fmla="*/ 136 h 1928"/>
              <a:gd name="connsiteX125" fmla="*/ 1582 w 2860"/>
              <a:gd name="connsiteY125" fmla="*/ 144 h 1928"/>
              <a:gd name="connsiteX126" fmla="*/ 1610 w 2860"/>
              <a:gd name="connsiteY126" fmla="*/ 190 h 1928"/>
              <a:gd name="connsiteX127" fmla="*/ 1602 w 2860"/>
              <a:gd name="connsiteY127" fmla="*/ 180 h 1928"/>
              <a:gd name="connsiteX128" fmla="*/ 1608 w 2860"/>
              <a:gd name="connsiteY128" fmla="*/ 182 h 1928"/>
              <a:gd name="connsiteX129" fmla="*/ 1587 w 2860"/>
              <a:gd name="connsiteY129" fmla="*/ 152 h 1928"/>
              <a:gd name="connsiteX130" fmla="*/ 1560 w 2860"/>
              <a:gd name="connsiteY130" fmla="*/ 114 h 1928"/>
              <a:gd name="connsiteX131" fmla="*/ 1536 w 2860"/>
              <a:gd name="connsiteY131" fmla="*/ 84 h 1928"/>
              <a:gd name="connsiteX132" fmla="*/ 1510 w 2860"/>
              <a:gd name="connsiteY132" fmla="*/ 52 h 1928"/>
              <a:gd name="connsiteX133" fmla="*/ 1491 w 2860"/>
              <a:gd name="connsiteY133" fmla="*/ 32 h 1928"/>
              <a:gd name="connsiteX134" fmla="*/ 1473 w 2860"/>
              <a:gd name="connsiteY134" fmla="*/ 14 h 1928"/>
              <a:gd name="connsiteX135" fmla="*/ 1452 w 2860"/>
              <a:gd name="connsiteY135" fmla="*/ 8 h 1928"/>
              <a:gd name="connsiteX136" fmla="*/ 1410 w 2860"/>
              <a:gd name="connsiteY13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148 w 2860"/>
              <a:gd name="connsiteY82" fmla="*/ 1538 h 1928"/>
              <a:gd name="connsiteX83" fmla="*/ 2122 w 2860"/>
              <a:gd name="connsiteY83" fmla="*/ 1502 h 1928"/>
              <a:gd name="connsiteX84" fmla="*/ 2102 w 2860"/>
              <a:gd name="connsiteY84" fmla="*/ 1470 h 1928"/>
              <a:gd name="connsiteX85" fmla="*/ 2084 w 2860"/>
              <a:gd name="connsiteY85" fmla="*/ 1438 h 1928"/>
              <a:gd name="connsiteX86" fmla="*/ 2066 w 2860"/>
              <a:gd name="connsiteY86" fmla="*/ 1406 h 1928"/>
              <a:gd name="connsiteX87" fmla="*/ 2048 w 2860"/>
              <a:gd name="connsiteY87" fmla="*/ 1360 h 1928"/>
              <a:gd name="connsiteX88" fmla="*/ 2032 w 2860"/>
              <a:gd name="connsiteY88" fmla="*/ 1336 h 1928"/>
              <a:gd name="connsiteX89" fmla="*/ 2014 w 2860"/>
              <a:gd name="connsiteY89" fmla="*/ 1306 h 1928"/>
              <a:gd name="connsiteX90" fmla="*/ 1998 w 2860"/>
              <a:gd name="connsiteY90" fmla="*/ 1266 h 1928"/>
              <a:gd name="connsiteX91" fmla="*/ 1984 w 2860"/>
              <a:gd name="connsiteY91" fmla="*/ 1232 h 1928"/>
              <a:gd name="connsiteX92" fmla="*/ 1970 w 2860"/>
              <a:gd name="connsiteY92" fmla="*/ 1196 h 1928"/>
              <a:gd name="connsiteX93" fmla="*/ 1956 w 2860"/>
              <a:gd name="connsiteY93" fmla="*/ 1160 h 1928"/>
              <a:gd name="connsiteX94" fmla="*/ 1946 w 2860"/>
              <a:gd name="connsiteY94" fmla="*/ 1138 h 1928"/>
              <a:gd name="connsiteX95" fmla="*/ 1940 w 2860"/>
              <a:gd name="connsiteY95" fmla="*/ 1114 h 1928"/>
              <a:gd name="connsiteX96" fmla="*/ 1932 w 2860"/>
              <a:gd name="connsiteY96" fmla="*/ 1090 h 1928"/>
              <a:gd name="connsiteX97" fmla="*/ 1926 w 2860"/>
              <a:gd name="connsiteY97" fmla="*/ 1062 h 1928"/>
              <a:gd name="connsiteX98" fmla="*/ 1914 w 2860"/>
              <a:gd name="connsiteY98" fmla="*/ 1028 h 1928"/>
              <a:gd name="connsiteX99" fmla="*/ 1904 w 2860"/>
              <a:gd name="connsiteY99" fmla="*/ 994 h 1928"/>
              <a:gd name="connsiteX100" fmla="*/ 1888 w 2860"/>
              <a:gd name="connsiteY100" fmla="*/ 946 h 1928"/>
              <a:gd name="connsiteX101" fmla="*/ 1878 w 2860"/>
              <a:gd name="connsiteY101" fmla="*/ 900 h 1928"/>
              <a:gd name="connsiteX102" fmla="*/ 1862 w 2860"/>
              <a:gd name="connsiteY102" fmla="*/ 850 h 1928"/>
              <a:gd name="connsiteX103" fmla="*/ 1854 w 2860"/>
              <a:gd name="connsiteY103" fmla="*/ 810 h 1928"/>
              <a:gd name="connsiteX104" fmla="*/ 1842 w 2860"/>
              <a:gd name="connsiteY104" fmla="*/ 770 h 1928"/>
              <a:gd name="connsiteX105" fmla="*/ 1830 w 2860"/>
              <a:gd name="connsiteY105" fmla="*/ 732 h 1928"/>
              <a:gd name="connsiteX106" fmla="*/ 1814 w 2860"/>
              <a:gd name="connsiteY106" fmla="*/ 692 h 1928"/>
              <a:gd name="connsiteX107" fmla="*/ 1803 w 2860"/>
              <a:gd name="connsiteY107" fmla="*/ 652 h 1928"/>
              <a:gd name="connsiteX108" fmla="*/ 1786 w 2860"/>
              <a:gd name="connsiteY108" fmla="*/ 604 h 1928"/>
              <a:gd name="connsiteX109" fmla="*/ 1773 w 2860"/>
              <a:gd name="connsiteY109" fmla="*/ 556 h 1928"/>
              <a:gd name="connsiteX110" fmla="*/ 1761 w 2860"/>
              <a:gd name="connsiteY110" fmla="*/ 526 h 1928"/>
              <a:gd name="connsiteX111" fmla="*/ 1742 w 2860"/>
              <a:gd name="connsiteY111" fmla="*/ 478 h 1928"/>
              <a:gd name="connsiteX112" fmla="*/ 1725 w 2860"/>
              <a:gd name="connsiteY112" fmla="*/ 442 h 1928"/>
              <a:gd name="connsiteX113" fmla="*/ 1715 w 2860"/>
              <a:gd name="connsiteY113" fmla="*/ 404 h 1928"/>
              <a:gd name="connsiteX114" fmla="*/ 1698 w 2860"/>
              <a:gd name="connsiteY114" fmla="*/ 368 h 1928"/>
              <a:gd name="connsiteX115" fmla="*/ 1692 w 2860"/>
              <a:gd name="connsiteY115" fmla="*/ 354 h 1928"/>
              <a:gd name="connsiteX116" fmla="*/ 1683 w 2860"/>
              <a:gd name="connsiteY116" fmla="*/ 332 h 1928"/>
              <a:gd name="connsiteX117" fmla="*/ 1662 w 2860"/>
              <a:gd name="connsiteY117" fmla="*/ 294 h 1928"/>
              <a:gd name="connsiteX118" fmla="*/ 1647 w 2860"/>
              <a:gd name="connsiteY118" fmla="*/ 260 h 1928"/>
              <a:gd name="connsiteX119" fmla="*/ 1634 w 2860"/>
              <a:gd name="connsiteY119" fmla="*/ 236 h 1928"/>
              <a:gd name="connsiteX120" fmla="*/ 1624 w 2860"/>
              <a:gd name="connsiteY120" fmla="*/ 208 h 1928"/>
              <a:gd name="connsiteX121" fmla="*/ 1596 w 2860"/>
              <a:gd name="connsiteY121" fmla="*/ 168 h 1928"/>
              <a:gd name="connsiteX122" fmla="*/ 1590 w 2860"/>
              <a:gd name="connsiteY122" fmla="*/ 156 h 1928"/>
              <a:gd name="connsiteX123" fmla="*/ 1574 w 2860"/>
              <a:gd name="connsiteY123" fmla="*/ 136 h 1928"/>
              <a:gd name="connsiteX124" fmla="*/ 1582 w 2860"/>
              <a:gd name="connsiteY124" fmla="*/ 144 h 1928"/>
              <a:gd name="connsiteX125" fmla="*/ 1610 w 2860"/>
              <a:gd name="connsiteY125" fmla="*/ 190 h 1928"/>
              <a:gd name="connsiteX126" fmla="*/ 1602 w 2860"/>
              <a:gd name="connsiteY126" fmla="*/ 180 h 1928"/>
              <a:gd name="connsiteX127" fmla="*/ 1608 w 2860"/>
              <a:gd name="connsiteY127" fmla="*/ 182 h 1928"/>
              <a:gd name="connsiteX128" fmla="*/ 1587 w 2860"/>
              <a:gd name="connsiteY128" fmla="*/ 152 h 1928"/>
              <a:gd name="connsiteX129" fmla="*/ 1560 w 2860"/>
              <a:gd name="connsiteY129" fmla="*/ 114 h 1928"/>
              <a:gd name="connsiteX130" fmla="*/ 1536 w 2860"/>
              <a:gd name="connsiteY130" fmla="*/ 84 h 1928"/>
              <a:gd name="connsiteX131" fmla="*/ 1510 w 2860"/>
              <a:gd name="connsiteY131" fmla="*/ 52 h 1928"/>
              <a:gd name="connsiteX132" fmla="*/ 1491 w 2860"/>
              <a:gd name="connsiteY132" fmla="*/ 32 h 1928"/>
              <a:gd name="connsiteX133" fmla="*/ 1473 w 2860"/>
              <a:gd name="connsiteY133" fmla="*/ 14 h 1928"/>
              <a:gd name="connsiteX134" fmla="*/ 1452 w 2860"/>
              <a:gd name="connsiteY134" fmla="*/ 8 h 1928"/>
              <a:gd name="connsiteX135" fmla="*/ 1410 w 2860"/>
              <a:gd name="connsiteY13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379 w 2860"/>
              <a:gd name="connsiteY80" fmla="*/ 1720 h 1928"/>
              <a:gd name="connsiteX81" fmla="*/ 2148 w 2860"/>
              <a:gd name="connsiteY81" fmla="*/ 1538 h 1928"/>
              <a:gd name="connsiteX82" fmla="*/ 2122 w 2860"/>
              <a:gd name="connsiteY82" fmla="*/ 1502 h 1928"/>
              <a:gd name="connsiteX83" fmla="*/ 2102 w 2860"/>
              <a:gd name="connsiteY83" fmla="*/ 1470 h 1928"/>
              <a:gd name="connsiteX84" fmla="*/ 2084 w 2860"/>
              <a:gd name="connsiteY84" fmla="*/ 1438 h 1928"/>
              <a:gd name="connsiteX85" fmla="*/ 2066 w 2860"/>
              <a:gd name="connsiteY85" fmla="*/ 1406 h 1928"/>
              <a:gd name="connsiteX86" fmla="*/ 2048 w 2860"/>
              <a:gd name="connsiteY86" fmla="*/ 1360 h 1928"/>
              <a:gd name="connsiteX87" fmla="*/ 2032 w 2860"/>
              <a:gd name="connsiteY87" fmla="*/ 1336 h 1928"/>
              <a:gd name="connsiteX88" fmla="*/ 2014 w 2860"/>
              <a:gd name="connsiteY88" fmla="*/ 1306 h 1928"/>
              <a:gd name="connsiteX89" fmla="*/ 1998 w 2860"/>
              <a:gd name="connsiteY89" fmla="*/ 1266 h 1928"/>
              <a:gd name="connsiteX90" fmla="*/ 1984 w 2860"/>
              <a:gd name="connsiteY90" fmla="*/ 1232 h 1928"/>
              <a:gd name="connsiteX91" fmla="*/ 1970 w 2860"/>
              <a:gd name="connsiteY91" fmla="*/ 1196 h 1928"/>
              <a:gd name="connsiteX92" fmla="*/ 1956 w 2860"/>
              <a:gd name="connsiteY92" fmla="*/ 1160 h 1928"/>
              <a:gd name="connsiteX93" fmla="*/ 1946 w 2860"/>
              <a:gd name="connsiteY93" fmla="*/ 1138 h 1928"/>
              <a:gd name="connsiteX94" fmla="*/ 1940 w 2860"/>
              <a:gd name="connsiteY94" fmla="*/ 1114 h 1928"/>
              <a:gd name="connsiteX95" fmla="*/ 1932 w 2860"/>
              <a:gd name="connsiteY95" fmla="*/ 1090 h 1928"/>
              <a:gd name="connsiteX96" fmla="*/ 1926 w 2860"/>
              <a:gd name="connsiteY96" fmla="*/ 1062 h 1928"/>
              <a:gd name="connsiteX97" fmla="*/ 1914 w 2860"/>
              <a:gd name="connsiteY97" fmla="*/ 1028 h 1928"/>
              <a:gd name="connsiteX98" fmla="*/ 1904 w 2860"/>
              <a:gd name="connsiteY98" fmla="*/ 994 h 1928"/>
              <a:gd name="connsiteX99" fmla="*/ 1888 w 2860"/>
              <a:gd name="connsiteY99" fmla="*/ 946 h 1928"/>
              <a:gd name="connsiteX100" fmla="*/ 1878 w 2860"/>
              <a:gd name="connsiteY100" fmla="*/ 900 h 1928"/>
              <a:gd name="connsiteX101" fmla="*/ 1862 w 2860"/>
              <a:gd name="connsiteY101" fmla="*/ 850 h 1928"/>
              <a:gd name="connsiteX102" fmla="*/ 1854 w 2860"/>
              <a:gd name="connsiteY102" fmla="*/ 810 h 1928"/>
              <a:gd name="connsiteX103" fmla="*/ 1842 w 2860"/>
              <a:gd name="connsiteY103" fmla="*/ 770 h 1928"/>
              <a:gd name="connsiteX104" fmla="*/ 1830 w 2860"/>
              <a:gd name="connsiteY104" fmla="*/ 732 h 1928"/>
              <a:gd name="connsiteX105" fmla="*/ 1814 w 2860"/>
              <a:gd name="connsiteY105" fmla="*/ 692 h 1928"/>
              <a:gd name="connsiteX106" fmla="*/ 1803 w 2860"/>
              <a:gd name="connsiteY106" fmla="*/ 652 h 1928"/>
              <a:gd name="connsiteX107" fmla="*/ 1786 w 2860"/>
              <a:gd name="connsiteY107" fmla="*/ 604 h 1928"/>
              <a:gd name="connsiteX108" fmla="*/ 1773 w 2860"/>
              <a:gd name="connsiteY108" fmla="*/ 556 h 1928"/>
              <a:gd name="connsiteX109" fmla="*/ 1761 w 2860"/>
              <a:gd name="connsiteY109" fmla="*/ 526 h 1928"/>
              <a:gd name="connsiteX110" fmla="*/ 1742 w 2860"/>
              <a:gd name="connsiteY110" fmla="*/ 478 h 1928"/>
              <a:gd name="connsiteX111" fmla="*/ 1725 w 2860"/>
              <a:gd name="connsiteY111" fmla="*/ 442 h 1928"/>
              <a:gd name="connsiteX112" fmla="*/ 1715 w 2860"/>
              <a:gd name="connsiteY112" fmla="*/ 404 h 1928"/>
              <a:gd name="connsiteX113" fmla="*/ 1698 w 2860"/>
              <a:gd name="connsiteY113" fmla="*/ 368 h 1928"/>
              <a:gd name="connsiteX114" fmla="*/ 1692 w 2860"/>
              <a:gd name="connsiteY114" fmla="*/ 354 h 1928"/>
              <a:gd name="connsiteX115" fmla="*/ 1683 w 2860"/>
              <a:gd name="connsiteY115" fmla="*/ 332 h 1928"/>
              <a:gd name="connsiteX116" fmla="*/ 1662 w 2860"/>
              <a:gd name="connsiteY116" fmla="*/ 294 h 1928"/>
              <a:gd name="connsiteX117" fmla="*/ 1647 w 2860"/>
              <a:gd name="connsiteY117" fmla="*/ 260 h 1928"/>
              <a:gd name="connsiteX118" fmla="*/ 1634 w 2860"/>
              <a:gd name="connsiteY118" fmla="*/ 236 h 1928"/>
              <a:gd name="connsiteX119" fmla="*/ 1624 w 2860"/>
              <a:gd name="connsiteY119" fmla="*/ 208 h 1928"/>
              <a:gd name="connsiteX120" fmla="*/ 1596 w 2860"/>
              <a:gd name="connsiteY120" fmla="*/ 168 h 1928"/>
              <a:gd name="connsiteX121" fmla="*/ 1590 w 2860"/>
              <a:gd name="connsiteY121" fmla="*/ 156 h 1928"/>
              <a:gd name="connsiteX122" fmla="*/ 1574 w 2860"/>
              <a:gd name="connsiteY122" fmla="*/ 136 h 1928"/>
              <a:gd name="connsiteX123" fmla="*/ 1582 w 2860"/>
              <a:gd name="connsiteY123" fmla="*/ 144 h 1928"/>
              <a:gd name="connsiteX124" fmla="*/ 1610 w 2860"/>
              <a:gd name="connsiteY124" fmla="*/ 190 h 1928"/>
              <a:gd name="connsiteX125" fmla="*/ 1602 w 2860"/>
              <a:gd name="connsiteY125" fmla="*/ 180 h 1928"/>
              <a:gd name="connsiteX126" fmla="*/ 1608 w 2860"/>
              <a:gd name="connsiteY126" fmla="*/ 182 h 1928"/>
              <a:gd name="connsiteX127" fmla="*/ 1587 w 2860"/>
              <a:gd name="connsiteY127" fmla="*/ 152 h 1928"/>
              <a:gd name="connsiteX128" fmla="*/ 1560 w 2860"/>
              <a:gd name="connsiteY128" fmla="*/ 114 h 1928"/>
              <a:gd name="connsiteX129" fmla="*/ 1536 w 2860"/>
              <a:gd name="connsiteY129" fmla="*/ 84 h 1928"/>
              <a:gd name="connsiteX130" fmla="*/ 1510 w 2860"/>
              <a:gd name="connsiteY130" fmla="*/ 52 h 1928"/>
              <a:gd name="connsiteX131" fmla="*/ 1491 w 2860"/>
              <a:gd name="connsiteY131" fmla="*/ 32 h 1928"/>
              <a:gd name="connsiteX132" fmla="*/ 1473 w 2860"/>
              <a:gd name="connsiteY132" fmla="*/ 14 h 1928"/>
              <a:gd name="connsiteX133" fmla="*/ 1452 w 2860"/>
              <a:gd name="connsiteY133" fmla="*/ 8 h 1928"/>
              <a:gd name="connsiteX134" fmla="*/ 1410 w 2860"/>
              <a:gd name="connsiteY13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148 w 2860"/>
              <a:gd name="connsiteY80" fmla="*/ 1538 h 1928"/>
              <a:gd name="connsiteX81" fmla="*/ 2122 w 2860"/>
              <a:gd name="connsiteY81" fmla="*/ 1502 h 1928"/>
              <a:gd name="connsiteX82" fmla="*/ 2102 w 2860"/>
              <a:gd name="connsiteY82" fmla="*/ 1470 h 1928"/>
              <a:gd name="connsiteX83" fmla="*/ 2084 w 2860"/>
              <a:gd name="connsiteY83" fmla="*/ 1438 h 1928"/>
              <a:gd name="connsiteX84" fmla="*/ 2066 w 2860"/>
              <a:gd name="connsiteY84" fmla="*/ 1406 h 1928"/>
              <a:gd name="connsiteX85" fmla="*/ 2048 w 2860"/>
              <a:gd name="connsiteY85" fmla="*/ 1360 h 1928"/>
              <a:gd name="connsiteX86" fmla="*/ 2032 w 2860"/>
              <a:gd name="connsiteY86" fmla="*/ 1336 h 1928"/>
              <a:gd name="connsiteX87" fmla="*/ 2014 w 2860"/>
              <a:gd name="connsiteY87" fmla="*/ 1306 h 1928"/>
              <a:gd name="connsiteX88" fmla="*/ 1998 w 2860"/>
              <a:gd name="connsiteY88" fmla="*/ 1266 h 1928"/>
              <a:gd name="connsiteX89" fmla="*/ 1984 w 2860"/>
              <a:gd name="connsiteY89" fmla="*/ 1232 h 1928"/>
              <a:gd name="connsiteX90" fmla="*/ 1970 w 2860"/>
              <a:gd name="connsiteY90" fmla="*/ 1196 h 1928"/>
              <a:gd name="connsiteX91" fmla="*/ 1956 w 2860"/>
              <a:gd name="connsiteY91" fmla="*/ 1160 h 1928"/>
              <a:gd name="connsiteX92" fmla="*/ 1946 w 2860"/>
              <a:gd name="connsiteY92" fmla="*/ 1138 h 1928"/>
              <a:gd name="connsiteX93" fmla="*/ 1940 w 2860"/>
              <a:gd name="connsiteY93" fmla="*/ 1114 h 1928"/>
              <a:gd name="connsiteX94" fmla="*/ 1932 w 2860"/>
              <a:gd name="connsiteY94" fmla="*/ 1090 h 1928"/>
              <a:gd name="connsiteX95" fmla="*/ 1926 w 2860"/>
              <a:gd name="connsiteY95" fmla="*/ 1062 h 1928"/>
              <a:gd name="connsiteX96" fmla="*/ 1914 w 2860"/>
              <a:gd name="connsiteY96" fmla="*/ 1028 h 1928"/>
              <a:gd name="connsiteX97" fmla="*/ 1904 w 2860"/>
              <a:gd name="connsiteY97" fmla="*/ 994 h 1928"/>
              <a:gd name="connsiteX98" fmla="*/ 1888 w 2860"/>
              <a:gd name="connsiteY98" fmla="*/ 946 h 1928"/>
              <a:gd name="connsiteX99" fmla="*/ 1878 w 2860"/>
              <a:gd name="connsiteY99" fmla="*/ 900 h 1928"/>
              <a:gd name="connsiteX100" fmla="*/ 1862 w 2860"/>
              <a:gd name="connsiteY100" fmla="*/ 850 h 1928"/>
              <a:gd name="connsiteX101" fmla="*/ 1854 w 2860"/>
              <a:gd name="connsiteY101" fmla="*/ 810 h 1928"/>
              <a:gd name="connsiteX102" fmla="*/ 1842 w 2860"/>
              <a:gd name="connsiteY102" fmla="*/ 770 h 1928"/>
              <a:gd name="connsiteX103" fmla="*/ 1830 w 2860"/>
              <a:gd name="connsiteY103" fmla="*/ 732 h 1928"/>
              <a:gd name="connsiteX104" fmla="*/ 1814 w 2860"/>
              <a:gd name="connsiteY104" fmla="*/ 692 h 1928"/>
              <a:gd name="connsiteX105" fmla="*/ 1803 w 2860"/>
              <a:gd name="connsiteY105" fmla="*/ 652 h 1928"/>
              <a:gd name="connsiteX106" fmla="*/ 1786 w 2860"/>
              <a:gd name="connsiteY106" fmla="*/ 604 h 1928"/>
              <a:gd name="connsiteX107" fmla="*/ 1773 w 2860"/>
              <a:gd name="connsiteY107" fmla="*/ 556 h 1928"/>
              <a:gd name="connsiteX108" fmla="*/ 1761 w 2860"/>
              <a:gd name="connsiteY108" fmla="*/ 526 h 1928"/>
              <a:gd name="connsiteX109" fmla="*/ 1742 w 2860"/>
              <a:gd name="connsiteY109" fmla="*/ 478 h 1928"/>
              <a:gd name="connsiteX110" fmla="*/ 1725 w 2860"/>
              <a:gd name="connsiteY110" fmla="*/ 442 h 1928"/>
              <a:gd name="connsiteX111" fmla="*/ 1715 w 2860"/>
              <a:gd name="connsiteY111" fmla="*/ 404 h 1928"/>
              <a:gd name="connsiteX112" fmla="*/ 1698 w 2860"/>
              <a:gd name="connsiteY112" fmla="*/ 368 h 1928"/>
              <a:gd name="connsiteX113" fmla="*/ 1692 w 2860"/>
              <a:gd name="connsiteY113" fmla="*/ 354 h 1928"/>
              <a:gd name="connsiteX114" fmla="*/ 1683 w 2860"/>
              <a:gd name="connsiteY114" fmla="*/ 332 h 1928"/>
              <a:gd name="connsiteX115" fmla="*/ 1662 w 2860"/>
              <a:gd name="connsiteY115" fmla="*/ 294 h 1928"/>
              <a:gd name="connsiteX116" fmla="*/ 1647 w 2860"/>
              <a:gd name="connsiteY116" fmla="*/ 260 h 1928"/>
              <a:gd name="connsiteX117" fmla="*/ 1634 w 2860"/>
              <a:gd name="connsiteY117" fmla="*/ 236 h 1928"/>
              <a:gd name="connsiteX118" fmla="*/ 1624 w 2860"/>
              <a:gd name="connsiteY118" fmla="*/ 208 h 1928"/>
              <a:gd name="connsiteX119" fmla="*/ 1596 w 2860"/>
              <a:gd name="connsiteY119" fmla="*/ 168 h 1928"/>
              <a:gd name="connsiteX120" fmla="*/ 1590 w 2860"/>
              <a:gd name="connsiteY120" fmla="*/ 156 h 1928"/>
              <a:gd name="connsiteX121" fmla="*/ 1574 w 2860"/>
              <a:gd name="connsiteY121" fmla="*/ 136 h 1928"/>
              <a:gd name="connsiteX122" fmla="*/ 1582 w 2860"/>
              <a:gd name="connsiteY122" fmla="*/ 144 h 1928"/>
              <a:gd name="connsiteX123" fmla="*/ 1610 w 2860"/>
              <a:gd name="connsiteY123" fmla="*/ 190 h 1928"/>
              <a:gd name="connsiteX124" fmla="*/ 1602 w 2860"/>
              <a:gd name="connsiteY124" fmla="*/ 180 h 1928"/>
              <a:gd name="connsiteX125" fmla="*/ 1608 w 2860"/>
              <a:gd name="connsiteY125" fmla="*/ 182 h 1928"/>
              <a:gd name="connsiteX126" fmla="*/ 1587 w 2860"/>
              <a:gd name="connsiteY126" fmla="*/ 152 h 1928"/>
              <a:gd name="connsiteX127" fmla="*/ 1560 w 2860"/>
              <a:gd name="connsiteY127" fmla="*/ 114 h 1928"/>
              <a:gd name="connsiteX128" fmla="*/ 1536 w 2860"/>
              <a:gd name="connsiteY128" fmla="*/ 84 h 1928"/>
              <a:gd name="connsiteX129" fmla="*/ 1510 w 2860"/>
              <a:gd name="connsiteY129" fmla="*/ 52 h 1928"/>
              <a:gd name="connsiteX130" fmla="*/ 1491 w 2860"/>
              <a:gd name="connsiteY130" fmla="*/ 32 h 1928"/>
              <a:gd name="connsiteX131" fmla="*/ 1473 w 2860"/>
              <a:gd name="connsiteY131" fmla="*/ 14 h 1928"/>
              <a:gd name="connsiteX132" fmla="*/ 1452 w 2860"/>
              <a:gd name="connsiteY132" fmla="*/ 8 h 1928"/>
              <a:gd name="connsiteX133" fmla="*/ 1410 w 2860"/>
              <a:gd name="connsiteY13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463 w 2860"/>
              <a:gd name="connsiteY78" fmla="*/ 1756 h 1928"/>
              <a:gd name="connsiteX79" fmla="*/ 2148 w 2860"/>
              <a:gd name="connsiteY79" fmla="*/ 1538 h 1928"/>
              <a:gd name="connsiteX80" fmla="*/ 2122 w 2860"/>
              <a:gd name="connsiteY80" fmla="*/ 1502 h 1928"/>
              <a:gd name="connsiteX81" fmla="*/ 2102 w 2860"/>
              <a:gd name="connsiteY81" fmla="*/ 1470 h 1928"/>
              <a:gd name="connsiteX82" fmla="*/ 2084 w 2860"/>
              <a:gd name="connsiteY82" fmla="*/ 1438 h 1928"/>
              <a:gd name="connsiteX83" fmla="*/ 2066 w 2860"/>
              <a:gd name="connsiteY83" fmla="*/ 1406 h 1928"/>
              <a:gd name="connsiteX84" fmla="*/ 2048 w 2860"/>
              <a:gd name="connsiteY84" fmla="*/ 1360 h 1928"/>
              <a:gd name="connsiteX85" fmla="*/ 2032 w 2860"/>
              <a:gd name="connsiteY85" fmla="*/ 1336 h 1928"/>
              <a:gd name="connsiteX86" fmla="*/ 2014 w 2860"/>
              <a:gd name="connsiteY86" fmla="*/ 1306 h 1928"/>
              <a:gd name="connsiteX87" fmla="*/ 1998 w 2860"/>
              <a:gd name="connsiteY87" fmla="*/ 1266 h 1928"/>
              <a:gd name="connsiteX88" fmla="*/ 1984 w 2860"/>
              <a:gd name="connsiteY88" fmla="*/ 1232 h 1928"/>
              <a:gd name="connsiteX89" fmla="*/ 1970 w 2860"/>
              <a:gd name="connsiteY89" fmla="*/ 1196 h 1928"/>
              <a:gd name="connsiteX90" fmla="*/ 1956 w 2860"/>
              <a:gd name="connsiteY90" fmla="*/ 1160 h 1928"/>
              <a:gd name="connsiteX91" fmla="*/ 1946 w 2860"/>
              <a:gd name="connsiteY91" fmla="*/ 1138 h 1928"/>
              <a:gd name="connsiteX92" fmla="*/ 1940 w 2860"/>
              <a:gd name="connsiteY92" fmla="*/ 1114 h 1928"/>
              <a:gd name="connsiteX93" fmla="*/ 1932 w 2860"/>
              <a:gd name="connsiteY93" fmla="*/ 1090 h 1928"/>
              <a:gd name="connsiteX94" fmla="*/ 1926 w 2860"/>
              <a:gd name="connsiteY94" fmla="*/ 1062 h 1928"/>
              <a:gd name="connsiteX95" fmla="*/ 1914 w 2860"/>
              <a:gd name="connsiteY95" fmla="*/ 1028 h 1928"/>
              <a:gd name="connsiteX96" fmla="*/ 1904 w 2860"/>
              <a:gd name="connsiteY96" fmla="*/ 994 h 1928"/>
              <a:gd name="connsiteX97" fmla="*/ 1888 w 2860"/>
              <a:gd name="connsiteY97" fmla="*/ 946 h 1928"/>
              <a:gd name="connsiteX98" fmla="*/ 1878 w 2860"/>
              <a:gd name="connsiteY98" fmla="*/ 900 h 1928"/>
              <a:gd name="connsiteX99" fmla="*/ 1862 w 2860"/>
              <a:gd name="connsiteY99" fmla="*/ 850 h 1928"/>
              <a:gd name="connsiteX100" fmla="*/ 1854 w 2860"/>
              <a:gd name="connsiteY100" fmla="*/ 810 h 1928"/>
              <a:gd name="connsiteX101" fmla="*/ 1842 w 2860"/>
              <a:gd name="connsiteY101" fmla="*/ 770 h 1928"/>
              <a:gd name="connsiteX102" fmla="*/ 1830 w 2860"/>
              <a:gd name="connsiteY102" fmla="*/ 732 h 1928"/>
              <a:gd name="connsiteX103" fmla="*/ 1814 w 2860"/>
              <a:gd name="connsiteY103" fmla="*/ 692 h 1928"/>
              <a:gd name="connsiteX104" fmla="*/ 1803 w 2860"/>
              <a:gd name="connsiteY104" fmla="*/ 652 h 1928"/>
              <a:gd name="connsiteX105" fmla="*/ 1786 w 2860"/>
              <a:gd name="connsiteY105" fmla="*/ 604 h 1928"/>
              <a:gd name="connsiteX106" fmla="*/ 1773 w 2860"/>
              <a:gd name="connsiteY106" fmla="*/ 556 h 1928"/>
              <a:gd name="connsiteX107" fmla="*/ 1761 w 2860"/>
              <a:gd name="connsiteY107" fmla="*/ 526 h 1928"/>
              <a:gd name="connsiteX108" fmla="*/ 1742 w 2860"/>
              <a:gd name="connsiteY108" fmla="*/ 478 h 1928"/>
              <a:gd name="connsiteX109" fmla="*/ 1725 w 2860"/>
              <a:gd name="connsiteY109" fmla="*/ 442 h 1928"/>
              <a:gd name="connsiteX110" fmla="*/ 1715 w 2860"/>
              <a:gd name="connsiteY110" fmla="*/ 404 h 1928"/>
              <a:gd name="connsiteX111" fmla="*/ 1698 w 2860"/>
              <a:gd name="connsiteY111" fmla="*/ 368 h 1928"/>
              <a:gd name="connsiteX112" fmla="*/ 1692 w 2860"/>
              <a:gd name="connsiteY112" fmla="*/ 354 h 1928"/>
              <a:gd name="connsiteX113" fmla="*/ 1683 w 2860"/>
              <a:gd name="connsiteY113" fmla="*/ 332 h 1928"/>
              <a:gd name="connsiteX114" fmla="*/ 1662 w 2860"/>
              <a:gd name="connsiteY114" fmla="*/ 294 h 1928"/>
              <a:gd name="connsiteX115" fmla="*/ 1647 w 2860"/>
              <a:gd name="connsiteY115" fmla="*/ 260 h 1928"/>
              <a:gd name="connsiteX116" fmla="*/ 1634 w 2860"/>
              <a:gd name="connsiteY116" fmla="*/ 236 h 1928"/>
              <a:gd name="connsiteX117" fmla="*/ 1624 w 2860"/>
              <a:gd name="connsiteY117" fmla="*/ 208 h 1928"/>
              <a:gd name="connsiteX118" fmla="*/ 1596 w 2860"/>
              <a:gd name="connsiteY118" fmla="*/ 168 h 1928"/>
              <a:gd name="connsiteX119" fmla="*/ 1590 w 2860"/>
              <a:gd name="connsiteY119" fmla="*/ 156 h 1928"/>
              <a:gd name="connsiteX120" fmla="*/ 1574 w 2860"/>
              <a:gd name="connsiteY120" fmla="*/ 136 h 1928"/>
              <a:gd name="connsiteX121" fmla="*/ 1582 w 2860"/>
              <a:gd name="connsiteY121" fmla="*/ 144 h 1928"/>
              <a:gd name="connsiteX122" fmla="*/ 1610 w 2860"/>
              <a:gd name="connsiteY122" fmla="*/ 190 h 1928"/>
              <a:gd name="connsiteX123" fmla="*/ 1602 w 2860"/>
              <a:gd name="connsiteY123" fmla="*/ 180 h 1928"/>
              <a:gd name="connsiteX124" fmla="*/ 1608 w 2860"/>
              <a:gd name="connsiteY124" fmla="*/ 182 h 1928"/>
              <a:gd name="connsiteX125" fmla="*/ 1587 w 2860"/>
              <a:gd name="connsiteY125" fmla="*/ 152 h 1928"/>
              <a:gd name="connsiteX126" fmla="*/ 1560 w 2860"/>
              <a:gd name="connsiteY126" fmla="*/ 114 h 1928"/>
              <a:gd name="connsiteX127" fmla="*/ 1536 w 2860"/>
              <a:gd name="connsiteY127" fmla="*/ 84 h 1928"/>
              <a:gd name="connsiteX128" fmla="*/ 1510 w 2860"/>
              <a:gd name="connsiteY128" fmla="*/ 52 h 1928"/>
              <a:gd name="connsiteX129" fmla="*/ 1491 w 2860"/>
              <a:gd name="connsiteY129" fmla="*/ 32 h 1928"/>
              <a:gd name="connsiteX130" fmla="*/ 1473 w 2860"/>
              <a:gd name="connsiteY130" fmla="*/ 14 h 1928"/>
              <a:gd name="connsiteX131" fmla="*/ 1452 w 2860"/>
              <a:gd name="connsiteY131" fmla="*/ 8 h 1928"/>
              <a:gd name="connsiteX132" fmla="*/ 1410 w 2860"/>
              <a:gd name="connsiteY13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616 w 2860"/>
              <a:gd name="connsiteY76" fmla="*/ 1819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16 w 2860"/>
              <a:gd name="connsiteY75" fmla="*/ 1819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463 w 2860"/>
              <a:gd name="connsiteY75" fmla="*/ 1756 h 1928"/>
              <a:gd name="connsiteX76" fmla="*/ 2148 w 2860"/>
              <a:gd name="connsiteY76" fmla="*/ 1538 h 1928"/>
              <a:gd name="connsiteX77" fmla="*/ 2122 w 2860"/>
              <a:gd name="connsiteY77" fmla="*/ 1502 h 1928"/>
              <a:gd name="connsiteX78" fmla="*/ 2102 w 2860"/>
              <a:gd name="connsiteY78" fmla="*/ 1470 h 1928"/>
              <a:gd name="connsiteX79" fmla="*/ 2084 w 2860"/>
              <a:gd name="connsiteY79" fmla="*/ 1438 h 1928"/>
              <a:gd name="connsiteX80" fmla="*/ 2066 w 2860"/>
              <a:gd name="connsiteY80" fmla="*/ 1406 h 1928"/>
              <a:gd name="connsiteX81" fmla="*/ 2048 w 2860"/>
              <a:gd name="connsiteY81" fmla="*/ 1360 h 1928"/>
              <a:gd name="connsiteX82" fmla="*/ 2032 w 2860"/>
              <a:gd name="connsiteY82" fmla="*/ 1336 h 1928"/>
              <a:gd name="connsiteX83" fmla="*/ 2014 w 2860"/>
              <a:gd name="connsiteY83" fmla="*/ 1306 h 1928"/>
              <a:gd name="connsiteX84" fmla="*/ 1998 w 2860"/>
              <a:gd name="connsiteY84" fmla="*/ 1266 h 1928"/>
              <a:gd name="connsiteX85" fmla="*/ 1984 w 2860"/>
              <a:gd name="connsiteY85" fmla="*/ 1232 h 1928"/>
              <a:gd name="connsiteX86" fmla="*/ 1970 w 2860"/>
              <a:gd name="connsiteY86" fmla="*/ 1196 h 1928"/>
              <a:gd name="connsiteX87" fmla="*/ 1956 w 2860"/>
              <a:gd name="connsiteY87" fmla="*/ 1160 h 1928"/>
              <a:gd name="connsiteX88" fmla="*/ 1946 w 2860"/>
              <a:gd name="connsiteY88" fmla="*/ 1138 h 1928"/>
              <a:gd name="connsiteX89" fmla="*/ 1940 w 2860"/>
              <a:gd name="connsiteY89" fmla="*/ 1114 h 1928"/>
              <a:gd name="connsiteX90" fmla="*/ 1932 w 2860"/>
              <a:gd name="connsiteY90" fmla="*/ 1090 h 1928"/>
              <a:gd name="connsiteX91" fmla="*/ 1926 w 2860"/>
              <a:gd name="connsiteY91" fmla="*/ 1062 h 1928"/>
              <a:gd name="connsiteX92" fmla="*/ 1914 w 2860"/>
              <a:gd name="connsiteY92" fmla="*/ 1028 h 1928"/>
              <a:gd name="connsiteX93" fmla="*/ 1904 w 2860"/>
              <a:gd name="connsiteY93" fmla="*/ 994 h 1928"/>
              <a:gd name="connsiteX94" fmla="*/ 1888 w 2860"/>
              <a:gd name="connsiteY94" fmla="*/ 946 h 1928"/>
              <a:gd name="connsiteX95" fmla="*/ 1878 w 2860"/>
              <a:gd name="connsiteY95" fmla="*/ 900 h 1928"/>
              <a:gd name="connsiteX96" fmla="*/ 1862 w 2860"/>
              <a:gd name="connsiteY96" fmla="*/ 850 h 1928"/>
              <a:gd name="connsiteX97" fmla="*/ 1854 w 2860"/>
              <a:gd name="connsiteY97" fmla="*/ 810 h 1928"/>
              <a:gd name="connsiteX98" fmla="*/ 1842 w 2860"/>
              <a:gd name="connsiteY98" fmla="*/ 770 h 1928"/>
              <a:gd name="connsiteX99" fmla="*/ 1830 w 2860"/>
              <a:gd name="connsiteY99" fmla="*/ 732 h 1928"/>
              <a:gd name="connsiteX100" fmla="*/ 1814 w 2860"/>
              <a:gd name="connsiteY100" fmla="*/ 692 h 1928"/>
              <a:gd name="connsiteX101" fmla="*/ 1803 w 2860"/>
              <a:gd name="connsiteY101" fmla="*/ 652 h 1928"/>
              <a:gd name="connsiteX102" fmla="*/ 1786 w 2860"/>
              <a:gd name="connsiteY102" fmla="*/ 604 h 1928"/>
              <a:gd name="connsiteX103" fmla="*/ 1773 w 2860"/>
              <a:gd name="connsiteY103" fmla="*/ 556 h 1928"/>
              <a:gd name="connsiteX104" fmla="*/ 1761 w 2860"/>
              <a:gd name="connsiteY104" fmla="*/ 526 h 1928"/>
              <a:gd name="connsiteX105" fmla="*/ 1742 w 2860"/>
              <a:gd name="connsiteY105" fmla="*/ 478 h 1928"/>
              <a:gd name="connsiteX106" fmla="*/ 1725 w 2860"/>
              <a:gd name="connsiteY106" fmla="*/ 442 h 1928"/>
              <a:gd name="connsiteX107" fmla="*/ 1715 w 2860"/>
              <a:gd name="connsiteY107" fmla="*/ 404 h 1928"/>
              <a:gd name="connsiteX108" fmla="*/ 1698 w 2860"/>
              <a:gd name="connsiteY108" fmla="*/ 368 h 1928"/>
              <a:gd name="connsiteX109" fmla="*/ 1692 w 2860"/>
              <a:gd name="connsiteY109" fmla="*/ 354 h 1928"/>
              <a:gd name="connsiteX110" fmla="*/ 1683 w 2860"/>
              <a:gd name="connsiteY110" fmla="*/ 332 h 1928"/>
              <a:gd name="connsiteX111" fmla="*/ 1662 w 2860"/>
              <a:gd name="connsiteY111" fmla="*/ 294 h 1928"/>
              <a:gd name="connsiteX112" fmla="*/ 1647 w 2860"/>
              <a:gd name="connsiteY112" fmla="*/ 260 h 1928"/>
              <a:gd name="connsiteX113" fmla="*/ 1634 w 2860"/>
              <a:gd name="connsiteY113" fmla="*/ 236 h 1928"/>
              <a:gd name="connsiteX114" fmla="*/ 1624 w 2860"/>
              <a:gd name="connsiteY114" fmla="*/ 208 h 1928"/>
              <a:gd name="connsiteX115" fmla="*/ 1596 w 2860"/>
              <a:gd name="connsiteY115" fmla="*/ 168 h 1928"/>
              <a:gd name="connsiteX116" fmla="*/ 1590 w 2860"/>
              <a:gd name="connsiteY116" fmla="*/ 156 h 1928"/>
              <a:gd name="connsiteX117" fmla="*/ 1574 w 2860"/>
              <a:gd name="connsiteY117" fmla="*/ 136 h 1928"/>
              <a:gd name="connsiteX118" fmla="*/ 1582 w 2860"/>
              <a:gd name="connsiteY118" fmla="*/ 144 h 1928"/>
              <a:gd name="connsiteX119" fmla="*/ 1610 w 2860"/>
              <a:gd name="connsiteY119" fmla="*/ 190 h 1928"/>
              <a:gd name="connsiteX120" fmla="*/ 1602 w 2860"/>
              <a:gd name="connsiteY120" fmla="*/ 180 h 1928"/>
              <a:gd name="connsiteX121" fmla="*/ 1608 w 2860"/>
              <a:gd name="connsiteY121" fmla="*/ 182 h 1928"/>
              <a:gd name="connsiteX122" fmla="*/ 1587 w 2860"/>
              <a:gd name="connsiteY122" fmla="*/ 152 h 1928"/>
              <a:gd name="connsiteX123" fmla="*/ 1560 w 2860"/>
              <a:gd name="connsiteY123" fmla="*/ 114 h 1928"/>
              <a:gd name="connsiteX124" fmla="*/ 1536 w 2860"/>
              <a:gd name="connsiteY124" fmla="*/ 84 h 1928"/>
              <a:gd name="connsiteX125" fmla="*/ 1510 w 2860"/>
              <a:gd name="connsiteY125" fmla="*/ 52 h 1928"/>
              <a:gd name="connsiteX126" fmla="*/ 1491 w 2860"/>
              <a:gd name="connsiteY126" fmla="*/ 32 h 1928"/>
              <a:gd name="connsiteX127" fmla="*/ 1473 w 2860"/>
              <a:gd name="connsiteY127" fmla="*/ 14 h 1928"/>
              <a:gd name="connsiteX128" fmla="*/ 1452 w 2860"/>
              <a:gd name="connsiteY128" fmla="*/ 8 h 1928"/>
              <a:gd name="connsiteX129" fmla="*/ 1410 w 2860"/>
              <a:gd name="connsiteY12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148 w 2860"/>
              <a:gd name="connsiteY75" fmla="*/ 1538 h 1928"/>
              <a:gd name="connsiteX76" fmla="*/ 2122 w 2860"/>
              <a:gd name="connsiteY76" fmla="*/ 1502 h 1928"/>
              <a:gd name="connsiteX77" fmla="*/ 2102 w 2860"/>
              <a:gd name="connsiteY77" fmla="*/ 1470 h 1928"/>
              <a:gd name="connsiteX78" fmla="*/ 2084 w 2860"/>
              <a:gd name="connsiteY78" fmla="*/ 1438 h 1928"/>
              <a:gd name="connsiteX79" fmla="*/ 2066 w 2860"/>
              <a:gd name="connsiteY79" fmla="*/ 1406 h 1928"/>
              <a:gd name="connsiteX80" fmla="*/ 2048 w 2860"/>
              <a:gd name="connsiteY80" fmla="*/ 1360 h 1928"/>
              <a:gd name="connsiteX81" fmla="*/ 2032 w 2860"/>
              <a:gd name="connsiteY81" fmla="*/ 1336 h 1928"/>
              <a:gd name="connsiteX82" fmla="*/ 2014 w 2860"/>
              <a:gd name="connsiteY82" fmla="*/ 1306 h 1928"/>
              <a:gd name="connsiteX83" fmla="*/ 1998 w 2860"/>
              <a:gd name="connsiteY83" fmla="*/ 1266 h 1928"/>
              <a:gd name="connsiteX84" fmla="*/ 1984 w 2860"/>
              <a:gd name="connsiteY84" fmla="*/ 1232 h 1928"/>
              <a:gd name="connsiteX85" fmla="*/ 1970 w 2860"/>
              <a:gd name="connsiteY85" fmla="*/ 1196 h 1928"/>
              <a:gd name="connsiteX86" fmla="*/ 1956 w 2860"/>
              <a:gd name="connsiteY86" fmla="*/ 1160 h 1928"/>
              <a:gd name="connsiteX87" fmla="*/ 1946 w 2860"/>
              <a:gd name="connsiteY87" fmla="*/ 1138 h 1928"/>
              <a:gd name="connsiteX88" fmla="*/ 1940 w 2860"/>
              <a:gd name="connsiteY88" fmla="*/ 1114 h 1928"/>
              <a:gd name="connsiteX89" fmla="*/ 1932 w 2860"/>
              <a:gd name="connsiteY89" fmla="*/ 1090 h 1928"/>
              <a:gd name="connsiteX90" fmla="*/ 1926 w 2860"/>
              <a:gd name="connsiteY90" fmla="*/ 1062 h 1928"/>
              <a:gd name="connsiteX91" fmla="*/ 1914 w 2860"/>
              <a:gd name="connsiteY91" fmla="*/ 1028 h 1928"/>
              <a:gd name="connsiteX92" fmla="*/ 1904 w 2860"/>
              <a:gd name="connsiteY92" fmla="*/ 994 h 1928"/>
              <a:gd name="connsiteX93" fmla="*/ 1888 w 2860"/>
              <a:gd name="connsiteY93" fmla="*/ 946 h 1928"/>
              <a:gd name="connsiteX94" fmla="*/ 1878 w 2860"/>
              <a:gd name="connsiteY94" fmla="*/ 900 h 1928"/>
              <a:gd name="connsiteX95" fmla="*/ 1862 w 2860"/>
              <a:gd name="connsiteY95" fmla="*/ 850 h 1928"/>
              <a:gd name="connsiteX96" fmla="*/ 1854 w 2860"/>
              <a:gd name="connsiteY96" fmla="*/ 810 h 1928"/>
              <a:gd name="connsiteX97" fmla="*/ 1842 w 2860"/>
              <a:gd name="connsiteY97" fmla="*/ 770 h 1928"/>
              <a:gd name="connsiteX98" fmla="*/ 1830 w 2860"/>
              <a:gd name="connsiteY98" fmla="*/ 732 h 1928"/>
              <a:gd name="connsiteX99" fmla="*/ 1814 w 2860"/>
              <a:gd name="connsiteY99" fmla="*/ 692 h 1928"/>
              <a:gd name="connsiteX100" fmla="*/ 1803 w 2860"/>
              <a:gd name="connsiteY100" fmla="*/ 652 h 1928"/>
              <a:gd name="connsiteX101" fmla="*/ 1786 w 2860"/>
              <a:gd name="connsiteY101" fmla="*/ 604 h 1928"/>
              <a:gd name="connsiteX102" fmla="*/ 1773 w 2860"/>
              <a:gd name="connsiteY102" fmla="*/ 556 h 1928"/>
              <a:gd name="connsiteX103" fmla="*/ 1761 w 2860"/>
              <a:gd name="connsiteY103" fmla="*/ 526 h 1928"/>
              <a:gd name="connsiteX104" fmla="*/ 1742 w 2860"/>
              <a:gd name="connsiteY104" fmla="*/ 478 h 1928"/>
              <a:gd name="connsiteX105" fmla="*/ 1725 w 2860"/>
              <a:gd name="connsiteY105" fmla="*/ 442 h 1928"/>
              <a:gd name="connsiteX106" fmla="*/ 1715 w 2860"/>
              <a:gd name="connsiteY106" fmla="*/ 404 h 1928"/>
              <a:gd name="connsiteX107" fmla="*/ 1698 w 2860"/>
              <a:gd name="connsiteY107" fmla="*/ 368 h 1928"/>
              <a:gd name="connsiteX108" fmla="*/ 1692 w 2860"/>
              <a:gd name="connsiteY108" fmla="*/ 354 h 1928"/>
              <a:gd name="connsiteX109" fmla="*/ 1683 w 2860"/>
              <a:gd name="connsiteY109" fmla="*/ 332 h 1928"/>
              <a:gd name="connsiteX110" fmla="*/ 1662 w 2860"/>
              <a:gd name="connsiteY110" fmla="*/ 294 h 1928"/>
              <a:gd name="connsiteX111" fmla="*/ 1647 w 2860"/>
              <a:gd name="connsiteY111" fmla="*/ 260 h 1928"/>
              <a:gd name="connsiteX112" fmla="*/ 1634 w 2860"/>
              <a:gd name="connsiteY112" fmla="*/ 236 h 1928"/>
              <a:gd name="connsiteX113" fmla="*/ 1624 w 2860"/>
              <a:gd name="connsiteY113" fmla="*/ 208 h 1928"/>
              <a:gd name="connsiteX114" fmla="*/ 1596 w 2860"/>
              <a:gd name="connsiteY114" fmla="*/ 168 h 1928"/>
              <a:gd name="connsiteX115" fmla="*/ 1590 w 2860"/>
              <a:gd name="connsiteY115" fmla="*/ 156 h 1928"/>
              <a:gd name="connsiteX116" fmla="*/ 1574 w 2860"/>
              <a:gd name="connsiteY116" fmla="*/ 136 h 1928"/>
              <a:gd name="connsiteX117" fmla="*/ 1582 w 2860"/>
              <a:gd name="connsiteY117" fmla="*/ 144 h 1928"/>
              <a:gd name="connsiteX118" fmla="*/ 1610 w 2860"/>
              <a:gd name="connsiteY118" fmla="*/ 190 h 1928"/>
              <a:gd name="connsiteX119" fmla="*/ 1602 w 2860"/>
              <a:gd name="connsiteY119" fmla="*/ 180 h 1928"/>
              <a:gd name="connsiteX120" fmla="*/ 1608 w 2860"/>
              <a:gd name="connsiteY120" fmla="*/ 182 h 1928"/>
              <a:gd name="connsiteX121" fmla="*/ 1587 w 2860"/>
              <a:gd name="connsiteY121" fmla="*/ 152 h 1928"/>
              <a:gd name="connsiteX122" fmla="*/ 1560 w 2860"/>
              <a:gd name="connsiteY122" fmla="*/ 114 h 1928"/>
              <a:gd name="connsiteX123" fmla="*/ 1536 w 2860"/>
              <a:gd name="connsiteY123" fmla="*/ 84 h 1928"/>
              <a:gd name="connsiteX124" fmla="*/ 1510 w 2860"/>
              <a:gd name="connsiteY124" fmla="*/ 52 h 1928"/>
              <a:gd name="connsiteX125" fmla="*/ 1491 w 2860"/>
              <a:gd name="connsiteY125" fmla="*/ 32 h 1928"/>
              <a:gd name="connsiteX126" fmla="*/ 1473 w 2860"/>
              <a:gd name="connsiteY126" fmla="*/ 14 h 1928"/>
              <a:gd name="connsiteX127" fmla="*/ 1452 w 2860"/>
              <a:gd name="connsiteY127" fmla="*/ 8 h 1928"/>
              <a:gd name="connsiteX128" fmla="*/ 1410 w 2860"/>
              <a:gd name="connsiteY12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148 w 2860"/>
              <a:gd name="connsiteY74" fmla="*/ 1538 h 1928"/>
              <a:gd name="connsiteX75" fmla="*/ 2122 w 2860"/>
              <a:gd name="connsiteY75" fmla="*/ 1502 h 1928"/>
              <a:gd name="connsiteX76" fmla="*/ 2102 w 2860"/>
              <a:gd name="connsiteY76" fmla="*/ 1470 h 1928"/>
              <a:gd name="connsiteX77" fmla="*/ 2084 w 2860"/>
              <a:gd name="connsiteY77" fmla="*/ 1438 h 1928"/>
              <a:gd name="connsiteX78" fmla="*/ 2066 w 2860"/>
              <a:gd name="connsiteY78" fmla="*/ 1406 h 1928"/>
              <a:gd name="connsiteX79" fmla="*/ 2048 w 2860"/>
              <a:gd name="connsiteY79" fmla="*/ 1360 h 1928"/>
              <a:gd name="connsiteX80" fmla="*/ 2032 w 2860"/>
              <a:gd name="connsiteY80" fmla="*/ 1336 h 1928"/>
              <a:gd name="connsiteX81" fmla="*/ 2014 w 2860"/>
              <a:gd name="connsiteY81" fmla="*/ 1306 h 1928"/>
              <a:gd name="connsiteX82" fmla="*/ 1998 w 2860"/>
              <a:gd name="connsiteY82" fmla="*/ 1266 h 1928"/>
              <a:gd name="connsiteX83" fmla="*/ 1984 w 2860"/>
              <a:gd name="connsiteY83" fmla="*/ 1232 h 1928"/>
              <a:gd name="connsiteX84" fmla="*/ 1970 w 2860"/>
              <a:gd name="connsiteY84" fmla="*/ 1196 h 1928"/>
              <a:gd name="connsiteX85" fmla="*/ 1956 w 2860"/>
              <a:gd name="connsiteY85" fmla="*/ 1160 h 1928"/>
              <a:gd name="connsiteX86" fmla="*/ 1946 w 2860"/>
              <a:gd name="connsiteY86" fmla="*/ 1138 h 1928"/>
              <a:gd name="connsiteX87" fmla="*/ 1940 w 2860"/>
              <a:gd name="connsiteY87" fmla="*/ 1114 h 1928"/>
              <a:gd name="connsiteX88" fmla="*/ 1932 w 2860"/>
              <a:gd name="connsiteY88" fmla="*/ 1090 h 1928"/>
              <a:gd name="connsiteX89" fmla="*/ 1926 w 2860"/>
              <a:gd name="connsiteY89" fmla="*/ 1062 h 1928"/>
              <a:gd name="connsiteX90" fmla="*/ 1914 w 2860"/>
              <a:gd name="connsiteY90" fmla="*/ 1028 h 1928"/>
              <a:gd name="connsiteX91" fmla="*/ 1904 w 2860"/>
              <a:gd name="connsiteY91" fmla="*/ 994 h 1928"/>
              <a:gd name="connsiteX92" fmla="*/ 1888 w 2860"/>
              <a:gd name="connsiteY92" fmla="*/ 946 h 1928"/>
              <a:gd name="connsiteX93" fmla="*/ 1878 w 2860"/>
              <a:gd name="connsiteY93" fmla="*/ 900 h 1928"/>
              <a:gd name="connsiteX94" fmla="*/ 1862 w 2860"/>
              <a:gd name="connsiteY94" fmla="*/ 850 h 1928"/>
              <a:gd name="connsiteX95" fmla="*/ 1854 w 2860"/>
              <a:gd name="connsiteY95" fmla="*/ 810 h 1928"/>
              <a:gd name="connsiteX96" fmla="*/ 1842 w 2860"/>
              <a:gd name="connsiteY96" fmla="*/ 770 h 1928"/>
              <a:gd name="connsiteX97" fmla="*/ 1830 w 2860"/>
              <a:gd name="connsiteY97" fmla="*/ 732 h 1928"/>
              <a:gd name="connsiteX98" fmla="*/ 1814 w 2860"/>
              <a:gd name="connsiteY98" fmla="*/ 692 h 1928"/>
              <a:gd name="connsiteX99" fmla="*/ 1803 w 2860"/>
              <a:gd name="connsiteY99" fmla="*/ 652 h 1928"/>
              <a:gd name="connsiteX100" fmla="*/ 1786 w 2860"/>
              <a:gd name="connsiteY100" fmla="*/ 604 h 1928"/>
              <a:gd name="connsiteX101" fmla="*/ 1773 w 2860"/>
              <a:gd name="connsiteY101" fmla="*/ 556 h 1928"/>
              <a:gd name="connsiteX102" fmla="*/ 1761 w 2860"/>
              <a:gd name="connsiteY102" fmla="*/ 526 h 1928"/>
              <a:gd name="connsiteX103" fmla="*/ 1742 w 2860"/>
              <a:gd name="connsiteY103" fmla="*/ 478 h 1928"/>
              <a:gd name="connsiteX104" fmla="*/ 1725 w 2860"/>
              <a:gd name="connsiteY104" fmla="*/ 442 h 1928"/>
              <a:gd name="connsiteX105" fmla="*/ 1715 w 2860"/>
              <a:gd name="connsiteY105" fmla="*/ 404 h 1928"/>
              <a:gd name="connsiteX106" fmla="*/ 1698 w 2860"/>
              <a:gd name="connsiteY106" fmla="*/ 368 h 1928"/>
              <a:gd name="connsiteX107" fmla="*/ 1692 w 2860"/>
              <a:gd name="connsiteY107" fmla="*/ 354 h 1928"/>
              <a:gd name="connsiteX108" fmla="*/ 1683 w 2860"/>
              <a:gd name="connsiteY108" fmla="*/ 332 h 1928"/>
              <a:gd name="connsiteX109" fmla="*/ 1662 w 2860"/>
              <a:gd name="connsiteY109" fmla="*/ 294 h 1928"/>
              <a:gd name="connsiteX110" fmla="*/ 1647 w 2860"/>
              <a:gd name="connsiteY110" fmla="*/ 260 h 1928"/>
              <a:gd name="connsiteX111" fmla="*/ 1634 w 2860"/>
              <a:gd name="connsiteY111" fmla="*/ 236 h 1928"/>
              <a:gd name="connsiteX112" fmla="*/ 1624 w 2860"/>
              <a:gd name="connsiteY112" fmla="*/ 208 h 1928"/>
              <a:gd name="connsiteX113" fmla="*/ 1596 w 2860"/>
              <a:gd name="connsiteY113" fmla="*/ 168 h 1928"/>
              <a:gd name="connsiteX114" fmla="*/ 1590 w 2860"/>
              <a:gd name="connsiteY114" fmla="*/ 156 h 1928"/>
              <a:gd name="connsiteX115" fmla="*/ 1574 w 2860"/>
              <a:gd name="connsiteY115" fmla="*/ 136 h 1928"/>
              <a:gd name="connsiteX116" fmla="*/ 1582 w 2860"/>
              <a:gd name="connsiteY116" fmla="*/ 144 h 1928"/>
              <a:gd name="connsiteX117" fmla="*/ 1610 w 2860"/>
              <a:gd name="connsiteY117" fmla="*/ 190 h 1928"/>
              <a:gd name="connsiteX118" fmla="*/ 1602 w 2860"/>
              <a:gd name="connsiteY118" fmla="*/ 180 h 1928"/>
              <a:gd name="connsiteX119" fmla="*/ 1608 w 2860"/>
              <a:gd name="connsiteY119" fmla="*/ 182 h 1928"/>
              <a:gd name="connsiteX120" fmla="*/ 1587 w 2860"/>
              <a:gd name="connsiteY120" fmla="*/ 152 h 1928"/>
              <a:gd name="connsiteX121" fmla="*/ 1560 w 2860"/>
              <a:gd name="connsiteY121" fmla="*/ 114 h 1928"/>
              <a:gd name="connsiteX122" fmla="*/ 1536 w 2860"/>
              <a:gd name="connsiteY122" fmla="*/ 84 h 1928"/>
              <a:gd name="connsiteX123" fmla="*/ 1510 w 2860"/>
              <a:gd name="connsiteY123" fmla="*/ 52 h 1928"/>
              <a:gd name="connsiteX124" fmla="*/ 1491 w 2860"/>
              <a:gd name="connsiteY124" fmla="*/ 32 h 1928"/>
              <a:gd name="connsiteX125" fmla="*/ 1473 w 2860"/>
              <a:gd name="connsiteY125" fmla="*/ 14 h 1928"/>
              <a:gd name="connsiteX126" fmla="*/ 1452 w 2860"/>
              <a:gd name="connsiteY126" fmla="*/ 8 h 1928"/>
              <a:gd name="connsiteX127" fmla="*/ 1410 w 2860"/>
              <a:gd name="connsiteY12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48 w 2860"/>
              <a:gd name="connsiteY73" fmla="*/ 1538 h 1928"/>
              <a:gd name="connsiteX74" fmla="*/ 2122 w 2860"/>
              <a:gd name="connsiteY74" fmla="*/ 1502 h 1928"/>
              <a:gd name="connsiteX75" fmla="*/ 2102 w 2860"/>
              <a:gd name="connsiteY75" fmla="*/ 1470 h 1928"/>
              <a:gd name="connsiteX76" fmla="*/ 2084 w 2860"/>
              <a:gd name="connsiteY76" fmla="*/ 1438 h 1928"/>
              <a:gd name="connsiteX77" fmla="*/ 2066 w 2860"/>
              <a:gd name="connsiteY77" fmla="*/ 1406 h 1928"/>
              <a:gd name="connsiteX78" fmla="*/ 2048 w 2860"/>
              <a:gd name="connsiteY78" fmla="*/ 1360 h 1928"/>
              <a:gd name="connsiteX79" fmla="*/ 2032 w 2860"/>
              <a:gd name="connsiteY79" fmla="*/ 1336 h 1928"/>
              <a:gd name="connsiteX80" fmla="*/ 2014 w 2860"/>
              <a:gd name="connsiteY80" fmla="*/ 1306 h 1928"/>
              <a:gd name="connsiteX81" fmla="*/ 1998 w 2860"/>
              <a:gd name="connsiteY81" fmla="*/ 1266 h 1928"/>
              <a:gd name="connsiteX82" fmla="*/ 1984 w 2860"/>
              <a:gd name="connsiteY82" fmla="*/ 1232 h 1928"/>
              <a:gd name="connsiteX83" fmla="*/ 1970 w 2860"/>
              <a:gd name="connsiteY83" fmla="*/ 1196 h 1928"/>
              <a:gd name="connsiteX84" fmla="*/ 1956 w 2860"/>
              <a:gd name="connsiteY84" fmla="*/ 1160 h 1928"/>
              <a:gd name="connsiteX85" fmla="*/ 1946 w 2860"/>
              <a:gd name="connsiteY85" fmla="*/ 1138 h 1928"/>
              <a:gd name="connsiteX86" fmla="*/ 1940 w 2860"/>
              <a:gd name="connsiteY86" fmla="*/ 1114 h 1928"/>
              <a:gd name="connsiteX87" fmla="*/ 1932 w 2860"/>
              <a:gd name="connsiteY87" fmla="*/ 1090 h 1928"/>
              <a:gd name="connsiteX88" fmla="*/ 1926 w 2860"/>
              <a:gd name="connsiteY88" fmla="*/ 1062 h 1928"/>
              <a:gd name="connsiteX89" fmla="*/ 1914 w 2860"/>
              <a:gd name="connsiteY89" fmla="*/ 1028 h 1928"/>
              <a:gd name="connsiteX90" fmla="*/ 1904 w 2860"/>
              <a:gd name="connsiteY90" fmla="*/ 994 h 1928"/>
              <a:gd name="connsiteX91" fmla="*/ 1888 w 2860"/>
              <a:gd name="connsiteY91" fmla="*/ 946 h 1928"/>
              <a:gd name="connsiteX92" fmla="*/ 1878 w 2860"/>
              <a:gd name="connsiteY92" fmla="*/ 900 h 1928"/>
              <a:gd name="connsiteX93" fmla="*/ 1862 w 2860"/>
              <a:gd name="connsiteY93" fmla="*/ 850 h 1928"/>
              <a:gd name="connsiteX94" fmla="*/ 1854 w 2860"/>
              <a:gd name="connsiteY94" fmla="*/ 810 h 1928"/>
              <a:gd name="connsiteX95" fmla="*/ 1842 w 2860"/>
              <a:gd name="connsiteY95" fmla="*/ 770 h 1928"/>
              <a:gd name="connsiteX96" fmla="*/ 1830 w 2860"/>
              <a:gd name="connsiteY96" fmla="*/ 732 h 1928"/>
              <a:gd name="connsiteX97" fmla="*/ 1814 w 2860"/>
              <a:gd name="connsiteY97" fmla="*/ 692 h 1928"/>
              <a:gd name="connsiteX98" fmla="*/ 1803 w 2860"/>
              <a:gd name="connsiteY98" fmla="*/ 652 h 1928"/>
              <a:gd name="connsiteX99" fmla="*/ 1786 w 2860"/>
              <a:gd name="connsiteY99" fmla="*/ 604 h 1928"/>
              <a:gd name="connsiteX100" fmla="*/ 1773 w 2860"/>
              <a:gd name="connsiteY100" fmla="*/ 556 h 1928"/>
              <a:gd name="connsiteX101" fmla="*/ 1761 w 2860"/>
              <a:gd name="connsiteY101" fmla="*/ 526 h 1928"/>
              <a:gd name="connsiteX102" fmla="*/ 1742 w 2860"/>
              <a:gd name="connsiteY102" fmla="*/ 478 h 1928"/>
              <a:gd name="connsiteX103" fmla="*/ 1725 w 2860"/>
              <a:gd name="connsiteY103" fmla="*/ 442 h 1928"/>
              <a:gd name="connsiteX104" fmla="*/ 1715 w 2860"/>
              <a:gd name="connsiteY104" fmla="*/ 404 h 1928"/>
              <a:gd name="connsiteX105" fmla="*/ 1698 w 2860"/>
              <a:gd name="connsiteY105" fmla="*/ 368 h 1928"/>
              <a:gd name="connsiteX106" fmla="*/ 1692 w 2860"/>
              <a:gd name="connsiteY106" fmla="*/ 354 h 1928"/>
              <a:gd name="connsiteX107" fmla="*/ 1683 w 2860"/>
              <a:gd name="connsiteY107" fmla="*/ 332 h 1928"/>
              <a:gd name="connsiteX108" fmla="*/ 1662 w 2860"/>
              <a:gd name="connsiteY108" fmla="*/ 294 h 1928"/>
              <a:gd name="connsiteX109" fmla="*/ 1647 w 2860"/>
              <a:gd name="connsiteY109" fmla="*/ 260 h 1928"/>
              <a:gd name="connsiteX110" fmla="*/ 1634 w 2860"/>
              <a:gd name="connsiteY110" fmla="*/ 236 h 1928"/>
              <a:gd name="connsiteX111" fmla="*/ 1624 w 2860"/>
              <a:gd name="connsiteY111" fmla="*/ 208 h 1928"/>
              <a:gd name="connsiteX112" fmla="*/ 1596 w 2860"/>
              <a:gd name="connsiteY112" fmla="*/ 168 h 1928"/>
              <a:gd name="connsiteX113" fmla="*/ 1590 w 2860"/>
              <a:gd name="connsiteY113" fmla="*/ 156 h 1928"/>
              <a:gd name="connsiteX114" fmla="*/ 1574 w 2860"/>
              <a:gd name="connsiteY114" fmla="*/ 136 h 1928"/>
              <a:gd name="connsiteX115" fmla="*/ 1582 w 2860"/>
              <a:gd name="connsiteY115" fmla="*/ 144 h 1928"/>
              <a:gd name="connsiteX116" fmla="*/ 1610 w 2860"/>
              <a:gd name="connsiteY116" fmla="*/ 190 h 1928"/>
              <a:gd name="connsiteX117" fmla="*/ 1602 w 2860"/>
              <a:gd name="connsiteY117" fmla="*/ 180 h 1928"/>
              <a:gd name="connsiteX118" fmla="*/ 1608 w 2860"/>
              <a:gd name="connsiteY118" fmla="*/ 182 h 1928"/>
              <a:gd name="connsiteX119" fmla="*/ 1587 w 2860"/>
              <a:gd name="connsiteY119" fmla="*/ 152 h 1928"/>
              <a:gd name="connsiteX120" fmla="*/ 1560 w 2860"/>
              <a:gd name="connsiteY120" fmla="*/ 114 h 1928"/>
              <a:gd name="connsiteX121" fmla="*/ 1536 w 2860"/>
              <a:gd name="connsiteY121" fmla="*/ 84 h 1928"/>
              <a:gd name="connsiteX122" fmla="*/ 1510 w 2860"/>
              <a:gd name="connsiteY122" fmla="*/ 52 h 1928"/>
              <a:gd name="connsiteX123" fmla="*/ 1491 w 2860"/>
              <a:gd name="connsiteY123" fmla="*/ 32 h 1928"/>
              <a:gd name="connsiteX124" fmla="*/ 1473 w 2860"/>
              <a:gd name="connsiteY124" fmla="*/ 14 h 1928"/>
              <a:gd name="connsiteX125" fmla="*/ 1452 w 2860"/>
              <a:gd name="connsiteY125" fmla="*/ 8 h 1928"/>
              <a:gd name="connsiteX126" fmla="*/ 1410 w 2860"/>
              <a:gd name="connsiteY12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22 w 2860"/>
              <a:gd name="connsiteY73" fmla="*/ 1502 h 1928"/>
              <a:gd name="connsiteX74" fmla="*/ 2102 w 2860"/>
              <a:gd name="connsiteY74" fmla="*/ 1470 h 1928"/>
              <a:gd name="connsiteX75" fmla="*/ 2084 w 2860"/>
              <a:gd name="connsiteY75" fmla="*/ 1438 h 1928"/>
              <a:gd name="connsiteX76" fmla="*/ 2066 w 2860"/>
              <a:gd name="connsiteY76" fmla="*/ 1406 h 1928"/>
              <a:gd name="connsiteX77" fmla="*/ 2048 w 2860"/>
              <a:gd name="connsiteY77" fmla="*/ 1360 h 1928"/>
              <a:gd name="connsiteX78" fmla="*/ 2032 w 2860"/>
              <a:gd name="connsiteY78" fmla="*/ 1336 h 1928"/>
              <a:gd name="connsiteX79" fmla="*/ 2014 w 2860"/>
              <a:gd name="connsiteY79" fmla="*/ 1306 h 1928"/>
              <a:gd name="connsiteX80" fmla="*/ 1998 w 2860"/>
              <a:gd name="connsiteY80" fmla="*/ 1266 h 1928"/>
              <a:gd name="connsiteX81" fmla="*/ 1984 w 2860"/>
              <a:gd name="connsiteY81" fmla="*/ 1232 h 1928"/>
              <a:gd name="connsiteX82" fmla="*/ 1970 w 2860"/>
              <a:gd name="connsiteY82" fmla="*/ 1196 h 1928"/>
              <a:gd name="connsiteX83" fmla="*/ 1956 w 2860"/>
              <a:gd name="connsiteY83" fmla="*/ 1160 h 1928"/>
              <a:gd name="connsiteX84" fmla="*/ 1946 w 2860"/>
              <a:gd name="connsiteY84" fmla="*/ 1138 h 1928"/>
              <a:gd name="connsiteX85" fmla="*/ 1940 w 2860"/>
              <a:gd name="connsiteY85" fmla="*/ 1114 h 1928"/>
              <a:gd name="connsiteX86" fmla="*/ 1932 w 2860"/>
              <a:gd name="connsiteY86" fmla="*/ 1090 h 1928"/>
              <a:gd name="connsiteX87" fmla="*/ 1926 w 2860"/>
              <a:gd name="connsiteY87" fmla="*/ 1062 h 1928"/>
              <a:gd name="connsiteX88" fmla="*/ 1914 w 2860"/>
              <a:gd name="connsiteY88" fmla="*/ 1028 h 1928"/>
              <a:gd name="connsiteX89" fmla="*/ 1904 w 2860"/>
              <a:gd name="connsiteY89" fmla="*/ 994 h 1928"/>
              <a:gd name="connsiteX90" fmla="*/ 1888 w 2860"/>
              <a:gd name="connsiteY90" fmla="*/ 946 h 1928"/>
              <a:gd name="connsiteX91" fmla="*/ 1878 w 2860"/>
              <a:gd name="connsiteY91" fmla="*/ 900 h 1928"/>
              <a:gd name="connsiteX92" fmla="*/ 1862 w 2860"/>
              <a:gd name="connsiteY92" fmla="*/ 850 h 1928"/>
              <a:gd name="connsiteX93" fmla="*/ 1854 w 2860"/>
              <a:gd name="connsiteY93" fmla="*/ 810 h 1928"/>
              <a:gd name="connsiteX94" fmla="*/ 1842 w 2860"/>
              <a:gd name="connsiteY94" fmla="*/ 770 h 1928"/>
              <a:gd name="connsiteX95" fmla="*/ 1830 w 2860"/>
              <a:gd name="connsiteY95" fmla="*/ 732 h 1928"/>
              <a:gd name="connsiteX96" fmla="*/ 1814 w 2860"/>
              <a:gd name="connsiteY96" fmla="*/ 692 h 1928"/>
              <a:gd name="connsiteX97" fmla="*/ 1803 w 2860"/>
              <a:gd name="connsiteY97" fmla="*/ 652 h 1928"/>
              <a:gd name="connsiteX98" fmla="*/ 1786 w 2860"/>
              <a:gd name="connsiteY98" fmla="*/ 604 h 1928"/>
              <a:gd name="connsiteX99" fmla="*/ 1773 w 2860"/>
              <a:gd name="connsiteY99" fmla="*/ 556 h 1928"/>
              <a:gd name="connsiteX100" fmla="*/ 1761 w 2860"/>
              <a:gd name="connsiteY100" fmla="*/ 526 h 1928"/>
              <a:gd name="connsiteX101" fmla="*/ 1742 w 2860"/>
              <a:gd name="connsiteY101" fmla="*/ 478 h 1928"/>
              <a:gd name="connsiteX102" fmla="*/ 1725 w 2860"/>
              <a:gd name="connsiteY102" fmla="*/ 442 h 1928"/>
              <a:gd name="connsiteX103" fmla="*/ 1715 w 2860"/>
              <a:gd name="connsiteY103" fmla="*/ 404 h 1928"/>
              <a:gd name="connsiteX104" fmla="*/ 1698 w 2860"/>
              <a:gd name="connsiteY104" fmla="*/ 368 h 1928"/>
              <a:gd name="connsiteX105" fmla="*/ 1692 w 2860"/>
              <a:gd name="connsiteY105" fmla="*/ 354 h 1928"/>
              <a:gd name="connsiteX106" fmla="*/ 1683 w 2860"/>
              <a:gd name="connsiteY106" fmla="*/ 332 h 1928"/>
              <a:gd name="connsiteX107" fmla="*/ 1662 w 2860"/>
              <a:gd name="connsiteY107" fmla="*/ 294 h 1928"/>
              <a:gd name="connsiteX108" fmla="*/ 1647 w 2860"/>
              <a:gd name="connsiteY108" fmla="*/ 260 h 1928"/>
              <a:gd name="connsiteX109" fmla="*/ 1634 w 2860"/>
              <a:gd name="connsiteY109" fmla="*/ 236 h 1928"/>
              <a:gd name="connsiteX110" fmla="*/ 1624 w 2860"/>
              <a:gd name="connsiteY110" fmla="*/ 208 h 1928"/>
              <a:gd name="connsiteX111" fmla="*/ 1596 w 2860"/>
              <a:gd name="connsiteY111" fmla="*/ 168 h 1928"/>
              <a:gd name="connsiteX112" fmla="*/ 1590 w 2860"/>
              <a:gd name="connsiteY112" fmla="*/ 156 h 1928"/>
              <a:gd name="connsiteX113" fmla="*/ 1574 w 2860"/>
              <a:gd name="connsiteY113" fmla="*/ 136 h 1928"/>
              <a:gd name="connsiteX114" fmla="*/ 1582 w 2860"/>
              <a:gd name="connsiteY114" fmla="*/ 144 h 1928"/>
              <a:gd name="connsiteX115" fmla="*/ 1610 w 2860"/>
              <a:gd name="connsiteY115" fmla="*/ 190 h 1928"/>
              <a:gd name="connsiteX116" fmla="*/ 1602 w 2860"/>
              <a:gd name="connsiteY116" fmla="*/ 180 h 1928"/>
              <a:gd name="connsiteX117" fmla="*/ 1608 w 2860"/>
              <a:gd name="connsiteY117" fmla="*/ 182 h 1928"/>
              <a:gd name="connsiteX118" fmla="*/ 1587 w 2860"/>
              <a:gd name="connsiteY118" fmla="*/ 152 h 1928"/>
              <a:gd name="connsiteX119" fmla="*/ 1560 w 2860"/>
              <a:gd name="connsiteY119" fmla="*/ 114 h 1928"/>
              <a:gd name="connsiteX120" fmla="*/ 1536 w 2860"/>
              <a:gd name="connsiteY120" fmla="*/ 84 h 1928"/>
              <a:gd name="connsiteX121" fmla="*/ 1510 w 2860"/>
              <a:gd name="connsiteY121" fmla="*/ 52 h 1928"/>
              <a:gd name="connsiteX122" fmla="*/ 1491 w 2860"/>
              <a:gd name="connsiteY122" fmla="*/ 32 h 1928"/>
              <a:gd name="connsiteX123" fmla="*/ 1473 w 2860"/>
              <a:gd name="connsiteY123" fmla="*/ 14 h 1928"/>
              <a:gd name="connsiteX124" fmla="*/ 1452 w 2860"/>
              <a:gd name="connsiteY124" fmla="*/ 8 h 1928"/>
              <a:gd name="connsiteX125" fmla="*/ 1410 w 2860"/>
              <a:gd name="connsiteY12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102 w 2860"/>
              <a:gd name="connsiteY73" fmla="*/ 1470 h 1928"/>
              <a:gd name="connsiteX74" fmla="*/ 2084 w 2860"/>
              <a:gd name="connsiteY74" fmla="*/ 1438 h 1928"/>
              <a:gd name="connsiteX75" fmla="*/ 2066 w 2860"/>
              <a:gd name="connsiteY75" fmla="*/ 1406 h 1928"/>
              <a:gd name="connsiteX76" fmla="*/ 2048 w 2860"/>
              <a:gd name="connsiteY76" fmla="*/ 1360 h 1928"/>
              <a:gd name="connsiteX77" fmla="*/ 2032 w 2860"/>
              <a:gd name="connsiteY77" fmla="*/ 1336 h 1928"/>
              <a:gd name="connsiteX78" fmla="*/ 2014 w 2860"/>
              <a:gd name="connsiteY78" fmla="*/ 1306 h 1928"/>
              <a:gd name="connsiteX79" fmla="*/ 1998 w 2860"/>
              <a:gd name="connsiteY79" fmla="*/ 1266 h 1928"/>
              <a:gd name="connsiteX80" fmla="*/ 1984 w 2860"/>
              <a:gd name="connsiteY80" fmla="*/ 1232 h 1928"/>
              <a:gd name="connsiteX81" fmla="*/ 1970 w 2860"/>
              <a:gd name="connsiteY81" fmla="*/ 1196 h 1928"/>
              <a:gd name="connsiteX82" fmla="*/ 1956 w 2860"/>
              <a:gd name="connsiteY82" fmla="*/ 1160 h 1928"/>
              <a:gd name="connsiteX83" fmla="*/ 1946 w 2860"/>
              <a:gd name="connsiteY83" fmla="*/ 1138 h 1928"/>
              <a:gd name="connsiteX84" fmla="*/ 1940 w 2860"/>
              <a:gd name="connsiteY84" fmla="*/ 1114 h 1928"/>
              <a:gd name="connsiteX85" fmla="*/ 1932 w 2860"/>
              <a:gd name="connsiteY85" fmla="*/ 1090 h 1928"/>
              <a:gd name="connsiteX86" fmla="*/ 1926 w 2860"/>
              <a:gd name="connsiteY86" fmla="*/ 1062 h 1928"/>
              <a:gd name="connsiteX87" fmla="*/ 1914 w 2860"/>
              <a:gd name="connsiteY87" fmla="*/ 1028 h 1928"/>
              <a:gd name="connsiteX88" fmla="*/ 1904 w 2860"/>
              <a:gd name="connsiteY88" fmla="*/ 994 h 1928"/>
              <a:gd name="connsiteX89" fmla="*/ 1888 w 2860"/>
              <a:gd name="connsiteY89" fmla="*/ 946 h 1928"/>
              <a:gd name="connsiteX90" fmla="*/ 1878 w 2860"/>
              <a:gd name="connsiteY90" fmla="*/ 900 h 1928"/>
              <a:gd name="connsiteX91" fmla="*/ 1862 w 2860"/>
              <a:gd name="connsiteY91" fmla="*/ 850 h 1928"/>
              <a:gd name="connsiteX92" fmla="*/ 1854 w 2860"/>
              <a:gd name="connsiteY92" fmla="*/ 810 h 1928"/>
              <a:gd name="connsiteX93" fmla="*/ 1842 w 2860"/>
              <a:gd name="connsiteY93" fmla="*/ 770 h 1928"/>
              <a:gd name="connsiteX94" fmla="*/ 1830 w 2860"/>
              <a:gd name="connsiteY94" fmla="*/ 732 h 1928"/>
              <a:gd name="connsiteX95" fmla="*/ 1814 w 2860"/>
              <a:gd name="connsiteY95" fmla="*/ 692 h 1928"/>
              <a:gd name="connsiteX96" fmla="*/ 1803 w 2860"/>
              <a:gd name="connsiteY96" fmla="*/ 652 h 1928"/>
              <a:gd name="connsiteX97" fmla="*/ 1786 w 2860"/>
              <a:gd name="connsiteY97" fmla="*/ 604 h 1928"/>
              <a:gd name="connsiteX98" fmla="*/ 1773 w 2860"/>
              <a:gd name="connsiteY98" fmla="*/ 556 h 1928"/>
              <a:gd name="connsiteX99" fmla="*/ 1761 w 2860"/>
              <a:gd name="connsiteY99" fmla="*/ 526 h 1928"/>
              <a:gd name="connsiteX100" fmla="*/ 1742 w 2860"/>
              <a:gd name="connsiteY100" fmla="*/ 478 h 1928"/>
              <a:gd name="connsiteX101" fmla="*/ 1725 w 2860"/>
              <a:gd name="connsiteY101" fmla="*/ 442 h 1928"/>
              <a:gd name="connsiteX102" fmla="*/ 1715 w 2860"/>
              <a:gd name="connsiteY102" fmla="*/ 404 h 1928"/>
              <a:gd name="connsiteX103" fmla="*/ 1698 w 2860"/>
              <a:gd name="connsiteY103" fmla="*/ 368 h 1928"/>
              <a:gd name="connsiteX104" fmla="*/ 1692 w 2860"/>
              <a:gd name="connsiteY104" fmla="*/ 354 h 1928"/>
              <a:gd name="connsiteX105" fmla="*/ 1683 w 2860"/>
              <a:gd name="connsiteY105" fmla="*/ 332 h 1928"/>
              <a:gd name="connsiteX106" fmla="*/ 1662 w 2860"/>
              <a:gd name="connsiteY106" fmla="*/ 294 h 1928"/>
              <a:gd name="connsiteX107" fmla="*/ 1647 w 2860"/>
              <a:gd name="connsiteY107" fmla="*/ 260 h 1928"/>
              <a:gd name="connsiteX108" fmla="*/ 1634 w 2860"/>
              <a:gd name="connsiteY108" fmla="*/ 236 h 1928"/>
              <a:gd name="connsiteX109" fmla="*/ 1624 w 2860"/>
              <a:gd name="connsiteY109" fmla="*/ 208 h 1928"/>
              <a:gd name="connsiteX110" fmla="*/ 1596 w 2860"/>
              <a:gd name="connsiteY110" fmla="*/ 168 h 1928"/>
              <a:gd name="connsiteX111" fmla="*/ 1590 w 2860"/>
              <a:gd name="connsiteY111" fmla="*/ 156 h 1928"/>
              <a:gd name="connsiteX112" fmla="*/ 1574 w 2860"/>
              <a:gd name="connsiteY112" fmla="*/ 136 h 1928"/>
              <a:gd name="connsiteX113" fmla="*/ 1582 w 2860"/>
              <a:gd name="connsiteY113" fmla="*/ 144 h 1928"/>
              <a:gd name="connsiteX114" fmla="*/ 1610 w 2860"/>
              <a:gd name="connsiteY114" fmla="*/ 190 h 1928"/>
              <a:gd name="connsiteX115" fmla="*/ 1602 w 2860"/>
              <a:gd name="connsiteY115" fmla="*/ 180 h 1928"/>
              <a:gd name="connsiteX116" fmla="*/ 1608 w 2860"/>
              <a:gd name="connsiteY116" fmla="*/ 182 h 1928"/>
              <a:gd name="connsiteX117" fmla="*/ 1587 w 2860"/>
              <a:gd name="connsiteY117" fmla="*/ 152 h 1928"/>
              <a:gd name="connsiteX118" fmla="*/ 1560 w 2860"/>
              <a:gd name="connsiteY118" fmla="*/ 114 h 1928"/>
              <a:gd name="connsiteX119" fmla="*/ 1536 w 2860"/>
              <a:gd name="connsiteY119" fmla="*/ 84 h 1928"/>
              <a:gd name="connsiteX120" fmla="*/ 1510 w 2860"/>
              <a:gd name="connsiteY120" fmla="*/ 52 h 1928"/>
              <a:gd name="connsiteX121" fmla="*/ 1491 w 2860"/>
              <a:gd name="connsiteY121" fmla="*/ 32 h 1928"/>
              <a:gd name="connsiteX122" fmla="*/ 1473 w 2860"/>
              <a:gd name="connsiteY122" fmla="*/ 14 h 1928"/>
              <a:gd name="connsiteX123" fmla="*/ 1452 w 2860"/>
              <a:gd name="connsiteY123" fmla="*/ 8 h 1928"/>
              <a:gd name="connsiteX124" fmla="*/ 1410 w 2860"/>
              <a:gd name="connsiteY12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66 w 2860"/>
              <a:gd name="connsiteY74" fmla="*/ 1406 h 1928"/>
              <a:gd name="connsiteX75" fmla="*/ 2048 w 2860"/>
              <a:gd name="connsiteY75" fmla="*/ 1360 h 1928"/>
              <a:gd name="connsiteX76" fmla="*/ 2032 w 2860"/>
              <a:gd name="connsiteY76" fmla="*/ 1336 h 1928"/>
              <a:gd name="connsiteX77" fmla="*/ 2014 w 2860"/>
              <a:gd name="connsiteY77" fmla="*/ 1306 h 1928"/>
              <a:gd name="connsiteX78" fmla="*/ 1998 w 2860"/>
              <a:gd name="connsiteY78" fmla="*/ 1266 h 1928"/>
              <a:gd name="connsiteX79" fmla="*/ 1984 w 2860"/>
              <a:gd name="connsiteY79" fmla="*/ 1232 h 1928"/>
              <a:gd name="connsiteX80" fmla="*/ 1970 w 2860"/>
              <a:gd name="connsiteY80" fmla="*/ 1196 h 1928"/>
              <a:gd name="connsiteX81" fmla="*/ 1956 w 2860"/>
              <a:gd name="connsiteY81" fmla="*/ 1160 h 1928"/>
              <a:gd name="connsiteX82" fmla="*/ 1946 w 2860"/>
              <a:gd name="connsiteY82" fmla="*/ 1138 h 1928"/>
              <a:gd name="connsiteX83" fmla="*/ 1940 w 2860"/>
              <a:gd name="connsiteY83" fmla="*/ 1114 h 1928"/>
              <a:gd name="connsiteX84" fmla="*/ 1932 w 2860"/>
              <a:gd name="connsiteY84" fmla="*/ 1090 h 1928"/>
              <a:gd name="connsiteX85" fmla="*/ 1926 w 2860"/>
              <a:gd name="connsiteY85" fmla="*/ 1062 h 1928"/>
              <a:gd name="connsiteX86" fmla="*/ 1914 w 2860"/>
              <a:gd name="connsiteY86" fmla="*/ 1028 h 1928"/>
              <a:gd name="connsiteX87" fmla="*/ 1904 w 2860"/>
              <a:gd name="connsiteY87" fmla="*/ 994 h 1928"/>
              <a:gd name="connsiteX88" fmla="*/ 1888 w 2860"/>
              <a:gd name="connsiteY88" fmla="*/ 946 h 1928"/>
              <a:gd name="connsiteX89" fmla="*/ 1878 w 2860"/>
              <a:gd name="connsiteY89" fmla="*/ 900 h 1928"/>
              <a:gd name="connsiteX90" fmla="*/ 1862 w 2860"/>
              <a:gd name="connsiteY90" fmla="*/ 850 h 1928"/>
              <a:gd name="connsiteX91" fmla="*/ 1854 w 2860"/>
              <a:gd name="connsiteY91" fmla="*/ 810 h 1928"/>
              <a:gd name="connsiteX92" fmla="*/ 1842 w 2860"/>
              <a:gd name="connsiteY92" fmla="*/ 770 h 1928"/>
              <a:gd name="connsiteX93" fmla="*/ 1830 w 2860"/>
              <a:gd name="connsiteY93" fmla="*/ 732 h 1928"/>
              <a:gd name="connsiteX94" fmla="*/ 1814 w 2860"/>
              <a:gd name="connsiteY94" fmla="*/ 692 h 1928"/>
              <a:gd name="connsiteX95" fmla="*/ 1803 w 2860"/>
              <a:gd name="connsiteY95" fmla="*/ 652 h 1928"/>
              <a:gd name="connsiteX96" fmla="*/ 1786 w 2860"/>
              <a:gd name="connsiteY96" fmla="*/ 604 h 1928"/>
              <a:gd name="connsiteX97" fmla="*/ 1773 w 2860"/>
              <a:gd name="connsiteY97" fmla="*/ 556 h 1928"/>
              <a:gd name="connsiteX98" fmla="*/ 1761 w 2860"/>
              <a:gd name="connsiteY98" fmla="*/ 526 h 1928"/>
              <a:gd name="connsiteX99" fmla="*/ 1742 w 2860"/>
              <a:gd name="connsiteY99" fmla="*/ 478 h 1928"/>
              <a:gd name="connsiteX100" fmla="*/ 1725 w 2860"/>
              <a:gd name="connsiteY100" fmla="*/ 442 h 1928"/>
              <a:gd name="connsiteX101" fmla="*/ 1715 w 2860"/>
              <a:gd name="connsiteY101" fmla="*/ 404 h 1928"/>
              <a:gd name="connsiteX102" fmla="*/ 1698 w 2860"/>
              <a:gd name="connsiteY102" fmla="*/ 368 h 1928"/>
              <a:gd name="connsiteX103" fmla="*/ 1692 w 2860"/>
              <a:gd name="connsiteY103" fmla="*/ 354 h 1928"/>
              <a:gd name="connsiteX104" fmla="*/ 1683 w 2860"/>
              <a:gd name="connsiteY104" fmla="*/ 332 h 1928"/>
              <a:gd name="connsiteX105" fmla="*/ 1662 w 2860"/>
              <a:gd name="connsiteY105" fmla="*/ 294 h 1928"/>
              <a:gd name="connsiteX106" fmla="*/ 1647 w 2860"/>
              <a:gd name="connsiteY106" fmla="*/ 260 h 1928"/>
              <a:gd name="connsiteX107" fmla="*/ 1634 w 2860"/>
              <a:gd name="connsiteY107" fmla="*/ 236 h 1928"/>
              <a:gd name="connsiteX108" fmla="*/ 1624 w 2860"/>
              <a:gd name="connsiteY108" fmla="*/ 208 h 1928"/>
              <a:gd name="connsiteX109" fmla="*/ 1596 w 2860"/>
              <a:gd name="connsiteY109" fmla="*/ 168 h 1928"/>
              <a:gd name="connsiteX110" fmla="*/ 1590 w 2860"/>
              <a:gd name="connsiteY110" fmla="*/ 156 h 1928"/>
              <a:gd name="connsiteX111" fmla="*/ 1574 w 2860"/>
              <a:gd name="connsiteY111" fmla="*/ 136 h 1928"/>
              <a:gd name="connsiteX112" fmla="*/ 1582 w 2860"/>
              <a:gd name="connsiteY112" fmla="*/ 144 h 1928"/>
              <a:gd name="connsiteX113" fmla="*/ 1610 w 2860"/>
              <a:gd name="connsiteY113" fmla="*/ 190 h 1928"/>
              <a:gd name="connsiteX114" fmla="*/ 1602 w 2860"/>
              <a:gd name="connsiteY114" fmla="*/ 180 h 1928"/>
              <a:gd name="connsiteX115" fmla="*/ 1608 w 2860"/>
              <a:gd name="connsiteY115" fmla="*/ 182 h 1928"/>
              <a:gd name="connsiteX116" fmla="*/ 1587 w 2860"/>
              <a:gd name="connsiteY116" fmla="*/ 152 h 1928"/>
              <a:gd name="connsiteX117" fmla="*/ 1560 w 2860"/>
              <a:gd name="connsiteY117" fmla="*/ 114 h 1928"/>
              <a:gd name="connsiteX118" fmla="*/ 1536 w 2860"/>
              <a:gd name="connsiteY118" fmla="*/ 84 h 1928"/>
              <a:gd name="connsiteX119" fmla="*/ 1510 w 2860"/>
              <a:gd name="connsiteY119" fmla="*/ 52 h 1928"/>
              <a:gd name="connsiteX120" fmla="*/ 1491 w 2860"/>
              <a:gd name="connsiteY120" fmla="*/ 32 h 1928"/>
              <a:gd name="connsiteX121" fmla="*/ 1473 w 2860"/>
              <a:gd name="connsiteY121" fmla="*/ 14 h 1928"/>
              <a:gd name="connsiteX122" fmla="*/ 1452 w 2860"/>
              <a:gd name="connsiteY122" fmla="*/ 8 h 1928"/>
              <a:gd name="connsiteX123" fmla="*/ 1410 w 2860"/>
              <a:gd name="connsiteY12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48 w 2860"/>
              <a:gd name="connsiteY74" fmla="*/ 1360 h 1928"/>
              <a:gd name="connsiteX75" fmla="*/ 2032 w 2860"/>
              <a:gd name="connsiteY75" fmla="*/ 1336 h 1928"/>
              <a:gd name="connsiteX76" fmla="*/ 2014 w 2860"/>
              <a:gd name="connsiteY76" fmla="*/ 1306 h 1928"/>
              <a:gd name="connsiteX77" fmla="*/ 1998 w 2860"/>
              <a:gd name="connsiteY77" fmla="*/ 1266 h 1928"/>
              <a:gd name="connsiteX78" fmla="*/ 1984 w 2860"/>
              <a:gd name="connsiteY78" fmla="*/ 1232 h 1928"/>
              <a:gd name="connsiteX79" fmla="*/ 1970 w 2860"/>
              <a:gd name="connsiteY79" fmla="*/ 1196 h 1928"/>
              <a:gd name="connsiteX80" fmla="*/ 1956 w 2860"/>
              <a:gd name="connsiteY80" fmla="*/ 1160 h 1928"/>
              <a:gd name="connsiteX81" fmla="*/ 1946 w 2860"/>
              <a:gd name="connsiteY81" fmla="*/ 1138 h 1928"/>
              <a:gd name="connsiteX82" fmla="*/ 1940 w 2860"/>
              <a:gd name="connsiteY82" fmla="*/ 1114 h 1928"/>
              <a:gd name="connsiteX83" fmla="*/ 1932 w 2860"/>
              <a:gd name="connsiteY83" fmla="*/ 1090 h 1928"/>
              <a:gd name="connsiteX84" fmla="*/ 1926 w 2860"/>
              <a:gd name="connsiteY84" fmla="*/ 1062 h 1928"/>
              <a:gd name="connsiteX85" fmla="*/ 1914 w 2860"/>
              <a:gd name="connsiteY85" fmla="*/ 1028 h 1928"/>
              <a:gd name="connsiteX86" fmla="*/ 1904 w 2860"/>
              <a:gd name="connsiteY86" fmla="*/ 994 h 1928"/>
              <a:gd name="connsiteX87" fmla="*/ 1888 w 2860"/>
              <a:gd name="connsiteY87" fmla="*/ 946 h 1928"/>
              <a:gd name="connsiteX88" fmla="*/ 1878 w 2860"/>
              <a:gd name="connsiteY88" fmla="*/ 900 h 1928"/>
              <a:gd name="connsiteX89" fmla="*/ 1862 w 2860"/>
              <a:gd name="connsiteY89" fmla="*/ 850 h 1928"/>
              <a:gd name="connsiteX90" fmla="*/ 1854 w 2860"/>
              <a:gd name="connsiteY90" fmla="*/ 810 h 1928"/>
              <a:gd name="connsiteX91" fmla="*/ 1842 w 2860"/>
              <a:gd name="connsiteY91" fmla="*/ 770 h 1928"/>
              <a:gd name="connsiteX92" fmla="*/ 1830 w 2860"/>
              <a:gd name="connsiteY92" fmla="*/ 732 h 1928"/>
              <a:gd name="connsiteX93" fmla="*/ 1814 w 2860"/>
              <a:gd name="connsiteY93" fmla="*/ 692 h 1928"/>
              <a:gd name="connsiteX94" fmla="*/ 1803 w 2860"/>
              <a:gd name="connsiteY94" fmla="*/ 652 h 1928"/>
              <a:gd name="connsiteX95" fmla="*/ 1786 w 2860"/>
              <a:gd name="connsiteY95" fmla="*/ 604 h 1928"/>
              <a:gd name="connsiteX96" fmla="*/ 1773 w 2860"/>
              <a:gd name="connsiteY96" fmla="*/ 556 h 1928"/>
              <a:gd name="connsiteX97" fmla="*/ 1761 w 2860"/>
              <a:gd name="connsiteY97" fmla="*/ 526 h 1928"/>
              <a:gd name="connsiteX98" fmla="*/ 1742 w 2860"/>
              <a:gd name="connsiteY98" fmla="*/ 478 h 1928"/>
              <a:gd name="connsiteX99" fmla="*/ 1725 w 2860"/>
              <a:gd name="connsiteY99" fmla="*/ 442 h 1928"/>
              <a:gd name="connsiteX100" fmla="*/ 1715 w 2860"/>
              <a:gd name="connsiteY100" fmla="*/ 404 h 1928"/>
              <a:gd name="connsiteX101" fmla="*/ 1698 w 2860"/>
              <a:gd name="connsiteY101" fmla="*/ 368 h 1928"/>
              <a:gd name="connsiteX102" fmla="*/ 1692 w 2860"/>
              <a:gd name="connsiteY102" fmla="*/ 354 h 1928"/>
              <a:gd name="connsiteX103" fmla="*/ 1683 w 2860"/>
              <a:gd name="connsiteY103" fmla="*/ 332 h 1928"/>
              <a:gd name="connsiteX104" fmla="*/ 1662 w 2860"/>
              <a:gd name="connsiteY104" fmla="*/ 294 h 1928"/>
              <a:gd name="connsiteX105" fmla="*/ 1647 w 2860"/>
              <a:gd name="connsiteY105" fmla="*/ 260 h 1928"/>
              <a:gd name="connsiteX106" fmla="*/ 1634 w 2860"/>
              <a:gd name="connsiteY106" fmla="*/ 236 h 1928"/>
              <a:gd name="connsiteX107" fmla="*/ 1624 w 2860"/>
              <a:gd name="connsiteY107" fmla="*/ 208 h 1928"/>
              <a:gd name="connsiteX108" fmla="*/ 1596 w 2860"/>
              <a:gd name="connsiteY108" fmla="*/ 168 h 1928"/>
              <a:gd name="connsiteX109" fmla="*/ 1590 w 2860"/>
              <a:gd name="connsiteY109" fmla="*/ 156 h 1928"/>
              <a:gd name="connsiteX110" fmla="*/ 1574 w 2860"/>
              <a:gd name="connsiteY110" fmla="*/ 136 h 1928"/>
              <a:gd name="connsiteX111" fmla="*/ 1582 w 2860"/>
              <a:gd name="connsiteY111" fmla="*/ 144 h 1928"/>
              <a:gd name="connsiteX112" fmla="*/ 1610 w 2860"/>
              <a:gd name="connsiteY112" fmla="*/ 190 h 1928"/>
              <a:gd name="connsiteX113" fmla="*/ 1602 w 2860"/>
              <a:gd name="connsiteY113" fmla="*/ 180 h 1928"/>
              <a:gd name="connsiteX114" fmla="*/ 1608 w 2860"/>
              <a:gd name="connsiteY114" fmla="*/ 182 h 1928"/>
              <a:gd name="connsiteX115" fmla="*/ 1587 w 2860"/>
              <a:gd name="connsiteY115" fmla="*/ 152 h 1928"/>
              <a:gd name="connsiteX116" fmla="*/ 1560 w 2860"/>
              <a:gd name="connsiteY116" fmla="*/ 114 h 1928"/>
              <a:gd name="connsiteX117" fmla="*/ 1536 w 2860"/>
              <a:gd name="connsiteY117" fmla="*/ 84 h 1928"/>
              <a:gd name="connsiteX118" fmla="*/ 1510 w 2860"/>
              <a:gd name="connsiteY118" fmla="*/ 52 h 1928"/>
              <a:gd name="connsiteX119" fmla="*/ 1491 w 2860"/>
              <a:gd name="connsiteY119" fmla="*/ 32 h 1928"/>
              <a:gd name="connsiteX120" fmla="*/ 1473 w 2860"/>
              <a:gd name="connsiteY120" fmla="*/ 14 h 1928"/>
              <a:gd name="connsiteX121" fmla="*/ 1452 w 2860"/>
              <a:gd name="connsiteY121" fmla="*/ 8 h 1928"/>
              <a:gd name="connsiteX122" fmla="*/ 1410 w 2860"/>
              <a:gd name="connsiteY12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32 w 2860"/>
              <a:gd name="connsiteY74" fmla="*/ 1336 h 1928"/>
              <a:gd name="connsiteX75" fmla="*/ 2014 w 2860"/>
              <a:gd name="connsiteY75" fmla="*/ 1306 h 1928"/>
              <a:gd name="connsiteX76" fmla="*/ 1998 w 2860"/>
              <a:gd name="connsiteY76" fmla="*/ 1266 h 1928"/>
              <a:gd name="connsiteX77" fmla="*/ 1984 w 2860"/>
              <a:gd name="connsiteY77" fmla="*/ 1232 h 1928"/>
              <a:gd name="connsiteX78" fmla="*/ 1970 w 2860"/>
              <a:gd name="connsiteY78" fmla="*/ 1196 h 1928"/>
              <a:gd name="connsiteX79" fmla="*/ 1956 w 2860"/>
              <a:gd name="connsiteY79" fmla="*/ 1160 h 1928"/>
              <a:gd name="connsiteX80" fmla="*/ 1946 w 2860"/>
              <a:gd name="connsiteY80" fmla="*/ 1138 h 1928"/>
              <a:gd name="connsiteX81" fmla="*/ 1940 w 2860"/>
              <a:gd name="connsiteY81" fmla="*/ 1114 h 1928"/>
              <a:gd name="connsiteX82" fmla="*/ 1932 w 2860"/>
              <a:gd name="connsiteY82" fmla="*/ 1090 h 1928"/>
              <a:gd name="connsiteX83" fmla="*/ 1926 w 2860"/>
              <a:gd name="connsiteY83" fmla="*/ 1062 h 1928"/>
              <a:gd name="connsiteX84" fmla="*/ 1914 w 2860"/>
              <a:gd name="connsiteY84" fmla="*/ 1028 h 1928"/>
              <a:gd name="connsiteX85" fmla="*/ 1904 w 2860"/>
              <a:gd name="connsiteY85" fmla="*/ 994 h 1928"/>
              <a:gd name="connsiteX86" fmla="*/ 1888 w 2860"/>
              <a:gd name="connsiteY86" fmla="*/ 946 h 1928"/>
              <a:gd name="connsiteX87" fmla="*/ 1878 w 2860"/>
              <a:gd name="connsiteY87" fmla="*/ 900 h 1928"/>
              <a:gd name="connsiteX88" fmla="*/ 1862 w 2860"/>
              <a:gd name="connsiteY88" fmla="*/ 850 h 1928"/>
              <a:gd name="connsiteX89" fmla="*/ 1854 w 2860"/>
              <a:gd name="connsiteY89" fmla="*/ 810 h 1928"/>
              <a:gd name="connsiteX90" fmla="*/ 1842 w 2860"/>
              <a:gd name="connsiteY90" fmla="*/ 770 h 1928"/>
              <a:gd name="connsiteX91" fmla="*/ 1830 w 2860"/>
              <a:gd name="connsiteY91" fmla="*/ 732 h 1928"/>
              <a:gd name="connsiteX92" fmla="*/ 1814 w 2860"/>
              <a:gd name="connsiteY92" fmla="*/ 692 h 1928"/>
              <a:gd name="connsiteX93" fmla="*/ 1803 w 2860"/>
              <a:gd name="connsiteY93" fmla="*/ 652 h 1928"/>
              <a:gd name="connsiteX94" fmla="*/ 1786 w 2860"/>
              <a:gd name="connsiteY94" fmla="*/ 604 h 1928"/>
              <a:gd name="connsiteX95" fmla="*/ 1773 w 2860"/>
              <a:gd name="connsiteY95" fmla="*/ 556 h 1928"/>
              <a:gd name="connsiteX96" fmla="*/ 1761 w 2860"/>
              <a:gd name="connsiteY96" fmla="*/ 526 h 1928"/>
              <a:gd name="connsiteX97" fmla="*/ 1742 w 2860"/>
              <a:gd name="connsiteY97" fmla="*/ 478 h 1928"/>
              <a:gd name="connsiteX98" fmla="*/ 1725 w 2860"/>
              <a:gd name="connsiteY98" fmla="*/ 442 h 1928"/>
              <a:gd name="connsiteX99" fmla="*/ 1715 w 2860"/>
              <a:gd name="connsiteY99" fmla="*/ 404 h 1928"/>
              <a:gd name="connsiteX100" fmla="*/ 1698 w 2860"/>
              <a:gd name="connsiteY100" fmla="*/ 368 h 1928"/>
              <a:gd name="connsiteX101" fmla="*/ 1692 w 2860"/>
              <a:gd name="connsiteY101" fmla="*/ 354 h 1928"/>
              <a:gd name="connsiteX102" fmla="*/ 1683 w 2860"/>
              <a:gd name="connsiteY102" fmla="*/ 332 h 1928"/>
              <a:gd name="connsiteX103" fmla="*/ 1662 w 2860"/>
              <a:gd name="connsiteY103" fmla="*/ 294 h 1928"/>
              <a:gd name="connsiteX104" fmla="*/ 1647 w 2860"/>
              <a:gd name="connsiteY104" fmla="*/ 260 h 1928"/>
              <a:gd name="connsiteX105" fmla="*/ 1634 w 2860"/>
              <a:gd name="connsiteY105" fmla="*/ 236 h 1928"/>
              <a:gd name="connsiteX106" fmla="*/ 1624 w 2860"/>
              <a:gd name="connsiteY106" fmla="*/ 208 h 1928"/>
              <a:gd name="connsiteX107" fmla="*/ 1596 w 2860"/>
              <a:gd name="connsiteY107" fmla="*/ 168 h 1928"/>
              <a:gd name="connsiteX108" fmla="*/ 1590 w 2860"/>
              <a:gd name="connsiteY108" fmla="*/ 156 h 1928"/>
              <a:gd name="connsiteX109" fmla="*/ 1574 w 2860"/>
              <a:gd name="connsiteY109" fmla="*/ 136 h 1928"/>
              <a:gd name="connsiteX110" fmla="*/ 1582 w 2860"/>
              <a:gd name="connsiteY110" fmla="*/ 144 h 1928"/>
              <a:gd name="connsiteX111" fmla="*/ 1610 w 2860"/>
              <a:gd name="connsiteY111" fmla="*/ 190 h 1928"/>
              <a:gd name="connsiteX112" fmla="*/ 1602 w 2860"/>
              <a:gd name="connsiteY112" fmla="*/ 180 h 1928"/>
              <a:gd name="connsiteX113" fmla="*/ 1608 w 2860"/>
              <a:gd name="connsiteY113" fmla="*/ 182 h 1928"/>
              <a:gd name="connsiteX114" fmla="*/ 1587 w 2860"/>
              <a:gd name="connsiteY114" fmla="*/ 152 h 1928"/>
              <a:gd name="connsiteX115" fmla="*/ 1560 w 2860"/>
              <a:gd name="connsiteY115" fmla="*/ 114 h 1928"/>
              <a:gd name="connsiteX116" fmla="*/ 1536 w 2860"/>
              <a:gd name="connsiteY116" fmla="*/ 84 h 1928"/>
              <a:gd name="connsiteX117" fmla="*/ 1510 w 2860"/>
              <a:gd name="connsiteY117" fmla="*/ 52 h 1928"/>
              <a:gd name="connsiteX118" fmla="*/ 1491 w 2860"/>
              <a:gd name="connsiteY118" fmla="*/ 32 h 1928"/>
              <a:gd name="connsiteX119" fmla="*/ 1473 w 2860"/>
              <a:gd name="connsiteY119" fmla="*/ 14 h 1928"/>
              <a:gd name="connsiteX120" fmla="*/ 1452 w 2860"/>
              <a:gd name="connsiteY120" fmla="*/ 8 h 1928"/>
              <a:gd name="connsiteX121" fmla="*/ 1410 w 2860"/>
              <a:gd name="connsiteY12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14 w 2860"/>
              <a:gd name="connsiteY74" fmla="*/ 1306 h 1928"/>
              <a:gd name="connsiteX75" fmla="*/ 1998 w 2860"/>
              <a:gd name="connsiteY75" fmla="*/ 1266 h 1928"/>
              <a:gd name="connsiteX76" fmla="*/ 1984 w 2860"/>
              <a:gd name="connsiteY76" fmla="*/ 1232 h 1928"/>
              <a:gd name="connsiteX77" fmla="*/ 1970 w 2860"/>
              <a:gd name="connsiteY77" fmla="*/ 1196 h 1928"/>
              <a:gd name="connsiteX78" fmla="*/ 1956 w 2860"/>
              <a:gd name="connsiteY78" fmla="*/ 1160 h 1928"/>
              <a:gd name="connsiteX79" fmla="*/ 1946 w 2860"/>
              <a:gd name="connsiteY79" fmla="*/ 1138 h 1928"/>
              <a:gd name="connsiteX80" fmla="*/ 1940 w 2860"/>
              <a:gd name="connsiteY80" fmla="*/ 1114 h 1928"/>
              <a:gd name="connsiteX81" fmla="*/ 1932 w 2860"/>
              <a:gd name="connsiteY81" fmla="*/ 1090 h 1928"/>
              <a:gd name="connsiteX82" fmla="*/ 1926 w 2860"/>
              <a:gd name="connsiteY82" fmla="*/ 1062 h 1928"/>
              <a:gd name="connsiteX83" fmla="*/ 1914 w 2860"/>
              <a:gd name="connsiteY83" fmla="*/ 1028 h 1928"/>
              <a:gd name="connsiteX84" fmla="*/ 1904 w 2860"/>
              <a:gd name="connsiteY84" fmla="*/ 994 h 1928"/>
              <a:gd name="connsiteX85" fmla="*/ 1888 w 2860"/>
              <a:gd name="connsiteY85" fmla="*/ 946 h 1928"/>
              <a:gd name="connsiteX86" fmla="*/ 1878 w 2860"/>
              <a:gd name="connsiteY86" fmla="*/ 900 h 1928"/>
              <a:gd name="connsiteX87" fmla="*/ 1862 w 2860"/>
              <a:gd name="connsiteY87" fmla="*/ 850 h 1928"/>
              <a:gd name="connsiteX88" fmla="*/ 1854 w 2860"/>
              <a:gd name="connsiteY88" fmla="*/ 810 h 1928"/>
              <a:gd name="connsiteX89" fmla="*/ 1842 w 2860"/>
              <a:gd name="connsiteY89" fmla="*/ 770 h 1928"/>
              <a:gd name="connsiteX90" fmla="*/ 1830 w 2860"/>
              <a:gd name="connsiteY90" fmla="*/ 732 h 1928"/>
              <a:gd name="connsiteX91" fmla="*/ 1814 w 2860"/>
              <a:gd name="connsiteY91" fmla="*/ 692 h 1928"/>
              <a:gd name="connsiteX92" fmla="*/ 1803 w 2860"/>
              <a:gd name="connsiteY92" fmla="*/ 652 h 1928"/>
              <a:gd name="connsiteX93" fmla="*/ 1786 w 2860"/>
              <a:gd name="connsiteY93" fmla="*/ 604 h 1928"/>
              <a:gd name="connsiteX94" fmla="*/ 1773 w 2860"/>
              <a:gd name="connsiteY94" fmla="*/ 556 h 1928"/>
              <a:gd name="connsiteX95" fmla="*/ 1761 w 2860"/>
              <a:gd name="connsiteY95" fmla="*/ 526 h 1928"/>
              <a:gd name="connsiteX96" fmla="*/ 1742 w 2860"/>
              <a:gd name="connsiteY96" fmla="*/ 478 h 1928"/>
              <a:gd name="connsiteX97" fmla="*/ 1725 w 2860"/>
              <a:gd name="connsiteY97" fmla="*/ 442 h 1928"/>
              <a:gd name="connsiteX98" fmla="*/ 1715 w 2860"/>
              <a:gd name="connsiteY98" fmla="*/ 404 h 1928"/>
              <a:gd name="connsiteX99" fmla="*/ 1698 w 2860"/>
              <a:gd name="connsiteY99" fmla="*/ 368 h 1928"/>
              <a:gd name="connsiteX100" fmla="*/ 1692 w 2860"/>
              <a:gd name="connsiteY100" fmla="*/ 354 h 1928"/>
              <a:gd name="connsiteX101" fmla="*/ 1683 w 2860"/>
              <a:gd name="connsiteY101" fmla="*/ 332 h 1928"/>
              <a:gd name="connsiteX102" fmla="*/ 1662 w 2860"/>
              <a:gd name="connsiteY102" fmla="*/ 294 h 1928"/>
              <a:gd name="connsiteX103" fmla="*/ 1647 w 2860"/>
              <a:gd name="connsiteY103" fmla="*/ 260 h 1928"/>
              <a:gd name="connsiteX104" fmla="*/ 1634 w 2860"/>
              <a:gd name="connsiteY104" fmla="*/ 236 h 1928"/>
              <a:gd name="connsiteX105" fmla="*/ 1624 w 2860"/>
              <a:gd name="connsiteY105" fmla="*/ 208 h 1928"/>
              <a:gd name="connsiteX106" fmla="*/ 1596 w 2860"/>
              <a:gd name="connsiteY106" fmla="*/ 168 h 1928"/>
              <a:gd name="connsiteX107" fmla="*/ 1590 w 2860"/>
              <a:gd name="connsiteY107" fmla="*/ 156 h 1928"/>
              <a:gd name="connsiteX108" fmla="*/ 1574 w 2860"/>
              <a:gd name="connsiteY108" fmla="*/ 136 h 1928"/>
              <a:gd name="connsiteX109" fmla="*/ 1582 w 2860"/>
              <a:gd name="connsiteY109" fmla="*/ 144 h 1928"/>
              <a:gd name="connsiteX110" fmla="*/ 1610 w 2860"/>
              <a:gd name="connsiteY110" fmla="*/ 190 h 1928"/>
              <a:gd name="connsiteX111" fmla="*/ 1602 w 2860"/>
              <a:gd name="connsiteY111" fmla="*/ 180 h 1928"/>
              <a:gd name="connsiteX112" fmla="*/ 1608 w 2860"/>
              <a:gd name="connsiteY112" fmla="*/ 182 h 1928"/>
              <a:gd name="connsiteX113" fmla="*/ 1587 w 2860"/>
              <a:gd name="connsiteY113" fmla="*/ 152 h 1928"/>
              <a:gd name="connsiteX114" fmla="*/ 1560 w 2860"/>
              <a:gd name="connsiteY114" fmla="*/ 114 h 1928"/>
              <a:gd name="connsiteX115" fmla="*/ 1536 w 2860"/>
              <a:gd name="connsiteY115" fmla="*/ 84 h 1928"/>
              <a:gd name="connsiteX116" fmla="*/ 1510 w 2860"/>
              <a:gd name="connsiteY116" fmla="*/ 52 h 1928"/>
              <a:gd name="connsiteX117" fmla="*/ 1491 w 2860"/>
              <a:gd name="connsiteY117" fmla="*/ 32 h 1928"/>
              <a:gd name="connsiteX118" fmla="*/ 1473 w 2860"/>
              <a:gd name="connsiteY118" fmla="*/ 14 h 1928"/>
              <a:gd name="connsiteX119" fmla="*/ 1452 w 2860"/>
              <a:gd name="connsiteY119" fmla="*/ 8 h 1928"/>
              <a:gd name="connsiteX120" fmla="*/ 1410 w 2860"/>
              <a:gd name="connsiteY12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98 w 2860"/>
              <a:gd name="connsiteY74" fmla="*/ 1266 h 1928"/>
              <a:gd name="connsiteX75" fmla="*/ 1984 w 2860"/>
              <a:gd name="connsiteY75" fmla="*/ 1232 h 1928"/>
              <a:gd name="connsiteX76" fmla="*/ 1970 w 2860"/>
              <a:gd name="connsiteY76" fmla="*/ 1196 h 1928"/>
              <a:gd name="connsiteX77" fmla="*/ 1956 w 2860"/>
              <a:gd name="connsiteY77" fmla="*/ 1160 h 1928"/>
              <a:gd name="connsiteX78" fmla="*/ 1946 w 2860"/>
              <a:gd name="connsiteY78" fmla="*/ 1138 h 1928"/>
              <a:gd name="connsiteX79" fmla="*/ 1940 w 2860"/>
              <a:gd name="connsiteY79" fmla="*/ 1114 h 1928"/>
              <a:gd name="connsiteX80" fmla="*/ 1932 w 2860"/>
              <a:gd name="connsiteY80" fmla="*/ 1090 h 1928"/>
              <a:gd name="connsiteX81" fmla="*/ 1926 w 2860"/>
              <a:gd name="connsiteY81" fmla="*/ 1062 h 1928"/>
              <a:gd name="connsiteX82" fmla="*/ 1914 w 2860"/>
              <a:gd name="connsiteY82" fmla="*/ 1028 h 1928"/>
              <a:gd name="connsiteX83" fmla="*/ 1904 w 2860"/>
              <a:gd name="connsiteY83" fmla="*/ 994 h 1928"/>
              <a:gd name="connsiteX84" fmla="*/ 1888 w 2860"/>
              <a:gd name="connsiteY84" fmla="*/ 946 h 1928"/>
              <a:gd name="connsiteX85" fmla="*/ 1878 w 2860"/>
              <a:gd name="connsiteY85" fmla="*/ 900 h 1928"/>
              <a:gd name="connsiteX86" fmla="*/ 1862 w 2860"/>
              <a:gd name="connsiteY86" fmla="*/ 850 h 1928"/>
              <a:gd name="connsiteX87" fmla="*/ 1854 w 2860"/>
              <a:gd name="connsiteY87" fmla="*/ 810 h 1928"/>
              <a:gd name="connsiteX88" fmla="*/ 1842 w 2860"/>
              <a:gd name="connsiteY88" fmla="*/ 770 h 1928"/>
              <a:gd name="connsiteX89" fmla="*/ 1830 w 2860"/>
              <a:gd name="connsiteY89" fmla="*/ 732 h 1928"/>
              <a:gd name="connsiteX90" fmla="*/ 1814 w 2860"/>
              <a:gd name="connsiteY90" fmla="*/ 692 h 1928"/>
              <a:gd name="connsiteX91" fmla="*/ 1803 w 2860"/>
              <a:gd name="connsiteY91" fmla="*/ 652 h 1928"/>
              <a:gd name="connsiteX92" fmla="*/ 1786 w 2860"/>
              <a:gd name="connsiteY92" fmla="*/ 604 h 1928"/>
              <a:gd name="connsiteX93" fmla="*/ 1773 w 2860"/>
              <a:gd name="connsiteY93" fmla="*/ 556 h 1928"/>
              <a:gd name="connsiteX94" fmla="*/ 1761 w 2860"/>
              <a:gd name="connsiteY94" fmla="*/ 526 h 1928"/>
              <a:gd name="connsiteX95" fmla="*/ 1742 w 2860"/>
              <a:gd name="connsiteY95" fmla="*/ 478 h 1928"/>
              <a:gd name="connsiteX96" fmla="*/ 1725 w 2860"/>
              <a:gd name="connsiteY96" fmla="*/ 442 h 1928"/>
              <a:gd name="connsiteX97" fmla="*/ 1715 w 2860"/>
              <a:gd name="connsiteY97" fmla="*/ 404 h 1928"/>
              <a:gd name="connsiteX98" fmla="*/ 1698 w 2860"/>
              <a:gd name="connsiteY98" fmla="*/ 368 h 1928"/>
              <a:gd name="connsiteX99" fmla="*/ 1692 w 2860"/>
              <a:gd name="connsiteY99" fmla="*/ 354 h 1928"/>
              <a:gd name="connsiteX100" fmla="*/ 1683 w 2860"/>
              <a:gd name="connsiteY100" fmla="*/ 332 h 1928"/>
              <a:gd name="connsiteX101" fmla="*/ 1662 w 2860"/>
              <a:gd name="connsiteY101" fmla="*/ 294 h 1928"/>
              <a:gd name="connsiteX102" fmla="*/ 1647 w 2860"/>
              <a:gd name="connsiteY102" fmla="*/ 260 h 1928"/>
              <a:gd name="connsiteX103" fmla="*/ 1634 w 2860"/>
              <a:gd name="connsiteY103" fmla="*/ 236 h 1928"/>
              <a:gd name="connsiteX104" fmla="*/ 1624 w 2860"/>
              <a:gd name="connsiteY104" fmla="*/ 208 h 1928"/>
              <a:gd name="connsiteX105" fmla="*/ 1596 w 2860"/>
              <a:gd name="connsiteY105" fmla="*/ 168 h 1928"/>
              <a:gd name="connsiteX106" fmla="*/ 1590 w 2860"/>
              <a:gd name="connsiteY106" fmla="*/ 156 h 1928"/>
              <a:gd name="connsiteX107" fmla="*/ 1574 w 2860"/>
              <a:gd name="connsiteY107" fmla="*/ 136 h 1928"/>
              <a:gd name="connsiteX108" fmla="*/ 1582 w 2860"/>
              <a:gd name="connsiteY108" fmla="*/ 144 h 1928"/>
              <a:gd name="connsiteX109" fmla="*/ 1610 w 2860"/>
              <a:gd name="connsiteY109" fmla="*/ 190 h 1928"/>
              <a:gd name="connsiteX110" fmla="*/ 1602 w 2860"/>
              <a:gd name="connsiteY110" fmla="*/ 180 h 1928"/>
              <a:gd name="connsiteX111" fmla="*/ 1608 w 2860"/>
              <a:gd name="connsiteY111" fmla="*/ 182 h 1928"/>
              <a:gd name="connsiteX112" fmla="*/ 1587 w 2860"/>
              <a:gd name="connsiteY112" fmla="*/ 152 h 1928"/>
              <a:gd name="connsiteX113" fmla="*/ 1560 w 2860"/>
              <a:gd name="connsiteY113" fmla="*/ 114 h 1928"/>
              <a:gd name="connsiteX114" fmla="*/ 1536 w 2860"/>
              <a:gd name="connsiteY114" fmla="*/ 84 h 1928"/>
              <a:gd name="connsiteX115" fmla="*/ 1510 w 2860"/>
              <a:gd name="connsiteY115" fmla="*/ 52 h 1928"/>
              <a:gd name="connsiteX116" fmla="*/ 1491 w 2860"/>
              <a:gd name="connsiteY116" fmla="*/ 32 h 1928"/>
              <a:gd name="connsiteX117" fmla="*/ 1473 w 2860"/>
              <a:gd name="connsiteY117" fmla="*/ 14 h 1928"/>
              <a:gd name="connsiteX118" fmla="*/ 1452 w 2860"/>
              <a:gd name="connsiteY118" fmla="*/ 8 h 1928"/>
              <a:gd name="connsiteX119" fmla="*/ 1410 w 2860"/>
              <a:gd name="connsiteY11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84 w 2860"/>
              <a:gd name="connsiteY74" fmla="*/ 1232 h 1928"/>
              <a:gd name="connsiteX75" fmla="*/ 1970 w 2860"/>
              <a:gd name="connsiteY75" fmla="*/ 1196 h 1928"/>
              <a:gd name="connsiteX76" fmla="*/ 1956 w 2860"/>
              <a:gd name="connsiteY76" fmla="*/ 1160 h 1928"/>
              <a:gd name="connsiteX77" fmla="*/ 1946 w 2860"/>
              <a:gd name="connsiteY77" fmla="*/ 1138 h 1928"/>
              <a:gd name="connsiteX78" fmla="*/ 1940 w 2860"/>
              <a:gd name="connsiteY78" fmla="*/ 1114 h 1928"/>
              <a:gd name="connsiteX79" fmla="*/ 1932 w 2860"/>
              <a:gd name="connsiteY79" fmla="*/ 1090 h 1928"/>
              <a:gd name="connsiteX80" fmla="*/ 1926 w 2860"/>
              <a:gd name="connsiteY80" fmla="*/ 1062 h 1928"/>
              <a:gd name="connsiteX81" fmla="*/ 1914 w 2860"/>
              <a:gd name="connsiteY81" fmla="*/ 1028 h 1928"/>
              <a:gd name="connsiteX82" fmla="*/ 1904 w 2860"/>
              <a:gd name="connsiteY82" fmla="*/ 994 h 1928"/>
              <a:gd name="connsiteX83" fmla="*/ 1888 w 2860"/>
              <a:gd name="connsiteY83" fmla="*/ 946 h 1928"/>
              <a:gd name="connsiteX84" fmla="*/ 1878 w 2860"/>
              <a:gd name="connsiteY84" fmla="*/ 900 h 1928"/>
              <a:gd name="connsiteX85" fmla="*/ 1862 w 2860"/>
              <a:gd name="connsiteY85" fmla="*/ 850 h 1928"/>
              <a:gd name="connsiteX86" fmla="*/ 1854 w 2860"/>
              <a:gd name="connsiteY86" fmla="*/ 810 h 1928"/>
              <a:gd name="connsiteX87" fmla="*/ 1842 w 2860"/>
              <a:gd name="connsiteY87" fmla="*/ 770 h 1928"/>
              <a:gd name="connsiteX88" fmla="*/ 1830 w 2860"/>
              <a:gd name="connsiteY88" fmla="*/ 732 h 1928"/>
              <a:gd name="connsiteX89" fmla="*/ 1814 w 2860"/>
              <a:gd name="connsiteY89" fmla="*/ 692 h 1928"/>
              <a:gd name="connsiteX90" fmla="*/ 1803 w 2860"/>
              <a:gd name="connsiteY90" fmla="*/ 652 h 1928"/>
              <a:gd name="connsiteX91" fmla="*/ 1786 w 2860"/>
              <a:gd name="connsiteY91" fmla="*/ 604 h 1928"/>
              <a:gd name="connsiteX92" fmla="*/ 1773 w 2860"/>
              <a:gd name="connsiteY92" fmla="*/ 556 h 1928"/>
              <a:gd name="connsiteX93" fmla="*/ 1761 w 2860"/>
              <a:gd name="connsiteY93" fmla="*/ 526 h 1928"/>
              <a:gd name="connsiteX94" fmla="*/ 1742 w 2860"/>
              <a:gd name="connsiteY94" fmla="*/ 478 h 1928"/>
              <a:gd name="connsiteX95" fmla="*/ 1725 w 2860"/>
              <a:gd name="connsiteY95" fmla="*/ 442 h 1928"/>
              <a:gd name="connsiteX96" fmla="*/ 1715 w 2860"/>
              <a:gd name="connsiteY96" fmla="*/ 404 h 1928"/>
              <a:gd name="connsiteX97" fmla="*/ 1698 w 2860"/>
              <a:gd name="connsiteY97" fmla="*/ 368 h 1928"/>
              <a:gd name="connsiteX98" fmla="*/ 1692 w 2860"/>
              <a:gd name="connsiteY98" fmla="*/ 354 h 1928"/>
              <a:gd name="connsiteX99" fmla="*/ 1683 w 2860"/>
              <a:gd name="connsiteY99" fmla="*/ 332 h 1928"/>
              <a:gd name="connsiteX100" fmla="*/ 1662 w 2860"/>
              <a:gd name="connsiteY100" fmla="*/ 294 h 1928"/>
              <a:gd name="connsiteX101" fmla="*/ 1647 w 2860"/>
              <a:gd name="connsiteY101" fmla="*/ 260 h 1928"/>
              <a:gd name="connsiteX102" fmla="*/ 1634 w 2860"/>
              <a:gd name="connsiteY102" fmla="*/ 236 h 1928"/>
              <a:gd name="connsiteX103" fmla="*/ 1624 w 2860"/>
              <a:gd name="connsiteY103" fmla="*/ 208 h 1928"/>
              <a:gd name="connsiteX104" fmla="*/ 1596 w 2860"/>
              <a:gd name="connsiteY104" fmla="*/ 168 h 1928"/>
              <a:gd name="connsiteX105" fmla="*/ 1590 w 2860"/>
              <a:gd name="connsiteY105" fmla="*/ 156 h 1928"/>
              <a:gd name="connsiteX106" fmla="*/ 1574 w 2860"/>
              <a:gd name="connsiteY106" fmla="*/ 136 h 1928"/>
              <a:gd name="connsiteX107" fmla="*/ 1582 w 2860"/>
              <a:gd name="connsiteY107" fmla="*/ 144 h 1928"/>
              <a:gd name="connsiteX108" fmla="*/ 1610 w 2860"/>
              <a:gd name="connsiteY108" fmla="*/ 190 h 1928"/>
              <a:gd name="connsiteX109" fmla="*/ 1602 w 2860"/>
              <a:gd name="connsiteY109" fmla="*/ 180 h 1928"/>
              <a:gd name="connsiteX110" fmla="*/ 1608 w 2860"/>
              <a:gd name="connsiteY110" fmla="*/ 182 h 1928"/>
              <a:gd name="connsiteX111" fmla="*/ 1587 w 2860"/>
              <a:gd name="connsiteY111" fmla="*/ 152 h 1928"/>
              <a:gd name="connsiteX112" fmla="*/ 1560 w 2860"/>
              <a:gd name="connsiteY112" fmla="*/ 114 h 1928"/>
              <a:gd name="connsiteX113" fmla="*/ 1536 w 2860"/>
              <a:gd name="connsiteY113" fmla="*/ 84 h 1928"/>
              <a:gd name="connsiteX114" fmla="*/ 1510 w 2860"/>
              <a:gd name="connsiteY114" fmla="*/ 52 h 1928"/>
              <a:gd name="connsiteX115" fmla="*/ 1491 w 2860"/>
              <a:gd name="connsiteY115" fmla="*/ 32 h 1928"/>
              <a:gd name="connsiteX116" fmla="*/ 1473 w 2860"/>
              <a:gd name="connsiteY116" fmla="*/ 14 h 1928"/>
              <a:gd name="connsiteX117" fmla="*/ 1452 w 2860"/>
              <a:gd name="connsiteY117" fmla="*/ 8 h 1928"/>
              <a:gd name="connsiteX118" fmla="*/ 1410 w 2860"/>
              <a:gd name="connsiteY11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70 w 2860"/>
              <a:gd name="connsiteY74" fmla="*/ 1196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68 w 2860"/>
              <a:gd name="connsiteY74" fmla="*/ 1189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32 w 2860"/>
              <a:gd name="connsiteY76" fmla="*/ 1090 h 1928"/>
              <a:gd name="connsiteX77" fmla="*/ 1926 w 2860"/>
              <a:gd name="connsiteY77" fmla="*/ 1062 h 1928"/>
              <a:gd name="connsiteX78" fmla="*/ 1914 w 2860"/>
              <a:gd name="connsiteY78" fmla="*/ 1028 h 1928"/>
              <a:gd name="connsiteX79" fmla="*/ 1904 w 2860"/>
              <a:gd name="connsiteY79" fmla="*/ 994 h 1928"/>
              <a:gd name="connsiteX80" fmla="*/ 1888 w 2860"/>
              <a:gd name="connsiteY80" fmla="*/ 946 h 1928"/>
              <a:gd name="connsiteX81" fmla="*/ 1878 w 2860"/>
              <a:gd name="connsiteY81" fmla="*/ 900 h 1928"/>
              <a:gd name="connsiteX82" fmla="*/ 1862 w 2860"/>
              <a:gd name="connsiteY82" fmla="*/ 850 h 1928"/>
              <a:gd name="connsiteX83" fmla="*/ 1854 w 2860"/>
              <a:gd name="connsiteY83" fmla="*/ 810 h 1928"/>
              <a:gd name="connsiteX84" fmla="*/ 1842 w 2860"/>
              <a:gd name="connsiteY84" fmla="*/ 770 h 1928"/>
              <a:gd name="connsiteX85" fmla="*/ 1830 w 2860"/>
              <a:gd name="connsiteY85" fmla="*/ 732 h 1928"/>
              <a:gd name="connsiteX86" fmla="*/ 1814 w 2860"/>
              <a:gd name="connsiteY86" fmla="*/ 692 h 1928"/>
              <a:gd name="connsiteX87" fmla="*/ 1803 w 2860"/>
              <a:gd name="connsiteY87" fmla="*/ 652 h 1928"/>
              <a:gd name="connsiteX88" fmla="*/ 1786 w 2860"/>
              <a:gd name="connsiteY88" fmla="*/ 604 h 1928"/>
              <a:gd name="connsiteX89" fmla="*/ 1773 w 2860"/>
              <a:gd name="connsiteY89" fmla="*/ 556 h 1928"/>
              <a:gd name="connsiteX90" fmla="*/ 1761 w 2860"/>
              <a:gd name="connsiteY90" fmla="*/ 526 h 1928"/>
              <a:gd name="connsiteX91" fmla="*/ 1742 w 2860"/>
              <a:gd name="connsiteY91" fmla="*/ 478 h 1928"/>
              <a:gd name="connsiteX92" fmla="*/ 1725 w 2860"/>
              <a:gd name="connsiteY92" fmla="*/ 442 h 1928"/>
              <a:gd name="connsiteX93" fmla="*/ 1715 w 2860"/>
              <a:gd name="connsiteY93" fmla="*/ 404 h 1928"/>
              <a:gd name="connsiteX94" fmla="*/ 1698 w 2860"/>
              <a:gd name="connsiteY94" fmla="*/ 368 h 1928"/>
              <a:gd name="connsiteX95" fmla="*/ 1692 w 2860"/>
              <a:gd name="connsiteY95" fmla="*/ 354 h 1928"/>
              <a:gd name="connsiteX96" fmla="*/ 1683 w 2860"/>
              <a:gd name="connsiteY96" fmla="*/ 332 h 1928"/>
              <a:gd name="connsiteX97" fmla="*/ 1662 w 2860"/>
              <a:gd name="connsiteY97" fmla="*/ 294 h 1928"/>
              <a:gd name="connsiteX98" fmla="*/ 1647 w 2860"/>
              <a:gd name="connsiteY98" fmla="*/ 260 h 1928"/>
              <a:gd name="connsiteX99" fmla="*/ 1634 w 2860"/>
              <a:gd name="connsiteY99" fmla="*/ 236 h 1928"/>
              <a:gd name="connsiteX100" fmla="*/ 1624 w 2860"/>
              <a:gd name="connsiteY100" fmla="*/ 208 h 1928"/>
              <a:gd name="connsiteX101" fmla="*/ 1596 w 2860"/>
              <a:gd name="connsiteY101" fmla="*/ 168 h 1928"/>
              <a:gd name="connsiteX102" fmla="*/ 1590 w 2860"/>
              <a:gd name="connsiteY102" fmla="*/ 156 h 1928"/>
              <a:gd name="connsiteX103" fmla="*/ 1574 w 2860"/>
              <a:gd name="connsiteY103" fmla="*/ 136 h 1928"/>
              <a:gd name="connsiteX104" fmla="*/ 1582 w 2860"/>
              <a:gd name="connsiteY104" fmla="*/ 144 h 1928"/>
              <a:gd name="connsiteX105" fmla="*/ 1610 w 2860"/>
              <a:gd name="connsiteY105" fmla="*/ 190 h 1928"/>
              <a:gd name="connsiteX106" fmla="*/ 1602 w 2860"/>
              <a:gd name="connsiteY106" fmla="*/ 180 h 1928"/>
              <a:gd name="connsiteX107" fmla="*/ 1608 w 2860"/>
              <a:gd name="connsiteY107" fmla="*/ 182 h 1928"/>
              <a:gd name="connsiteX108" fmla="*/ 1587 w 2860"/>
              <a:gd name="connsiteY108" fmla="*/ 152 h 1928"/>
              <a:gd name="connsiteX109" fmla="*/ 1560 w 2860"/>
              <a:gd name="connsiteY109" fmla="*/ 114 h 1928"/>
              <a:gd name="connsiteX110" fmla="*/ 1536 w 2860"/>
              <a:gd name="connsiteY110" fmla="*/ 84 h 1928"/>
              <a:gd name="connsiteX111" fmla="*/ 1510 w 2860"/>
              <a:gd name="connsiteY111" fmla="*/ 52 h 1928"/>
              <a:gd name="connsiteX112" fmla="*/ 1491 w 2860"/>
              <a:gd name="connsiteY112" fmla="*/ 32 h 1928"/>
              <a:gd name="connsiteX113" fmla="*/ 1473 w 2860"/>
              <a:gd name="connsiteY113" fmla="*/ 14 h 1928"/>
              <a:gd name="connsiteX114" fmla="*/ 1452 w 2860"/>
              <a:gd name="connsiteY114" fmla="*/ 8 h 1928"/>
              <a:gd name="connsiteX115" fmla="*/ 1410 w 2860"/>
              <a:gd name="connsiteY115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14 w 2860"/>
              <a:gd name="connsiteY77" fmla="*/ 1028 h 1928"/>
              <a:gd name="connsiteX78" fmla="*/ 1904 w 2860"/>
              <a:gd name="connsiteY78" fmla="*/ 994 h 1928"/>
              <a:gd name="connsiteX79" fmla="*/ 1888 w 2860"/>
              <a:gd name="connsiteY79" fmla="*/ 946 h 1928"/>
              <a:gd name="connsiteX80" fmla="*/ 1878 w 2860"/>
              <a:gd name="connsiteY80" fmla="*/ 900 h 1928"/>
              <a:gd name="connsiteX81" fmla="*/ 1862 w 2860"/>
              <a:gd name="connsiteY81" fmla="*/ 850 h 1928"/>
              <a:gd name="connsiteX82" fmla="*/ 1854 w 2860"/>
              <a:gd name="connsiteY82" fmla="*/ 810 h 1928"/>
              <a:gd name="connsiteX83" fmla="*/ 1842 w 2860"/>
              <a:gd name="connsiteY83" fmla="*/ 770 h 1928"/>
              <a:gd name="connsiteX84" fmla="*/ 1830 w 2860"/>
              <a:gd name="connsiteY84" fmla="*/ 732 h 1928"/>
              <a:gd name="connsiteX85" fmla="*/ 1814 w 2860"/>
              <a:gd name="connsiteY85" fmla="*/ 692 h 1928"/>
              <a:gd name="connsiteX86" fmla="*/ 1803 w 2860"/>
              <a:gd name="connsiteY86" fmla="*/ 652 h 1928"/>
              <a:gd name="connsiteX87" fmla="*/ 1786 w 2860"/>
              <a:gd name="connsiteY87" fmla="*/ 604 h 1928"/>
              <a:gd name="connsiteX88" fmla="*/ 1773 w 2860"/>
              <a:gd name="connsiteY88" fmla="*/ 556 h 1928"/>
              <a:gd name="connsiteX89" fmla="*/ 1761 w 2860"/>
              <a:gd name="connsiteY89" fmla="*/ 526 h 1928"/>
              <a:gd name="connsiteX90" fmla="*/ 1742 w 2860"/>
              <a:gd name="connsiteY90" fmla="*/ 478 h 1928"/>
              <a:gd name="connsiteX91" fmla="*/ 1725 w 2860"/>
              <a:gd name="connsiteY91" fmla="*/ 442 h 1928"/>
              <a:gd name="connsiteX92" fmla="*/ 1715 w 2860"/>
              <a:gd name="connsiteY92" fmla="*/ 404 h 1928"/>
              <a:gd name="connsiteX93" fmla="*/ 1698 w 2860"/>
              <a:gd name="connsiteY93" fmla="*/ 368 h 1928"/>
              <a:gd name="connsiteX94" fmla="*/ 1692 w 2860"/>
              <a:gd name="connsiteY94" fmla="*/ 354 h 1928"/>
              <a:gd name="connsiteX95" fmla="*/ 1683 w 2860"/>
              <a:gd name="connsiteY95" fmla="*/ 332 h 1928"/>
              <a:gd name="connsiteX96" fmla="*/ 1662 w 2860"/>
              <a:gd name="connsiteY96" fmla="*/ 294 h 1928"/>
              <a:gd name="connsiteX97" fmla="*/ 1647 w 2860"/>
              <a:gd name="connsiteY97" fmla="*/ 260 h 1928"/>
              <a:gd name="connsiteX98" fmla="*/ 1634 w 2860"/>
              <a:gd name="connsiteY98" fmla="*/ 236 h 1928"/>
              <a:gd name="connsiteX99" fmla="*/ 1624 w 2860"/>
              <a:gd name="connsiteY99" fmla="*/ 208 h 1928"/>
              <a:gd name="connsiteX100" fmla="*/ 1596 w 2860"/>
              <a:gd name="connsiteY100" fmla="*/ 168 h 1928"/>
              <a:gd name="connsiteX101" fmla="*/ 1590 w 2860"/>
              <a:gd name="connsiteY101" fmla="*/ 156 h 1928"/>
              <a:gd name="connsiteX102" fmla="*/ 1574 w 2860"/>
              <a:gd name="connsiteY102" fmla="*/ 136 h 1928"/>
              <a:gd name="connsiteX103" fmla="*/ 1582 w 2860"/>
              <a:gd name="connsiteY103" fmla="*/ 144 h 1928"/>
              <a:gd name="connsiteX104" fmla="*/ 1610 w 2860"/>
              <a:gd name="connsiteY104" fmla="*/ 190 h 1928"/>
              <a:gd name="connsiteX105" fmla="*/ 1602 w 2860"/>
              <a:gd name="connsiteY105" fmla="*/ 180 h 1928"/>
              <a:gd name="connsiteX106" fmla="*/ 1608 w 2860"/>
              <a:gd name="connsiteY106" fmla="*/ 182 h 1928"/>
              <a:gd name="connsiteX107" fmla="*/ 1587 w 2860"/>
              <a:gd name="connsiteY107" fmla="*/ 152 h 1928"/>
              <a:gd name="connsiteX108" fmla="*/ 1560 w 2860"/>
              <a:gd name="connsiteY108" fmla="*/ 114 h 1928"/>
              <a:gd name="connsiteX109" fmla="*/ 1536 w 2860"/>
              <a:gd name="connsiteY109" fmla="*/ 84 h 1928"/>
              <a:gd name="connsiteX110" fmla="*/ 1510 w 2860"/>
              <a:gd name="connsiteY110" fmla="*/ 52 h 1928"/>
              <a:gd name="connsiteX111" fmla="*/ 1491 w 2860"/>
              <a:gd name="connsiteY111" fmla="*/ 32 h 1928"/>
              <a:gd name="connsiteX112" fmla="*/ 1473 w 2860"/>
              <a:gd name="connsiteY112" fmla="*/ 14 h 1928"/>
              <a:gd name="connsiteX113" fmla="*/ 1452 w 2860"/>
              <a:gd name="connsiteY113" fmla="*/ 8 h 1928"/>
              <a:gd name="connsiteX114" fmla="*/ 1410 w 2860"/>
              <a:gd name="connsiteY114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04 w 2860"/>
              <a:gd name="connsiteY77" fmla="*/ 994 h 1928"/>
              <a:gd name="connsiteX78" fmla="*/ 1888 w 2860"/>
              <a:gd name="connsiteY78" fmla="*/ 946 h 1928"/>
              <a:gd name="connsiteX79" fmla="*/ 1878 w 2860"/>
              <a:gd name="connsiteY79" fmla="*/ 900 h 1928"/>
              <a:gd name="connsiteX80" fmla="*/ 1862 w 2860"/>
              <a:gd name="connsiteY80" fmla="*/ 850 h 1928"/>
              <a:gd name="connsiteX81" fmla="*/ 1854 w 2860"/>
              <a:gd name="connsiteY81" fmla="*/ 810 h 1928"/>
              <a:gd name="connsiteX82" fmla="*/ 1842 w 2860"/>
              <a:gd name="connsiteY82" fmla="*/ 770 h 1928"/>
              <a:gd name="connsiteX83" fmla="*/ 1830 w 2860"/>
              <a:gd name="connsiteY83" fmla="*/ 732 h 1928"/>
              <a:gd name="connsiteX84" fmla="*/ 1814 w 2860"/>
              <a:gd name="connsiteY84" fmla="*/ 692 h 1928"/>
              <a:gd name="connsiteX85" fmla="*/ 1803 w 2860"/>
              <a:gd name="connsiteY85" fmla="*/ 652 h 1928"/>
              <a:gd name="connsiteX86" fmla="*/ 1786 w 2860"/>
              <a:gd name="connsiteY86" fmla="*/ 604 h 1928"/>
              <a:gd name="connsiteX87" fmla="*/ 1773 w 2860"/>
              <a:gd name="connsiteY87" fmla="*/ 556 h 1928"/>
              <a:gd name="connsiteX88" fmla="*/ 1761 w 2860"/>
              <a:gd name="connsiteY88" fmla="*/ 526 h 1928"/>
              <a:gd name="connsiteX89" fmla="*/ 1742 w 2860"/>
              <a:gd name="connsiteY89" fmla="*/ 478 h 1928"/>
              <a:gd name="connsiteX90" fmla="*/ 1725 w 2860"/>
              <a:gd name="connsiteY90" fmla="*/ 442 h 1928"/>
              <a:gd name="connsiteX91" fmla="*/ 1715 w 2860"/>
              <a:gd name="connsiteY91" fmla="*/ 404 h 1928"/>
              <a:gd name="connsiteX92" fmla="*/ 1698 w 2860"/>
              <a:gd name="connsiteY92" fmla="*/ 368 h 1928"/>
              <a:gd name="connsiteX93" fmla="*/ 1692 w 2860"/>
              <a:gd name="connsiteY93" fmla="*/ 354 h 1928"/>
              <a:gd name="connsiteX94" fmla="*/ 1683 w 2860"/>
              <a:gd name="connsiteY94" fmla="*/ 332 h 1928"/>
              <a:gd name="connsiteX95" fmla="*/ 1662 w 2860"/>
              <a:gd name="connsiteY95" fmla="*/ 294 h 1928"/>
              <a:gd name="connsiteX96" fmla="*/ 1647 w 2860"/>
              <a:gd name="connsiteY96" fmla="*/ 260 h 1928"/>
              <a:gd name="connsiteX97" fmla="*/ 1634 w 2860"/>
              <a:gd name="connsiteY97" fmla="*/ 236 h 1928"/>
              <a:gd name="connsiteX98" fmla="*/ 1624 w 2860"/>
              <a:gd name="connsiteY98" fmla="*/ 208 h 1928"/>
              <a:gd name="connsiteX99" fmla="*/ 1596 w 2860"/>
              <a:gd name="connsiteY99" fmla="*/ 168 h 1928"/>
              <a:gd name="connsiteX100" fmla="*/ 1590 w 2860"/>
              <a:gd name="connsiteY100" fmla="*/ 156 h 1928"/>
              <a:gd name="connsiteX101" fmla="*/ 1574 w 2860"/>
              <a:gd name="connsiteY101" fmla="*/ 136 h 1928"/>
              <a:gd name="connsiteX102" fmla="*/ 1582 w 2860"/>
              <a:gd name="connsiteY102" fmla="*/ 144 h 1928"/>
              <a:gd name="connsiteX103" fmla="*/ 1610 w 2860"/>
              <a:gd name="connsiteY103" fmla="*/ 190 h 1928"/>
              <a:gd name="connsiteX104" fmla="*/ 1602 w 2860"/>
              <a:gd name="connsiteY104" fmla="*/ 180 h 1928"/>
              <a:gd name="connsiteX105" fmla="*/ 1608 w 2860"/>
              <a:gd name="connsiteY105" fmla="*/ 182 h 1928"/>
              <a:gd name="connsiteX106" fmla="*/ 1587 w 2860"/>
              <a:gd name="connsiteY106" fmla="*/ 152 h 1928"/>
              <a:gd name="connsiteX107" fmla="*/ 1560 w 2860"/>
              <a:gd name="connsiteY107" fmla="*/ 114 h 1928"/>
              <a:gd name="connsiteX108" fmla="*/ 1536 w 2860"/>
              <a:gd name="connsiteY108" fmla="*/ 84 h 1928"/>
              <a:gd name="connsiteX109" fmla="*/ 1510 w 2860"/>
              <a:gd name="connsiteY109" fmla="*/ 52 h 1928"/>
              <a:gd name="connsiteX110" fmla="*/ 1491 w 2860"/>
              <a:gd name="connsiteY110" fmla="*/ 32 h 1928"/>
              <a:gd name="connsiteX111" fmla="*/ 1473 w 2860"/>
              <a:gd name="connsiteY111" fmla="*/ 14 h 1928"/>
              <a:gd name="connsiteX112" fmla="*/ 1452 w 2860"/>
              <a:gd name="connsiteY112" fmla="*/ 8 h 1928"/>
              <a:gd name="connsiteX113" fmla="*/ 1410 w 2860"/>
              <a:gd name="connsiteY113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10 h 1938"/>
              <a:gd name="connsiteX1" fmla="*/ 1410 w 2860"/>
              <a:gd name="connsiteY1" fmla="*/ 695 h 1938"/>
              <a:gd name="connsiteX2" fmla="*/ 1387 w 2860"/>
              <a:gd name="connsiteY2" fmla="*/ 14 h 1938"/>
              <a:gd name="connsiteX3" fmla="*/ 1355 w 2860"/>
              <a:gd name="connsiteY3" fmla="*/ 26 h 1938"/>
              <a:gd name="connsiteX4" fmla="*/ 1319 w 2860"/>
              <a:gd name="connsiteY4" fmla="*/ 50 h 1938"/>
              <a:gd name="connsiteX5" fmla="*/ 1292 w 2860"/>
              <a:gd name="connsiteY5" fmla="*/ 78 h 1938"/>
              <a:gd name="connsiteX6" fmla="*/ 1263 w 2860"/>
              <a:gd name="connsiteY6" fmla="*/ 114 h 1938"/>
              <a:gd name="connsiteX7" fmla="*/ 1239 w 2860"/>
              <a:gd name="connsiteY7" fmla="*/ 150 h 1938"/>
              <a:gd name="connsiteX8" fmla="*/ 1221 w 2860"/>
              <a:gd name="connsiteY8" fmla="*/ 180 h 1938"/>
              <a:gd name="connsiteX9" fmla="*/ 1204 w 2860"/>
              <a:gd name="connsiteY9" fmla="*/ 206 h 1938"/>
              <a:gd name="connsiteX10" fmla="*/ 1179 w 2860"/>
              <a:gd name="connsiteY10" fmla="*/ 252 h 1938"/>
              <a:gd name="connsiteX11" fmla="*/ 1162 w 2860"/>
              <a:gd name="connsiteY11" fmla="*/ 286 h 1938"/>
              <a:gd name="connsiteX12" fmla="*/ 1144 w 2860"/>
              <a:gd name="connsiteY12" fmla="*/ 324 h 1938"/>
              <a:gd name="connsiteX13" fmla="*/ 1132 w 2860"/>
              <a:gd name="connsiteY13" fmla="*/ 354 h 1938"/>
              <a:gd name="connsiteX14" fmla="*/ 1114 w 2860"/>
              <a:gd name="connsiteY14" fmla="*/ 390 h 1938"/>
              <a:gd name="connsiteX15" fmla="*/ 1102 w 2860"/>
              <a:gd name="connsiteY15" fmla="*/ 418 h 1938"/>
              <a:gd name="connsiteX16" fmla="*/ 1090 w 2860"/>
              <a:gd name="connsiteY16" fmla="*/ 446 h 1938"/>
              <a:gd name="connsiteX17" fmla="*/ 1076 w 2860"/>
              <a:gd name="connsiteY17" fmla="*/ 482 h 1938"/>
              <a:gd name="connsiteX18" fmla="*/ 1062 w 2860"/>
              <a:gd name="connsiteY18" fmla="*/ 514 h 1938"/>
              <a:gd name="connsiteX19" fmla="*/ 1048 w 2860"/>
              <a:gd name="connsiteY19" fmla="*/ 554 h 1938"/>
              <a:gd name="connsiteX20" fmla="*/ 1036 w 2860"/>
              <a:gd name="connsiteY20" fmla="*/ 590 h 1938"/>
              <a:gd name="connsiteX21" fmla="*/ 1020 w 2860"/>
              <a:gd name="connsiteY21" fmla="*/ 634 h 1938"/>
              <a:gd name="connsiteX22" fmla="*/ 1014 w 2860"/>
              <a:gd name="connsiteY22" fmla="*/ 660 h 1938"/>
              <a:gd name="connsiteX23" fmla="*/ 994 w 2860"/>
              <a:gd name="connsiteY23" fmla="*/ 700 h 1938"/>
              <a:gd name="connsiteX24" fmla="*/ 980 w 2860"/>
              <a:gd name="connsiteY24" fmla="*/ 746 h 1938"/>
              <a:gd name="connsiteX25" fmla="*/ 970 w 2860"/>
              <a:gd name="connsiteY25" fmla="*/ 786 h 1938"/>
              <a:gd name="connsiteX26" fmla="*/ 960 w 2860"/>
              <a:gd name="connsiteY26" fmla="*/ 824 h 1938"/>
              <a:gd name="connsiteX27" fmla="*/ 950 w 2860"/>
              <a:gd name="connsiteY27" fmla="*/ 862 h 1938"/>
              <a:gd name="connsiteX28" fmla="*/ 940 w 2860"/>
              <a:gd name="connsiteY28" fmla="*/ 904 h 1938"/>
              <a:gd name="connsiteX29" fmla="*/ 930 w 2860"/>
              <a:gd name="connsiteY29" fmla="*/ 948 h 1938"/>
              <a:gd name="connsiteX30" fmla="*/ 921 w 2860"/>
              <a:gd name="connsiteY30" fmla="*/ 984 h 1938"/>
              <a:gd name="connsiteX31" fmla="*/ 915 w 2860"/>
              <a:gd name="connsiteY31" fmla="*/ 1014 h 1938"/>
              <a:gd name="connsiteX32" fmla="*/ 903 w 2860"/>
              <a:gd name="connsiteY32" fmla="*/ 1050 h 1938"/>
              <a:gd name="connsiteX33" fmla="*/ 885 w 2860"/>
              <a:gd name="connsiteY33" fmla="*/ 1082 h 1938"/>
              <a:gd name="connsiteX34" fmla="*/ 873 w 2860"/>
              <a:gd name="connsiteY34" fmla="*/ 1124 h 1938"/>
              <a:gd name="connsiteX35" fmla="*/ 855 w 2860"/>
              <a:gd name="connsiteY35" fmla="*/ 1178 h 1938"/>
              <a:gd name="connsiteX36" fmla="*/ 843 w 2860"/>
              <a:gd name="connsiteY36" fmla="*/ 1196 h 1938"/>
              <a:gd name="connsiteX37" fmla="*/ 837 w 2860"/>
              <a:gd name="connsiteY37" fmla="*/ 1232 h 1938"/>
              <a:gd name="connsiteX38" fmla="*/ 823 w 2860"/>
              <a:gd name="connsiteY38" fmla="*/ 1274 h 1938"/>
              <a:gd name="connsiteX39" fmla="*/ 811 w 2860"/>
              <a:gd name="connsiteY39" fmla="*/ 1298 h 1938"/>
              <a:gd name="connsiteX40" fmla="*/ 789 w 2860"/>
              <a:gd name="connsiteY40" fmla="*/ 1340 h 1938"/>
              <a:gd name="connsiteX41" fmla="*/ 771 w 2860"/>
              <a:gd name="connsiteY41" fmla="*/ 1376 h 1938"/>
              <a:gd name="connsiteX42" fmla="*/ 753 w 2860"/>
              <a:gd name="connsiteY42" fmla="*/ 1416 h 1938"/>
              <a:gd name="connsiteX43" fmla="*/ 729 w 2860"/>
              <a:gd name="connsiteY43" fmla="*/ 1452 h 1938"/>
              <a:gd name="connsiteX44" fmla="*/ 712 w 2860"/>
              <a:gd name="connsiteY44" fmla="*/ 1488 h 1938"/>
              <a:gd name="connsiteX45" fmla="*/ 675 w 2860"/>
              <a:gd name="connsiteY45" fmla="*/ 1530 h 1938"/>
              <a:gd name="connsiteX46" fmla="*/ 658 w 2860"/>
              <a:gd name="connsiteY46" fmla="*/ 1556 h 1938"/>
              <a:gd name="connsiteX47" fmla="*/ 626 w 2860"/>
              <a:gd name="connsiteY47" fmla="*/ 1594 h 1938"/>
              <a:gd name="connsiteX48" fmla="*/ 603 w 2860"/>
              <a:gd name="connsiteY48" fmla="*/ 1626 h 1938"/>
              <a:gd name="connsiteX49" fmla="*/ 579 w 2860"/>
              <a:gd name="connsiteY49" fmla="*/ 1638 h 1938"/>
              <a:gd name="connsiteX50" fmla="*/ 549 w 2860"/>
              <a:gd name="connsiteY50" fmla="*/ 1668 h 1938"/>
              <a:gd name="connsiteX51" fmla="*/ 507 w 2860"/>
              <a:gd name="connsiteY51" fmla="*/ 1698 h 1938"/>
              <a:gd name="connsiteX52" fmla="*/ 462 w 2860"/>
              <a:gd name="connsiteY52" fmla="*/ 1718 h 1938"/>
              <a:gd name="connsiteX53" fmla="*/ 428 w 2860"/>
              <a:gd name="connsiteY53" fmla="*/ 1734 h 1938"/>
              <a:gd name="connsiteX54" fmla="*/ 398 w 2860"/>
              <a:gd name="connsiteY54" fmla="*/ 1748 h 1938"/>
              <a:gd name="connsiteX55" fmla="*/ 362 w 2860"/>
              <a:gd name="connsiteY55" fmla="*/ 1766 h 1938"/>
              <a:gd name="connsiteX56" fmla="*/ 327 w 2860"/>
              <a:gd name="connsiteY56" fmla="*/ 1782 h 1938"/>
              <a:gd name="connsiteX57" fmla="*/ 291 w 2860"/>
              <a:gd name="connsiteY57" fmla="*/ 1794 h 1938"/>
              <a:gd name="connsiteX58" fmla="*/ 274 w 2860"/>
              <a:gd name="connsiteY58" fmla="*/ 1802 h 1938"/>
              <a:gd name="connsiteX59" fmla="*/ 238 w 2860"/>
              <a:gd name="connsiteY59" fmla="*/ 1814 h 1938"/>
              <a:gd name="connsiteX60" fmla="*/ 199 w 2860"/>
              <a:gd name="connsiteY60" fmla="*/ 1830 h 1938"/>
              <a:gd name="connsiteX61" fmla="*/ 159 w 2860"/>
              <a:gd name="connsiteY61" fmla="*/ 1842 h 1938"/>
              <a:gd name="connsiteX62" fmla="*/ 114 w 2860"/>
              <a:gd name="connsiteY62" fmla="*/ 1856 h 1938"/>
              <a:gd name="connsiteX63" fmla="*/ 75 w 2860"/>
              <a:gd name="connsiteY63" fmla="*/ 1870 h 1938"/>
              <a:gd name="connsiteX64" fmla="*/ 38 w 2860"/>
              <a:gd name="connsiteY64" fmla="*/ 1880 h 1938"/>
              <a:gd name="connsiteX65" fmla="*/ 16 w 2860"/>
              <a:gd name="connsiteY65" fmla="*/ 1886 h 1938"/>
              <a:gd name="connsiteX66" fmla="*/ 2 w 2860"/>
              <a:gd name="connsiteY66" fmla="*/ 1892 h 1938"/>
              <a:gd name="connsiteX67" fmla="*/ 0 w 2860"/>
              <a:gd name="connsiteY67" fmla="*/ 1912 h 1938"/>
              <a:gd name="connsiteX68" fmla="*/ 2 w 2860"/>
              <a:gd name="connsiteY68" fmla="*/ 1934 h 1938"/>
              <a:gd name="connsiteX69" fmla="*/ 2860 w 2860"/>
              <a:gd name="connsiteY69" fmla="*/ 1938 h 1938"/>
              <a:gd name="connsiteX70" fmla="*/ 2860 w 2860"/>
              <a:gd name="connsiteY70" fmla="*/ 1914 h 1938"/>
              <a:gd name="connsiteX71" fmla="*/ 2816 w 2860"/>
              <a:gd name="connsiteY71" fmla="*/ 1884 h 1938"/>
              <a:gd name="connsiteX72" fmla="*/ 2764 w 2860"/>
              <a:gd name="connsiteY72" fmla="*/ 1872 h 1938"/>
              <a:gd name="connsiteX73" fmla="*/ 1956 w 2860"/>
              <a:gd name="connsiteY73" fmla="*/ 1170 h 1938"/>
              <a:gd name="connsiteX74" fmla="*/ 1940 w 2860"/>
              <a:gd name="connsiteY74" fmla="*/ 1124 h 1938"/>
              <a:gd name="connsiteX75" fmla="*/ 1926 w 2860"/>
              <a:gd name="connsiteY75" fmla="*/ 1072 h 1938"/>
              <a:gd name="connsiteX76" fmla="*/ 1904 w 2860"/>
              <a:gd name="connsiteY76" fmla="*/ 1004 h 1938"/>
              <a:gd name="connsiteX77" fmla="*/ 1888 w 2860"/>
              <a:gd name="connsiteY77" fmla="*/ 956 h 1938"/>
              <a:gd name="connsiteX78" fmla="*/ 1878 w 2860"/>
              <a:gd name="connsiteY78" fmla="*/ 910 h 1938"/>
              <a:gd name="connsiteX79" fmla="*/ 1862 w 2860"/>
              <a:gd name="connsiteY79" fmla="*/ 860 h 1938"/>
              <a:gd name="connsiteX80" fmla="*/ 1854 w 2860"/>
              <a:gd name="connsiteY80" fmla="*/ 820 h 1938"/>
              <a:gd name="connsiteX81" fmla="*/ 1842 w 2860"/>
              <a:gd name="connsiteY81" fmla="*/ 780 h 1938"/>
              <a:gd name="connsiteX82" fmla="*/ 1830 w 2860"/>
              <a:gd name="connsiteY82" fmla="*/ 742 h 1938"/>
              <a:gd name="connsiteX83" fmla="*/ 1814 w 2860"/>
              <a:gd name="connsiteY83" fmla="*/ 702 h 1938"/>
              <a:gd name="connsiteX84" fmla="*/ 1803 w 2860"/>
              <a:gd name="connsiteY84" fmla="*/ 662 h 1938"/>
              <a:gd name="connsiteX85" fmla="*/ 1786 w 2860"/>
              <a:gd name="connsiteY85" fmla="*/ 614 h 1938"/>
              <a:gd name="connsiteX86" fmla="*/ 1773 w 2860"/>
              <a:gd name="connsiteY86" fmla="*/ 566 h 1938"/>
              <a:gd name="connsiteX87" fmla="*/ 1761 w 2860"/>
              <a:gd name="connsiteY87" fmla="*/ 536 h 1938"/>
              <a:gd name="connsiteX88" fmla="*/ 1742 w 2860"/>
              <a:gd name="connsiteY88" fmla="*/ 488 h 1938"/>
              <a:gd name="connsiteX89" fmla="*/ 1725 w 2860"/>
              <a:gd name="connsiteY89" fmla="*/ 452 h 1938"/>
              <a:gd name="connsiteX90" fmla="*/ 1715 w 2860"/>
              <a:gd name="connsiteY90" fmla="*/ 414 h 1938"/>
              <a:gd name="connsiteX91" fmla="*/ 1698 w 2860"/>
              <a:gd name="connsiteY91" fmla="*/ 378 h 1938"/>
              <a:gd name="connsiteX92" fmla="*/ 1692 w 2860"/>
              <a:gd name="connsiteY92" fmla="*/ 364 h 1938"/>
              <a:gd name="connsiteX93" fmla="*/ 1683 w 2860"/>
              <a:gd name="connsiteY93" fmla="*/ 342 h 1938"/>
              <a:gd name="connsiteX94" fmla="*/ 1662 w 2860"/>
              <a:gd name="connsiteY94" fmla="*/ 304 h 1938"/>
              <a:gd name="connsiteX95" fmla="*/ 1647 w 2860"/>
              <a:gd name="connsiteY95" fmla="*/ 270 h 1938"/>
              <a:gd name="connsiteX96" fmla="*/ 1634 w 2860"/>
              <a:gd name="connsiteY96" fmla="*/ 246 h 1938"/>
              <a:gd name="connsiteX97" fmla="*/ 1624 w 2860"/>
              <a:gd name="connsiteY97" fmla="*/ 218 h 1938"/>
              <a:gd name="connsiteX98" fmla="*/ 1596 w 2860"/>
              <a:gd name="connsiteY98" fmla="*/ 178 h 1938"/>
              <a:gd name="connsiteX99" fmla="*/ 1590 w 2860"/>
              <a:gd name="connsiteY99" fmla="*/ 166 h 1938"/>
              <a:gd name="connsiteX100" fmla="*/ 1574 w 2860"/>
              <a:gd name="connsiteY100" fmla="*/ 146 h 1938"/>
              <a:gd name="connsiteX101" fmla="*/ 1582 w 2860"/>
              <a:gd name="connsiteY101" fmla="*/ 154 h 1938"/>
              <a:gd name="connsiteX102" fmla="*/ 1610 w 2860"/>
              <a:gd name="connsiteY102" fmla="*/ 200 h 1938"/>
              <a:gd name="connsiteX103" fmla="*/ 1602 w 2860"/>
              <a:gd name="connsiteY103" fmla="*/ 190 h 1938"/>
              <a:gd name="connsiteX104" fmla="*/ 1608 w 2860"/>
              <a:gd name="connsiteY104" fmla="*/ 192 h 1938"/>
              <a:gd name="connsiteX105" fmla="*/ 1587 w 2860"/>
              <a:gd name="connsiteY105" fmla="*/ 162 h 1938"/>
              <a:gd name="connsiteX106" fmla="*/ 1560 w 2860"/>
              <a:gd name="connsiteY106" fmla="*/ 124 h 1938"/>
              <a:gd name="connsiteX107" fmla="*/ 1536 w 2860"/>
              <a:gd name="connsiteY107" fmla="*/ 94 h 1938"/>
              <a:gd name="connsiteX108" fmla="*/ 1510 w 2860"/>
              <a:gd name="connsiteY108" fmla="*/ 62 h 1938"/>
              <a:gd name="connsiteX109" fmla="*/ 1491 w 2860"/>
              <a:gd name="connsiteY109" fmla="*/ 42 h 1938"/>
              <a:gd name="connsiteX110" fmla="*/ 1473 w 2860"/>
              <a:gd name="connsiteY110" fmla="*/ 24 h 1938"/>
              <a:gd name="connsiteX111" fmla="*/ 1452 w 2860"/>
              <a:gd name="connsiteY111" fmla="*/ 18 h 1938"/>
              <a:gd name="connsiteX112" fmla="*/ 1410 w 2860"/>
              <a:gd name="connsiteY112" fmla="*/ 12 h 193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56 w 2860"/>
              <a:gd name="connsiteY72" fmla="*/ 1160 h 1928"/>
              <a:gd name="connsiteX73" fmla="*/ 1940 w 2860"/>
              <a:gd name="connsiteY73" fmla="*/ 1114 h 1928"/>
              <a:gd name="connsiteX74" fmla="*/ 1926 w 2860"/>
              <a:gd name="connsiteY74" fmla="*/ 1062 h 1928"/>
              <a:gd name="connsiteX75" fmla="*/ 1904 w 2860"/>
              <a:gd name="connsiteY75" fmla="*/ 994 h 1928"/>
              <a:gd name="connsiteX76" fmla="*/ 1888 w 2860"/>
              <a:gd name="connsiteY76" fmla="*/ 946 h 1928"/>
              <a:gd name="connsiteX77" fmla="*/ 1878 w 2860"/>
              <a:gd name="connsiteY77" fmla="*/ 900 h 1928"/>
              <a:gd name="connsiteX78" fmla="*/ 1862 w 2860"/>
              <a:gd name="connsiteY78" fmla="*/ 850 h 1928"/>
              <a:gd name="connsiteX79" fmla="*/ 1854 w 2860"/>
              <a:gd name="connsiteY79" fmla="*/ 810 h 1928"/>
              <a:gd name="connsiteX80" fmla="*/ 1842 w 2860"/>
              <a:gd name="connsiteY80" fmla="*/ 770 h 1928"/>
              <a:gd name="connsiteX81" fmla="*/ 1830 w 2860"/>
              <a:gd name="connsiteY81" fmla="*/ 732 h 1928"/>
              <a:gd name="connsiteX82" fmla="*/ 1814 w 2860"/>
              <a:gd name="connsiteY82" fmla="*/ 692 h 1928"/>
              <a:gd name="connsiteX83" fmla="*/ 1803 w 2860"/>
              <a:gd name="connsiteY83" fmla="*/ 652 h 1928"/>
              <a:gd name="connsiteX84" fmla="*/ 1786 w 2860"/>
              <a:gd name="connsiteY84" fmla="*/ 604 h 1928"/>
              <a:gd name="connsiteX85" fmla="*/ 1773 w 2860"/>
              <a:gd name="connsiteY85" fmla="*/ 556 h 1928"/>
              <a:gd name="connsiteX86" fmla="*/ 1761 w 2860"/>
              <a:gd name="connsiteY86" fmla="*/ 526 h 1928"/>
              <a:gd name="connsiteX87" fmla="*/ 1742 w 2860"/>
              <a:gd name="connsiteY87" fmla="*/ 478 h 1928"/>
              <a:gd name="connsiteX88" fmla="*/ 1725 w 2860"/>
              <a:gd name="connsiteY88" fmla="*/ 442 h 1928"/>
              <a:gd name="connsiteX89" fmla="*/ 1715 w 2860"/>
              <a:gd name="connsiteY89" fmla="*/ 404 h 1928"/>
              <a:gd name="connsiteX90" fmla="*/ 1698 w 2860"/>
              <a:gd name="connsiteY90" fmla="*/ 368 h 1928"/>
              <a:gd name="connsiteX91" fmla="*/ 1692 w 2860"/>
              <a:gd name="connsiteY91" fmla="*/ 354 h 1928"/>
              <a:gd name="connsiteX92" fmla="*/ 1683 w 2860"/>
              <a:gd name="connsiteY92" fmla="*/ 332 h 1928"/>
              <a:gd name="connsiteX93" fmla="*/ 1662 w 2860"/>
              <a:gd name="connsiteY93" fmla="*/ 294 h 1928"/>
              <a:gd name="connsiteX94" fmla="*/ 1647 w 2860"/>
              <a:gd name="connsiteY94" fmla="*/ 260 h 1928"/>
              <a:gd name="connsiteX95" fmla="*/ 1634 w 2860"/>
              <a:gd name="connsiteY95" fmla="*/ 236 h 1928"/>
              <a:gd name="connsiteX96" fmla="*/ 1624 w 2860"/>
              <a:gd name="connsiteY96" fmla="*/ 208 h 1928"/>
              <a:gd name="connsiteX97" fmla="*/ 1596 w 2860"/>
              <a:gd name="connsiteY97" fmla="*/ 168 h 1928"/>
              <a:gd name="connsiteX98" fmla="*/ 1590 w 2860"/>
              <a:gd name="connsiteY98" fmla="*/ 156 h 1928"/>
              <a:gd name="connsiteX99" fmla="*/ 1574 w 2860"/>
              <a:gd name="connsiteY99" fmla="*/ 136 h 1928"/>
              <a:gd name="connsiteX100" fmla="*/ 1582 w 2860"/>
              <a:gd name="connsiteY100" fmla="*/ 144 h 1928"/>
              <a:gd name="connsiteX101" fmla="*/ 1610 w 2860"/>
              <a:gd name="connsiteY101" fmla="*/ 190 h 1928"/>
              <a:gd name="connsiteX102" fmla="*/ 1602 w 2860"/>
              <a:gd name="connsiteY102" fmla="*/ 180 h 1928"/>
              <a:gd name="connsiteX103" fmla="*/ 1608 w 2860"/>
              <a:gd name="connsiteY103" fmla="*/ 182 h 1928"/>
              <a:gd name="connsiteX104" fmla="*/ 1587 w 2860"/>
              <a:gd name="connsiteY104" fmla="*/ 152 h 1928"/>
              <a:gd name="connsiteX105" fmla="*/ 1560 w 2860"/>
              <a:gd name="connsiteY105" fmla="*/ 114 h 1928"/>
              <a:gd name="connsiteX106" fmla="*/ 1536 w 2860"/>
              <a:gd name="connsiteY106" fmla="*/ 84 h 1928"/>
              <a:gd name="connsiteX107" fmla="*/ 1510 w 2860"/>
              <a:gd name="connsiteY107" fmla="*/ 52 h 1928"/>
              <a:gd name="connsiteX108" fmla="*/ 1491 w 2860"/>
              <a:gd name="connsiteY108" fmla="*/ 32 h 1928"/>
              <a:gd name="connsiteX109" fmla="*/ 1473 w 2860"/>
              <a:gd name="connsiteY109" fmla="*/ 14 h 1928"/>
              <a:gd name="connsiteX110" fmla="*/ 1452 w 2860"/>
              <a:gd name="connsiteY110" fmla="*/ 8 h 1928"/>
              <a:gd name="connsiteX111" fmla="*/ 1410 w 2860"/>
              <a:gd name="connsiteY11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40 w 2860"/>
              <a:gd name="connsiteY72" fmla="*/ 1114 h 1928"/>
              <a:gd name="connsiteX73" fmla="*/ 1926 w 2860"/>
              <a:gd name="connsiteY73" fmla="*/ 1062 h 1928"/>
              <a:gd name="connsiteX74" fmla="*/ 1904 w 2860"/>
              <a:gd name="connsiteY74" fmla="*/ 994 h 1928"/>
              <a:gd name="connsiteX75" fmla="*/ 1888 w 2860"/>
              <a:gd name="connsiteY75" fmla="*/ 946 h 1928"/>
              <a:gd name="connsiteX76" fmla="*/ 1878 w 2860"/>
              <a:gd name="connsiteY76" fmla="*/ 900 h 1928"/>
              <a:gd name="connsiteX77" fmla="*/ 1862 w 2860"/>
              <a:gd name="connsiteY77" fmla="*/ 850 h 1928"/>
              <a:gd name="connsiteX78" fmla="*/ 1854 w 2860"/>
              <a:gd name="connsiteY78" fmla="*/ 810 h 1928"/>
              <a:gd name="connsiteX79" fmla="*/ 1842 w 2860"/>
              <a:gd name="connsiteY79" fmla="*/ 770 h 1928"/>
              <a:gd name="connsiteX80" fmla="*/ 1830 w 2860"/>
              <a:gd name="connsiteY80" fmla="*/ 732 h 1928"/>
              <a:gd name="connsiteX81" fmla="*/ 1814 w 2860"/>
              <a:gd name="connsiteY81" fmla="*/ 692 h 1928"/>
              <a:gd name="connsiteX82" fmla="*/ 1803 w 2860"/>
              <a:gd name="connsiteY82" fmla="*/ 652 h 1928"/>
              <a:gd name="connsiteX83" fmla="*/ 1786 w 2860"/>
              <a:gd name="connsiteY83" fmla="*/ 604 h 1928"/>
              <a:gd name="connsiteX84" fmla="*/ 1773 w 2860"/>
              <a:gd name="connsiteY84" fmla="*/ 556 h 1928"/>
              <a:gd name="connsiteX85" fmla="*/ 1761 w 2860"/>
              <a:gd name="connsiteY85" fmla="*/ 526 h 1928"/>
              <a:gd name="connsiteX86" fmla="*/ 1742 w 2860"/>
              <a:gd name="connsiteY86" fmla="*/ 478 h 1928"/>
              <a:gd name="connsiteX87" fmla="*/ 1725 w 2860"/>
              <a:gd name="connsiteY87" fmla="*/ 442 h 1928"/>
              <a:gd name="connsiteX88" fmla="*/ 1715 w 2860"/>
              <a:gd name="connsiteY88" fmla="*/ 404 h 1928"/>
              <a:gd name="connsiteX89" fmla="*/ 1698 w 2860"/>
              <a:gd name="connsiteY89" fmla="*/ 368 h 1928"/>
              <a:gd name="connsiteX90" fmla="*/ 1692 w 2860"/>
              <a:gd name="connsiteY90" fmla="*/ 354 h 1928"/>
              <a:gd name="connsiteX91" fmla="*/ 1683 w 2860"/>
              <a:gd name="connsiteY91" fmla="*/ 332 h 1928"/>
              <a:gd name="connsiteX92" fmla="*/ 1662 w 2860"/>
              <a:gd name="connsiteY92" fmla="*/ 294 h 1928"/>
              <a:gd name="connsiteX93" fmla="*/ 1647 w 2860"/>
              <a:gd name="connsiteY93" fmla="*/ 260 h 1928"/>
              <a:gd name="connsiteX94" fmla="*/ 1634 w 2860"/>
              <a:gd name="connsiteY94" fmla="*/ 236 h 1928"/>
              <a:gd name="connsiteX95" fmla="*/ 1624 w 2860"/>
              <a:gd name="connsiteY95" fmla="*/ 208 h 1928"/>
              <a:gd name="connsiteX96" fmla="*/ 1596 w 2860"/>
              <a:gd name="connsiteY96" fmla="*/ 168 h 1928"/>
              <a:gd name="connsiteX97" fmla="*/ 1590 w 2860"/>
              <a:gd name="connsiteY97" fmla="*/ 156 h 1928"/>
              <a:gd name="connsiteX98" fmla="*/ 1574 w 2860"/>
              <a:gd name="connsiteY98" fmla="*/ 136 h 1928"/>
              <a:gd name="connsiteX99" fmla="*/ 1582 w 2860"/>
              <a:gd name="connsiteY99" fmla="*/ 144 h 1928"/>
              <a:gd name="connsiteX100" fmla="*/ 1610 w 2860"/>
              <a:gd name="connsiteY100" fmla="*/ 190 h 1928"/>
              <a:gd name="connsiteX101" fmla="*/ 1602 w 2860"/>
              <a:gd name="connsiteY101" fmla="*/ 180 h 1928"/>
              <a:gd name="connsiteX102" fmla="*/ 1608 w 2860"/>
              <a:gd name="connsiteY102" fmla="*/ 182 h 1928"/>
              <a:gd name="connsiteX103" fmla="*/ 1587 w 2860"/>
              <a:gd name="connsiteY103" fmla="*/ 152 h 1928"/>
              <a:gd name="connsiteX104" fmla="*/ 1560 w 2860"/>
              <a:gd name="connsiteY104" fmla="*/ 114 h 1928"/>
              <a:gd name="connsiteX105" fmla="*/ 1536 w 2860"/>
              <a:gd name="connsiteY105" fmla="*/ 84 h 1928"/>
              <a:gd name="connsiteX106" fmla="*/ 1510 w 2860"/>
              <a:gd name="connsiteY106" fmla="*/ 52 h 1928"/>
              <a:gd name="connsiteX107" fmla="*/ 1491 w 2860"/>
              <a:gd name="connsiteY107" fmla="*/ 32 h 1928"/>
              <a:gd name="connsiteX108" fmla="*/ 1473 w 2860"/>
              <a:gd name="connsiteY108" fmla="*/ 14 h 1928"/>
              <a:gd name="connsiteX109" fmla="*/ 1452 w 2860"/>
              <a:gd name="connsiteY109" fmla="*/ 8 h 1928"/>
              <a:gd name="connsiteX110" fmla="*/ 1410 w 2860"/>
              <a:gd name="connsiteY11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1940 w 2860"/>
              <a:gd name="connsiteY71" fmla="*/ 1114 h 1928"/>
              <a:gd name="connsiteX72" fmla="*/ 1926 w 2860"/>
              <a:gd name="connsiteY72" fmla="*/ 1062 h 1928"/>
              <a:gd name="connsiteX73" fmla="*/ 1904 w 2860"/>
              <a:gd name="connsiteY73" fmla="*/ 994 h 1928"/>
              <a:gd name="connsiteX74" fmla="*/ 1888 w 2860"/>
              <a:gd name="connsiteY74" fmla="*/ 946 h 1928"/>
              <a:gd name="connsiteX75" fmla="*/ 1878 w 2860"/>
              <a:gd name="connsiteY75" fmla="*/ 900 h 1928"/>
              <a:gd name="connsiteX76" fmla="*/ 1862 w 2860"/>
              <a:gd name="connsiteY76" fmla="*/ 850 h 1928"/>
              <a:gd name="connsiteX77" fmla="*/ 1854 w 2860"/>
              <a:gd name="connsiteY77" fmla="*/ 810 h 1928"/>
              <a:gd name="connsiteX78" fmla="*/ 1842 w 2860"/>
              <a:gd name="connsiteY78" fmla="*/ 770 h 1928"/>
              <a:gd name="connsiteX79" fmla="*/ 1830 w 2860"/>
              <a:gd name="connsiteY79" fmla="*/ 732 h 1928"/>
              <a:gd name="connsiteX80" fmla="*/ 1814 w 2860"/>
              <a:gd name="connsiteY80" fmla="*/ 692 h 1928"/>
              <a:gd name="connsiteX81" fmla="*/ 1803 w 2860"/>
              <a:gd name="connsiteY81" fmla="*/ 652 h 1928"/>
              <a:gd name="connsiteX82" fmla="*/ 1786 w 2860"/>
              <a:gd name="connsiteY82" fmla="*/ 604 h 1928"/>
              <a:gd name="connsiteX83" fmla="*/ 1773 w 2860"/>
              <a:gd name="connsiteY83" fmla="*/ 556 h 1928"/>
              <a:gd name="connsiteX84" fmla="*/ 1761 w 2860"/>
              <a:gd name="connsiteY84" fmla="*/ 526 h 1928"/>
              <a:gd name="connsiteX85" fmla="*/ 1742 w 2860"/>
              <a:gd name="connsiteY85" fmla="*/ 478 h 1928"/>
              <a:gd name="connsiteX86" fmla="*/ 1725 w 2860"/>
              <a:gd name="connsiteY86" fmla="*/ 442 h 1928"/>
              <a:gd name="connsiteX87" fmla="*/ 1715 w 2860"/>
              <a:gd name="connsiteY87" fmla="*/ 404 h 1928"/>
              <a:gd name="connsiteX88" fmla="*/ 1698 w 2860"/>
              <a:gd name="connsiteY88" fmla="*/ 368 h 1928"/>
              <a:gd name="connsiteX89" fmla="*/ 1692 w 2860"/>
              <a:gd name="connsiteY89" fmla="*/ 354 h 1928"/>
              <a:gd name="connsiteX90" fmla="*/ 1683 w 2860"/>
              <a:gd name="connsiteY90" fmla="*/ 332 h 1928"/>
              <a:gd name="connsiteX91" fmla="*/ 1662 w 2860"/>
              <a:gd name="connsiteY91" fmla="*/ 294 h 1928"/>
              <a:gd name="connsiteX92" fmla="*/ 1647 w 2860"/>
              <a:gd name="connsiteY92" fmla="*/ 260 h 1928"/>
              <a:gd name="connsiteX93" fmla="*/ 1634 w 2860"/>
              <a:gd name="connsiteY93" fmla="*/ 236 h 1928"/>
              <a:gd name="connsiteX94" fmla="*/ 1624 w 2860"/>
              <a:gd name="connsiteY94" fmla="*/ 208 h 1928"/>
              <a:gd name="connsiteX95" fmla="*/ 1596 w 2860"/>
              <a:gd name="connsiteY95" fmla="*/ 168 h 1928"/>
              <a:gd name="connsiteX96" fmla="*/ 1590 w 2860"/>
              <a:gd name="connsiteY96" fmla="*/ 156 h 1928"/>
              <a:gd name="connsiteX97" fmla="*/ 1574 w 2860"/>
              <a:gd name="connsiteY97" fmla="*/ 136 h 1928"/>
              <a:gd name="connsiteX98" fmla="*/ 1582 w 2860"/>
              <a:gd name="connsiteY98" fmla="*/ 144 h 1928"/>
              <a:gd name="connsiteX99" fmla="*/ 1610 w 2860"/>
              <a:gd name="connsiteY99" fmla="*/ 190 h 1928"/>
              <a:gd name="connsiteX100" fmla="*/ 1602 w 2860"/>
              <a:gd name="connsiteY100" fmla="*/ 180 h 1928"/>
              <a:gd name="connsiteX101" fmla="*/ 1608 w 2860"/>
              <a:gd name="connsiteY101" fmla="*/ 182 h 1928"/>
              <a:gd name="connsiteX102" fmla="*/ 1587 w 2860"/>
              <a:gd name="connsiteY102" fmla="*/ 152 h 1928"/>
              <a:gd name="connsiteX103" fmla="*/ 1560 w 2860"/>
              <a:gd name="connsiteY103" fmla="*/ 114 h 1928"/>
              <a:gd name="connsiteX104" fmla="*/ 1536 w 2860"/>
              <a:gd name="connsiteY104" fmla="*/ 84 h 1928"/>
              <a:gd name="connsiteX105" fmla="*/ 1510 w 2860"/>
              <a:gd name="connsiteY105" fmla="*/ 52 h 1928"/>
              <a:gd name="connsiteX106" fmla="*/ 1491 w 2860"/>
              <a:gd name="connsiteY106" fmla="*/ 32 h 1928"/>
              <a:gd name="connsiteX107" fmla="*/ 1473 w 2860"/>
              <a:gd name="connsiteY107" fmla="*/ 14 h 1928"/>
              <a:gd name="connsiteX108" fmla="*/ 1452 w 2860"/>
              <a:gd name="connsiteY108" fmla="*/ 8 h 1928"/>
              <a:gd name="connsiteX109" fmla="*/ 1410 w 2860"/>
              <a:gd name="connsiteY10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1894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096"/>
              <a:gd name="connsiteY0" fmla="*/ 0 h 1924"/>
              <a:gd name="connsiteX1" fmla="*/ 1387 w 2096"/>
              <a:gd name="connsiteY1" fmla="*/ 4 h 1924"/>
              <a:gd name="connsiteX2" fmla="*/ 1355 w 2096"/>
              <a:gd name="connsiteY2" fmla="*/ 16 h 1924"/>
              <a:gd name="connsiteX3" fmla="*/ 1319 w 2096"/>
              <a:gd name="connsiteY3" fmla="*/ 40 h 1924"/>
              <a:gd name="connsiteX4" fmla="*/ 1292 w 2096"/>
              <a:gd name="connsiteY4" fmla="*/ 68 h 1924"/>
              <a:gd name="connsiteX5" fmla="*/ 1263 w 2096"/>
              <a:gd name="connsiteY5" fmla="*/ 104 h 1924"/>
              <a:gd name="connsiteX6" fmla="*/ 1239 w 2096"/>
              <a:gd name="connsiteY6" fmla="*/ 140 h 1924"/>
              <a:gd name="connsiteX7" fmla="*/ 1221 w 2096"/>
              <a:gd name="connsiteY7" fmla="*/ 170 h 1924"/>
              <a:gd name="connsiteX8" fmla="*/ 1204 w 2096"/>
              <a:gd name="connsiteY8" fmla="*/ 196 h 1924"/>
              <a:gd name="connsiteX9" fmla="*/ 1179 w 2096"/>
              <a:gd name="connsiteY9" fmla="*/ 242 h 1924"/>
              <a:gd name="connsiteX10" fmla="*/ 1162 w 2096"/>
              <a:gd name="connsiteY10" fmla="*/ 276 h 1924"/>
              <a:gd name="connsiteX11" fmla="*/ 1144 w 2096"/>
              <a:gd name="connsiteY11" fmla="*/ 314 h 1924"/>
              <a:gd name="connsiteX12" fmla="*/ 1132 w 2096"/>
              <a:gd name="connsiteY12" fmla="*/ 344 h 1924"/>
              <a:gd name="connsiteX13" fmla="*/ 1114 w 2096"/>
              <a:gd name="connsiteY13" fmla="*/ 380 h 1924"/>
              <a:gd name="connsiteX14" fmla="*/ 1102 w 2096"/>
              <a:gd name="connsiteY14" fmla="*/ 408 h 1924"/>
              <a:gd name="connsiteX15" fmla="*/ 1090 w 2096"/>
              <a:gd name="connsiteY15" fmla="*/ 436 h 1924"/>
              <a:gd name="connsiteX16" fmla="*/ 1076 w 2096"/>
              <a:gd name="connsiteY16" fmla="*/ 472 h 1924"/>
              <a:gd name="connsiteX17" fmla="*/ 1062 w 2096"/>
              <a:gd name="connsiteY17" fmla="*/ 504 h 1924"/>
              <a:gd name="connsiteX18" fmla="*/ 1048 w 2096"/>
              <a:gd name="connsiteY18" fmla="*/ 544 h 1924"/>
              <a:gd name="connsiteX19" fmla="*/ 1036 w 2096"/>
              <a:gd name="connsiteY19" fmla="*/ 580 h 1924"/>
              <a:gd name="connsiteX20" fmla="*/ 1020 w 2096"/>
              <a:gd name="connsiteY20" fmla="*/ 624 h 1924"/>
              <a:gd name="connsiteX21" fmla="*/ 1014 w 2096"/>
              <a:gd name="connsiteY21" fmla="*/ 650 h 1924"/>
              <a:gd name="connsiteX22" fmla="*/ 994 w 2096"/>
              <a:gd name="connsiteY22" fmla="*/ 690 h 1924"/>
              <a:gd name="connsiteX23" fmla="*/ 980 w 2096"/>
              <a:gd name="connsiteY23" fmla="*/ 736 h 1924"/>
              <a:gd name="connsiteX24" fmla="*/ 970 w 2096"/>
              <a:gd name="connsiteY24" fmla="*/ 776 h 1924"/>
              <a:gd name="connsiteX25" fmla="*/ 960 w 2096"/>
              <a:gd name="connsiteY25" fmla="*/ 814 h 1924"/>
              <a:gd name="connsiteX26" fmla="*/ 950 w 2096"/>
              <a:gd name="connsiteY26" fmla="*/ 852 h 1924"/>
              <a:gd name="connsiteX27" fmla="*/ 940 w 2096"/>
              <a:gd name="connsiteY27" fmla="*/ 894 h 1924"/>
              <a:gd name="connsiteX28" fmla="*/ 930 w 2096"/>
              <a:gd name="connsiteY28" fmla="*/ 938 h 1924"/>
              <a:gd name="connsiteX29" fmla="*/ 921 w 2096"/>
              <a:gd name="connsiteY29" fmla="*/ 974 h 1924"/>
              <a:gd name="connsiteX30" fmla="*/ 915 w 2096"/>
              <a:gd name="connsiteY30" fmla="*/ 1004 h 1924"/>
              <a:gd name="connsiteX31" fmla="*/ 903 w 2096"/>
              <a:gd name="connsiteY31" fmla="*/ 1040 h 1924"/>
              <a:gd name="connsiteX32" fmla="*/ 885 w 2096"/>
              <a:gd name="connsiteY32" fmla="*/ 1072 h 1924"/>
              <a:gd name="connsiteX33" fmla="*/ 873 w 2096"/>
              <a:gd name="connsiteY33" fmla="*/ 1114 h 1924"/>
              <a:gd name="connsiteX34" fmla="*/ 855 w 2096"/>
              <a:gd name="connsiteY34" fmla="*/ 1168 h 1924"/>
              <a:gd name="connsiteX35" fmla="*/ 843 w 2096"/>
              <a:gd name="connsiteY35" fmla="*/ 1186 h 1924"/>
              <a:gd name="connsiteX36" fmla="*/ 837 w 2096"/>
              <a:gd name="connsiteY36" fmla="*/ 1222 h 1924"/>
              <a:gd name="connsiteX37" fmla="*/ 823 w 2096"/>
              <a:gd name="connsiteY37" fmla="*/ 1264 h 1924"/>
              <a:gd name="connsiteX38" fmla="*/ 811 w 2096"/>
              <a:gd name="connsiteY38" fmla="*/ 1288 h 1924"/>
              <a:gd name="connsiteX39" fmla="*/ 789 w 2096"/>
              <a:gd name="connsiteY39" fmla="*/ 1330 h 1924"/>
              <a:gd name="connsiteX40" fmla="*/ 771 w 2096"/>
              <a:gd name="connsiteY40" fmla="*/ 1366 h 1924"/>
              <a:gd name="connsiteX41" fmla="*/ 753 w 2096"/>
              <a:gd name="connsiteY41" fmla="*/ 1406 h 1924"/>
              <a:gd name="connsiteX42" fmla="*/ 729 w 2096"/>
              <a:gd name="connsiteY42" fmla="*/ 1442 h 1924"/>
              <a:gd name="connsiteX43" fmla="*/ 712 w 2096"/>
              <a:gd name="connsiteY43" fmla="*/ 1478 h 1924"/>
              <a:gd name="connsiteX44" fmla="*/ 675 w 2096"/>
              <a:gd name="connsiteY44" fmla="*/ 1520 h 1924"/>
              <a:gd name="connsiteX45" fmla="*/ 658 w 2096"/>
              <a:gd name="connsiteY45" fmla="*/ 1546 h 1924"/>
              <a:gd name="connsiteX46" fmla="*/ 626 w 2096"/>
              <a:gd name="connsiteY46" fmla="*/ 1584 h 1924"/>
              <a:gd name="connsiteX47" fmla="*/ 603 w 2096"/>
              <a:gd name="connsiteY47" fmla="*/ 1616 h 1924"/>
              <a:gd name="connsiteX48" fmla="*/ 579 w 2096"/>
              <a:gd name="connsiteY48" fmla="*/ 1628 h 1924"/>
              <a:gd name="connsiteX49" fmla="*/ 549 w 2096"/>
              <a:gd name="connsiteY49" fmla="*/ 1658 h 1924"/>
              <a:gd name="connsiteX50" fmla="*/ 507 w 2096"/>
              <a:gd name="connsiteY50" fmla="*/ 1688 h 1924"/>
              <a:gd name="connsiteX51" fmla="*/ 462 w 2096"/>
              <a:gd name="connsiteY51" fmla="*/ 1708 h 1924"/>
              <a:gd name="connsiteX52" fmla="*/ 428 w 2096"/>
              <a:gd name="connsiteY52" fmla="*/ 1724 h 1924"/>
              <a:gd name="connsiteX53" fmla="*/ 398 w 2096"/>
              <a:gd name="connsiteY53" fmla="*/ 1738 h 1924"/>
              <a:gd name="connsiteX54" fmla="*/ 362 w 2096"/>
              <a:gd name="connsiteY54" fmla="*/ 1756 h 1924"/>
              <a:gd name="connsiteX55" fmla="*/ 327 w 2096"/>
              <a:gd name="connsiteY55" fmla="*/ 1772 h 1924"/>
              <a:gd name="connsiteX56" fmla="*/ 291 w 2096"/>
              <a:gd name="connsiteY56" fmla="*/ 1784 h 1924"/>
              <a:gd name="connsiteX57" fmla="*/ 274 w 2096"/>
              <a:gd name="connsiteY57" fmla="*/ 1792 h 1924"/>
              <a:gd name="connsiteX58" fmla="*/ 238 w 2096"/>
              <a:gd name="connsiteY58" fmla="*/ 1804 h 1924"/>
              <a:gd name="connsiteX59" fmla="*/ 199 w 2096"/>
              <a:gd name="connsiteY59" fmla="*/ 1820 h 1924"/>
              <a:gd name="connsiteX60" fmla="*/ 159 w 2096"/>
              <a:gd name="connsiteY60" fmla="*/ 1832 h 1924"/>
              <a:gd name="connsiteX61" fmla="*/ 114 w 2096"/>
              <a:gd name="connsiteY61" fmla="*/ 1846 h 1924"/>
              <a:gd name="connsiteX62" fmla="*/ 75 w 2096"/>
              <a:gd name="connsiteY62" fmla="*/ 1860 h 1924"/>
              <a:gd name="connsiteX63" fmla="*/ 38 w 2096"/>
              <a:gd name="connsiteY63" fmla="*/ 1870 h 1924"/>
              <a:gd name="connsiteX64" fmla="*/ 16 w 2096"/>
              <a:gd name="connsiteY64" fmla="*/ 1876 h 1924"/>
              <a:gd name="connsiteX65" fmla="*/ 2 w 2096"/>
              <a:gd name="connsiteY65" fmla="*/ 1882 h 1924"/>
              <a:gd name="connsiteX66" fmla="*/ 0 w 2096"/>
              <a:gd name="connsiteY66" fmla="*/ 1902 h 1924"/>
              <a:gd name="connsiteX67" fmla="*/ 2 w 2096"/>
              <a:gd name="connsiteY67" fmla="*/ 1924 h 1924"/>
              <a:gd name="connsiteX68" fmla="*/ 1894 w 2096"/>
              <a:gd name="connsiteY68" fmla="*/ 1904 h 1924"/>
              <a:gd name="connsiteX69" fmla="*/ 1940 w 2096"/>
              <a:gd name="connsiteY69" fmla="*/ 1114 h 1924"/>
              <a:gd name="connsiteX70" fmla="*/ 1926 w 2096"/>
              <a:gd name="connsiteY70" fmla="*/ 1062 h 1924"/>
              <a:gd name="connsiteX71" fmla="*/ 1904 w 2096"/>
              <a:gd name="connsiteY71" fmla="*/ 994 h 1924"/>
              <a:gd name="connsiteX72" fmla="*/ 1888 w 2096"/>
              <a:gd name="connsiteY72" fmla="*/ 946 h 1924"/>
              <a:gd name="connsiteX73" fmla="*/ 1878 w 2096"/>
              <a:gd name="connsiteY73" fmla="*/ 900 h 1924"/>
              <a:gd name="connsiteX74" fmla="*/ 1862 w 2096"/>
              <a:gd name="connsiteY74" fmla="*/ 850 h 1924"/>
              <a:gd name="connsiteX75" fmla="*/ 1854 w 2096"/>
              <a:gd name="connsiteY75" fmla="*/ 810 h 1924"/>
              <a:gd name="connsiteX76" fmla="*/ 1842 w 2096"/>
              <a:gd name="connsiteY76" fmla="*/ 770 h 1924"/>
              <a:gd name="connsiteX77" fmla="*/ 1830 w 2096"/>
              <a:gd name="connsiteY77" fmla="*/ 732 h 1924"/>
              <a:gd name="connsiteX78" fmla="*/ 1814 w 2096"/>
              <a:gd name="connsiteY78" fmla="*/ 692 h 1924"/>
              <a:gd name="connsiteX79" fmla="*/ 1803 w 2096"/>
              <a:gd name="connsiteY79" fmla="*/ 652 h 1924"/>
              <a:gd name="connsiteX80" fmla="*/ 1786 w 2096"/>
              <a:gd name="connsiteY80" fmla="*/ 604 h 1924"/>
              <a:gd name="connsiteX81" fmla="*/ 1773 w 2096"/>
              <a:gd name="connsiteY81" fmla="*/ 556 h 1924"/>
              <a:gd name="connsiteX82" fmla="*/ 1761 w 2096"/>
              <a:gd name="connsiteY82" fmla="*/ 526 h 1924"/>
              <a:gd name="connsiteX83" fmla="*/ 1742 w 2096"/>
              <a:gd name="connsiteY83" fmla="*/ 478 h 1924"/>
              <a:gd name="connsiteX84" fmla="*/ 1725 w 2096"/>
              <a:gd name="connsiteY84" fmla="*/ 442 h 1924"/>
              <a:gd name="connsiteX85" fmla="*/ 1715 w 2096"/>
              <a:gd name="connsiteY85" fmla="*/ 404 h 1924"/>
              <a:gd name="connsiteX86" fmla="*/ 1698 w 2096"/>
              <a:gd name="connsiteY86" fmla="*/ 368 h 1924"/>
              <a:gd name="connsiteX87" fmla="*/ 1692 w 2096"/>
              <a:gd name="connsiteY87" fmla="*/ 354 h 1924"/>
              <a:gd name="connsiteX88" fmla="*/ 1683 w 2096"/>
              <a:gd name="connsiteY88" fmla="*/ 332 h 1924"/>
              <a:gd name="connsiteX89" fmla="*/ 1662 w 2096"/>
              <a:gd name="connsiteY89" fmla="*/ 294 h 1924"/>
              <a:gd name="connsiteX90" fmla="*/ 1647 w 2096"/>
              <a:gd name="connsiteY90" fmla="*/ 260 h 1924"/>
              <a:gd name="connsiteX91" fmla="*/ 1634 w 2096"/>
              <a:gd name="connsiteY91" fmla="*/ 236 h 1924"/>
              <a:gd name="connsiteX92" fmla="*/ 1624 w 2096"/>
              <a:gd name="connsiteY92" fmla="*/ 208 h 1924"/>
              <a:gd name="connsiteX93" fmla="*/ 1596 w 2096"/>
              <a:gd name="connsiteY93" fmla="*/ 168 h 1924"/>
              <a:gd name="connsiteX94" fmla="*/ 1590 w 2096"/>
              <a:gd name="connsiteY94" fmla="*/ 156 h 1924"/>
              <a:gd name="connsiteX95" fmla="*/ 1574 w 2096"/>
              <a:gd name="connsiteY95" fmla="*/ 136 h 1924"/>
              <a:gd name="connsiteX96" fmla="*/ 1582 w 2096"/>
              <a:gd name="connsiteY96" fmla="*/ 144 h 1924"/>
              <a:gd name="connsiteX97" fmla="*/ 1610 w 2096"/>
              <a:gd name="connsiteY97" fmla="*/ 190 h 1924"/>
              <a:gd name="connsiteX98" fmla="*/ 1602 w 2096"/>
              <a:gd name="connsiteY98" fmla="*/ 180 h 1924"/>
              <a:gd name="connsiteX99" fmla="*/ 1608 w 2096"/>
              <a:gd name="connsiteY99" fmla="*/ 182 h 1924"/>
              <a:gd name="connsiteX100" fmla="*/ 1587 w 2096"/>
              <a:gd name="connsiteY100" fmla="*/ 152 h 1924"/>
              <a:gd name="connsiteX101" fmla="*/ 1560 w 2096"/>
              <a:gd name="connsiteY101" fmla="*/ 114 h 1924"/>
              <a:gd name="connsiteX102" fmla="*/ 1536 w 2096"/>
              <a:gd name="connsiteY102" fmla="*/ 84 h 1924"/>
              <a:gd name="connsiteX103" fmla="*/ 1510 w 2096"/>
              <a:gd name="connsiteY103" fmla="*/ 52 h 1924"/>
              <a:gd name="connsiteX104" fmla="*/ 1491 w 2096"/>
              <a:gd name="connsiteY104" fmla="*/ 32 h 1924"/>
              <a:gd name="connsiteX105" fmla="*/ 1473 w 2096"/>
              <a:gd name="connsiteY105" fmla="*/ 14 h 1924"/>
              <a:gd name="connsiteX106" fmla="*/ 1452 w 2096"/>
              <a:gd name="connsiteY106" fmla="*/ 8 h 1924"/>
              <a:gd name="connsiteX107" fmla="*/ 1410 w 2096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26 w 2218"/>
              <a:gd name="connsiteY70" fmla="*/ 1062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78 w 2218"/>
              <a:gd name="connsiteY72" fmla="*/ 900 h 1924"/>
              <a:gd name="connsiteX73" fmla="*/ 1862 w 2218"/>
              <a:gd name="connsiteY73" fmla="*/ 850 h 1924"/>
              <a:gd name="connsiteX74" fmla="*/ 1854 w 2218"/>
              <a:gd name="connsiteY74" fmla="*/ 810 h 1924"/>
              <a:gd name="connsiteX75" fmla="*/ 1842 w 2218"/>
              <a:gd name="connsiteY75" fmla="*/ 770 h 1924"/>
              <a:gd name="connsiteX76" fmla="*/ 1830 w 2218"/>
              <a:gd name="connsiteY76" fmla="*/ 732 h 1924"/>
              <a:gd name="connsiteX77" fmla="*/ 1814 w 2218"/>
              <a:gd name="connsiteY77" fmla="*/ 692 h 1924"/>
              <a:gd name="connsiteX78" fmla="*/ 1803 w 2218"/>
              <a:gd name="connsiteY78" fmla="*/ 652 h 1924"/>
              <a:gd name="connsiteX79" fmla="*/ 1786 w 2218"/>
              <a:gd name="connsiteY79" fmla="*/ 604 h 1924"/>
              <a:gd name="connsiteX80" fmla="*/ 1773 w 2218"/>
              <a:gd name="connsiteY80" fmla="*/ 556 h 1924"/>
              <a:gd name="connsiteX81" fmla="*/ 1761 w 2218"/>
              <a:gd name="connsiteY81" fmla="*/ 526 h 1924"/>
              <a:gd name="connsiteX82" fmla="*/ 1742 w 2218"/>
              <a:gd name="connsiteY82" fmla="*/ 478 h 1924"/>
              <a:gd name="connsiteX83" fmla="*/ 1725 w 2218"/>
              <a:gd name="connsiteY83" fmla="*/ 442 h 1924"/>
              <a:gd name="connsiteX84" fmla="*/ 1715 w 2218"/>
              <a:gd name="connsiteY84" fmla="*/ 404 h 1924"/>
              <a:gd name="connsiteX85" fmla="*/ 1698 w 2218"/>
              <a:gd name="connsiteY85" fmla="*/ 368 h 1924"/>
              <a:gd name="connsiteX86" fmla="*/ 1692 w 2218"/>
              <a:gd name="connsiteY86" fmla="*/ 354 h 1924"/>
              <a:gd name="connsiteX87" fmla="*/ 1683 w 2218"/>
              <a:gd name="connsiteY87" fmla="*/ 332 h 1924"/>
              <a:gd name="connsiteX88" fmla="*/ 1662 w 2218"/>
              <a:gd name="connsiteY88" fmla="*/ 294 h 1924"/>
              <a:gd name="connsiteX89" fmla="*/ 1647 w 2218"/>
              <a:gd name="connsiteY89" fmla="*/ 260 h 1924"/>
              <a:gd name="connsiteX90" fmla="*/ 1634 w 2218"/>
              <a:gd name="connsiteY90" fmla="*/ 236 h 1924"/>
              <a:gd name="connsiteX91" fmla="*/ 1624 w 2218"/>
              <a:gd name="connsiteY91" fmla="*/ 208 h 1924"/>
              <a:gd name="connsiteX92" fmla="*/ 1596 w 2218"/>
              <a:gd name="connsiteY92" fmla="*/ 168 h 1924"/>
              <a:gd name="connsiteX93" fmla="*/ 1590 w 2218"/>
              <a:gd name="connsiteY93" fmla="*/ 156 h 1924"/>
              <a:gd name="connsiteX94" fmla="*/ 1574 w 2218"/>
              <a:gd name="connsiteY94" fmla="*/ 136 h 1924"/>
              <a:gd name="connsiteX95" fmla="*/ 1582 w 2218"/>
              <a:gd name="connsiteY95" fmla="*/ 144 h 1924"/>
              <a:gd name="connsiteX96" fmla="*/ 1610 w 2218"/>
              <a:gd name="connsiteY96" fmla="*/ 190 h 1924"/>
              <a:gd name="connsiteX97" fmla="*/ 1602 w 2218"/>
              <a:gd name="connsiteY97" fmla="*/ 180 h 1924"/>
              <a:gd name="connsiteX98" fmla="*/ 1608 w 2218"/>
              <a:gd name="connsiteY98" fmla="*/ 182 h 1924"/>
              <a:gd name="connsiteX99" fmla="*/ 1587 w 2218"/>
              <a:gd name="connsiteY99" fmla="*/ 152 h 1924"/>
              <a:gd name="connsiteX100" fmla="*/ 1560 w 2218"/>
              <a:gd name="connsiteY100" fmla="*/ 114 h 1924"/>
              <a:gd name="connsiteX101" fmla="*/ 1536 w 2218"/>
              <a:gd name="connsiteY101" fmla="*/ 84 h 1924"/>
              <a:gd name="connsiteX102" fmla="*/ 1510 w 2218"/>
              <a:gd name="connsiteY102" fmla="*/ 52 h 1924"/>
              <a:gd name="connsiteX103" fmla="*/ 1491 w 2218"/>
              <a:gd name="connsiteY103" fmla="*/ 32 h 1924"/>
              <a:gd name="connsiteX104" fmla="*/ 1473 w 2218"/>
              <a:gd name="connsiteY104" fmla="*/ 14 h 1924"/>
              <a:gd name="connsiteX105" fmla="*/ 1452 w 2218"/>
              <a:gd name="connsiteY105" fmla="*/ 8 h 1924"/>
              <a:gd name="connsiteX106" fmla="*/ 1410 w 2218"/>
              <a:gd name="connsiteY106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62 w 2218"/>
              <a:gd name="connsiteY72" fmla="*/ 850 h 1924"/>
              <a:gd name="connsiteX73" fmla="*/ 1854 w 2218"/>
              <a:gd name="connsiteY73" fmla="*/ 810 h 1924"/>
              <a:gd name="connsiteX74" fmla="*/ 1842 w 2218"/>
              <a:gd name="connsiteY74" fmla="*/ 770 h 1924"/>
              <a:gd name="connsiteX75" fmla="*/ 1830 w 2218"/>
              <a:gd name="connsiteY75" fmla="*/ 732 h 1924"/>
              <a:gd name="connsiteX76" fmla="*/ 1814 w 2218"/>
              <a:gd name="connsiteY76" fmla="*/ 692 h 1924"/>
              <a:gd name="connsiteX77" fmla="*/ 1803 w 2218"/>
              <a:gd name="connsiteY77" fmla="*/ 652 h 1924"/>
              <a:gd name="connsiteX78" fmla="*/ 1786 w 2218"/>
              <a:gd name="connsiteY78" fmla="*/ 604 h 1924"/>
              <a:gd name="connsiteX79" fmla="*/ 1773 w 2218"/>
              <a:gd name="connsiteY79" fmla="*/ 556 h 1924"/>
              <a:gd name="connsiteX80" fmla="*/ 1761 w 2218"/>
              <a:gd name="connsiteY80" fmla="*/ 526 h 1924"/>
              <a:gd name="connsiteX81" fmla="*/ 1742 w 2218"/>
              <a:gd name="connsiteY81" fmla="*/ 478 h 1924"/>
              <a:gd name="connsiteX82" fmla="*/ 1725 w 2218"/>
              <a:gd name="connsiteY82" fmla="*/ 442 h 1924"/>
              <a:gd name="connsiteX83" fmla="*/ 1715 w 2218"/>
              <a:gd name="connsiteY83" fmla="*/ 404 h 1924"/>
              <a:gd name="connsiteX84" fmla="*/ 1698 w 2218"/>
              <a:gd name="connsiteY84" fmla="*/ 368 h 1924"/>
              <a:gd name="connsiteX85" fmla="*/ 1692 w 2218"/>
              <a:gd name="connsiteY85" fmla="*/ 354 h 1924"/>
              <a:gd name="connsiteX86" fmla="*/ 1683 w 2218"/>
              <a:gd name="connsiteY86" fmla="*/ 332 h 1924"/>
              <a:gd name="connsiteX87" fmla="*/ 1662 w 2218"/>
              <a:gd name="connsiteY87" fmla="*/ 294 h 1924"/>
              <a:gd name="connsiteX88" fmla="*/ 1647 w 2218"/>
              <a:gd name="connsiteY88" fmla="*/ 260 h 1924"/>
              <a:gd name="connsiteX89" fmla="*/ 1634 w 2218"/>
              <a:gd name="connsiteY89" fmla="*/ 236 h 1924"/>
              <a:gd name="connsiteX90" fmla="*/ 1624 w 2218"/>
              <a:gd name="connsiteY90" fmla="*/ 208 h 1924"/>
              <a:gd name="connsiteX91" fmla="*/ 1596 w 2218"/>
              <a:gd name="connsiteY91" fmla="*/ 168 h 1924"/>
              <a:gd name="connsiteX92" fmla="*/ 1590 w 2218"/>
              <a:gd name="connsiteY92" fmla="*/ 156 h 1924"/>
              <a:gd name="connsiteX93" fmla="*/ 1574 w 2218"/>
              <a:gd name="connsiteY93" fmla="*/ 136 h 1924"/>
              <a:gd name="connsiteX94" fmla="*/ 1582 w 2218"/>
              <a:gd name="connsiteY94" fmla="*/ 144 h 1924"/>
              <a:gd name="connsiteX95" fmla="*/ 1610 w 2218"/>
              <a:gd name="connsiteY95" fmla="*/ 190 h 1924"/>
              <a:gd name="connsiteX96" fmla="*/ 1602 w 2218"/>
              <a:gd name="connsiteY96" fmla="*/ 180 h 1924"/>
              <a:gd name="connsiteX97" fmla="*/ 1608 w 2218"/>
              <a:gd name="connsiteY97" fmla="*/ 182 h 1924"/>
              <a:gd name="connsiteX98" fmla="*/ 1587 w 2218"/>
              <a:gd name="connsiteY98" fmla="*/ 152 h 1924"/>
              <a:gd name="connsiteX99" fmla="*/ 1560 w 2218"/>
              <a:gd name="connsiteY99" fmla="*/ 114 h 1924"/>
              <a:gd name="connsiteX100" fmla="*/ 1536 w 2218"/>
              <a:gd name="connsiteY100" fmla="*/ 84 h 1924"/>
              <a:gd name="connsiteX101" fmla="*/ 1510 w 2218"/>
              <a:gd name="connsiteY101" fmla="*/ 52 h 1924"/>
              <a:gd name="connsiteX102" fmla="*/ 1491 w 2218"/>
              <a:gd name="connsiteY102" fmla="*/ 32 h 1924"/>
              <a:gd name="connsiteX103" fmla="*/ 1473 w 2218"/>
              <a:gd name="connsiteY103" fmla="*/ 14 h 1924"/>
              <a:gd name="connsiteX104" fmla="*/ 1452 w 2218"/>
              <a:gd name="connsiteY104" fmla="*/ 8 h 1924"/>
              <a:gd name="connsiteX105" fmla="*/ 1410 w 2218"/>
              <a:gd name="connsiteY105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62 w 2218"/>
              <a:gd name="connsiteY71" fmla="*/ 850 h 1924"/>
              <a:gd name="connsiteX72" fmla="*/ 1854 w 2218"/>
              <a:gd name="connsiteY72" fmla="*/ 810 h 1924"/>
              <a:gd name="connsiteX73" fmla="*/ 1842 w 2218"/>
              <a:gd name="connsiteY73" fmla="*/ 770 h 1924"/>
              <a:gd name="connsiteX74" fmla="*/ 1830 w 2218"/>
              <a:gd name="connsiteY74" fmla="*/ 732 h 1924"/>
              <a:gd name="connsiteX75" fmla="*/ 1814 w 2218"/>
              <a:gd name="connsiteY75" fmla="*/ 692 h 1924"/>
              <a:gd name="connsiteX76" fmla="*/ 1803 w 2218"/>
              <a:gd name="connsiteY76" fmla="*/ 652 h 1924"/>
              <a:gd name="connsiteX77" fmla="*/ 1786 w 2218"/>
              <a:gd name="connsiteY77" fmla="*/ 604 h 1924"/>
              <a:gd name="connsiteX78" fmla="*/ 1773 w 2218"/>
              <a:gd name="connsiteY78" fmla="*/ 556 h 1924"/>
              <a:gd name="connsiteX79" fmla="*/ 1761 w 2218"/>
              <a:gd name="connsiteY79" fmla="*/ 526 h 1924"/>
              <a:gd name="connsiteX80" fmla="*/ 1742 w 2218"/>
              <a:gd name="connsiteY80" fmla="*/ 478 h 1924"/>
              <a:gd name="connsiteX81" fmla="*/ 1725 w 2218"/>
              <a:gd name="connsiteY81" fmla="*/ 442 h 1924"/>
              <a:gd name="connsiteX82" fmla="*/ 1715 w 2218"/>
              <a:gd name="connsiteY82" fmla="*/ 404 h 1924"/>
              <a:gd name="connsiteX83" fmla="*/ 1698 w 2218"/>
              <a:gd name="connsiteY83" fmla="*/ 368 h 1924"/>
              <a:gd name="connsiteX84" fmla="*/ 1692 w 2218"/>
              <a:gd name="connsiteY84" fmla="*/ 354 h 1924"/>
              <a:gd name="connsiteX85" fmla="*/ 1683 w 2218"/>
              <a:gd name="connsiteY85" fmla="*/ 332 h 1924"/>
              <a:gd name="connsiteX86" fmla="*/ 1662 w 2218"/>
              <a:gd name="connsiteY86" fmla="*/ 294 h 1924"/>
              <a:gd name="connsiteX87" fmla="*/ 1647 w 2218"/>
              <a:gd name="connsiteY87" fmla="*/ 260 h 1924"/>
              <a:gd name="connsiteX88" fmla="*/ 1634 w 2218"/>
              <a:gd name="connsiteY88" fmla="*/ 236 h 1924"/>
              <a:gd name="connsiteX89" fmla="*/ 1624 w 2218"/>
              <a:gd name="connsiteY89" fmla="*/ 208 h 1924"/>
              <a:gd name="connsiteX90" fmla="*/ 1596 w 2218"/>
              <a:gd name="connsiteY90" fmla="*/ 168 h 1924"/>
              <a:gd name="connsiteX91" fmla="*/ 1590 w 2218"/>
              <a:gd name="connsiteY91" fmla="*/ 156 h 1924"/>
              <a:gd name="connsiteX92" fmla="*/ 1574 w 2218"/>
              <a:gd name="connsiteY92" fmla="*/ 136 h 1924"/>
              <a:gd name="connsiteX93" fmla="*/ 1582 w 2218"/>
              <a:gd name="connsiteY93" fmla="*/ 144 h 1924"/>
              <a:gd name="connsiteX94" fmla="*/ 1610 w 2218"/>
              <a:gd name="connsiteY94" fmla="*/ 190 h 1924"/>
              <a:gd name="connsiteX95" fmla="*/ 1602 w 2218"/>
              <a:gd name="connsiteY95" fmla="*/ 180 h 1924"/>
              <a:gd name="connsiteX96" fmla="*/ 1608 w 2218"/>
              <a:gd name="connsiteY96" fmla="*/ 182 h 1924"/>
              <a:gd name="connsiteX97" fmla="*/ 1587 w 2218"/>
              <a:gd name="connsiteY97" fmla="*/ 152 h 1924"/>
              <a:gd name="connsiteX98" fmla="*/ 1560 w 2218"/>
              <a:gd name="connsiteY98" fmla="*/ 114 h 1924"/>
              <a:gd name="connsiteX99" fmla="*/ 1536 w 2218"/>
              <a:gd name="connsiteY99" fmla="*/ 84 h 1924"/>
              <a:gd name="connsiteX100" fmla="*/ 1510 w 2218"/>
              <a:gd name="connsiteY100" fmla="*/ 52 h 1924"/>
              <a:gd name="connsiteX101" fmla="*/ 1491 w 2218"/>
              <a:gd name="connsiteY101" fmla="*/ 32 h 1924"/>
              <a:gd name="connsiteX102" fmla="*/ 1473 w 2218"/>
              <a:gd name="connsiteY102" fmla="*/ 14 h 1924"/>
              <a:gd name="connsiteX103" fmla="*/ 1452 w 2218"/>
              <a:gd name="connsiteY103" fmla="*/ 8 h 1924"/>
              <a:gd name="connsiteX104" fmla="*/ 1410 w 2218"/>
              <a:gd name="connsiteY104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42 w 2218"/>
              <a:gd name="connsiteY72" fmla="*/ 770 h 1924"/>
              <a:gd name="connsiteX73" fmla="*/ 1830 w 2218"/>
              <a:gd name="connsiteY73" fmla="*/ 732 h 1924"/>
              <a:gd name="connsiteX74" fmla="*/ 1814 w 2218"/>
              <a:gd name="connsiteY74" fmla="*/ 692 h 1924"/>
              <a:gd name="connsiteX75" fmla="*/ 1803 w 2218"/>
              <a:gd name="connsiteY75" fmla="*/ 652 h 1924"/>
              <a:gd name="connsiteX76" fmla="*/ 1786 w 2218"/>
              <a:gd name="connsiteY76" fmla="*/ 604 h 1924"/>
              <a:gd name="connsiteX77" fmla="*/ 1773 w 2218"/>
              <a:gd name="connsiteY77" fmla="*/ 556 h 1924"/>
              <a:gd name="connsiteX78" fmla="*/ 1761 w 2218"/>
              <a:gd name="connsiteY78" fmla="*/ 526 h 1924"/>
              <a:gd name="connsiteX79" fmla="*/ 1742 w 2218"/>
              <a:gd name="connsiteY79" fmla="*/ 478 h 1924"/>
              <a:gd name="connsiteX80" fmla="*/ 1725 w 2218"/>
              <a:gd name="connsiteY80" fmla="*/ 442 h 1924"/>
              <a:gd name="connsiteX81" fmla="*/ 1715 w 2218"/>
              <a:gd name="connsiteY81" fmla="*/ 404 h 1924"/>
              <a:gd name="connsiteX82" fmla="*/ 1698 w 2218"/>
              <a:gd name="connsiteY82" fmla="*/ 368 h 1924"/>
              <a:gd name="connsiteX83" fmla="*/ 1692 w 2218"/>
              <a:gd name="connsiteY83" fmla="*/ 354 h 1924"/>
              <a:gd name="connsiteX84" fmla="*/ 1683 w 2218"/>
              <a:gd name="connsiteY84" fmla="*/ 332 h 1924"/>
              <a:gd name="connsiteX85" fmla="*/ 1662 w 2218"/>
              <a:gd name="connsiteY85" fmla="*/ 294 h 1924"/>
              <a:gd name="connsiteX86" fmla="*/ 1647 w 2218"/>
              <a:gd name="connsiteY86" fmla="*/ 260 h 1924"/>
              <a:gd name="connsiteX87" fmla="*/ 1634 w 2218"/>
              <a:gd name="connsiteY87" fmla="*/ 236 h 1924"/>
              <a:gd name="connsiteX88" fmla="*/ 1624 w 2218"/>
              <a:gd name="connsiteY88" fmla="*/ 208 h 1924"/>
              <a:gd name="connsiteX89" fmla="*/ 1596 w 2218"/>
              <a:gd name="connsiteY89" fmla="*/ 168 h 1924"/>
              <a:gd name="connsiteX90" fmla="*/ 1590 w 2218"/>
              <a:gd name="connsiteY90" fmla="*/ 156 h 1924"/>
              <a:gd name="connsiteX91" fmla="*/ 1574 w 2218"/>
              <a:gd name="connsiteY91" fmla="*/ 136 h 1924"/>
              <a:gd name="connsiteX92" fmla="*/ 1582 w 2218"/>
              <a:gd name="connsiteY92" fmla="*/ 144 h 1924"/>
              <a:gd name="connsiteX93" fmla="*/ 1610 w 2218"/>
              <a:gd name="connsiteY93" fmla="*/ 190 h 1924"/>
              <a:gd name="connsiteX94" fmla="*/ 1602 w 2218"/>
              <a:gd name="connsiteY94" fmla="*/ 180 h 1924"/>
              <a:gd name="connsiteX95" fmla="*/ 1608 w 2218"/>
              <a:gd name="connsiteY95" fmla="*/ 182 h 1924"/>
              <a:gd name="connsiteX96" fmla="*/ 1587 w 2218"/>
              <a:gd name="connsiteY96" fmla="*/ 152 h 1924"/>
              <a:gd name="connsiteX97" fmla="*/ 1560 w 2218"/>
              <a:gd name="connsiteY97" fmla="*/ 114 h 1924"/>
              <a:gd name="connsiteX98" fmla="*/ 1536 w 2218"/>
              <a:gd name="connsiteY98" fmla="*/ 84 h 1924"/>
              <a:gd name="connsiteX99" fmla="*/ 1510 w 2218"/>
              <a:gd name="connsiteY99" fmla="*/ 52 h 1924"/>
              <a:gd name="connsiteX100" fmla="*/ 1491 w 2218"/>
              <a:gd name="connsiteY100" fmla="*/ 32 h 1924"/>
              <a:gd name="connsiteX101" fmla="*/ 1473 w 2218"/>
              <a:gd name="connsiteY101" fmla="*/ 14 h 1924"/>
              <a:gd name="connsiteX102" fmla="*/ 1452 w 2218"/>
              <a:gd name="connsiteY102" fmla="*/ 8 h 1924"/>
              <a:gd name="connsiteX103" fmla="*/ 1410 w 2218"/>
              <a:gd name="connsiteY103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30 w 2218"/>
              <a:gd name="connsiteY72" fmla="*/ 732 h 1924"/>
              <a:gd name="connsiteX73" fmla="*/ 1814 w 2218"/>
              <a:gd name="connsiteY73" fmla="*/ 692 h 1924"/>
              <a:gd name="connsiteX74" fmla="*/ 1803 w 2218"/>
              <a:gd name="connsiteY74" fmla="*/ 652 h 1924"/>
              <a:gd name="connsiteX75" fmla="*/ 1786 w 2218"/>
              <a:gd name="connsiteY75" fmla="*/ 604 h 1924"/>
              <a:gd name="connsiteX76" fmla="*/ 1773 w 2218"/>
              <a:gd name="connsiteY76" fmla="*/ 556 h 1924"/>
              <a:gd name="connsiteX77" fmla="*/ 1761 w 2218"/>
              <a:gd name="connsiteY77" fmla="*/ 526 h 1924"/>
              <a:gd name="connsiteX78" fmla="*/ 1742 w 2218"/>
              <a:gd name="connsiteY78" fmla="*/ 478 h 1924"/>
              <a:gd name="connsiteX79" fmla="*/ 1725 w 2218"/>
              <a:gd name="connsiteY79" fmla="*/ 442 h 1924"/>
              <a:gd name="connsiteX80" fmla="*/ 1715 w 2218"/>
              <a:gd name="connsiteY80" fmla="*/ 404 h 1924"/>
              <a:gd name="connsiteX81" fmla="*/ 1698 w 2218"/>
              <a:gd name="connsiteY81" fmla="*/ 368 h 1924"/>
              <a:gd name="connsiteX82" fmla="*/ 1692 w 2218"/>
              <a:gd name="connsiteY82" fmla="*/ 354 h 1924"/>
              <a:gd name="connsiteX83" fmla="*/ 1683 w 2218"/>
              <a:gd name="connsiteY83" fmla="*/ 332 h 1924"/>
              <a:gd name="connsiteX84" fmla="*/ 1662 w 2218"/>
              <a:gd name="connsiteY84" fmla="*/ 294 h 1924"/>
              <a:gd name="connsiteX85" fmla="*/ 1647 w 2218"/>
              <a:gd name="connsiteY85" fmla="*/ 260 h 1924"/>
              <a:gd name="connsiteX86" fmla="*/ 1634 w 2218"/>
              <a:gd name="connsiteY86" fmla="*/ 236 h 1924"/>
              <a:gd name="connsiteX87" fmla="*/ 1624 w 2218"/>
              <a:gd name="connsiteY87" fmla="*/ 208 h 1924"/>
              <a:gd name="connsiteX88" fmla="*/ 1596 w 2218"/>
              <a:gd name="connsiteY88" fmla="*/ 168 h 1924"/>
              <a:gd name="connsiteX89" fmla="*/ 1590 w 2218"/>
              <a:gd name="connsiteY89" fmla="*/ 156 h 1924"/>
              <a:gd name="connsiteX90" fmla="*/ 1574 w 2218"/>
              <a:gd name="connsiteY90" fmla="*/ 136 h 1924"/>
              <a:gd name="connsiteX91" fmla="*/ 1582 w 2218"/>
              <a:gd name="connsiteY91" fmla="*/ 144 h 1924"/>
              <a:gd name="connsiteX92" fmla="*/ 1610 w 2218"/>
              <a:gd name="connsiteY92" fmla="*/ 190 h 1924"/>
              <a:gd name="connsiteX93" fmla="*/ 1602 w 2218"/>
              <a:gd name="connsiteY93" fmla="*/ 180 h 1924"/>
              <a:gd name="connsiteX94" fmla="*/ 1608 w 2218"/>
              <a:gd name="connsiteY94" fmla="*/ 182 h 1924"/>
              <a:gd name="connsiteX95" fmla="*/ 1587 w 2218"/>
              <a:gd name="connsiteY95" fmla="*/ 152 h 1924"/>
              <a:gd name="connsiteX96" fmla="*/ 1560 w 2218"/>
              <a:gd name="connsiteY96" fmla="*/ 114 h 1924"/>
              <a:gd name="connsiteX97" fmla="*/ 1536 w 2218"/>
              <a:gd name="connsiteY97" fmla="*/ 84 h 1924"/>
              <a:gd name="connsiteX98" fmla="*/ 1510 w 2218"/>
              <a:gd name="connsiteY98" fmla="*/ 52 h 1924"/>
              <a:gd name="connsiteX99" fmla="*/ 1491 w 2218"/>
              <a:gd name="connsiteY99" fmla="*/ 32 h 1924"/>
              <a:gd name="connsiteX100" fmla="*/ 1473 w 2218"/>
              <a:gd name="connsiteY100" fmla="*/ 14 h 1924"/>
              <a:gd name="connsiteX101" fmla="*/ 1452 w 2218"/>
              <a:gd name="connsiteY101" fmla="*/ 8 h 1924"/>
              <a:gd name="connsiteX102" fmla="*/ 1410 w 2218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911 w 2233"/>
              <a:gd name="connsiteY69" fmla="*/ 1819 h 1924"/>
              <a:gd name="connsiteX70" fmla="*/ 1944 w 2233"/>
              <a:gd name="connsiteY70" fmla="*/ 1429 h 1924"/>
              <a:gd name="connsiteX71" fmla="*/ 1857 w 2233"/>
              <a:gd name="connsiteY71" fmla="*/ 1330 h 1924"/>
              <a:gd name="connsiteX72" fmla="*/ 1854 w 2233"/>
              <a:gd name="connsiteY72" fmla="*/ 810 h 1924"/>
              <a:gd name="connsiteX73" fmla="*/ 1830 w 2233"/>
              <a:gd name="connsiteY73" fmla="*/ 732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4"/>
              <a:gd name="connsiteY0" fmla="*/ 0 h 1924"/>
              <a:gd name="connsiteX1" fmla="*/ 1387 w 2234"/>
              <a:gd name="connsiteY1" fmla="*/ 4 h 1924"/>
              <a:gd name="connsiteX2" fmla="*/ 1355 w 2234"/>
              <a:gd name="connsiteY2" fmla="*/ 16 h 1924"/>
              <a:gd name="connsiteX3" fmla="*/ 1319 w 2234"/>
              <a:gd name="connsiteY3" fmla="*/ 40 h 1924"/>
              <a:gd name="connsiteX4" fmla="*/ 1292 w 2234"/>
              <a:gd name="connsiteY4" fmla="*/ 68 h 1924"/>
              <a:gd name="connsiteX5" fmla="*/ 1263 w 2234"/>
              <a:gd name="connsiteY5" fmla="*/ 104 h 1924"/>
              <a:gd name="connsiteX6" fmla="*/ 1239 w 2234"/>
              <a:gd name="connsiteY6" fmla="*/ 140 h 1924"/>
              <a:gd name="connsiteX7" fmla="*/ 1221 w 2234"/>
              <a:gd name="connsiteY7" fmla="*/ 170 h 1924"/>
              <a:gd name="connsiteX8" fmla="*/ 1204 w 2234"/>
              <a:gd name="connsiteY8" fmla="*/ 196 h 1924"/>
              <a:gd name="connsiteX9" fmla="*/ 1179 w 2234"/>
              <a:gd name="connsiteY9" fmla="*/ 242 h 1924"/>
              <a:gd name="connsiteX10" fmla="*/ 1162 w 2234"/>
              <a:gd name="connsiteY10" fmla="*/ 276 h 1924"/>
              <a:gd name="connsiteX11" fmla="*/ 1144 w 2234"/>
              <a:gd name="connsiteY11" fmla="*/ 314 h 1924"/>
              <a:gd name="connsiteX12" fmla="*/ 1132 w 2234"/>
              <a:gd name="connsiteY12" fmla="*/ 344 h 1924"/>
              <a:gd name="connsiteX13" fmla="*/ 1114 w 2234"/>
              <a:gd name="connsiteY13" fmla="*/ 380 h 1924"/>
              <a:gd name="connsiteX14" fmla="*/ 1102 w 2234"/>
              <a:gd name="connsiteY14" fmla="*/ 408 h 1924"/>
              <a:gd name="connsiteX15" fmla="*/ 1090 w 2234"/>
              <a:gd name="connsiteY15" fmla="*/ 436 h 1924"/>
              <a:gd name="connsiteX16" fmla="*/ 1076 w 2234"/>
              <a:gd name="connsiteY16" fmla="*/ 472 h 1924"/>
              <a:gd name="connsiteX17" fmla="*/ 1062 w 2234"/>
              <a:gd name="connsiteY17" fmla="*/ 504 h 1924"/>
              <a:gd name="connsiteX18" fmla="*/ 1048 w 2234"/>
              <a:gd name="connsiteY18" fmla="*/ 544 h 1924"/>
              <a:gd name="connsiteX19" fmla="*/ 1036 w 2234"/>
              <a:gd name="connsiteY19" fmla="*/ 580 h 1924"/>
              <a:gd name="connsiteX20" fmla="*/ 1020 w 2234"/>
              <a:gd name="connsiteY20" fmla="*/ 624 h 1924"/>
              <a:gd name="connsiteX21" fmla="*/ 1014 w 2234"/>
              <a:gd name="connsiteY21" fmla="*/ 650 h 1924"/>
              <a:gd name="connsiteX22" fmla="*/ 994 w 2234"/>
              <a:gd name="connsiteY22" fmla="*/ 690 h 1924"/>
              <a:gd name="connsiteX23" fmla="*/ 980 w 2234"/>
              <a:gd name="connsiteY23" fmla="*/ 736 h 1924"/>
              <a:gd name="connsiteX24" fmla="*/ 970 w 2234"/>
              <a:gd name="connsiteY24" fmla="*/ 776 h 1924"/>
              <a:gd name="connsiteX25" fmla="*/ 960 w 2234"/>
              <a:gd name="connsiteY25" fmla="*/ 814 h 1924"/>
              <a:gd name="connsiteX26" fmla="*/ 950 w 2234"/>
              <a:gd name="connsiteY26" fmla="*/ 852 h 1924"/>
              <a:gd name="connsiteX27" fmla="*/ 940 w 2234"/>
              <a:gd name="connsiteY27" fmla="*/ 894 h 1924"/>
              <a:gd name="connsiteX28" fmla="*/ 930 w 2234"/>
              <a:gd name="connsiteY28" fmla="*/ 938 h 1924"/>
              <a:gd name="connsiteX29" fmla="*/ 921 w 2234"/>
              <a:gd name="connsiteY29" fmla="*/ 974 h 1924"/>
              <a:gd name="connsiteX30" fmla="*/ 915 w 2234"/>
              <a:gd name="connsiteY30" fmla="*/ 1004 h 1924"/>
              <a:gd name="connsiteX31" fmla="*/ 903 w 2234"/>
              <a:gd name="connsiteY31" fmla="*/ 1040 h 1924"/>
              <a:gd name="connsiteX32" fmla="*/ 885 w 2234"/>
              <a:gd name="connsiteY32" fmla="*/ 1072 h 1924"/>
              <a:gd name="connsiteX33" fmla="*/ 873 w 2234"/>
              <a:gd name="connsiteY33" fmla="*/ 1114 h 1924"/>
              <a:gd name="connsiteX34" fmla="*/ 855 w 2234"/>
              <a:gd name="connsiteY34" fmla="*/ 1168 h 1924"/>
              <a:gd name="connsiteX35" fmla="*/ 843 w 2234"/>
              <a:gd name="connsiteY35" fmla="*/ 1186 h 1924"/>
              <a:gd name="connsiteX36" fmla="*/ 837 w 2234"/>
              <a:gd name="connsiteY36" fmla="*/ 1222 h 1924"/>
              <a:gd name="connsiteX37" fmla="*/ 823 w 2234"/>
              <a:gd name="connsiteY37" fmla="*/ 1264 h 1924"/>
              <a:gd name="connsiteX38" fmla="*/ 811 w 2234"/>
              <a:gd name="connsiteY38" fmla="*/ 1288 h 1924"/>
              <a:gd name="connsiteX39" fmla="*/ 789 w 2234"/>
              <a:gd name="connsiteY39" fmla="*/ 1330 h 1924"/>
              <a:gd name="connsiteX40" fmla="*/ 771 w 2234"/>
              <a:gd name="connsiteY40" fmla="*/ 1366 h 1924"/>
              <a:gd name="connsiteX41" fmla="*/ 753 w 2234"/>
              <a:gd name="connsiteY41" fmla="*/ 1406 h 1924"/>
              <a:gd name="connsiteX42" fmla="*/ 729 w 2234"/>
              <a:gd name="connsiteY42" fmla="*/ 1442 h 1924"/>
              <a:gd name="connsiteX43" fmla="*/ 712 w 2234"/>
              <a:gd name="connsiteY43" fmla="*/ 1478 h 1924"/>
              <a:gd name="connsiteX44" fmla="*/ 675 w 2234"/>
              <a:gd name="connsiteY44" fmla="*/ 1520 h 1924"/>
              <a:gd name="connsiteX45" fmla="*/ 658 w 2234"/>
              <a:gd name="connsiteY45" fmla="*/ 1546 h 1924"/>
              <a:gd name="connsiteX46" fmla="*/ 626 w 2234"/>
              <a:gd name="connsiteY46" fmla="*/ 1584 h 1924"/>
              <a:gd name="connsiteX47" fmla="*/ 603 w 2234"/>
              <a:gd name="connsiteY47" fmla="*/ 1616 h 1924"/>
              <a:gd name="connsiteX48" fmla="*/ 579 w 2234"/>
              <a:gd name="connsiteY48" fmla="*/ 1628 h 1924"/>
              <a:gd name="connsiteX49" fmla="*/ 549 w 2234"/>
              <a:gd name="connsiteY49" fmla="*/ 1658 h 1924"/>
              <a:gd name="connsiteX50" fmla="*/ 507 w 2234"/>
              <a:gd name="connsiteY50" fmla="*/ 1688 h 1924"/>
              <a:gd name="connsiteX51" fmla="*/ 462 w 2234"/>
              <a:gd name="connsiteY51" fmla="*/ 1708 h 1924"/>
              <a:gd name="connsiteX52" fmla="*/ 428 w 2234"/>
              <a:gd name="connsiteY52" fmla="*/ 1724 h 1924"/>
              <a:gd name="connsiteX53" fmla="*/ 398 w 2234"/>
              <a:gd name="connsiteY53" fmla="*/ 1738 h 1924"/>
              <a:gd name="connsiteX54" fmla="*/ 362 w 2234"/>
              <a:gd name="connsiteY54" fmla="*/ 1756 h 1924"/>
              <a:gd name="connsiteX55" fmla="*/ 327 w 2234"/>
              <a:gd name="connsiteY55" fmla="*/ 1772 h 1924"/>
              <a:gd name="connsiteX56" fmla="*/ 291 w 2234"/>
              <a:gd name="connsiteY56" fmla="*/ 1784 h 1924"/>
              <a:gd name="connsiteX57" fmla="*/ 274 w 2234"/>
              <a:gd name="connsiteY57" fmla="*/ 1792 h 1924"/>
              <a:gd name="connsiteX58" fmla="*/ 238 w 2234"/>
              <a:gd name="connsiteY58" fmla="*/ 1804 h 1924"/>
              <a:gd name="connsiteX59" fmla="*/ 199 w 2234"/>
              <a:gd name="connsiteY59" fmla="*/ 1820 h 1924"/>
              <a:gd name="connsiteX60" fmla="*/ 159 w 2234"/>
              <a:gd name="connsiteY60" fmla="*/ 1832 h 1924"/>
              <a:gd name="connsiteX61" fmla="*/ 114 w 2234"/>
              <a:gd name="connsiteY61" fmla="*/ 1846 h 1924"/>
              <a:gd name="connsiteX62" fmla="*/ 75 w 2234"/>
              <a:gd name="connsiteY62" fmla="*/ 1860 h 1924"/>
              <a:gd name="connsiteX63" fmla="*/ 38 w 2234"/>
              <a:gd name="connsiteY63" fmla="*/ 1870 h 1924"/>
              <a:gd name="connsiteX64" fmla="*/ 16 w 2234"/>
              <a:gd name="connsiteY64" fmla="*/ 1876 h 1924"/>
              <a:gd name="connsiteX65" fmla="*/ 2 w 2234"/>
              <a:gd name="connsiteY65" fmla="*/ 1882 h 1924"/>
              <a:gd name="connsiteX66" fmla="*/ 0 w 2234"/>
              <a:gd name="connsiteY66" fmla="*/ 1902 h 1924"/>
              <a:gd name="connsiteX67" fmla="*/ 2 w 2234"/>
              <a:gd name="connsiteY67" fmla="*/ 1924 h 1924"/>
              <a:gd name="connsiteX68" fmla="*/ 1894 w 2234"/>
              <a:gd name="connsiteY68" fmla="*/ 1904 h 1924"/>
              <a:gd name="connsiteX69" fmla="*/ 1899 w 2234"/>
              <a:gd name="connsiteY69" fmla="*/ 1891 h 1924"/>
              <a:gd name="connsiteX70" fmla="*/ 1911 w 2234"/>
              <a:gd name="connsiteY70" fmla="*/ 1819 h 1924"/>
              <a:gd name="connsiteX71" fmla="*/ 1944 w 2234"/>
              <a:gd name="connsiteY71" fmla="*/ 1429 h 1924"/>
              <a:gd name="connsiteX72" fmla="*/ 1857 w 2234"/>
              <a:gd name="connsiteY72" fmla="*/ 1330 h 1924"/>
              <a:gd name="connsiteX73" fmla="*/ 1854 w 2234"/>
              <a:gd name="connsiteY73" fmla="*/ 810 h 1924"/>
              <a:gd name="connsiteX74" fmla="*/ 1830 w 2234"/>
              <a:gd name="connsiteY74" fmla="*/ 732 h 1924"/>
              <a:gd name="connsiteX75" fmla="*/ 1814 w 2234"/>
              <a:gd name="connsiteY75" fmla="*/ 692 h 1924"/>
              <a:gd name="connsiteX76" fmla="*/ 1803 w 2234"/>
              <a:gd name="connsiteY76" fmla="*/ 652 h 1924"/>
              <a:gd name="connsiteX77" fmla="*/ 1786 w 2234"/>
              <a:gd name="connsiteY77" fmla="*/ 604 h 1924"/>
              <a:gd name="connsiteX78" fmla="*/ 1773 w 2234"/>
              <a:gd name="connsiteY78" fmla="*/ 556 h 1924"/>
              <a:gd name="connsiteX79" fmla="*/ 1761 w 2234"/>
              <a:gd name="connsiteY79" fmla="*/ 526 h 1924"/>
              <a:gd name="connsiteX80" fmla="*/ 1742 w 2234"/>
              <a:gd name="connsiteY80" fmla="*/ 478 h 1924"/>
              <a:gd name="connsiteX81" fmla="*/ 1725 w 2234"/>
              <a:gd name="connsiteY81" fmla="*/ 442 h 1924"/>
              <a:gd name="connsiteX82" fmla="*/ 1715 w 2234"/>
              <a:gd name="connsiteY82" fmla="*/ 404 h 1924"/>
              <a:gd name="connsiteX83" fmla="*/ 1698 w 2234"/>
              <a:gd name="connsiteY83" fmla="*/ 368 h 1924"/>
              <a:gd name="connsiteX84" fmla="*/ 1692 w 2234"/>
              <a:gd name="connsiteY84" fmla="*/ 354 h 1924"/>
              <a:gd name="connsiteX85" fmla="*/ 1683 w 2234"/>
              <a:gd name="connsiteY85" fmla="*/ 332 h 1924"/>
              <a:gd name="connsiteX86" fmla="*/ 1662 w 2234"/>
              <a:gd name="connsiteY86" fmla="*/ 294 h 1924"/>
              <a:gd name="connsiteX87" fmla="*/ 1647 w 2234"/>
              <a:gd name="connsiteY87" fmla="*/ 260 h 1924"/>
              <a:gd name="connsiteX88" fmla="*/ 1634 w 2234"/>
              <a:gd name="connsiteY88" fmla="*/ 236 h 1924"/>
              <a:gd name="connsiteX89" fmla="*/ 1624 w 2234"/>
              <a:gd name="connsiteY89" fmla="*/ 208 h 1924"/>
              <a:gd name="connsiteX90" fmla="*/ 1596 w 2234"/>
              <a:gd name="connsiteY90" fmla="*/ 168 h 1924"/>
              <a:gd name="connsiteX91" fmla="*/ 1590 w 2234"/>
              <a:gd name="connsiteY91" fmla="*/ 156 h 1924"/>
              <a:gd name="connsiteX92" fmla="*/ 1574 w 2234"/>
              <a:gd name="connsiteY92" fmla="*/ 136 h 1924"/>
              <a:gd name="connsiteX93" fmla="*/ 1582 w 2234"/>
              <a:gd name="connsiteY93" fmla="*/ 144 h 1924"/>
              <a:gd name="connsiteX94" fmla="*/ 1610 w 2234"/>
              <a:gd name="connsiteY94" fmla="*/ 190 h 1924"/>
              <a:gd name="connsiteX95" fmla="*/ 1602 w 2234"/>
              <a:gd name="connsiteY95" fmla="*/ 180 h 1924"/>
              <a:gd name="connsiteX96" fmla="*/ 1608 w 2234"/>
              <a:gd name="connsiteY96" fmla="*/ 182 h 1924"/>
              <a:gd name="connsiteX97" fmla="*/ 1587 w 2234"/>
              <a:gd name="connsiteY97" fmla="*/ 152 h 1924"/>
              <a:gd name="connsiteX98" fmla="*/ 1560 w 2234"/>
              <a:gd name="connsiteY98" fmla="*/ 114 h 1924"/>
              <a:gd name="connsiteX99" fmla="*/ 1536 w 2234"/>
              <a:gd name="connsiteY99" fmla="*/ 84 h 1924"/>
              <a:gd name="connsiteX100" fmla="*/ 1510 w 2234"/>
              <a:gd name="connsiteY100" fmla="*/ 52 h 1924"/>
              <a:gd name="connsiteX101" fmla="*/ 1491 w 2234"/>
              <a:gd name="connsiteY101" fmla="*/ 32 h 1924"/>
              <a:gd name="connsiteX102" fmla="*/ 1473 w 2234"/>
              <a:gd name="connsiteY102" fmla="*/ 14 h 1924"/>
              <a:gd name="connsiteX103" fmla="*/ 1452 w 2234"/>
              <a:gd name="connsiteY103" fmla="*/ 8 h 1924"/>
              <a:gd name="connsiteX104" fmla="*/ 1410 w 2234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30 w 2233"/>
              <a:gd name="connsiteY74" fmla="*/ 732 h 1924"/>
              <a:gd name="connsiteX75" fmla="*/ 1814 w 2233"/>
              <a:gd name="connsiteY75" fmla="*/ 692 h 1924"/>
              <a:gd name="connsiteX76" fmla="*/ 1803 w 2233"/>
              <a:gd name="connsiteY76" fmla="*/ 652 h 1924"/>
              <a:gd name="connsiteX77" fmla="*/ 1786 w 2233"/>
              <a:gd name="connsiteY77" fmla="*/ 604 h 1924"/>
              <a:gd name="connsiteX78" fmla="*/ 1773 w 2233"/>
              <a:gd name="connsiteY78" fmla="*/ 556 h 1924"/>
              <a:gd name="connsiteX79" fmla="*/ 1761 w 2233"/>
              <a:gd name="connsiteY79" fmla="*/ 526 h 1924"/>
              <a:gd name="connsiteX80" fmla="*/ 1742 w 2233"/>
              <a:gd name="connsiteY80" fmla="*/ 478 h 1924"/>
              <a:gd name="connsiteX81" fmla="*/ 1725 w 2233"/>
              <a:gd name="connsiteY81" fmla="*/ 442 h 1924"/>
              <a:gd name="connsiteX82" fmla="*/ 1715 w 2233"/>
              <a:gd name="connsiteY82" fmla="*/ 404 h 1924"/>
              <a:gd name="connsiteX83" fmla="*/ 1698 w 2233"/>
              <a:gd name="connsiteY83" fmla="*/ 368 h 1924"/>
              <a:gd name="connsiteX84" fmla="*/ 1692 w 2233"/>
              <a:gd name="connsiteY84" fmla="*/ 354 h 1924"/>
              <a:gd name="connsiteX85" fmla="*/ 1683 w 2233"/>
              <a:gd name="connsiteY85" fmla="*/ 332 h 1924"/>
              <a:gd name="connsiteX86" fmla="*/ 1662 w 2233"/>
              <a:gd name="connsiteY86" fmla="*/ 294 h 1924"/>
              <a:gd name="connsiteX87" fmla="*/ 1647 w 2233"/>
              <a:gd name="connsiteY87" fmla="*/ 260 h 1924"/>
              <a:gd name="connsiteX88" fmla="*/ 1634 w 2233"/>
              <a:gd name="connsiteY88" fmla="*/ 236 h 1924"/>
              <a:gd name="connsiteX89" fmla="*/ 1624 w 2233"/>
              <a:gd name="connsiteY89" fmla="*/ 208 h 1924"/>
              <a:gd name="connsiteX90" fmla="*/ 1596 w 2233"/>
              <a:gd name="connsiteY90" fmla="*/ 168 h 1924"/>
              <a:gd name="connsiteX91" fmla="*/ 1590 w 2233"/>
              <a:gd name="connsiteY91" fmla="*/ 156 h 1924"/>
              <a:gd name="connsiteX92" fmla="*/ 1574 w 2233"/>
              <a:gd name="connsiteY92" fmla="*/ 136 h 1924"/>
              <a:gd name="connsiteX93" fmla="*/ 1582 w 2233"/>
              <a:gd name="connsiteY93" fmla="*/ 144 h 1924"/>
              <a:gd name="connsiteX94" fmla="*/ 1610 w 2233"/>
              <a:gd name="connsiteY94" fmla="*/ 190 h 1924"/>
              <a:gd name="connsiteX95" fmla="*/ 1602 w 2233"/>
              <a:gd name="connsiteY95" fmla="*/ 180 h 1924"/>
              <a:gd name="connsiteX96" fmla="*/ 1608 w 2233"/>
              <a:gd name="connsiteY96" fmla="*/ 182 h 1924"/>
              <a:gd name="connsiteX97" fmla="*/ 1587 w 2233"/>
              <a:gd name="connsiteY97" fmla="*/ 152 h 1924"/>
              <a:gd name="connsiteX98" fmla="*/ 1560 w 2233"/>
              <a:gd name="connsiteY98" fmla="*/ 114 h 1924"/>
              <a:gd name="connsiteX99" fmla="*/ 1536 w 2233"/>
              <a:gd name="connsiteY99" fmla="*/ 84 h 1924"/>
              <a:gd name="connsiteX100" fmla="*/ 1510 w 2233"/>
              <a:gd name="connsiteY100" fmla="*/ 52 h 1924"/>
              <a:gd name="connsiteX101" fmla="*/ 1491 w 2233"/>
              <a:gd name="connsiteY101" fmla="*/ 32 h 1924"/>
              <a:gd name="connsiteX102" fmla="*/ 1473 w 2233"/>
              <a:gd name="connsiteY102" fmla="*/ 14 h 1924"/>
              <a:gd name="connsiteX103" fmla="*/ 1452 w 2233"/>
              <a:gd name="connsiteY103" fmla="*/ 8 h 1924"/>
              <a:gd name="connsiteX104" fmla="*/ 1410 w 2233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02 w 2233"/>
              <a:gd name="connsiteY70" fmla="*/ 1615 h 1924"/>
              <a:gd name="connsiteX71" fmla="*/ 1857 w 2233"/>
              <a:gd name="connsiteY71" fmla="*/ 1330 h 1924"/>
              <a:gd name="connsiteX72" fmla="*/ 1814 w 2233"/>
              <a:gd name="connsiteY72" fmla="*/ 692 h 1924"/>
              <a:gd name="connsiteX73" fmla="*/ 1803 w 2233"/>
              <a:gd name="connsiteY73" fmla="*/ 652 h 1924"/>
              <a:gd name="connsiteX74" fmla="*/ 1786 w 2233"/>
              <a:gd name="connsiteY74" fmla="*/ 604 h 1924"/>
              <a:gd name="connsiteX75" fmla="*/ 1773 w 2233"/>
              <a:gd name="connsiteY75" fmla="*/ 556 h 1924"/>
              <a:gd name="connsiteX76" fmla="*/ 1761 w 2233"/>
              <a:gd name="connsiteY76" fmla="*/ 526 h 1924"/>
              <a:gd name="connsiteX77" fmla="*/ 1742 w 2233"/>
              <a:gd name="connsiteY77" fmla="*/ 478 h 1924"/>
              <a:gd name="connsiteX78" fmla="*/ 1725 w 2233"/>
              <a:gd name="connsiteY78" fmla="*/ 442 h 1924"/>
              <a:gd name="connsiteX79" fmla="*/ 1715 w 2233"/>
              <a:gd name="connsiteY79" fmla="*/ 404 h 1924"/>
              <a:gd name="connsiteX80" fmla="*/ 1698 w 2233"/>
              <a:gd name="connsiteY80" fmla="*/ 368 h 1924"/>
              <a:gd name="connsiteX81" fmla="*/ 1692 w 2233"/>
              <a:gd name="connsiteY81" fmla="*/ 354 h 1924"/>
              <a:gd name="connsiteX82" fmla="*/ 1683 w 2233"/>
              <a:gd name="connsiteY82" fmla="*/ 332 h 1924"/>
              <a:gd name="connsiteX83" fmla="*/ 1662 w 2233"/>
              <a:gd name="connsiteY83" fmla="*/ 294 h 1924"/>
              <a:gd name="connsiteX84" fmla="*/ 1647 w 2233"/>
              <a:gd name="connsiteY84" fmla="*/ 260 h 1924"/>
              <a:gd name="connsiteX85" fmla="*/ 1634 w 2233"/>
              <a:gd name="connsiteY85" fmla="*/ 236 h 1924"/>
              <a:gd name="connsiteX86" fmla="*/ 1624 w 2233"/>
              <a:gd name="connsiteY86" fmla="*/ 208 h 1924"/>
              <a:gd name="connsiteX87" fmla="*/ 1596 w 2233"/>
              <a:gd name="connsiteY87" fmla="*/ 168 h 1924"/>
              <a:gd name="connsiteX88" fmla="*/ 1590 w 2233"/>
              <a:gd name="connsiteY88" fmla="*/ 156 h 1924"/>
              <a:gd name="connsiteX89" fmla="*/ 1574 w 2233"/>
              <a:gd name="connsiteY89" fmla="*/ 136 h 1924"/>
              <a:gd name="connsiteX90" fmla="*/ 1582 w 2233"/>
              <a:gd name="connsiteY90" fmla="*/ 144 h 1924"/>
              <a:gd name="connsiteX91" fmla="*/ 1610 w 2233"/>
              <a:gd name="connsiteY91" fmla="*/ 190 h 1924"/>
              <a:gd name="connsiteX92" fmla="*/ 1602 w 2233"/>
              <a:gd name="connsiteY92" fmla="*/ 180 h 1924"/>
              <a:gd name="connsiteX93" fmla="*/ 1608 w 2233"/>
              <a:gd name="connsiteY93" fmla="*/ 182 h 1924"/>
              <a:gd name="connsiteX94" fmla="*/ 1587 w 2233"/>
              <a:gd name="connsiteY94" fmla="*/ 152 h 1924"/>
              <a:gd name="connsiteX95" fmla="*/ 1560 w 2233"/>
              <a:gd name="connsiteY95" fmla="*/ 114 h 1924"/>
              <a:gd name="connsiteX96" fmla="*/ 1536 w 2233"/>
              <a:gd name="connsiteY96" fmla="*/ 84 h 1924"/>
              <a:gd name="connsiteX97" fmla="*/ 1510 w 2233"/>
              <a:gd name="connsiteY97" fmla="*/ 52 h 1924"/>
              <a:gd name="connsiteX98" fmla="*/ 1491 w 2233"/>
              <a:gd name="connsiteY98" fmla="*/ 32 h 1924"/>
              <a:gd name="connsiteX99" fmla="*/ 1473 w 2233"/>
              <a:gd name="connsiteY99" fmla="*/ 14 h 1924"/>
              <a:gd name="connsiteX100" fmla="*/ 1452 w 2233"/>
              <a:gd name="connsiteY100" fmla="*/ 8 h 1924"/>
              <a:gd name="connsiteX101" fmla="*/ 1410 w 2233"/>
              <a:gd name="connsiteY101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57 w 2233"/>
              <a:gd name="connsiteY70" fmla="*/ 1330 h 1924"/>
              <a:gd name="connsiteX71" fmla="*/ 1814 w 2233"/>
              <a:gd name="connsiteY71" fmla="*/ 692 h 1924"/>
              <a:gd name="connsiteX72" fmla="*/ 1803 w 2233"/>
              <a:gd name="connsiteY72" fmla="*/ 652 h 1924"/>
              <a:gd name="connsiteX73" fmla="*/ 1786 w 2233"/>
              <a:gd name="connsiteY73" fmla="*/ 604 h 1924"/>
              <a:gd name="connsiteX74" fmla="*/ 1773 w 2233"/>
              <a:gd name="connsiteY74" fmla="*/ 556 h 1924"/>
              <a:gd name="connsiteX75" fmla="*/ 1761 w 2233"/>
              <a:gd name="connsiteY75" fmla="*/ 526 h 1924"/>
              <a:gd name="connsiteX76" fmla="*/ 1742 w 2233"/>
              <a:gd name="connsiteY76" fmla="*/ 478 h 1924"/>
              <a:gd name="connsiteX77" fmla="*/ 1725 w 2233"/>
              <a:gd name="connsiteY77" fmla="*/ 442 h 1924"/>
              <a:gd name="connsiteX78" fmla="*/ 1715 w 2233"/>
              <a:gd name="connsiteY78" fmla="*/ 404 h 1924"/>
              <a:gd name="connsiteX79" fmla="*/ 1698 w 2233"/>
              <a:gd name="connsiteY79" fmla="*/ 368 h 1924"/>
              <a:gd name="connsiteX80" fmla="*/ 1692 w 2233"/>
              <a:gd name="connsiteY80" fmla="*/ 354 h 1924"/>
              <a:gd name="connsiteX81" fmla="*/ 1683 w 2233"/>
              <a:gd name="connsiteY81" fmla="*/ 332 h 1924"/>
              <a:gd name="connsiteX82" fmla="*/ 1662 w 2233"/>
              <a:gd name="connsiteY82" fmla="*/ 294 h 1924"/>
              <a:gd name="connsiteX83" fmla="*/ 1647 w 2233"/>
              <a:gd name="connsiteY83" fmla="*/ 260 h 1924"/>
              <a:gd name="connsiteX84" fmla="*/ 1634 w 2233"/>
              <a:gd name="connsiteY84" fmla="*/ 236 h 1924"/>
              <a:gd name="connsiteX85" fmla="*/ 1624 w 2233"/>
              <a:gd name="connsiteY85" fmla="*/ 208 h 1924"/>
              <a:gd name="connsiteX86" fmla="*/ 1596 w 2233"/>
              <a:gd name="connsiteY86" fmla="*/ 168 h 1924"/>
              <a:gd name="connsiteX87" fmla="*/ 1590 w 2233"/>
              <a:gd name="connsiteY87" fmla="*/ 156 h 1924"/>
              <a:gd name="connsiteX88" fmla="*/ 1574 w 2233"/>
              <a:gd name="connsiteY88" fmla="*/ 136 h 1924"/>
              <a:gd name="connsiteX89" fmla="*/ 1582 w 2233"/>
              <a:gd name="connsiteY89" fmla="*/ 144 h 1924"/>
              <a:gd name="connsiteX90" fmla="*/ 1610 w 2233"/>
              <a:gd name="connsiteY90" fmla="*/ 190 h 1924"/>
              <a:gd name="connsiteX91" fmla="*/ 1602 w 2233"/>
              <a:gd name="connsiteY91" fmla="*/ 180 h 1924"/>
              <a:gd name="connsiteX92" fmla="*/ 1608 w 2233"/>
              <a:gd name="connsiteY92" fmla="*/ 182 h 1924"/>
              <a:gd name="connsiteX93" fmla="*/ 1587 w 2233"/>
              <a:gd name="connsiteY93" fmla="*/ 152 h 1924"/>
              <a:gd name="connsiteX94" fmla="*/ 1560 w 2233"/>
              <a:gd name="connsiteY94" fmla="*/ 114 h 1924"/>
              <a:gd name="connsiteX95" fmla="*/ 1536 w 2233"/>
              <a:gd name="connsiteY95" fmla="*/ 84 h 1924"/>
              <a:gd name="connsiteX96" fmla="*/ 1510 w 2233"/>
              <a:gd name="connsiteY96" fmla="*/ 52 h 1924"/>
              <a:gd name="connsiteX97" fmla="*/ 1491 w 2233"/>
              <a:gd name="connsiteY97" fmla="*/ 32 h 1924"/>
              <a:gd name="connsiteX98" fmla="*/ 1473 w 2233"/>
              <a:gd name="connsiteY98" fmla="*/ 14 h 1924"/>
              <a:gd name="connsiteX99" fmla="*/ 1452 w 2233"/>
              <a:gd name="connsiteY99" fmla="*/ 8 h 1924"/>
              <a:gd name="connsiteX100" fmla="*/ 1410 w 2233"/>
              <a:gd name="connsiteY100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14 w 2233"/>
              <a:gd name="connsiteY70" fmla="*/ 692 h 1924"/>
              <a:gd name="connsiteX71" fmla="*/ 1803 w 2233"/>
              <a:gd name="connsiteY71" fmla="*/ 652 h 1924"/>
              <a:gd name="connsiteX72" fmla="*/ 1786 w 2233"/>
              <a:gd name="connsiteY72" fmla="*/ 604 h 1924"/>
              <a:gd name="connsiteX73" fmla="*/ 1773 w 2233"/>
              <a:gd name="connsiteY73" fmla="*/ 556 h 1924"/>
              <a:gd name="connsiteX74" fmla="*/ 1761 w 2233"/>
              <a:gd name="connsiteY74" fmla="*/ 526 h 1924"/>
              <a:gd name="connsiteX75" fmla="*/ 1742 w 2233"/>
              <a:gd name="connsiteY75" fmla="*/ 478 h 1924"/>
              <a:gd name="connsiteX76" fmla="*/ 1725 w 2233"/>
              <a:gd name="connsiteY76" fmla="*/ 442 h 1924"/>
              <a:gd name="connsiteX77" fmla="*/ 1715 w 2233"/>
              <a:gd name="connsiteY77" fmla="*/ 404 h 1924"/>
              <a:gd name="connsiteX78" fmla="*/ 1698 w 2233"/>
              <a:gd name="connsiteY78" fmla="*/ 368 h 1924"/>
              <a:gd name="connsiteX79" fmla="*/ 1692 w 2233"/>
              <a:gd name="connsiteY79" fmla="*/ 354 h 1924"/>
              <a:gd name="connsiteX80" fmla="*/ 1683 w 2233"/>
              <a:gd name="connsiteY80" fmla="*/ 332 h 1924"/>
              <a:gd name="connsiteX81" fmla="*/ 1662 w 2233"/>
              <a:gd name="connsiteY81" fmla="*/ 294 h 1924"/>
              <a:gd name="connsiteX82" fmla="*/ 1647 w 2233"/>
              <a:gd name="connsiteY82" fmla="*/ 260 h 1924"/>
              <a:gd name="connsiteX83" fmla="*/ 1634 w 2233"/>
              <a:gd name="connsiteY83" fmla="*/ 236 h 1924"/>
              <a:gd name="connsiteX84" fmla="*/ 1624 w 2233"/>
              <a:gd name="connsiteY84" fmla="*/ 208 h 1924"/>
              <a:gd name="connsiteX85" fmla="*/ 1596 w 2233"/>
              <a:gd name="connsiteY85" fmla="*/ 168 h 1924"/>
              <a:gd name="connsiteX86" fmla="*/ 1590 w 2233"/>
              <a:gd name="connsiteY86" fmla="*/ 156 h 1924"/>
              <a:gd name="connsiteX87" fmla="*/ 1574 w 2233"/>
              <a:gd name="connsiteY87" fmla="*/ 136 h 1924"/>
              <a:gd name="connsiteX88" fmla="*/ 1582 w 2233"/>
              <a:gd name="connsiteY88" fmla="*/ 144 h 1924"/>
              <a:gd name="connsiteX89" fmla="*/ 1610 w 2233"/>
              <a:gd name="connsiteY89" fmla="*/ 190 h 1924"/>
              <a:gd name="connsiteX90" fmla="*/ 1602 w 2233"/>
              <a:gd name="connsiteY90" fmla="*/ 180 h 1924"/>
              <a:gd name="connsiteX91" fmla="*/ 1608 w 2233"/>
              <a:gd name="connsiteY91" fmla="*/ 182 h 1924"/>
              <a:gd name="connsiteX92" fmla="*/ 1587 w 2233"/>
              <a:gd name="connsiteY92" fmla="*/ 152 h 1924"/>
              <a:gd name="connsiteX93" fmla="*/ 1560 w 2233"/>
              <a:gd name="connsiteY93" fmla="*/ 114 h 1924"/>
              <a:gd name="connsiteX94" fmla="*/ 1536 w 2233"/>
              <a:gd name="connsiteY94" fmla="*/ 84 h 1924"/>
              <a:gd name="connsiteX95" fmla="*/ 1510 w 2233"/>
              <a:gd name="connsiteY95" fmla="*/ 52 h 1924"/>
              <a:gd name="connsiteX96" fmla="*/ 1491 w 2233"/>
              <a:gd name="connsiteY96" fmla="*/ 32 h 1924"/>
              <a:gd name="connsiteX97" fmla="*/ 1473 w 2233"/>
              <a:gd name="connsiteY97" fmla="*/ 14 h 1924"/>
              <a:gd name="connsiteX98" fmla="*/ 1452 w 2233"/>
              <a:gd name="connsiteY98" fmla="*/ 8 h 1924"/>
              <a:gd name="connsiteX99" fmla="*/ 1410 w 2233"/>
              <a:gd name="connsiteY99" fmla="*/ 2 h 1924"/>
              <a:gd name="connsiteX0" fmla="*/ 1430 w 2196"/>
              <a:gd name="connsiteY0" fmla="*/ 0 h 1924"/>
              <a:gd name="connsiteX1" fmla="*/ 1387 w 2196"/>
              <a:gd name="connsiteY1" fmla="*/ 4 h 1924"/>
              <a:gd name="connsiteX2" fmla="*/ 1355 w 2196"/>
              <a:gd name="connsiteY2" fmla="*/ 16 h 1924"/>
              <a:gd name="connsiteX3" fmla="*/ 1319 w 2196"/>
              <a:gd name="connsiteY3" fmla="*/ 40 h 1924"/>
              <a:gd name="connsiteX4" fmla="*/ 1292 w 2196"/>
              <a:gd name="connsiteY4" fmla="*/ 68 h 1924"/>
              <a:gd name="connsiteX5" fmla="*/ 1263 w 2196"/>
              <a:gd name="connsiteY5" fmla="*/ 104 h 1924"/>
              <a:gd name="connsiteX6" fmla="*/ 1239 w 2196"/>
              <a:gd name="connsiteY6" fmla="*/ 140 h 1924"/>
              <a:gd name="connsiteX7" fmla="*/ 1221 w 2196"/>
              <a:gd name="connsiteY7" fmla="*/ 170 h 1924"/>
              <a:gd name="connsiteX8" fmla="*/ 1204 w 2196"/>
              <a:gd name="connsiteY8" fmla="*/ 196 h 1924"/>
              <a:gd name="connsiteX9" fmla="*/ 1179 w 2196"/>
              <a:gd name="connsiteY9" fmla="*/ 242 h 1924"/>
              <a:gd name="connsiteX10" fmla="*/ 1162 w 2196"/>
              <a:gd name="connsiteY10" fmla="*/ 276 h 1924"/>
              <a:gd name="connsiteX11" fmla="*/ 1144 w 2196"/>
              <a:gd name="connsiteY11" fmla="*/ 314 h 1924"/>
              <a:gd name="connsiteX12" fmla="*/ 1132 w 2196"/>
              <a:gd name="connsiteY12" fmla="*/ 344 h 1924"/>
              <a:gd name="connsiteX13" fmla="*/ 1114 w 2196"/>
              <a:gd name="connsiteY13" fmla="*/ 380 h 1924"/>
              <a:gd name="connsiteX14" fmla="*/ 1102 w 2196"/>
              <a:gd name="connsiteY14" fmla="*/ 408 h 1924"/>
              <a:gd name="connsiteX15" fmla="*/ 1090 w 2196"/>
              <a:gd name="connsiteY15" fmla="*/ 436 h 1924"/>
              <a:gd name="connsiteX16" fmla="*/ 1076 w 2196"/>
              <a:gd name="connsiteY16" fmla="*/ 472 h 1924"/>
              <a:gd name="connsiteX17" fmla="*/ 1062 w 2196"/>
              <a:gd name="connsiteY17" fmla="*/ 504 h 1924"/>
              <a:gd name="connsiteX18" fmla="*/ 1048 w 2196"/>
              <a:gd name="connsiteY18" fmla="*/ 544 h 1924"/>
              <a:gd name="connsiteX19" fmla="*/ 1036 w 2196"/>
              <a:gd name="connsiteY19" fmla="*/ 580 h 1924"/>
              <a:gd name="connsiteX20" fmla="*/ 1020 w 2196"/>
              <a:gd name="connsiteY20" fmla="*/ 624 h 1924"/>
              <a:gd name="connsiteX21" fmla="*/ 1014 w 2196"/>
              <a:gd name="connsiteY21" fmla="*/ 650 h 1924"/>
              <a:gd name="connsiteX22" fmla="*/ 994 w 2196"/>
              <a:gd name="connsiteY22" fmla="*/ 690 h 1924"/>
              <a:gd name="connsiteX23" fmla="*/ 980 w 2196"/>
              <a:gd name="connsiteY23" fmla="*/ 736 h 1924"/>
              <a:gd name="connsiteX24" fmla="*/ 970 w 2196"/>
              <a:gd name="connsiteY24" fmla="*/ 776 h 1924"/>
              <a:gd name="connsiteX25" fmla="*/ 960 w 2196"/>
              <a:gd name="connsiteY25" fmla="*/ 814 h 1924"/>
              <a:gd name="connsiteX26" fmla="*/ 950 w 2196"/>
              <a:gd name="connsiteY26" fmla="*/ 852 h 1924"/>
              <a:gd name="connsiteX27" fmla="*/ 940 w 2196"/>
              <a:gd name="connsiteY27" fmla="*/ 894 h 1924"/>
              <a:gd name="connsiteX28" fmla="*/ 930 w 2196"/>
              <a:gd name="connsiteY28" fmla="*/ 938 h 1924"/>
              <a:gd name="connsiteX29" fmla="*/ 921 w 2196"/>
              <a:gd name="connsiteY29" fmla="*/ 974 h 1924"/>
              <a:gd name="connsiteX30" fmla="*/ 915 w 2196"/>
              <a:gd name="connsiteY30" fmla="*/ 1004 h 1924"/>
              <a:gd name="connsiteX31" fmla="*/ 903 w 2196"/>
              <a:gd name="connsiteY31" fmla="*/ 1040 h 1924"/>
              <a:gd name="connsiteX32" fmla="*/ 885 w 2196"/>
              <a:gd name="connsiteY32" fmla="*/ 1072 h 1924"/>
              <a:gd name="connsiteX33" fmla="*/ 873 w 2196"/>
              <a:gd name="connsiteY33" fmla="*/ 1114 h 1924"/>
              <a:gd name="connsiteX34" fmla="*/ 855 w 2196"/>
              <a:gd name="connsiteY34" fmla="*/ 1168 h 1924"/>
              <a:gd name="connsiteX35" fmla="*/ 843 w 2196"/>
              <a:gd name="connsiteY35" fmla="*/ 1186 h 1924"/>
              <a:gd name="connsiteX36" fmla="*/ 837 w 2196"/>
              <a:gd name="connsiteY36" fmla="*/ 1222 h 1924"/>
              <a:gd name="connsiteX37" fmla="*/ 823 w 2196"/>
              <a:gd name="connsiteY37" fmla="*/ 1264 h 1924"/>
              <a:gd name="connsiteX38" fmla="*/ 811 w 2196"/>
              <a:gd name="connsiteY38" fmla="*/ 1288 h 1924"/>
              <a:gd name="connsiteX39" fmla="*/ 789 w 2196"/>
              <a:gd name="connsiteY39" fmla="*/ 1330 h 1924"/>
              <a:gd name="connsiteX40" fmla="*/ 771 w 2196"/>
              <a:gd name="connsiteY40" fmla="*/ 1366 h 1924"/>
              <a:gd name="connsiteX41" fmla="*/ 753 w 2196"/>
              <a:gd name="connsiteY41" fmla="*/ 1406 h 1924"/>
              <a:gd name="connsiteX42" fmla="*/ 729 w 2196"/>
              <a:gd name="connsiteY42" fmla="*/ 1442 h 1924"/>
              <a:gd name="connsiteX43" fmla="*/ 712 w 2196"/>
              <a:gd name="connsiteY43" fmla="*/ 1478 h 1924"/>
              <a:gd name="connsiteX44" fmla="*/ 675 w 2196"/>
              <a:gd name="connsiteY44" fmla="*/ 1520 h 1924"/>
              <a:gd name="connsiteX45" fmla="*/ 658 w 2196"/>
              <a:gd name="connsiteY45" fmla="*/ 1546 h 1924"/>
              <a:gd name="connsiteX46" fmla="*/ 626 w 2196"/>
              <a:gd name="connsiteY46" fmla="*/ 1584 h 1924"/>
              <a:gd name="connsiteX47" fmla="*/ 603 w 2196"/>
              <a:gd name="connsiteY47" fmla="*/ 1616 h 1924"/>
              <a:gd name="connsiteX48" fmla="*/ 579 w 2196"/>
              <a:gd name="connsiteY48" fmla="*/ 1628 h 1924"/>
              <a:gd name="connsiteX49" fmla="*/ 549 w 2196"/>
              <a:gd name="connsiteY49" fmla="*/ 1658 h 1924"/>
              <a:gd name="connsiteX50" fmla="*/ 507 w 2196"/>
              <a:gd name="connsiteY50" fmla="*/ 1688 h 1924"/>
              <a:gd name="connsiteX51" fmla="*/ 462 w 2196"/>
              <a:gd name="connsiteY51" fmla="*/ 1708 h 1924"/>
              <a:gd name="connsiteX52" fmla="*/ 428 w 2196"/>
              <a:gd name="connsiteY52" fmla="*/ 1724 h 1924"/>
              <a:gd name="connsiteX53" fmla="*/ 398 w 2196"/>
              <a:gd name="connsiteY53" fmla="*/ 1738 h 1924"/>
              <a:gd name="connsiteX54" fmla="*/ 362 w 2196"/>
              <a:gd name="connsiteY54" fmla="*/ 1756 h 1924"/>
              <a:gd name="connsiteX55" fmla="*/ 327 w 2196"/>
              <a:gd name="connsiteY55" fmla="*/ 1772 h 1924"/>
              <a:gd name="connsiteX56" fmla="*/ 291 w 2196"/>
              <a:gd name="connsiteY56" fmla="*/ 1784 h 1924"/>
              <a:gd name="connsiteX57" fmla="*/ 274 w 2196"/>
              <a:gd name="connsiteY57" fmla="*/ 1792 h 1924"/>
              <a:gd name="connsiteX58" fmla="*/ 238 w 2196"/>
              <a:gd name="connsiteY58" fmla="*/ 1804 h 1924"/>
              <a:gd name="connsiteX59" fmla="*/ 199 w 2196"/>
              <a:gd name="connsiteY59" fmla="*/ 1820 h 1924"/>
              <a:gd name="connsiteX60" fmla="*/ 159 w 2196"/>
              <a:gd name="connsiteY60" fmla="*/ 1832 h 1924"/>
              <a:gd name="connsiteX61" fmla="*/ 114 w 2196"/>
              <a:gd name="connsiteY61" fmla="*/ 1846 h 1924"/>
              <a:gd name="connsiteX62" fmla="*/ 75 w 2196"/>
              <a:gd name="connsiteY62" fmla="*/ 1860 h 1924"/>
              <a:gd name="connsiteX63" fmla="*/ 38 w 2196"/>
              <a:gd name="connsiteY63" fmla="*/ 1870 h 1924"/>
              <a:gd name="connsiteX64" fmla="*/ 16 w 2196"/>
              <a:gd name="connsiteY64" fmla="*/ 1876 h 1924"/>
              <a:gd name="connsiteX65" fmla="*/ 2 w 2196"/>
              <a:gd name="connsiteY65" fmla="*/ 1882 h 1924"/>
              <a:gd name="connsiteX66" fmla="*/ 0 w 2196"/>
              <a:gd name="connsiteY66" fmla="*/ 1902 h 1924"/>
              <a:gd name="connsiteX67" fmla="*/ 2 w 2196"/>
              <a:gd name="connsiteY67" fmla="*/ 1924 h 1924"/>
              <a:gd name="connsiteX68" fmla="*/ 1894 w 2196"/>
              <a:gd name="connsiteY68" fmla="*/ 1904 h 1924"/>
              <a:gd name="connsiteX69" fmla="*/ 1814 w 2196"/>
              <a:gd name="connsiteY69" fmla="*/ 692 h 1924"/>
              <a:gd name="connsiteX70" fmla="*/ 1803 w 2196"/>
              <a:gd name="connsiteY70" fmla="*/ 652 h 1924"/>
              <a:gd name="connsiteX71" fmla="*/ 1786 w 2196"/>
              <a:gd name="connsiteY71" fmla="*/ 604 h 1924"/>
              <a:gd name="connsiteX72" fmla="*/ 1773 w 2196"/>
              <a:gd name="connsiteY72" fmla="*/ 556 h 1924"/>
              <a:gd name="connsiteX73" fmla="*/ 1761 w 2196"/>
              <a:gd name="connsiteY73" fmla="*/ 526 h 1924"/>
              <a:gd name="connsiteX74" fmla="*/ 1742 w 2196"/>
              <a:gd name="connsiteY74" fmla="*/ 478 h 1924"/>
              <a:gd name="connsiteX75" fmla="*/ 1725 w 2196"/>
              <a:gd name="connsiteY75" fmla="*/ 442 h 1924"/>
              <a:gd name="connsiteX76" fmla="*/ 1715 w 2196"/>
              <a:gd name="connsiteY76" fmla="*/ 404 h 1924"/>
              <a:gd name="connsiteX77" fmla="*/ 1698 w 2196"/>
              <a:gd name="connsiteY77" fmla="*/ 368 h 1924"/>
              <a:gd name="connsiteX78" fmla="*/ 1692 w 2196"/>
              <a:gd name="connsiteY78" fmla="*/ 354 h 1924"/>
              <a:gd name="connsiteX79" fmla="*/ 1683 w 2196"/>
              <a:gd name="connsiteY79" fmla="*/ 332 h 1924"/>
              <a:gd name="connsiteX80" fmla="*/ 1662 w 2196"/>
              <a:gd name="connsiteY80" fmla="*/ 294 h 1924"/>
              <a:gd name="connsiteX81" fmla="*/ 1647 w 2196"/>
              <a:gd name="connsiteY81" fmla="*/ 260 h 1924"/>
              <a:gd name="connsiteX82" fmla="*/ 1634 w 2196"/>
              <a:gd name="connsiteY82" fmla="*/ 236 h 1924"/>
              <a:gd name="connsiteX83" fmla="*/ 1624 w 2196"/>
              <a:gd name="connsiteY83" fmla="*/ 208 h 1924"/>
              <a:gd name="connsiteX84" fmla="*/ 1596 w 2196"/>
              <a:gd name="connsiteY84" fmla="*/ 168 h 1924"/>
              <a:gd name="connsiteX85" fmla="*/ 1590 w 2196"/>
              <a:gd name="connsiteY85" fmla="*/ 156 h 1924"/>
              <a:gd name="connsiteX86" fmla="*/ 1574 w 2196"/>
              <a:gd name="connsiteY86" fmla="*/ 136 h 1924"/>
              <a:gd name="connsiteX87" fmla="*/ 1582 w 2196"/>
              <a:gd name="connsiteY87" fmla="*/ 144 h 1924"/>
              <a:gd name="connsiteX88" fmla="*/ 1610 w 2196"/>
              <a:gd name="connsiteY88" fmla="*/ 190 h 1924"/>
              <a:gd name="connsiteX89" fmla="*/ 1602 w 2196"/>
              <a:gd name="connsiteY89" fmla="*/ 180 h 1924"/>
              <a:gd name="connsiteX90" fmla="*/ 1608 w 2196"/>
              <a:gd name="connsiteY90" fmla="*/ 182 h 1924"/>
              <a:gd name="connsiteX91" fmla="*/ 1587 w 2196"/>
              <a:gd name="connsiteY91" fmla="*/ 152 h 1924"/>
              <a:gd name="connsiteX92" fmla="*/ 1560 w 2196"/>
              <a:gd name="connsiteY92" fmla="*/ 114 h 1924"/>
              <a:gd name="connsiteX93" fmla="*/ 1536 w 2196"/>
              <a:gd name="connsiteY93" fmla="*/ 84 h 1924"/>
              <a:gd name="connsiteX94" fmla="*/ 1510 w 2196"/>
              <a:gd name="connsiteY94" fmla="*/ 52 h 1924"/>
              <a:gd name="connsiteX95" fmla="*/ 1491 w 2196"/>
              <a:gd name="connsiteY95" fmla="*/ 32 h 1924"/>
              <a:gd name="connsiteX96" fmla="*/ 1473 w 2196"/>
              <a:gd name="connsiteY96" fmla="*/ 14 h 1924"/>
              <a:gd name="connsiteX97" fmla="*/ 1452 w 2196"/>
              <a:gd name="connsiteY97" fmla="*/ 8 h 1924"/>
              <a:gd name="connsiteX98" fmla="*/ 1410 w 2196"/>
              <a:gd name="connsiteY98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66"/>
              <a:gd name="connsiteY0" fmla="*/ 0 h 1924"/>
              <a:gd name="connsiteX1" fmla="*/ 1387 w 2266"/>
              <a:gd name="connsiteY1" fmla="*/ 4 h 1924"/>
              <a:gd name="connsiteX2" fmla="*/ 1355 w 2266"/>
              <a:gd name="connsiteY2" fmla="*/ 16 h 1924"/>
              <a:gd name="connsiteX3" fmla="*/ 1319 w 2266"/>
              <a:gd name="connsiteY3" fmla="*/ 40 h 1924"/>
              <a:gd name="connsiteX4" fmla="*/ 1292 w 2266"/>
              <a:gd name="connsiteY4" fmla="*/ 68 h 1924"/>
              <a:gd name="connsiteX5" fmla="*/ 1263 w 2266"/>
              <a:gd name="connsiteY5" fmla="*/ 104 h 1924"/>
              <a:gd name="connsiteX6" fmla="*/ 1239 w 2266"/>
              <a:gd name="connsiteY6" fmla="*/ 140 h 1924"/>
              <a:gd name="connsiteX7" fmla="*/ 1221 w 2266"/>
              <a:gd name="connsiteY7" fmla="*/ 170 h 1924"/>
              <a:gd name="connsiteX8" fmla="*/ 1204 w 2266"/>
              <a:gd name="connsiteY8" fmla="*/ 196 h 1924"/>
              <a:gd name="connsiteX9" fmla="*/ 1179 w 2266"/>
              <a:gd name="connsiteY9" fmla="*/ 242 h 1924"/>
              <a:gd name="connsiteX10" fmla="*/ 1162 w 2266"/>
              <a:gd name="connsiteY10" fmla="*/ 276 h 1924"/>
              <a:gd name="connsiteX11" fmla="*/ 1144 w 2266"/>
              <a:gd name="connsiteY11" fmla="*/ 314 h 1924"/>
              <a:gd name="connsiteX12" fmla="*/ 1132 w 2266"/>
              <a:gd name="connsiteY12" fmla="*/ 344 h 1924"/>
              <a:gd name="connsiteX13" fmla="*/ 1114 w 2266"/>
              <a:gd name="connsiteY13" fmla="*/ 380 h 1924"/>
              <a:gd name="connsiteX14" fmla="*/ 1102 w 2266"/>
              <a:gd name="connsiteY14" fmla="*/ 408 h 1924"/>
              <a:gd name="connsiteX15" fmla="*/ 1090 w 2266"/>
              <a:gd name="connsiteY15" fmla="*/ 436 h 1924"/>
              <a:gd name="connsiteX16" fmla="*/ 1076 w 2266"/>
              <a:gd name="connsiteY16" fmla="*/ 472 h 1924"/>
              <a:gd name="connsiteX17" fmla="*/ 1062 w 2266"/>
              <a:gd name="connsiteY17" fmla="*/ 504 h 1924"/>
              <a:gd name="connsiteX18" fmla="*/ 1048 w 2266"/>
              <a:gd name="connsiteY18" fmla="*/ 544 h 1924"/>
              <a:gd name="connsiteX19" fmla="*/ 1036 w 2266"/>
              <a:gd name="connsiteY19" fmla="*/ 580 h 1924"/>
              <a:gd name="connsiteX20" fmla="*/ 1020 w 2266"/>
              <a:gd name="connsiteY20" fmla="*/ 624 h 1924"/>
              <a:gd name="connsiteX21" fmla="*/ 1014 w 2266"/>
              <a:gd name="connsiteY21" fmla="*/ 650 h 1924"/>
              <a:gd name="connsiteX22" fmla="*/ 994 w 2266"/>
              <a:gd name="connsiteY22" fmla="*/ 690 h 1924"/>
              <a:gd name="connsiteX23" fmla="*/ 980 w 2266"/>
              <a:gd name="connsiteY23" fmla="*/ 736 h 1924"/>
              <a:gd name="connsiteX24" fmla="*/ 970 w 2266"/>
              <a:gd name="connsiteY24" fmla="*/ 776 h 1924"/>
              <a:gd name="connsiteX25" fmla="*/ 960 w 2266"/>
              <a:gd name="connsiteY25" fmla="*/ 814 h 1924"/>
              <a:gd name="connsiteX26" fmla="*/ 950 w 2266"/>
              <a:gd name="connsiteY26" fmla="*/ 852 h 1924"/>
              <a:gd name="connsiteX27" fmla="*/ 940 w 2266"/>
              <a:gd name="connsiteY27" fmla="*/ 894 h 1924"/>
              <a:gd name="connsiteX28" fmla="*/ 930 w 2266"/>
              <a:gd name="connsiteY28" fmla="*/ 938 h 1924"/>
              <a:gd name="connsiteX29" fmla="*/ 921 w 2266"/>
              <a:gd name="connsiteY29" fmla="*/ 974 h 1924"/>
              <a:gd name="connsiteX30" fmla="*/ 915 w 2266"/>
              <a:gd name="connsiteY30" fmla="*/ 1004 h 1924"/>
              <a:gd name="connsiteX31" fmla="*/ 903 w 2266"/>
              <a:gd name="connsiteY31" fmla="*/ 1040 h 1924"/>
              <a:gd name="connsiteX32" fmla="*/ 885 w 2266"/>
              <a:gd name="connsiteY32" fmla="*/ 1072 h 1924"/>
              <a:gd name="connsiteX33" fmla="*/ 873 w 2266"/>
              <a:gd name="connsiteY33" fmla="*/ 1114 h 1924"/>
              <a:gd name="connsiteX34" fmla="*/ 855 w 2266"/>
              <a:gd name="connsiteY34" fmla="*/ 1168 h 1924"/>
              <a:gd name="connsiteX35" fmla="*/ 843 w 2266"/>
              <a:gd name="connsiteY35" fmla="*/ 1186 h 1924"/>
              <a:gd name="connsiteX36" fmla="*/ 837 w 2266"/>
              <a:gd name="connsiteY36" fmla="*/ 1222 h 1924"/>
              <a:gd name="connsiteX37" fmla="*/ 823 w 2266"/>
              <a:gd name="connsiteY37" fmla="*/ 1264 h 1924"/>
              <a:gd name="connsiteX38" fmla="*/ 811 w 2266"/>
              <a:gd name="connsiteY38" fmla="*/ 1288 h 1924"/>
              <a:gd name="connsiteX39" fmla="*/ 789 w 2266"/>
              <a:gd name="connsiteY39" fmla="*/ 1330 h 1924"/>
              <a:gd name="connsiteX40" fmla="*/ 771 w 2266"/>
              <a:gd name="connsiteY40" fmla="*/ 1366 h 1924"/>
              <a:gd name="connsiteX41" fmla="*/ 753 w 2266"/>
              <a:gd name="connsiteY41" fmla="*/ 1406 h 1924"/>
              <a:gd name="connsiteX42" fmla="*/ 729 w 2266"/>
              <a:gd name="connsiteY42" fmla="*/ 1442 h 1924"/>
              <a:gd name="connsiteX43" fmla="*/ 712 w 2266"/>
              <a:gd name="connsiteY43" fmla="*/ 1478 h 1924"/>
              <a:gd name="connsiteX44" fmla="*/ 675 w 2266"/>
              <a:gd name="connsiteY44" fmla="*/ 1520 h 1924"/>
              <a:gd name="connsiteX45" fmla="*/ 658 w 2266"/>
              <a:gd name="connsiteY45" fmla="*/ 1546 h 1924"/>
              <a:gd name="connsiteX46" fmla="*/ 626 w 2266"/>
              <a:gd name="connsiteY46" fmla="*/ 1584 h 1924"/>
              <a:gd name="connsiteX47" fmla="*/ 603 w 2266"/>
              <a:gd name="connsiteY47" fmla="*/ 1616 h 1924"/>
              <a:gd name="connsiteX48" fmla="*/ 579 w 2266"/>
              <a:gd name="connsiteY48" fmla="*/ 1628 h 1924"/>
              <a:gd name="connsiteX49" fmla="*/ 549 w 2266"/>
              <a:gd name="connsiteY49" fmla="*/ 1658 h 1924"/>
              <a:gd name="connsiteX50" fmla="*/ 507 w 2266"/>
              <a:gd name="connsiteY50" fmla="*/ 1688 h 1924"/>
              <a:gd name="connsiteX51" fmla="*/ 462 w 2266"/>
              <a:gd name="connsiteY51" fmla="*/ 1708 h 1924"/>
              <a:gd name="connsiteX52" fmla="*/ 428 w 2266"/>
              <a:gd name="connsiteY52" fmla="*/ 1724 h 1924"/>
              <a:gd name="connsiteX53" fmla="*/ 398 w 2266"/>
              <a:gd name="connsiteY53" fmla="*/ 1738 h 1924"/>
              <a:gd name="connsiteX54" fmla="*/ 362 w 2266"/>
              <a:gd name="connsiteY54" fmla="*/ 1756 h 1924"/>
              <a:gd name="connsiteX55" fmla="*/ 327 w 2266"/>
              <a:gd name="connsiteY55" fmla="*/ 1772 h 1924"/>
              <a:gd name="connsiteX56" fmla="*/ 291 w 2266"/>
              <a:gd name="connsiteY56" fmla="*/ 1784 h 1924"/>
              <a:gd name="connsiteX57" fmla="*/ 274 w 2266"/>
              <a:gd name="connsiteY57" fmla="*/ 1792 h 1924"/>
              <a:gd name="connsiteX58" fmla="*/ 238 w 2266"/>
              <a:gd name="connsiteY58" fmla="*/ 1804 h 1924"/>
              <a:gd name="connsiteX59" fmla="*/ 199 w 2266"/>
              <a:gd name="connsiteY59" fmla="*/ 1820 h 1924"/>
              <a:gd name="connsiteX60" fmla="*/ 159 w 2266"/>
              <a:gd name="connsiteY60" fmla="*/ 1832 h 1924"/>
              <a:gd name="connsiteX61" fmla="*/ 114 w 2266"/>
              <a:gd name="connsiteY61" fmla="*/ 1846 h 1924"/>
              <a:gd name="connsiteX62" fmla="*/ 75 w 2266"/>
              <a:gd name="connsiteY62" fmla="*/ 1860 h 1924"/>
              <a:gd name="connsiteX63" fmla="*/ 38 w 2266"/>
              <a:gd name="connsiteY63" fmla="*/ 1870 h 1924"/>
              <a:gd name="connsiteX64" fmla="*/ 16 w 2266"/>
              <a:gd name="connsiteY64" fmla="*/ 1876 h 1924"/>
              <a:gd name="connsiteX65" fmla="*/ 2 w 2266"/>
              <a:gd name="connsiteY65" fmla="*/ 1882 h 1924"/>
              <a:gd name="connsiteX66" fmla="*/ 0 w 2266"/>
              <a:gd name="connsiteY66" fmla="*/ 1902 h 1924"/>
              <a:gd name="connsiteX67" fmla="*/ 2 w 2266"/>
              <a:gd name="connsiteY67" fmla="*/ 1924 h 1924"/>
              <a:gd name="connsiteX68" fmla="*/ 1894 w 2266"/>
              <a:gd name="connsiteY68" fmla="*/ 1904 h 1924"/>
              <a:gd name="connsiteX69" fmla="*/ 2247 w 2266"/>
              <a:gd name="connsiteY69" fmla="*/ 1474 h 1924"/>
              <a:gd name="connsiteX70" fmla="*/ 1814 w 2266"/>
              <a:gd name="connsiteY70" fmla="*/ 692 h 1924"/>
              <a:gd name="connsiteX71" fmla="*/ 1803 w 2266"/>
              <a:gd name="connsiteY71" fmla="*/ 652 h 1924"/>
              <a:gd name="connsiteX72" fmla="*/ 1786 w 2266"/>
              <a:gd name="connsiteY72" fmla="*/ 604 h 1924"/>
              <a:gd name="connsiteX73" fmla="*/ 1773 w 2266"/>
              <a:gd name="connsiteY73" fmla="*/ 556 h 1924"/>
              <a:gd name="connsiteX74" fmla="*/ 1761 w 2266"/>
              <a:gd name="connsiteY74" fmla="*/ 526 h 1924"/>
              <a:gd name="connsiteX75" fmla="*/ 1742 w 2266"/>
              <a:gd name="connsiteY75" fmla="*/ 478 h 1924"/>
              <a:gd name="connsiteX76" fmla="*/ 1725 w 2266"/>
              <a:gd name="connsiteY76" fmla="*/ 442 h 1924"/>
              <a:gd name="connsiteX77" fmla="*/ 1715 w 2266"/>
              <a:gd name="connsiteY77" fmla="*/ 404 h 1924"/>
              <a:gd name="connsiteX78" fmla="*/ 1698 w 2266"/>
              <a:gd name="connsiteY78" fmla="*/ 368 h 1924"/>
              <a:gd name="connsiteX79" fmla="*/ 1692 w 2266"/>
              <a:gd name="connsiteY79" fmla="*/ 354 h 1924"/>
              <a:gd name="connsiteX80" fmla="*/ 1683 w 2266"/>
              <a:gd name="connsiteY80" fmla="*/ 332 h 1924"/>
              <a:gd name="connsiteX81" fmla="*/ 1662 w 2266"/>
              <a:gd name="connsiteY81" fmla="*/ 294 h 1924"/>
              <a:gd name="connsiteX82" fmla="*/ 1647 w 2266"/>
              <a:gd name="connsiteY82" fmla="*/ 260 h 1924"/>
              <a:gd name="connsiteX83" fmla="*/ 1634 w 2266"/>
              <a:gd name="connsiteY83" fmla="*/ 236 h 1924"/>
              <a:gd name="connsiteX84" fmla="*/ 1624 w 2266"/>
              <a:gd name="connsiteY84" fmla="*/ 208 h 1924"/>
              <a:gd name="connsiteX85" fmla="*/ 1596 w 2266"/>
              <a:gd name="connsiteY85" fmla="*/ 168 h 1924"/>
              <a:gd name="connsiteX86" fmla="*/ 1590 w 2266"/>
              <a:gd name="connsiteY86" fmla="*/ 156 h 1924"/>
              <a:gd name="connsiteX87" fmla="*/ 1574 w 2266"/>
              <a:gd name="connsiteY87" fmla="*/ 136 h 1924"/>
              <a:gd name="connsiteX88" fmla="*/ 1582 w 2266"/>
              <a:gd name="connsiteY88" fmla="*/ 144 h 1924"/>
              <a:gd name="connsiteX89" fmla="*/ 1610 w 2266"/>
              <a:gd name="connsiteY89" fmla="*/ 190 h 1924"/>
              <a:gd name="connsiteX90" fmla="*/ 1602 w 2266"/>
              <a:gd name="connsiteY90" fmla="*/ 180 h 1924"/>
              <a:gd name="connsiteX91" fmla="*/ 1608 w 2266"/>
              <a:gd name="connsiteY91" fmla="*/ 182 h 1924"/>
              <a:gd name="connsiteX92" fmla="*/ 1587 w 2266"/>
              <a:gd name="connsiteY92" fmla="*/ 152 h 1924"/>
              <a:gd name="connsiteX93" fmla="*/ 1560 w 2266"/>
              <a:gd name="connsiteY93" fmla="*/ 114 h 1924"/>
              <a:gd name="connsiteX94" fmla="*/ 1536 w 2266"/>
              <a:gd name="connsiteY94" fmla="*/ 84 h 1924"/>
              <a:gd name="connsiteX95" fmla="*/ 1510 w 2266"/>
              <a:gd name="connsiteY95" fmla="*/ 52 h 1924"/>
              <a:gd name="connsiteX96" fmla="*/ 1491 w 2266"/>
              <a:gd name="connsiteY96" fmla="*/ 32 h 1924"/>
              <a:gd name="connsiteX97" fmla="*/ 1473 w 2266"/>
              <a:gd name="connsiteY97" fmla="*/ 14 h 1924"/>
              <a:gd name="connsiteX98" fmla="*/ 1452 w 2266"/>
              <a:gd name="connsiteY98" fmla="*/ 8 h 1924"/>
              <a:gd name="connsiteX99" fmla="*/ 1410 w 2266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305"/>
              <a:gd name="connsiteY0" fmla="*/ 0 h 1924"/>
              <a:gd name="connsiteX1" fmla="*/ 1387 w 2305"/>
              <a:gd name="connsiteY1" fmla="*/ 4 h 1924"/>
              <a:gd name="connsiteX2" fmla="*/ 1355 w 2305"/>
              <a:gd name="connsiteY2" fmla="*/ 16 h 1924"/>
              <a:gd name="connsiteX3" fmla="*/ 1319 w 2305"/>
              <a:gd name="connsiteY3" fmla="*/ 40 h 1924"/>
              <a:gd name="connsiteX4" fmla="*/ 1292 w 2305"/>
              <a:gd name="connsiteY4" fmla="*/ 68 h 1924"/>
              <a:gd name="connsiteX5" fmla="*/ 1263 w 2305"/>
              <a:gd name="connsiteY5" fmla="*/ 104 h 1924"/>
              <a:gd name="connsiteX6" fmla="*/ 1239 w 2305"/>
              <a:gd name="connsiteY6" fmla="*/ 140 h 1924"/>
              <a:gd name="connsiteX7" fmla="*/ 1221 w 2305"/>
              <a:gd name="connsiteY7" fmla="*/ 170 h 1924"/>
              <a:gd name="connsiteX8" fmla="*/ 1204 w 2305"/>
              <a:gd name="connsiteY8" fmla="*/ 196 h 1924"/>
              <a:gd name="connsiteX9" fmla="*/ 1179 w 2305"/>
              <a:gd name="connsiteY9" fmla="*/ 242 h 1924"/>
              <a:gd name="connsiteX10" fmla="*/ 1162 w 2305"/>
              <a:gd name="connsiteY10" fmla="*/ 276 h 1924"/>
              <a:gd name="connsiteX11" fmla="*/ 1144 w 2305"/>
              <a:gd name="connsiteY11" fmla="*/ 314 h 1924"/>
              <a:gd name="connsiteX12" fmla="*/ 1132 w 2305"/>
              <a:gd name="connsiteY12" fmla="*/ 344 h 1924"/>
              <a:gd name="connsiteX13" fmla="*/ 1114 w 2305"/>
              <a:gd name="connsiteY13" fmla="*/ 380 h 1924"/>
              <a:gd name="connsiteX14" fmla="*/ 1102 w 2305"/>
              <a:gd name="connsiteY14" fmla="*/ 408 h 1924"/>
              <a:gd name="connsiteX15" fmla="*/ 1090 w 2305"/>
              <a:gd name="connsiteY15" fmla="*/ 436 h 1924"/>
              <a:gd name="connsiteX16" fmla="*/ 1076 w 2305"/>
              <a:gd name="connsiteY16" fmla="*/ 472 h 1924"/>
              <a:gd name="connsiteX17" fmla="*/ 1062 w 2305"/>
              <a:gd name="connsiteY17" fmla="*/ 504 h 1924"/>
              <a:gd name="connsiteX18" fmla="*/ 1048 w 2305"/>
              <a:gd name="connsiteY18" fmla="*/ 544 h 1924"/>
              <a:gd name="connsiteX19" fmla="*/ 1036 w 2305"/>
              <a:gd name="connsiteY19" fmla="*/ 580 h 1924"/>
              <a:gd name="connsiteX20" fmla="*/ 1020 w 2305"/>
              <a:gd name="connsiteY20" fmla="*/ 624 h 1924"/>
              <a:gd name="connsiteX21" fmla="*/ 1014 w 2305"/>
              <a:gd name="connsiteY21" fmla="*/ 650 h 1924"/>
              <a:gd name="connsiteX22" fmla="*/ 994 w 2305"/>
              <a:gd name="connsiteY22" fmla="*/ 690 h 1924"/>
              <a:gd name="connsiteX23" fmla="*/ 980 w 2305"/>
              <a:gd name="connsiteY23" fmla="*/ 736 h 1924"/>
              <a:gd name="connsiteX24" fmla="*/ 970 w 2305"/>
              <a:gd name="connsiteY24" fmla="*/ 776 h 1924"/>
              <a:gd name="connsiteX25" fmla="*/ 960 w 2305"/>
              <a:gd name="connsiteY25" fmla="*/ 814 h 1924"/>
              <a:gd name="connsiteX26" fmla="*/ 950 w 2305"/>
              <a:gd name="connsiteY26" fmla="*/ 852 h 1924"/>
              <a:gd name="connsiteX27" fmla="*/ 940 w 2305"/>
              <a:gd name="connsiteY27" fmla="*/ 894 h 1924"/>
              <a:gd name="connsiteX28" fmla="*/ 930 w 2305"/>
              <a:gd name="connsiteY28" fmla="*/ 938 h 1924"/>
              <a:gd name="connsiteX29" fmla="*/ 921 w 2305"/>
              <a:gd name="connsiteY29" fmla="*/ 974 h 1924"/>
              <a:gd name="connsiteX30" fmla="*/ 915 w 2305"/>
              <a:gd name="connsiteY30" fmla="*/ 1004 h 1924"/>
              <a:gd name="connsiteX31" fmla="*/ 903 w 2305"/>
              <a:gd name="connsiteY31" fmla="*/ 1040 h 1924"/>
              <a:gd name="connsiteX32" fmla="*/ 885 w 2305"/>
              <a:gd name="connsiteY32" fmla="*/ 1072 h 1924"/>
              <a:gd name="connsiteX33" fmla="*/ 873 w 2305"/>
              <a:gd name="connsiteY33" fmla="*/ 1114 h 1924"/>
              <a:gd name="connsiteX34" fmla="*/ 855 w 2305"/>
              <a:gd name="connsiteY34" fmla="*/ 1168 h 1924"/>
              <a:gd name="connsiteX35" fmla="*/ 843 w 2305"/>
              <a:gd name="connsiteY35" fmla="*/ 1186 h 1924"/>
              <a:gd name="connsiteX36" fmla="*/ 837 w 2305"/>
              <a:gd name="connsiteY36" fmla="*/ 1222 h 1924"/>
              <a:gd name="connsiteX37" fmla="*/ 823 w 2305"/>
              <a:gd name="connsiteY37" fmla="*/ 1264 h 1924"/>
              <a:gd name="connsiteX38" fmla="*/ 811 w 2305"/>
              <a:gd name="connsiteY38" fmla="*/ 1288 h 1924"/>
              <a:gd name="connsiteX39" fmla="*/ 789 w 2305"/>
              <a:gd name="connsiteY39" fmla="*/ 1330 h 1924"/>
              <a:gd name="connsiteX40" fmla="*/ 771 w 2305"/>
              <a:gd name="connsiteY40" fmla="*/ 1366 h 1924"/>
              <a:gd name="connsiteX41" fmla="*/ 753 w 2305"/>
              <a:gd name="connsiteY41" fmla="*/ 1406 h 1924"/>
              <a:gd name="connsiteX42" fmla="*/ 729 w 2305"/>
              <a:gd name="connsiteY42" fmla="*/ 1442 h 1924"/>
              <a:gd name="connsiteX43" fmla="*/ 712 w 2305"/>
              <a:gd name="connsiteY43" fmla="*/ 1478 h 1924"/>
              <a:gd name="connsiteX44" fmla="*/ 675 w 2305"/>
              <a:gd name="connsiteY44" fmla="*/ 1520 h 1924"/>
              <a:gd name="connsiteX45" fmla="*/ 658 w 2305"/>
              <a:gd name="connsiteY45" fmla="*/ 1546 h 1924"/>
              <a:gd name="connsiteX46" fmla="*/ 626 w 2305"/>
              <a:gd name="connsiteY46" fmla="*/ 1584 h 1924"/>
              <a:gd name="connsiteX47" fmla="*/ 603 w 2305"/>
              <a:gd name="connsiteY47" fmla="*/ 1616 h 1924"/>
              <a:gd name="connsiteX48" fmla="*/ 579 w 2305"/>
              <a:gd name="connsiteY48" fmla="*/ 1628 h 1924"/>
              <a:gd name="connsiteX49" fmla="*/ 549 w 2305"/>
              <a:gd name="connsiteY49" fmla="*/ 1658 h 1924"/>
              <a:gd name="connsiteX50" fmla="*/ 507 w 2305"/>
              <a:gd name="connsiteY50" fmla="*/ 1688 h 1924"/>
              <a:gd name="connsiteX51" fmla="*/ 462 w 2305"/>
              <a:gd name="connsiteY51" fmla="*/ 1708 h 1924"/>
              <a:gd name="connsiteX52" fmla="*/ 428 w 2305"/>
              <a:gd name="connsiteY52" fmla="*/ 1724 h 1924"/>
              <a:gd name="connsiteX53" fmla="*/ 398 w 2305"/>
              <a:gd name="connsiteY53" fmla="*/ 1738 h 1924"/>
              <a:gd name="connsiteX54" fmla="*/ 362 w 2305"/>
              <a:gd name="connsiteY54" fmla="*/ 1756 h 1924"/>
              <a:gd name="connsiteX55" fmla="*/ 327 w 2305"/>
              <a:gd name="connsiteY55" fmla="*/ 1772 h 1924"/>
              <a:gd name="connsiteX56" fmla="*/ 291 w 2305"/>
              <a:gd name="connsiteY56" fmla="*/ 1784 h 1924"/>
              <a:gd name="connsiteX57" fmla="*/ 274 w 2305"/>
              <a:gd name="connsiteY57" fmla="*/ 1792 h 1924"/>
              <a:gd name="connsiteX58" fmla="*/ 238 w 2305"/>
              <a:gd name="connsiteY58" fmla="*/ 1804 h 1924"/>
              <a:gd name="connsiteX59" fmla="*/ 199 w 2305"/>
              <a:gd name="connsiteY59" fmla="*/ 1820 h 1924"/>
              <a:gd name="connsiteX60" fmla="*/ 159 w 2305"/>
              <a:gd name="connsiteY60" fmla="*/ 1832 h 1924"/>
              <a:gd name="connsiteX61" fmla="*/ 114 w 2305"/>
              <a:gd name="connsiteY61" fmla="*/ 1846 h 1924"/>
              <a:gd name="connsiteX62" fmla="*/ 75 w 2305"/>
              <a:gd name="connsiteY62" fmla="*/ 1860 h 1924"/>
              <a:gd name="connsiteX63" fmla="*/ 38 w 2305"/>
              <a:gd name="connsiteY63" fmla="*/ 1870 h 1924"/>
              <a:gd name="connsiteX64" fmla="*/ 16 w 2305"/>
              <a:gd name="connsiteY64" fmla="*/ 1876 h 1924"/>
              <a:gd name="connsiteX65" fmla="*/ 2 w 2305"/>
              <a:gd name="connsiteY65" fmla="*/ 1882 h 1924"/>
              <a:gd name="connsiteX66" fmla="*/ 0 w 2305"/>
              <a:gd name="connsiteY66" fmla="*/ 1902 h 1924"/>
              <a:gd name="connsiteX67" fmla="*/ 2 w 2305"/>
              <a:gd name="connsiteY67" fmla="*/ 1924 h 1924"/>
              <a:gd name="connsiteX68" fmla="*/ 1894 w 2305"/>
              <a:gd name="connsiteY68" fmla="*/ 1904 h 1924"/>
              <a:gd name="connsiteX69" fmla="*/ 2247 w 2305"/>
              <a:gd name="connsiteY69" fmla="*/ 1474 h 1924"/>
              <a:gd name="connsiteX70" fmla="*/ 1866 w 2305"/>
              <a:gd name="connsiteY70" fmla="*/ 1561 h 1924"/>
              <a:gd name="connsiteX71" fmla="*/ 1814 w 2305"/>
              <a:gd name="connsiteY71" fmla="*/ 692 h 1924"/>
              <a:gd name="connsiteX72" fmla="*/ 1803 w 2305"/>
              <a:gd name="connsiteY72" fmla="*/ 652 h 1924"/>
              <a:gd name="connsiteX73" fmla="*/ 1786 w 2305"/>
              <a:gd name="connsiteY73" fmla="*/ 604 h 1924"/>
              <a:gd name="connsiteX74" fmla="*/ 1773 w 2305"/>
              <a:gd name="connsiteY74" fmla="*/ 556 h 1924"/>
              <a:gd name="connsiteX75" fmla="*/ 1761 w 2305"/>
              <a:gd name="connsiteY75" fmla="*/ 526 h 1924"/>
              <a:gd name="connsiteX76" fmla="*/ 1742 w 2305"/>
              <a:gd name="connsiteY76" fmla="*/ 478 h 1924"/>
              <a:gd name="connsiteX77" fmla="*/ 1725 w 2305"/>
              <a:gd name="connsiteY77" fmla="*/ 442 h 1924"/>
              <a:gd name="connsiteX78" fmla="*/ 1715 w 2305"/>
              <a:gd name="connsiteY78" fmla="*/ 404 h 1924"/>
              <a:gd name="connsiteX79" fmla="*/ 1698 w 2305"/>
              <a:gd name="connsiteY79" fmla="*/ 368 h 1924"/>
              <a:gd name="connsiteX80" fmla="*/ 1692 w 2305"/>
              <a:gd name="connsiteY80" fmla="*/ 354 h 1924"/>
              <a:gd name="connsiteX81" fmla="*/ 1683 w 2305"/>
              <a:gd name="connsiteY81" fmla="*/ 332 h 1924"/>
              <a:gd name="connsiteX82" fmla="*/ 1662 w 2305"/>
              <a:gd name="connsiteY82" fmla="*/ 294 h 1924"/>
              <a:gd name="connsiteX83" fmla="*/ 1647 w 2305"/>
              <a:gd name="connsiteY83" fmla="*/ 260 h 1924"/>
              <a:gd name="connsiteX84" fmla="*/ 1634 w 2305"/>
              <a:gd name="connsiteY84" fmla="*/ 236 h 1924"/>
              <a:gd name="connsiteX85" fmla="*/ 1624 w 2305"/>
              <a:gd name="connsiteY85" fmla="*/ 208 h 1924"/>
              <a:gd name="connsiteX86" fmla="*/ 1596 w 2305"/>
              <a:gd name="connsiteY86" fmla="*/ 168 h 1924"/>
              <a:gd name="connsiteX87" fmla="*/ 1590 w 2305"/>
              <a:gd name="connsiteY87" fmla="*/ 156 h 1924"/>
              <a:gd name="connsiteX88" fmla="*/ 1574 w 2305"/>
              <a:gd name="connsiteY88" fmla="*/ 136 h 1924"/>
              <a:gd name="connsiteX89" fmla="*/ 1582 w 2305"/>
              <a:gd name="connsiteY89" fmla="*/ 144 h 1924"/>
              <a:gd name="connsiteX90" fmla="*/ 1610 w 2305"/>
              <a:gd name="connsiteY90" fmla="*/ 190 h 1924"/>
              <a:gd name="connsiteX91" fmla="*/ 1602 w 2305"/>
              <a:gd name="connsiteY91" fmla="*/ 180 h 1924"/>
              <a:gd name="connsiteX92" fmla="*/ 1608 w 2305"/>
              <a:gd name="connsiteY92" fmla="*/ 182 h 1924"/>
              <a:gd name="connsiteX93" fmla="*/ 1587 w 2305"/>
              <a:gd name="connsiteY93" fmla="*/ 152 h 1924"/>
              <a:gd name="connsiteX94" fmla="*/ 1560 w 2305"/>
              <a:gd name="connsiteY94" fmla="*/ 114 h 1924"/>
              <a:gd name="connsiteX95" fmla="*/ 1536 w 2305"/>
              <a:gd name="connsiteY95" fmla="*/ 84 h 1924"/>
              <a:gd name="connsiteX96" fmla="*/ 1510 w 2305"/>
              <a:gd name="connsiteY96" fmla="*/ 52 h 1924"/>
              <a:gd name="connsiteX97" fmla="*/ 1491 w 2305"/>
              <a:gd name="connsiteY97" fmla="*/ 32 h 1924"/>
              <a:gd name="connsiteX98" fmla="*/ 1473 w 2305"/>
              <a:gd name="connsiteY98" fmla="*/ 14 h 1924"/>
              <a:gd name="connsiteX99" fmla="*/ 1452 w 2305"/>
              <a:gd name="connsiteY99" fmla="*/ 8 h 1924"/>
              <a:gd name="connsiteX100" fmla="*/ 1410 w 2305"/>
              <a:gd name="connsiteY100" fmla="*/ 2 h 1924"/>
              <a:gd name="connsiteX0" fmla="*/ 1430 w 2306"/>
              <a:gd name="connsiteY0" fmla="*/ 0 h 1924"/>
              <a:gd name="connsiteX1" fmla="*/ 1387 w 2306"/>
              <a:gd name="connsiteY1" fmla="*/ 4 h 1924"/>
              <a:gd name="connsiteX2" fmla="*/ 1355 w 2306"/>
              <a:gd name="connsiteY2" fmla="*/ 16 h 1924"/>
              <a:gd name="connsiteX3" fmla="*/ 1319 w 2306"/>
              <a:gd name="connsiteY3" fmla="*/ 40 h 1924"/>
              <a:gd name="connsiteX4" fmla="*/ 1292 w 2306"/>
              <a:gd name="connsiteY4" fmla="*/ 68 h 1924"/>
              <a:gd name="connsiteX5" fmla="*/ 1263 w 2306"/>
              <a:gd name="connsiteY5" fmla="*/ 104 h 1924"/>
              <a:gd name="connsiteX6" fmla="*/ 1239 w 2306"/>
              <a:gd name="connsiteY6" fmla="*/ 140 h 1924"/>
              <a:gd name="connsiteX7" fmla="*/ 1221 w 2306"/>
              <a:gd name="connsiteY7" fmla="*/ 170 h 1924"/>
              <a:gd name="connsiteX8" fmla="*/ 1204 w 2306"/>
              <a:gd name="connsiteY8" fmla="*/ 196 h 1924"/>
              <a:gd name="connsiteX9" fmla="*/ 1179 w 2306"/>
              <a:gd name="connsiteY9" fmla="*/ 242 h 1924"/>
              <a:gd name="connsiteX10" fmla="*/ 1162 w 2306"/>
              <a:gd name="connsiteY10" fmla="*/ 276 h 1924"/>
              <a:gd name="connsiteX11" fmla="*/ 1144 w 2306"/>
              <a:gd name="connsiteY11" fmla="*/ 314 h 1924"/>
              <a:gd name="connsiteX12" fmla="*/ 1132 w 2306"/>
              <a:gd name="connsiteY12" fmla="*/ 344 h 1924"/>
              <a:gd name="connsiteX13" fmla="*/ 1114 w 2306"/>
              <a:gd name="connsiteY13" fmla="*/ 380 h 1924"/>
              <a:gd name="connsiteX14" fmla="*/ 1102 w 2306"/>
              <a:gd name="connsiteY14" fmla="*/ 408 h 1924"/>
              <a:gd name="connsiteX15" fmla="*/ 1090 w 2306"/>
              <a:gd name="connsiteY15" fmla="*/ 436 h 1924"/>
              <a:gd name="connsiteX16" fmla="*/ 1076 w 2306"/>
              <a:gd name="connsiteY16" fmla="*/ 472 h 1924"/>
              <a:gd name="connsiteX17" fmla="*/ 1062 w 2306"/>
              <a:gd name="connsiteY17" fmla="*/ 504 h 1924"/>
              <a:gd name="connsiteX18" fmla="*/ 1048 w 2306"/>
              <a:gd name="connsiteY18" fmla="*/ 544 h 1924"/>
              <a:gd name="connsiteX19" fmla="*/ 1036 w 2306"/>
              <a:gd name="connsiteY19" fmla="*/ 580 h 1924"/>
              <a:gd name="connsiteX20" fmla="*/ 1020 w 2306"/>
              <a:gd name="connsiteY20" fmla="*/ 624 h 1924"/>
              <a:gd name="connsiteX21" fmla="*/ 1014 w 2306"/>
              <a:gd name="connsiteY21" fmla="*/ 650 h 1924"/>
              <a:gd name="connsiteX22" fmla="*/ 994 w 2306"/>
              <a:gd name="connsiteY22" fmla="*/ 690 h 1924"/>
              <a:gd name="connsiteX23" fmla="*/ 980 w 2306"/>
              <a:gd name="connsiteY23" fmla="*/ 736 h 1924"/>
              <a:gd name="connsiteX24" fmla="*/ 970 w 2306"/>
              <a:gd name="connsiteY24" fmla="*/ 776 h 1924"/>
              <a:gd name="connsiteX25" fmla="*/ 960 w 2306"/>
              <a:gd name="connsiteY25" fmla="*/ 814 h 1924"/>
              <a:gd name="connsiteX26" fmla="*/ 950 w 2306"/>
              <a:gd name="connsiteY26" fmla="*/ 852 h 1924"/>
              <a:gd name="connsiteX27" fmla="*/ 940 w 2306"/>
              <a:gd name="connsiteY27" fmla="*/ 894 h 1924"/>
              <a:gd name="connsiteX28" fmla="*/ 930 w 2306"/>
              <a:gd name="connsiteY28" fmla="*/ 938 h 1924"/>
              <a:gd name="connsiteX29" fmla="*/ 921 w 2306"/>
              <a:gd name="connsiteY29" fmla="*/ 974 h 1924"/>
              <a:gd name="connsiteX30" fmla="*/ 915 w 2306"/>
              <a:gd name="connsiteY30" fmla="*/ 1004 h 1924"/>
              <a:gd name="connsiteX31" fmla="*/ 903 w 2306"/>
              <a:gd name="connsiteY31" fmla="*/ 1040 h 1924"/>
              <a:gd name="connsiteX32" fmla="*/ 885 w 2306"/>
              <a:gd name="connsiteY32" fmla="*/ 1072 h 1924"/>
              <a:gd name="connsiteX33" fmla="*/ 873 w 2306"/>
              <a:gd name="connsiteY33" fmla="*/ 1114 h 1924"/>
              <a:gd name="connsiteX34" fmla="*/ 855 w 2306"/>
              <a:gd name="connsiteY34" fmla="*/ 1168 h 1924"/>
              <a:gd name="connsiteX35" fmla="*/ 843 w 2306"/>
              <a:gd name="connsiteY35" fmla="*/ 1186 h 1924"/>
              <a:gd name="connsiteX36" fmla="*/ 837 w 2306"/>
              <a:gd name="connsiteY36" fmla="*/ 1222 h 1924"/>
              <a:gd name="connsiteX37" fmla="*/ 823 w 2306"/>
              <a:gd name="connsiteY37" fmla="*/ 1264 h 1924"/>
              <a:gd name="connsiteX38" fmla="*/ 811 w 2306"/>
              <a:gd name="connsiteY38" fmla="*/ 1288 h 1924"/>
              <a:gd name="connsiteX39" fmla="*/ 789 w 2306"/>
              <a:gd name="connsiteY39" fmla="*/ 1330 h 1924"/>
              <a:gd name="connsiteX40" fmla="*/ 771 w 2306"/>
              <a:gd name="connsiteY40" fmla="*/ 1366 h 1924"/>
              <a:gd name="connsiteX41" fmla="*/ 753 w 2306"/>
              <a:gd name="connsiteY41" fmla="*/ 1406 h 1924"/>
              <a:gd name="connsiteX42" fmla="*/ 729 w 2306"/>
              <a:gd name="connsiteY42" fmla="*/ 1442 h 1924"/>
              <a:gd name="connsiteX43" fmla="*/ 712 w 2306"/>
              <a:gd name="connsiteY43" fmla="*/ 1478 h 1924"/>
              <a:gd name="connsiteX44" fmla="*/ 675 w 2306"/>
              <a:gd name="connsiteY44" fmla="*/ 1520 h 1924"/>
              <a:gd name="connsiteX45" fmla="*/ 658 w 2306"/>
              <a:gd name="connsiteY45" fmla="*/ 1546 h 1924"/>
              <a:gd name="connsiteX46" fmla="*/ 626 w 2306"/>
              <a:gd name="connsiteY46" fmla="*/ 1584 h 1924"/>
              <a:gd name="connsiteX47" fmla="*/ 603 w 2306"/>
              <a:gd name="connsiteY47" fmla="*/ 1616 h 1924"/>
              <a:gd name="connsiteX48" fmla="*/ 579 w 2306"/>
              <a:gd name="connsiteY48" fmla="*/ 1628 h 1924"/>
              <a:gd name="connsiteX49" fmla="*/ 549 w 2306"/>
              <a:gd name="connsiteY49" fmla="*/ 1658 h 1924"/>
              <a:gd name="connsiteX50" fmla="*/ 507 w 2306"/>
              <a:gd name="connsiteY50" fmla="*/ 1688 h 1924"/>
              <a:gd name="connsiteX51" fmla="*/ 462 w 2306"/>
              <a:gd name="connsiteY51" fmla="*/ 1708 h 1924"/>
              <a:gd name="connsiteX52" fmla="*/ 428 w 2306"/>
              <a:gd name="connsiteY52" fmla="*/ 1724 h 1924"/>
              <a:gd name="connsiteX53" fmla="*/ 398 w 2306"/>
              <a:gd name="connsiteY53" fmla="*/ 1738 h 1924"/>
              <a:gd name="connsiteX54" fmla="*/ 362 w 2306"/>
              <a:gd name="connsiteY54" fmla="*/ 1756 h 1924"/>
              <a:gd name="connsiteX55" fmla="*/ 327 w 2306"/>
              <a:gd name="connsiteY55" fmla="*/ 1772 h 1924"/>
              <a:gd name="connsiteX56" fmla="*/ 291 w 2306"/>
              <a:gd name="connsiteY56" fmla="*/ 1784 h 1924"/>
              <a:gd name="connsiteX57" fmla="*/ 274 w 2306"/>
              <a:gd name="connsiteY57" fmla="*/ 1792 h 1924"/>
              <a:gd name="connsiteX58" fmla="*/ 238 w 2306"/>
              <a:gd name="connsiteY58" fmla="*/ 1804 h 1924"/>
              <a:gd name="connsiteX59" fmla="*/ 199 w 2306"/>
              <a:gd name="connsiteY59" fmla="*/ 1820 h 1924"/>
              <a:gd name="connsiteX60" fmla="*/ 159 w 2306"/>
              <a:gd name="connsiteY60" fmla="*/ 1832 h 1924"/>
              <a:gd name="connsiteX61" fmla="*/ 114 w 2306"/>
              <a:gd name="connsiteY61" fmla="*/ 1846 h 1924"/>
              <a:gd name="connsiteX62" fmla="*/ 75 w 2306"/>
              <a:gd name="connsiteY62" fmla="*/ 1860 h 1924"/>
              <a:gd name="connsiteX63" fmla="*/ 38 w 2306"/>
              <a:gd name="connsiteY63" fmla="*/ 1870 h 1924"/>
              <a:gd name="connsiteX64" fmla="*/ 16 w 2306"/>
              <a:gd name="connsiteY64" fmla="*/ 1876 h 1924"/>
              <a:gd name="connsiteX65" fmla="*/ 2 w 2306"/>
              <a:gd name="connsiteY65" fmla="*/ 1882 h 1924"/>
              <a:gd name="connsiteX66" fmla="*/ 0 w 2306"/>
              <a:gd name="connsiteY66" fmla="*/ 1902 h 1924"/>
              <a:gd name="connsiteX67" fmla="*/ 2 w 2306"/>
              <a:gd name="connsiteY67" fmla="*/ 1924 h 1924"/>
              <a:gd name="connsiteX68" fmla="*/ 1894 w 2306"/>
              <a:gd name="connsiteY68" fmla="*/ 1904 h 1924"/>
              <a:gd name="connsiteX69" fmla="*/ 2247 w 2306"/>
              <a:gd name="connsiteY69" fmla="*/ 1474 h 1924"/>
              <a:gd name="connsiteX70" fmla="*/ 1890 w 2306"/>
              <a:gd name="connsiteY70" fmla="*/ 1789 h 1924"/>
              <a:gd name="connsiteX71" fmla="*/ 1866 w 2306"/>
              <a:gd name="connsiteY71" fmla="*/ 1561 h 1924"/>
              <a:gd name="connsiteX72" fmla="*/ 1814 w 2306"/>
              <a:gd name="connsiteY72" fmla="*/ 692 h 1924"/>
              <a:gd name="connsiteX73" fmla="*/ 1803 w 2306"/>
              <a:gd name="connsiteY73" fmla="*/ 652 h 1924"/>
              <a:gd name="connsiteX74" fmla="*/ 1786 w 2306"/>
              <a:gd name="connsiteY74" fmla="*/ 604 h 1924"/>
              <a:gd name="connsiteX75" fmla="*/ 1773 w 2306"/>
              <a:gd name="connsiteY75" fmla="*/ 556 h 1924"/>
              <a:gd name="connsiteX76" fmla="*/ 1761 w 2306"/>
              <a:gd name="connsiteY76" fmla="*/ 526 h 1924"/>
              <a:gd name="connsiteX77" fmla="*/ 1742 w 2306"/>
              <a:gd name="connsiteY77" fmla="*/ 478 h 1924"/>
              <a:gd name="connsiteX78" fmla="*/ 1725 w 2306"/>
              <a:gd name="connsiteY78" fmla="*/ 442 h 1924"/>
              <a:gd name="connsiteX79" fmla="*/ 1715 w 2306"/>
              <a:gd name="connsiteY79" fmla="*/ 404 h 1924"/>
              <a:gd name="connsiteX80" fmla="*/ 1698 w 2306"/>
              <a:gd name="connsiteY80" fmla="*/ 368 h 1924"/>
              <a:gd name="connsiteX81" fmla="*/ 1692 w 2306"/>
              <a:gd name="connsiteY81" fmla="*/ 354 h 1924"/>
              <a:gd name="connsiteX82" fmla="*/ 1683 w 2306"/>
              <a:gd name="connsiteY82" fmla="*/ 332 h 1924"/>
              <a:gd name="connsiteX83" fmla="*/ 1662 w 2306"/>
              <a:gd name="connsiteY83" fmla="*/ 294 h 1924"/>
              <a:gd name="connsiteX84" fmla="*/ 1647 w 2306"/>
              <a:gd name="connsiteY84" fmla="*/ 260 h 1924"/>
              <a:gd name="connsiteX85" fmla="*/ 1634 w 2306"/>
              <a:gd name="connsiteY85" fmla="*/ 236 h 1924"/>
              <a:gd name="connsiteX86" fmla="*/ 1624 w 2306"/>
              <a:gd name="connsiteY86" fmla="*/ 208 h 1924"/>
              <a:gd name="connsiteX87" fmla="*/ 1596 w 2306"/>
              <a:gd name="connsiteY87" fmla="*/ 168 h 1924"/>
              <a:gd name="connsiteX88" fmla="*/ 1590 w 2306"/>
              <a:gd name="connsiteY88" fmla="*/ 156 h 1924"/>
              <a:gd name="connsiteX89" fmla="*/ 1574 w 2306"/>
              <a:gd name="connsiteY89" fmla="*/ 136 h 1924"/>
              <a:gd name="connsiteX90" fmla="*/ 1582 w 2306"/>
              <a:gd name="connsiteY90" fmla="*/ 144 h 1924"/>
              <a:gd name="connsiteX91" fmla="*/ 1610 w 2306"/>
              <a:gd name="connsiteY91" fmla="*/ 190 h 1924"/>
              <a:gd name="connsiteX92" fmla="*/ 1602 w 2306"/>
              <a:gd name="connsiteY92" fmla="*/ 180 h 1924"/>
              <a:gd name="connsiteX93" fmla="*/ 1608 w 2306"/>
              <a:gd name="connsiteY93" fmla="*/ 182 h 1924"/>
              <a:gd name="connsiteX94" fmla="*/ 1587 w 2306"/>
              <a:gd name="connsiteY94" fmla="*/ 152 h 1924"/>
              <a:gd name="connsiteX95" fmla="*/ 1560 w 2306"/>
              <a:gd name="connsiteY95" fmla="*/ 114 h 1924"/>
              <a:gd name="connsiteX96" fmla="*/ 1536 w 2306"/>
              <a:gd name="connsiteY96" fmla="*/ 84 h 1924"/>
              <a:gd name="connsiteX97" fmla="*/ 1510 w 2306"/>
              <a:gd name="connsiteY97" fmla="*/ 52 h 1924"/>
              <a:gd name="connsiteX98" fmla="*/ 1491 w 2306"/>
              <a:gd name="connsiteY98" fmla="*/ 32 h 1924"/>
              <a:gd name="connsiteX99" fmla="*/ 1473 w 2306"/>
              <a:gd name="connsiteY99" fmla="*/ 14 h 1924"/>
              <a:gd name="connsiteX100" fmla="*/ 1452 w 2306"/>
              <a:gd name="connsiteY100" fmla="*/ 8 h 1924"/>
              <a:gd name="connsiteX101" fmla="*/ 1410 w 2306"/>
              <a:gd name="connsiteY101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96 w 2247"/>
              <a:gd name="connsiteY70" fmla="*/ 1849 h 1924"/>
              <a:gd name="connsiteX71" fmla="*/ 1890 w 2247"/>
              <a:gd name="connsiteY71" fmla="*/ 1789 h 1924"/>
              <a:gd name="connsiteX72" fmla="*/ 1866 w 2247"/>
              <a:gd name="connsiteY72" fmla="*/ 1561 h 1924"/>
              <a:gd name="connsiteX73" fmla="*/ 1814 w 2247"/>
              <a:gd name="connsiteY73" fmla="*/ 692 h 1924"/>
              <a:gd name="connsiteX74" fmla="*/ 1803 w 2247"/>
              <a:gd name="connsiteY74" fmla="*/ 652 h 1924"/>
              <a:gd name="connsiteX75" fmla="*/ 1786 w 2247"/>
              <a:gd name="connsiteY75" fmla="*/ 604 h 1924"/>
              <a:gd name="connsiteX76" fmla="*/ 1773 w 2247"/>
              <a:gd name="connsiteY76" fmla="*/ 556 h 1924"/>
              <a:gd name="connsiteX77" fmla="*/ 1761 w 2247"/>
              <a:gd name="connsiteY77" fmla="*/ 526 h 1924"/>
              <a:gd name="connsiteX78" fmla="*/ 1742 w 2247"/>
              <a:gd name="connsiteY78" fmla="*/ 478 h 1924"/>
              <a:gd name="connsiteX79" fmla="*/ 1725 w 2247"/>
              <a:gd name="connsiteY79" fmla="*/ 442 h 1924"/>
              <a:gd name="connsiteX80" fmla="*/ 1715 w 2247"/>
              <a:gd name="connsiteY80" fmla="*/ 404 h 1924"/>
              <a:gd name="connsiteX81" fmla="*/ 1698 w 2247"/>
              <a:gd name="connsiteY81" fmla="*/ 368 h 1924"/>
              <a:gd name="connsiteX82" fmla="*/ 1692 w 2247"/>
              <a:gd name="connsiteY82" fmla="*/ 354 h 1924"/>
              <a:gd name="connsiteX83" fmla="*/ 1683 w 2247"/>
              <a:gd name="connsiteY83" fmla="*/ 332 h 1924"/>
              <a:gd name="connsiteX84" fmla="*/ 1662 w 2247"/>
              <a:gd name="connsiteY84" fmla="*/ 294 h 1924"/>
              <a:gd name="connsiteX85" fmla="*/ 1647 w 2247"/>
              <a:gd name="connsiteY85" fmla="*/ 260 h 1924"/>
              <a:gd name="connsiteX86" fmla="*/ 1634 w 2247"/>
              <a:gd name="connsiteY86" fmla="*/ 236 h 1924"/>
              <a:gd name="connsiteX87" fmla="*/ 1624 w 2247"/>
              <a:gd name="connsiteY87" fmla="*/ 208 h 1924"/>
              <a:gd name="connsiteX88" fmla="*/ 1596 w 2247"/>
              <a:gd name="connsiteY88" fmla="*/ 168 h 1924"/>
              <a:gd name="connsiteX89" fmla="*/ 1590 w 2247"/>
              <a:gd name="connsiteY89" fmla="*/ 156 h 1924"/>
              <a:gd name="connsiteX90" fmla="*/ 1574 w 2247"/>
              <a:gd name="connsiteY90" fmla="*/ 136 h 1924"/>
              <a:gd name="connsiteX91" fmla="*/ 1582 w 2247"/>
              <a:gd name="connsiteY91" fmla="*/ 144 h 1924"/>
              <a:gd name="connsiteX92" fmla="*/ 1610 w 2247"/>
              <a:gd name="connsiteY92" fmla="*/ 190 h 1924"/>
              <a:gd name="connsiteX93" fmla="*/ 1602 w 2247"/>
              <a:gd name="connsiteY93" fmla="*/ 180 h 1924"/>
              <a:gd name="connsiteX94" fmla="*/ 1608 w 2247"/>
              <a:gd name="connsiteY94" fmla="*/ 182 h 1924"/>
              <a:gd name="connsiteX95" fmla="*/ 1587 w 2247"/>
              <a:gd name="connsiteY95" fmla="*/ 152 h 1924"/>
              <a:gd name="connsiteX96" fmla="*/ 1560 w 2247"/>
              <a:gd name="connsiteY96" fmla="*/ 114 h 1924"/>
              <a:gd name="connsiteX97" fmla="*/ 1536 w 2247"/>
              <a:gd name="connsiteY97" fmla="*/ 84 h 1924"/>
              <a:gd name="connsiteX98" fmla="*/ 1510 w 2247"/>
              <a:gd name="connsiteY98" fmla="*/ 52 h 1924"/>
              <a:gd name="connsiteX99" fmla="*/ 1491 w 2247"/>
              <a:gd name="connsiteY99" fmla="*/ 32 h 1924"/>
              <a:gd name="connsiteX100" fmla="*/ 1473 w 2247"/>
              <a:gd name="connsiteY100" fmla="*/ 14 h 1924"/>
              <a:gd name="connsiteX101" fmla="*/ 1452 w 2247"/>
              <a:gd name="connsiteY101" fmla="*/ 8 h 1924"/>
              <a:gd name="connsiteX102" fmla="*/ 1410 w 2247"/>
              <a:gd name="connsiteY102" fmla="*/ 2 h 1924"/>
              <a:gd name="connsiteX0" fmla="*/ 1430 w 2210"/>
              <a:gd name="connsiteY0" fmla="*/ 0 h 1924"/>
              <a:gd name="connsiteX1" fmla="*/ 1387 w 2210"/>
              <a:gd name="connsiteY1" fmla="*/ 4 h 1924"/>
              <a:gd name="connsiteX2" fmla="*/ 1355 w 2210"/>
              <a:gd name="connsiteY2" fmla="*/ 16 h 1924"/>
              <a:gd name="connsiteX3" fmla="*/ 1319 w 2210"/>
              <a:gd name="connsiteY3" fmla="*/ 40 h 1924"/>
              <a:gd name="connsiteX4" fmla="*/ 1292 w 2210"/>
              <a:gd name="connsiteY4" fmla="*/ 68 h 1924"/>
              <a:gd name="connsiteX5" fmla="*/ 1263 w 2210"/>
              <a:gd name="connsiteY5" fmla="*/ 104 h 1924"/>
              <a:gd name="connsiteX6" fmla="*/ 1239 w 2210"/>
              <a:gd name="connsiteY6" fmla="*/ 140 h 1924"/>
              <a:gd name="connsiteX7" fmla="*/ 1221 w 2210"/>
              <a:gd name="connsiteY7" fmla="*/ 170 h 1924"/>
              <a:gd name="connsiteX8" fmla="*/ 1204 w 2210"/>
              <a:gd name="connsiteY8" fmla="*/ 196 h 1924"/>
              <a:gd name="connsiteX9" fmla="*/ 1179 w 2210"/>
              <a:gd name="connsiteY9" fmla="*/ 242 h 1924"/>
              <a:gd name="connsiteX10" fmla="*/ 1162 w 2210"/>
              <a:gd name="connsiteY10" fmla="*/ 276 h 1924"/>
              <a:gd name="connsiteX11" fmla="*/ 1144 w 2210"/>
              <a:gd name="connsiteY11" fmla="*/ 314 h 1924"/>
              <a:gd name="connsiteX12" fmla="*/ 1132 w 2210"/>
              <a:gd name="connsiteY12" fmla="*/ 344 h 1924"/>
              <a:gd name="connsiteX13" fmla="*/ 1114 w 2210"/>
              <a:gd name="connsiteY13" fmla="*/ 380 h 1924"/>
              <a:gd name="connsiteX14" fmla="*/ 1102 w 2210"/>
              <a:gd name="connsiteY14" fmla="*/ 408 h 1924"/>
              <a:gd name="connsiteX15" fmla="*/ 1090 w 2210"/>
              <a:gd name="connsiteY15" fmla="*/ 436 h 1924"/>
              <a:gd name="connsiteX16" fmla="*/ 1076 w 2210"/>
              <a:gd name="connsiteY16" fmla="*/ 472 h 1924"/>
              <a:gd name="connsiteX17" fmla="*/ 1062 w 2210"/>
              <a:gd name="connsiteY17" fmla="*/ 504 h 1924"/>
              <a:gd name="connsiteX18" fmla="*/ 1048 w 2210"/>
              <a:gd name="connsiteY18" fmla="*/ 544 h 1924"/>
              <a:gd name="connsiteX19" fmla="*/ 1036 w 2210"/>
              <a:gd name="connsiteY19" fmla="*/ 580 h 1924"/>
              <a:gd name="connsiteX20" fmla="*/ 1020 w 2210"/>
              <a:gd name="connsiteY20" fmla="*/ 624 h 1924"/>
              <a:gd name="connsiteX21" fmla="*/ 1014 w 2210"/>
              <a:gd name="connsiteY21" fmla="*/ 650 h 1924"/>
              <a:gd name="connsiteX22" fmla="*/ 994 w 2210"/>
              <a:gd name="connsiteY22" fmla="*/ 690 h 1924"/>
              <a:gd name="connsiteX23" fmla="*/ 980 w 2210"/>
              <a:gd name="connsiteY23" fmla="*/ 736 h 1924"/>
              <a:gd name="connsiteX24" fmla="*/ 970 w 2210"/>
              <a:gd name="connsiteY24" fmla="*/ 776 h 1924"/>
              <a:gd name="connsiteX25" fmla="*/ 960 w 2210"/>
              <a:gd name="connsiteY25" fmla="*/ 814 h 1924"/>
              <a:gd name="connsiteX26" fmla="*/ 950 w 2210"/>
              <a:gd name="connsiteY26" fmla="*/ 852 h 1924"/>
              <a:gd name="connsiteX27" fmla="*/ 940 w 2210"/>
              <a:gd name="connsiteY27" fmla="*/ 894 h 1924"/>
              <a:gd name="connsiteX28" fmla="*/ 930 w 2210"/>
              <a:gd name="connsiteY28" fmla="*/ 938 h 1924"/>
              <a:gd name="connsiteX29" fmla="*/ 921 w 2210"/>
              <a:gd name="connsiteY29" fmla="*/ 974 h 1924"/>
              <a:gd name="connsiteX30" fmla="*/ 915 w 2210"/>
              <a:gd name="connsiteY30" fmla="*/ 1004 h 1924"/>
              <a:gd name="connsiteX31" fmla="*/ 903 w 2210"/>
              <a:gd name="connsiteY31" fmla="*/ 1040 h 1924"/>
              <a:gd name="connsiteX32" fmla="*/ 885 w 2210"/>
              <a:gd name="connsiteY32" fmla="*/ 1072 h 1924"/>
              <a:gd name="connsiteX33" fmla="*/ 873 w 2210"/>
              <a:gd name="connsiteY33" fmla="*/ 1114 h 1924"/>
              <a:gd name="connsiteX34" fmla="*/ 855 w 2210"/>
              <a:gd name="connsiteY34" fmla="*/ 1168 h 1924"/>
              <a:gd name="connsiteX35" fmla="*/ 843 w 2210"/>
              <a:gd name="connsiteY35" fmla="*/ 1186 h 1924"/>
              <a:gd name="connsiteX36" fmla="*/ 837 w 2210"/>
              <a:gd name="connsiteY36" fmla="*/ 1222 h 1924"/>
              <a:gd name="connsiteX37" fmla="*/ 823 w 2210"/>
              <a:gd name="connsiteY37" fmla="*/ 1264 h 1924"/>
              <a:gd name="connsiteX38" fmla="*/ 811 w 2210"/>
              <a:gd name="connsiteY38" fmla="*/ 1288 h 1924"/>
              <a:gd name="connsiteX39" fmla="*/ 789 w 2210"/>
              <a:gd name="connsiteY39" fmla="*/ 1330 h 1924"/>
              <a:gd name="connsiteX40" fmla="*/ 771 w 2210"/>
              <a:gd name="connsiteY40" fmla="*/ 1366 h 1924"/>
              <a:gd name="connsiteX41" fmla="*/ 753 w 2210"/>
              <a:gd name="connsiteY41" fmla="*/ 1406 h 1924"/>
              <a:gd name="connsiteX42" fmla="*/ 729 w 2210"/>
              <a:gd name="connsiteY42" fmla="*/ 1442 h 1924"/>
              <a:gd name="connsiteX43" fmla="*/ 712 w 2210"/>
              <a:gd name="connsiteY43" fmla="*/ 1478 h 1924"/>
              <a:gd name="connsiteX44" fmla="*/ 675 w 2210"/>
              <a:gd name="connsiteY44" fmla="*/ 1520 h 1924"/>
              <a:gd name="connsiteX45" fmla="*/ 658 w 2210"/>
              <a:gd name="connsiteY45" fmla="*/ 1546 h 1924"/>
              <a:gd name="connsiteX46" fmla="*/ 626 w 2210"/>
              <a:gd name="connsiteY46" fmla="*/ 1584 h 1924"/>
              <a:gd name="connsiteX47" fmla="*/ 603 w 2210"/>
              <a:gd name="connsiteY47" fmla="*/ 1616 h 1924"/>
              <a:gd name="connsiteX48" fmla="*/ 579 w 2210"/>
              <a:gd name="connsiteY48" fmla="*/ 1628 h 1924"/>
              <a:gd name="connsiteX49" fmla="*/ 549 w 2210"/>
              <a:gd name="connsiteY49" fmla="*/ 1658 h 1924"/>
              <a:gd name="connsiteX50" fmla="*/ 507 w 2210"/>
              <a:gd name="connsiteY50" fmla="*/ 1688 h 1924"/>
              <a:gd name="connsiteX51" fmla="*/ 462 w 2210"/>
              <a:gd name="connsiteY51" fmla="*/ 1708 h 1924"/>
              <a:gd name="connsiteX52" fmla="*/ 428 w 2210"/>
              <a:gd name="connsiteY52" fmla="*/ 1724 h 1924"/>
              <a:gd name="connsiteX53" fmla="*/ 398 w 2210"/>
              <a:gd name="connsiteY53" fmla="*/ 1738 h 1924"/>
              <a:gd name="connsiteX54" fmla="*/ 362 w 2210"/>
              <a:gd name="connsiteY54" fmla="*/ 1756 h 1924"/>
              <a:gd name="connsiteX55" fmla="*/ 327 w 2210"/>
              <a:gd name="connsiteY55" fmla="*/ 1772 h 1924"/>
              <a:gd name="connsiteX56" fmla="*/ 291 w 2210"/>
              <a:gd name="connsiteY56" fmla="*/ 1784 h 1924"/>
              <a:gd name="connsiteX57" fmla="*/ 274 w 2210"/>
              <a:gd name="connsiteY57" fmla="*/ 1792 h 1924"/>
              <a:gd name="connsiteX58" fmla="*/ 238 w 2210"/>
              <a:gd name="connsiteY58" fmla="*/ 1804 h 1924"/>
              <a:gd name="connsiteX59" fmla="*/ 199 w 2210"/>
              <a:gd name="connsiteY59" fmla="*/ 1820 h 1924"/>
              <a:gd name="connsiteX60" fmla="*/ 159 w 2210"/>
              <a:gd name="connsiteY60" fmla="*/ 1832 h 1924"/>
              <a:gd name="connsiteX61" fmla="*/ 114 w 2210"/>
              <a:gd name="connsiteY61" fmla="*/ 1846 h 1924"/>
              <a:gd name="connsiteX62" fmla="*/ 75 w 2210"/>
              <a:gd name="connsiteY62" fmla="*/ 1860 h 1924"/>
              <a:gd name="connsiteX63" fmla="*/ 38 w 2210"/>
              <a:gd name="connsiteY63" fmla="*/ 1870 h 1924"/>
              <a:gd name="connsiteX64" fmla="*/ 16 w 2210"/>
              <a:gd name="connsiteY64" fmla="*/ 1876 h 1924"/>
              <a:gd name="connsiteX65" fmla="*/ 2 w 2210"/>
              <a:gd name="connsiteY65" fmla="*/ 1882 h 1924"/>
              <a:gd name="connsiteX66" fmla="*/ 0 w 2210"/>
              <a:gd name="connsiteY66" fmla="*/ 1902 h 1924"/>
              <a:gd name="connsiteX67" fmla="*/ 2 w 2210"/>
              <a:gd name="connsiteY67" fmla="*/ 1924 h 1924"/>
              <a:gd name="connsiteX68" fmla="*/ 1894 w 2210"/>
              <a:gd name="connsiteY68" fmla="*/ 1904 h 1924"/>
              <a:gd name="connsiteX69" fmla="*/ 1896 w 2210"/>
              <a:gd name="connsiteY69" fmla="*/ 1849 h 1924"/>
              <a:gd name="connsiteX70" fmla="*/ 1890 w 2210"/>
              <a:gd name="connsiteY70" fmla="*/ 1789 h 1924"/>
              <a:gd name="connsiteX71" fmla="*/ 1866 w 2210"/>
              <a:gd name="connsiteY71" fmla="*/ 1561 h 1924"/>
              <a:gd name="connsiteX72" fmla="*/ 1814 w 2210"/>
              <a:gd name="connsiteY72" fmla="*/ 692 h 1924"/>
              <a:gd name="connsiteX73" fmla="*/ 1803 w 2210"/>
              <a:gd name="connsiteY73" fmla="*/ 652 h 1924"/>
              <a:gd name="connsiteX74" fmla="*/ 1786 w 2210"/>
              <a:gd name="connsiteY74" fmla="*/ 604 h 1924"/>
              <a:gd name="connsiteX75" fmla="*/ 1773 w 2210"/>
              <a:gd name="connsiteY75" fmla="*/ 556 h 1924"/>
              <a:gd name="connsiteX76" fmla="*/ 1761 w 2210"/>
              <a:gd name="connsiteY76" fmla="*/ 526 h 1924"/>
              <a:gd name="connsiteX77" fmla="*/ 1742 w 2210"/>
              <a:gd name="connsiteY77" fmla="*/ 478 h 1924"/>
              <a:gd name="connsiteX78" fmla="*/ 1725 w 2210"/>
              <a:gd name="connsiteY78" fmla="*/ 442 h 1924"/>
              <a:gd name="connsiteX79" fmla="*/ 1715 w 2210"/>
              <a:gd name="connsiteY79" fmla="*/ 404 h 1924"/>
              <a:gd name="connsiteX80" fmla="*/ 1698 w 2210"/>
              <a:gd name="connsiteY80" fmla="*/ 368 h 1924"/>
              <a:gd name="connsiteX81" fmla="*/ 1692 w 2210"/>
              <a:gd name="connsiteY81" fmla="*/ 354 h 1924"/>
              <a:gd name="connsiteX82" fmla="*/ 1683 w 2210"/>
              <a:gd name="connsiteY82" fmla="*/ 332 h 1924"/>
              <a:gd name="connsiteX83" fmla="*/ 1662 w 2210"/>
              <a:gd name="connsiteY83" fmla="*/ 294 h 1924"/>
              <a:gd name="connsiteX84" fmla="*/ 1647 w 2210"/>
              <a:gd name="connsiteY84" fmla="*/ 260 h 1924"/>
              <a:gd name="connsiteX85" fmla="*/ 1634 w 2210"/>
              <a:gd name="connsiteY85" fmla="*/ 236 h 1924"/>
              <a:gd name="connsiteX86" fmla="*/ 1624 w 2210"/>
              <a:gd name="connsiteY86" fmla="*/ 208 h 1924"/>
              <a:gd name="connsiteX87" fmla="*/ 1596 w 2210"/>
              <a:gd name="connsiteY87" fmla="*/ 168 h 1924"/>
              <a:gd name="connsiteX88" fmla="*/ 1590 w 2210"/>
              <a:gd name="connsiteY88" fmla="*/ 156 h 1924"/>
              <a:gd name="connsiteX89" fmla="*/ 1574 w 2210"/>
              <a:gd name="connsiteY89" fmla="*/ 136 h 1924"/>
              <a:gd name="connsiteX90" fmla="*/ 1582 w 2210"/>
              <a:gd name="connsiteY90" fmla="*/ 144 h 1924"/>
              <a:gd name="connsiteX91" fmla="*/ 1610 w 2210"/>
              <a:gd name="connsiteY91" fmla="*/ 190 h 1924"/>
              <a:gd name="connsiteX92" fmla="*/ 1602 w 2210"/>
              <a:gd name="connsiteY92" fmla="*/ 180 h 1924"/>
              <a:gd name="connsiteX93" fmla="*/ 1608 w 2210"/>
              <a:gd name="connsiteY93" fmla="*/ 182 h 1924"/>
              <a:gd name="connsiteX94" fmla="*/ 1587 w 2210"/>
              <a:gd name="connsiteY94" fmla="*/ 152 h 1924"/>
              <a:gd name="connsiteX95" fmla="*/ 1560 w 2210"/>
              <a:gd name="connsiteY95" fmla="*/ 114 h 1924"/>
              <a:gd name="connsiteX96" fmla="*/ 1536 w 2210"/>
              <a:gd name="connsiteY96" fmla="*/ 84 h 1924"/>
              <a:gd name="connsiteX97" fmla="*/ 1510 w 2210"/>
              <a:gd name="connsiteY97" fmla="*/ 52 h 1924"/>
              <a:gd name="connsiteX98" fmla="*/ 1491 w 2210"/>
              <a:gd name="connsiteY98" fmla="*/ 32 h 1924"/>
              <a:gd name="connsiteX99" fmla="*/ 1473 w 2210"/>
              <a:gd name="connsiteY99" fmla="*/ 14 h 1924"/>
              <a:gd name="connsiteX100" fmla="*/ 1452 w 2210"/>
              <a:gd name="connsiteY100" fmla="*/ 8 h 1924"/>
              <a:gd name="connsiteX101" fmla="*/ 1410 w 2210"/>
              <a:gd name="connsiteY101" fmla="*/ 2 h 1924"/>
              <a:gd name="connsiteX0" fmla="*/ 1430 w 2210"/>
              <a:gd name="connsiteY0" fmla="*/ 0 h 1982"/>
              <a:gd name="connsiteX1" fmla="*/ 1387 w 2210"/>
              <a:gd name="connsiteY1" fmla="*/ 4 h 1982"/>
              <a:gd name="connsiteX2" fmla="*/ 1355 w 2210"/>
              <a:gd name="connsiteY2" fmla="*/ 16 h 1982"/>
              <a:gd name="connsiteX3" fmla="*/ 1319 w 2210"/>
              <a:gd name="connsiteY3" fmla="*/ 40 h 1982"/>
              <a:gd name="connsiteX4" fmla="*/ 1292 w 2210"/>
              <a:gd name="connsiteY4" fmla="*/ 68 h 1982"/>
              <a:gd name="connsiteX5" fmla="*/ 1263 w 2210"/>
              <a:gd name="connsiteY5" fmla="*/ 104 h 1982"/>
              <a:gd name="connsiteX6" fmla="*/ 1239 w 2210"/>
              <a:gd name="connsiteY6" fmla="*/ 140 h 1982"/>
              <a:gd name="connsiteX7" fmla="*/ 1221 w 2210"/>
              <a:gd name="connsiteY7" fmla="*/ 170 h 1982"/>
              <a:gd name="connsiteX8" fmla="*/ 1204 w 2210"/>
              <a:gd name="connsiteY8" fmla="*/ 196 h 1982"/>
              <a:gd name="connsiteX9" fmla="*/ 1179 w 2210"/>
              <a:gd name="connsiteY9" fmla="*/ 242 h 1982"/>
              <a:gd name="connsiteX10" fmla="*/ 1162 w 2210"/>
              <a:gd name="connsiteY10" fmla="*/ 276 h 1982"/>
              <a:gd name="connsiteX11" fmla="*/ 1144 w 2210"/>
              <a:gd name="connsiteY11" fmla="*/ 314 h 1982"/>
              <a:gd name="connsiteX12" fmla="*/ 1132 w 2210"/>
              <a:gd name="connsiteY12" fmla="*/ 344 h 1982"/>
              <a:gd name="connsiteX13" fmla="*/ 1114 w 2210"/>
              <a:gd name="connsiteY13" fmla="*/ 380 h 1982"/>
              <a:gd name="connsiteX14" fmla="*/ 1102 w 2210"/>
              <a:gd name="connsiteY14" fmla="*/ 408 h 1982"/>
              <a:gd name="connsiteX15" fmla="*/ 1090 w 2210"/>
              <a:gd name="connsiteY15" fmla="*/ 436 h 1982"/>
              <a:gd name="connsiteX16" fmla="*/ 1076 w 2210"/>
              <a:gd name="connsiteY16" fmla="*/ 472 h 1982"/>
              <a:gd name="connsiteX17" fmla="*/ 1062 w 2210"/>
              <a:gd name="connsiteY17" fmla="*/ 504 h 1982"/>
              <a:gd name="connsiteX18" fmla="*/ 1048 w 2210"/>
              <a:gd name="connsiteY18" fmla="*/ 544 h 1982"/>
              <a:gd name="connsiteX19" fmla="*/ 1036 w 2210"/>
              <a:gd name="connsiteY19" fmla="*/ 580 h 1982"/>
              <a:gd name="connsiteX20" fmla="*/ 1020 w 2210"/>
              <a:gd name="connsiteY20" fmla="*/ 624 h 1982"/>
              <a:gd name="connsiteX21" fmla="*/ 1014 w 2210"/>
              <a:gd name="connsiteY21" fmla="*/ 650 h 1982"/>
              <a:gd name="connsiteX22" fmla="*/ 994 w 2210"/>
              <a:gd name="connsiteY22" fmla="*/ 690 h 1982"/>
              <a:gd name="connsiteX23" fmla="*/ 980 w 2210"/>
              <a:gd name="connsiteY23" fmla="*/ 736 h 1982"/>
              <a:gd name="connsiteX24" fmla="*/ 970 w 2210"/>
              <a:gd name="connsiteY24" fmla="*/ 776 h 1982"/>
              <a:gd name="connsiteX25" fmla="*/ 960 w 2210"/>
              <a:gd name="connsiteY25" fmla="*/ 814 h 1982"/>
              <a:gd name="connsiteX26" fmla="*/ 950 w 2210"/>
              <a:gd name="connsiteY26" fmla="*/ 852 h 1982"/>
              <a:gd name="connsiteX27" fmla="*/ 940 w 2210"/>
              <a:gd name="connsiteY27" fmla="*/ 894 h 1982"/>
              <a:gd name="connsiteX28" fmla="*/ 930 w 2210"/>
              <a:gd name="connsiteY28" fmla="*/ 938 h 1982"/>
              <a:gd name="connsiteX29" fmla="*/ 921 w 2210"/>
              <a:gd name="connsiteY29" fmla="*/ 974 h 1982"/>
              <a:gd name="connsiteX30" fmla="*/ 915 w 2210"/>
              <a:gd name="connsiteY30" fmla="*/ 1004 h 1982"/>
              <a:gd name="connsiteX31" fmla="*/ 903 w 2210"/>
              <a:gd name="connsiteY31" fmla="*/ 1040 h 1982"/>
              <a:gd name="connsiteX32" fmla="*/ 885 w 2210"/>
              <a:gd name="connsiteY32" fmla="*/ 1072 h 1982"/>
              <a:gd name="connsiteX33" fmla="*/ 873 w 2210"/>
              <a:gd name="connsiteY33" fmla="*/ 1114 h 1982"/>
              <a:gd name="connsiteX34" fmla="*/ 855 w 2210"/>
              <a:gd name="connsiteY34" fmla="*/ 1168 h 1982"/>
              <a:gd name="connsiteX35" fmla="*/ 843 w 2210"/>
              <a:gd name="connsiteY35" fmla="*/ 1186 h 1982"/>
              <a:gd name="connsiteX36" fmla="*/ 837 w 2210"/>
              <a:gd name="connsiteY36" fmla="*/ 1222 h 1982"/>
              <a:gd name="connsiteX37" fmla="*/ 823 w 2210"/>
              <a:gd name="connsiteY37" fmla="*/ 1264 h 1982"/>
              <a:gd name="connsiteX38" fmla="*/ 811 w 2210"/>
              <a:gd name="connsiteY38" fmla="*/ 1288 h 1982"/>
              <a:gd name="connsiteX39" fmla="*/ 789 w 2210"/>
              <a:gd name="connsiteY39" fmla="*/ 1330 h 1982"/>
              <a:gd name="connsiteX40" fmla="*/ 771 w 2210"/>
              <a:gd name="connsiteY40" fmla="*/ 1366 h 1982"/>
              <a:gd name="connsiteX41" fmla="*/ 753 w 2210"/>
              <a:gd name="connsiteY41" fmla="*/ 1406 h 1982"/>
              <a:gd name="connsiteX42" fmla="*/ 729 w 2210"/>
              <a:gd name="connsiteY42" fmla="*/ 1442 h 1982"/>
              <a:gd name="connsiteX43" fmla="*/ 712 w 2210"/>
              <a:gd name="connsiteY43" fmla="*/ 1478 h 1982"/>
              <a:gd name="connsiteX44" fmla="*/ 675 w 2210"/>
              <a:gd name="connsiteY44" fmla="*/ 1520 h 1982"/>
              <a:gd name="connsiteX45" fmla="*/ 658 w 2210"/>
              <a:gd name="connsiteY45" fmla="*/ 1546 h 1982"/>
              <a:gd name="connsiteX46" fmla="*/ 626 w 2210"/>
              <a:gd name="connsiteY46" fmla="*/ 1584 h 1982"/>
              <a:gd name="connsiteX47" fmla="*/ 603 w 2210"/>
              <a:gd name="connsiteY47" fmla="*/ 1616 h 1982"/>
              <a:gd name="connsiteX48" fmla="*/ 579 w 2210"/>
              <a:gd name="connsiteY48" fmla="*/ 1628 h 1982"/>
              <a:gd name="connsiteX49" fmla="*/ 549 w 2210"/>
              <a:gd name="connsiteY49" fmla="*/ 1658 h 1982"/>
              <a:gd name="connsiteX50" fmla="*/ 507 w 2210"/>
              <a:gd name="connsiteY50" fmla="*/ 1688 h 1982"/>
              <a:gd name="connsiteX51" fmla="*/ 462 w 2210"/>
              <a:gd name="connsiteY51" fmla="*/ 1708 h 1982"/>
              <a:gd name="connsiteX52" fmla="*/ 428 w 2210"/>
              <a:gd name="connsiteY52" fmla="*/ 1724 h 1982"/>
              <a:gd name="connsiteX53" fmla="*/ 398 w 2210"/>
              <a:gd name="connsiteY53" fmla="*/ 1738 h 1982"/>
              <a:gd name="connsiteX54" fmla="*/ 362 w 2210"/>
              <a:gd name="connsiteY54" fmla="*/ 1756 h 1982"/>
              <a:gd name="connsiteX55" fmla="*/ 327 w 2210"/>
              <a:gd name="connsiteY55" fmla="*/ 1772 h 1982"/>
              <a:gd name="connsiteX56" fmla="*/ 291 w 2210"/>
              <a:gd name="connsiteY56" fmla="*/ 1784 h 1982"/>
              <a:gd name="connsiteX57" fmla="*/ 274 w 2210"/>
              <a:gd name="connsiteY57" fmla="*/ 1792 h 1982"/>
              <a:gd name="connsiteX58" fmla="*/ 238 w 2210"/>
              <a:gd name="connsiteY58" fmla="*/ 1804 h 1982"/>
              <a:gd name="connsiteX59" fmla="*/ 199 w 2210"/>
              <a:gd name="connsiteY59" fmla="*/ 1820 h 1982"/>
              <a:gd name="connsiteX60" fmla="*/ 159 w 2210"/>
              <a:gd name="connsiteY60" fmla="*/ 1832 h 1982"/>
              <a:gd name="connsiteX61" fmla="*/ 114 w 2210"/>
              <a:gd name="connsiteY61" fmla="*/ 1846 h 1982"/>
              <a:gd name="connsiteX62" fmla="*/ 75 w 2210"/>
              <a:gd name="connsiteY62" fmla="*/ 1860 h 1982"/>
              <a:gd name="connsiteX63" fmla="*/ 38 w 2210"/>
              <a:gd name="connsiteY63" fmla="*/ 1870 h 1982"/>
              <a:gd name="connsiteX64" fmla="*/ 16 w 2210"/>
              <a:gd name="connsiteY64" fmla="*/ 1876 h 1982"/>
              <a:gd name="connsiteX65" fmla="*/ 2 w 2210"/>
              <a:gd name="connsiteY65" fmla="*/ 1882 h 1982"/>
              <a:gd name="connsiteX66" fmla="*/ 0 w 2210"/>
              <a:gd name="connsiteY66" fmla="*/ 1902 h 1982"/>
              <a:gd name="connsiteX67" fmla="*/ 2 w 2210"/>
              <a:gd name="connsiteY67" fmla="*/ 1924 h 1982"/>
              <a:gd name="connsiteX68" fmla="*/ 1894 w 2210"/>
              <a:gd name="connsiteY68" fmla="*/ 1904 h 1982"/>
              <a:gd name="connsiteX69" fmla="*/ 1896 w 2210"/>
              <a:gd name="connsiteY69" fmla="*/ 1849 h 1982"/>
              <a:gd name="connsiteX70" fmla="*/ 1890 w 2210"/>
              <a:gd name="connsiteY70" fmla="*/ 1789 h 1982"/>
              <a:gd name="connsiteX71" fmla="*/ 1814 w 2210"/>
              <a:gd name="connsiteY71" fmla="*/ 692 h 1982"/>
              <a:gd name="connsiteX72" fmla="*/ 1803 w 2210"/>
              <a:gd name="connsiteY72" fmla="*/ 652 h 1982"/>
              <a:gd name="connsiteX73" fmla="*/ 1786 w 2210"/>
              <a:gd name="connsiteY73" fmla="*/ 604 h 1982"/>
              <a:gd name="connsiteX74" fmla="*/ 1773 w 2210"/>
              <a:gd name="connsiteY74" fmla="*/ 556 h 1982"/>
              <a:gd name="connsiteX75" fmla="*/ 1761 w 2210"/>
              <a:gd name="connsiteY75" fmla="*/ 526 h 1982"/>
              <a:gd name="connsiteX76" fmla="*/ 1742 w 2210"/>
              <a:gd name="connsiteY76" fmla="*/ 478 h 1982"/>
              <a:gd name="connsiteX77" fmla="*/ 1725 w 2210"/>
              <a:gd name="connsiteY77" fmla="*/ 442 h 1982"/>
              <a:gd name="connsiteX78" fmla="*/ 1715 w 2210"/>
              <a:gd name="connsiteY78" fmla="*/ 404 h 1982"/>
              <a:gd name="connsiteX79" fmla="*/ 1698 w 2210"/>
              <a:gd name="connsiteY79" fmla="*/ 368 h 1982"/>
              <a:gd name="connsiteX80" fmla="*/ 1692 w 2210"/>
              <a:gd name="connsiteY80" fmla="*/ 354 h 1982"/>
              <a:gd name="connsiteX81" fmla="*/ 1683 w 2210"/>
              <a:gd name="connsiteY81" fmla="*/ 332 h 1982"/>
              <a:gd name="connsiteX82" fmla="*/ 1662 w 2210"/>
              <a:gd name="connsiteY82" fmla="*/ 294 h 1982"/>
              <a:gd name="connsiteX83" fmla="*/ 1647 w 2210"/>
              <a:gd name="connsiteY83" fmla="*/ 260 h 1982"/>
              <a:gd name="connsiteX84" fmla="*/ 1634 w 2210"/>
              <a:gd name="connsiteY84" fmla="*/ 236 h 1982"/>
              <a:gd name="connsiteX85" fmla="*/ 1624 w 2210"/>
              <a:gd name="connsiteY85" fmla="*/ 208 h 1982"/>
              <a:gd name="connsiteX86" fmla="*/ 1596 w 2210"/>
              <a:gd name="connsiteY86" fmla="*/ 168 h 1982"/>
              <a:gd name="connsiteX87" fmla="*/ 1590 w 2210"/>
              <a:gd name="connsiteY87" fmla="*/ 156 h 1982"/>
              <a:gd name="connsiteX88" fmla="*/ 1574 w 2210"/>
              <a:gd name="connsiteY88" fmla="*/ 136 h 1982"/>
              <a:gd name="connsiteX89" fmla="*/ 1582 w 2210"/>
              <a:gd name="connsiteY89" fmla="*/ 144 h 1982"/>
              <a:gd name="connsiteX90" fmla="*/ 1610 w 2210"/>
              <a:gd name="connsiteY90" fmla="*/ 190 h 1982"/>
              <a:gd name="connsiteX91" fmla="*/ 1602 w 2210"/>
              <a:gd name="connsiteY91" fmla="*/ 180 h 1982"/>
              <a:gd name="connsiteX92" fmla="*/ 1608 w 2210"/>
              <a:gd name="connsiteY92" fmla="*/ 182 h 1982"/>
              <a:gd name="connsiteX93" fmla="*/ 1587 w 2210"/>
              <a:gd name="connsiteY93" fmla="*/ 152 h 1982"/>
              <a:gd name="connsiteX94" fmla="*/ 1560 w 2210"/>
              <a:gd name="connsiteY94" fmla="*/ 114 h 1982"/>
              <a:gd name="connsiteX95" fmla="*/ 1536 w 2210"/>
              <a:gd name="connsiteY95" fmla="*/ 84 h 1982"/>
              <a:gd name="connsiteX96" fmla="*/ 1510 w 2210"/>
              <a:gd name="connsiteY96" fmla="*/ 52 h 1982"/>
              <a:gd name="connsiteX97" fmla="*/ 1491 w 2210"/>
              <a:gd name="connsiteY97" fmla="*/ 32 h 1982"/>
              <a:gd name="connsiteX98" fmla="*/ 1473 w 2210"/>
              <a:gd name="connsiteY98" fmla="*/ 14 h 1982"/>
              <a:gd name="connsiteX99" fmla="*/ 1452 w 2210"/>
              <a:gd name="connsiteY99" fmla="*/ 8 h 1982"/>
              <a:gd name="connsiteX100" fmla="*/ 1410 w 2210"/>
              <a:gd name="connsiteY100" fmla="*/ 2 h 1982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14 w 2210"/>
              <a:gd name="connsiteY70" fmla="*/ 692 h 2051"/>
              <a:gd name="connsiteX71" fmla="*/ 1803 w 2210"/>
              <a:gd name="connsiteY71" fmla="*/ 652 h 2051"/>
              <a:gd name="connsiteX72" fmla="*/ 1786 w 2210"/>
              <a:gd name="connsiteY72" fmla="*/ 604 h 2051"/>
              <a:gd name="connsiteX73" fmla="*/ 1773 w 2210"/>
              <a:gd name="connsiteY73" fmla="*/ 556 h 2051"/>
              <a:gd name="connsiteX74" fmla="*/ 1761 w 2210"/>
              <a:gd name="connsiteY74" fmla="*/ 526 h 2051"/>
              <a:gd name="connsiteX75" fmla="*/ 1742 w 2210"/>
              <a:gd name="connsiteY75" fmla="*/ 478 h 2051"/>
              <a:gd name="connsiteX76" fmla="*/ 1725 w 2210"/>
              <a:gd name="connsiteY76" fmla="*/ 442 h 2051"/>
              <a:gd name="connsiteX77" fmla="*/ 1715 w 2210"/>
              <a:gd name="connsiteY77" fmla="*/ 404 h 2051"/>
              <a:gd name="connsiteX78" fmla="*/ 1698 w 2210"/>
              <a:gd name="connsiteY78" fmla="*/ 368 h 2051"/>
              <a:gd name="connsiteX79" fmla="*/ 1692 w 2210"/>
              <a:gd name="connsiteY79" fmla="*/ 354 h 2051"/>
              <a:gd name="connsiteX80" fmla="*/ 1683 w 2210"/>
              <a:gd name="connsiteY80" fmla="*/ 332 h 2051"/>
              <a:gd name="connsiteX81" fmla="*/ 1662 w 2210"/>
              <a:gd name="connsiteY81" fmla="*/ 294 h 2051"/>
              <a:gd name="connsiteX82" fmla="*/ 1647 w 2210"/>
              <a:gd name="connsiteY82" fmla="*/ 260 h 2051"/>
              <a:gd name="connsiteX83" fmla="*/ 1634 w 2210"/>
              <a:gd name="connsiteY83" fmla="*/ 236 h 2051"/>
              <a:gd name="connsiteX84" fmla="*/ 1624 w 2210"/>
              <a:gd name="connsiteY84" fmla="*/ 208 h 2051"/>
              <a:gd name="connsiteX85" fmla="*/ 1596 w 2210"/>
              <a:gd name="connsiteY85" fmla="*/ 168 h 2051"/>
              <a:gd name="connsiteX86" fmla="*/ 1590 w 2210"/>
              <a:gd name="connsiteY86" fmla="*/ 156 h 2051"/>
              <a:gd name="connsiteX87" fmla="*/ 1574 w 2210"/>
              <a:gd name="connsiteY87" fmla="*/ 136 h 2051"/>
              <a:gd name="connsiteX88" fmla="*/ 1582 w 2210"/>
              <a:gd name="connsiteY88" fmla="*/ 144 h 2051"/>
              <a:gd name="connsiteX89" fmla="*/ 1610 w 2210"/>
              <a:gd name="connsiteY89" fmla="*/ 190 h 2051"/>
              <a:gd name="connsiteX90" fmla="*/ 1602 w 2210"/>
              <a:gd name="connsiteY90" fmla="*/ 180 h 2051"/>
              <a:gd name="connsiteX91" fmla="*/ 1608 w 2210"/>
              <a:gd name="connsiteY91" fmla="*/ 182 h 2051"/>
              <a:gd name="connsiteX92" fmla="*/ 1587 w 2210"/>
              <a:gd name="connsiteY92" fmla="*/ 152 h 2051"/>
              <a:gd name="connsiteX93" fmla="*/ 1560 w 2210"/>
              <a:gd name="connsiteY93" fmla="*/ 114 h 2051"/>
              <a:gd name="connsiteX94" fmla="*/ 1536 w 2210"/>
              <a:gd name="connsiteY94" fmla="*/ 84 h 2051"/>
              <a:gd name="connsiteX95" fmla="*/ 1510 w 2210"/>
              <a:gd name="connsiteY95" fmla="*/ 52 h 2051"/>
              <a:gd name="connsiteX96" fmla="*/ 1491 w 2210"/>
              <a:gd name="connsiteY96" fmla="*/ 32 h 2051"/>
              <a:gd name="connsiteX97" fmla="*/ 1473 w 2210"/>
              <a:gd name="connsiteY97" fmla="*/ 14 h 2051"/>
              <a:gd name="connsiteX98" fmla="*/ 1452 w 2210"/>
              <a:gd name="connsiteY98" fmla="*/ 8 h 2051"/>
              <a:gd name="connsiteX99" fmla="*/ 1410 w 2210"/>
              <a:gd name="connsiteY99" fmla="*/ 2 h 2051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90 w 2210"/>
              <a:gd name="connsiteY70" fmla="*/ 1429 h 2051"/>
              <a:gd name="connsiteX71" fmla="*/ 1814 w 2210"/>
              <a:gd name="connsiteY71" fmla="*/ 692 h 2051"/>
              <a:gd name="connsiteX72" fmla="*/ 1803 w 2210"/>
              <a:gd name="connsiteY72" fmla="*/ 652 h 2051"/>
              <a:gd name="connsiteX73" fmla="*/ 1786 w 2210"/>
              <a:gd name="connsiteY73" fmla="*/ 604 h 2051"/>
              <a:gd name="connsiteX74" fmla="*/ 1773 w 2210"/>
              <a:gd name="connsiteY74" fmla="*/ 556 h 2051"/>
              <a:gd name="connsiteX75" fmla="*/ 1761 w 2210"/>
              <a:gd name="connsiteY75" fmla="*/ 526 h 2051"/>
              <a:gd name="connsiteX76" fmla="*/ 1742 w 2210"/>
              <a:gd name="connsiteY76" fmla="*/ 478 h 2051"/>
              <a:gd name="connsiteX77" fmla="*/ 1725 w 2210"/>
              <a:gd name="connsiteY77" fmla="*/ 442 h 2051"/>
              <a:gd name="connsiteX78" fmla="*/ 1715 w 2210"/>
              <a:gd name="connsiteY78" fmla="*/ 404 h 2051"/>
              <a:gd name="connsiteX79" fmla="*/ 1698 w 2210"/>
              <a:gd name="connsiteY79" fmla="*/ 368 h 2051"/>
              <a:gd name="connsiteX80" fmla="*/ 1692 w 2210"/>
              <a:gd name="connsiteY80" fmla="*/ 354 h 2051"/>
              <a:gd name="connsiteX81" fmla="*/ 1683 w 2210"/>
              <a:gd name="connsiteY81" fmla="*/ 332 h 2051"/>
              <a:gd name="connsiteX82" fmla="*/ 1662 w 2210"/>
              <a:gd name="connsiteY82" fmla="*/ 294 h 2051"/>
              <a:gd name="connsiteX83" fmla="*/ 1647 w 2210"/>
              <a:gd name="connsiteY83" fmla="*/ 260 h 2051"/>
              <a:gd name="connsiteX84" fmla="*/ 1634 w 2210"/>
              <a:gd name="connsiteY84" fmla="*/ 236 h 2051"/>
              <a:gd name="connsiteX85" fmla="*/ 1624 w 2210"/>
              <a:gd name="connsiteY85" fmla="*/ 208 h 2051"/>
              <a:gd name="connsiteX86" fmla="*/ 1596 w 2210"/>
              <a:gd name="connsiteY86" fmla="*/ 168 h 2051"/>
              <a:gd name="connsiteX87" fmla="*/ 1590 w 2210"/>
              <a:gd name="connsiteY87" fmla="*/ 156 h 2051"/>
              <a:gd name="connsiteX88" fmla="*/ 1574 w 2210"/>
              <a:gd name="connsiteY88" fmla="*/ 136 h 2051"/>
              <a:gd name="connsiteX89" fmla="*/ 1582 w 2210"/>
              <a:gd name="connsiteY89" fmla="*/ 144 h 2051"/>
              <a:gd name="connsiteX90" fmla="*/ 1610 w 2210"/>
              <a:gd name="connsiteY90" fmla="*/ 190 h 2051"/>
              <a:gd name="connsiteX91" fmla="*/ 1602 w 2210"/>
              <a:gd name="connsiteY91" fmla="*/ 180 h 2051"/>
              <a:gd name="connsiteX92" fmla="*/ 1608 w 2210"/>
              <a:gd name="connsiteY92" fmla="*/ 182 h 2051"/>
              <a:gd name="connsiteX93" fmla="*/ 1587 w 2210"/>
              <a:gd name="connsiteY93" fmla="*/ 152 h 2051"/>
              <a:gd name="connsiteX94" fmla="*/ 1560 w 2210"/>
              <a:gd name="connsiteY94" fmla="*/ 114 h 2051"/>
              <a:gd name="connsiteX95" fmla="*/ 1536 w 2210"/>
              <a:gd name="connsiteY95" fmla="*/ 84 h 2051"/>
              <a:gd name="connsiteX96" fmla="*/ 1510 w 2210"/>
              <a:gd name="connsiteY96" fmla="*/ 52 h 2051"/>
              <a:gd name="connsiteX97" fmla="*/ 1491 w 2210"/>
              <a:gd name="connsiteY97" fmla="*/ 32 h 2051"/>
              <a:gd name="connsiteX98" fmla="*/ 1473 w 2210"/>
              <a:gd name="connsiteY98" fmla="*/ 14 h 2051"/>
              <a:gd name="connsiteX99" fmla="*/ 1452 w 2210"/>
              <a:gd name="connsiteY99" fmla="*/ 8 h 2051"/>
              <a:gd name="connsiteX100" fmla="*/ 1410 w 2210"/>
              <a:gd name="connsiteY100" fmla="*/ 2 h 2051"/>
              <a:gd name="connsiteX0" fmla="*/ 1430 w 1909"/>
              <a:gd name="connsiteY0" fmla="*/ 0 h 2051"/>
              <a:gd name="connsiteX1" fmla="*/ 1387 w 1909"/>
              <a:gd name="connsiteY1" fmla="*/ 4 h 2051"/>
              <a:gd name="connsiteX2" fmla="*/ 1355 w 1909"/>
              <a:gd name="connsiteY2" fmla="*/ 16 h 2051"/>
              <a:gd name="connsiteX3" fmla="*/ 1319 w 1909"/>
              <a:gd name="connsiteY3" fmla="*/ 40 h 2051"/>
              <a:gd name="connsiteX4" fmla="*/ 1292 w 1909"/>
              <a:gd name="connsiteY4" fmla="*/ 68 h 2051"/>
              <a:gd name="connsiteX5" fmla="*/ 1263 w 1909"/>
              <a:gd name="connsiteY5" fmla="*/ 104 h 2051"/>
              <a:gd name="connsiteX6" fmla="*/ 1239 w 1909"/>
              <a:gd name="connsiteY6" fmla="*/ 140 h 2051"/>
              <a:gd name="connsiteX7" fmla="*/ 1221 w 1909"/>
              <a:gd name="connsiteY7" fmla="*/ 170 h 2051"/>
              <a:gd name="connsiteX8" fmla="*/ 1204 w 1909"/>
              <a:gd name="connsiteY8" fmla="*/ 196 h 2051"/>
              <a:gd name="connsiteX9" fmla="*/ 1179 w 1909"/>
              <a:gd name="connsiteY9" fmla="*/ 242 h 2051"/>
              <a:gd name="connsiteX10" fmla="*/ 1162 w 1909"/>
              <a:gd name="connsiteY10" fmla="*/ 276 h 2051"/>
              <a:gd name="connsiteX11" fmla="*/ 1144 w 1909"/>
              <a:gd name="connsiteY11" fmla="*/ 314 h 2051"/>
              <a:gd name="connsiteX12" fmla="*/ 1132 w 1909"/>
              <a:gd name="connsiteY12" fmla="*/ 344 h 2051"/>
              <a:gd name="connsiteX13" fmla="*/ 1114 w 1909"/>
              <a:gd name="connsiteY13" fmla="*/ 380 h 2051"/>
              <a:gd name="connsiteX14" fmla="*/ 1102 w 1909"/>
              <a:gd name="connsiteY14" fmla="*/ 408 h 2051"/>
              <a:gd name="connsiteX15" fmla="*/ 1090 w 1909"/>
              <a:gd name="connsiteY15" fmla="*/ 436 h 2051"/>
              <a:gd name="connsiteX16" fmla="*/ 1076 w 1909"/>
              <a:gd name="connsiteY16" fmla="*/ 472 h 2051"/>
              <a:gd name="connsiteX17" fmla="*/ 1062 w 1909"/>
              <a:gd name="connsiteY17" fmla="*/ 504 h 2051"/>
              <a:gd name="connsiteX18" fmla="*/ 1048 w 1909"/>
              <a:gd name="connsiteY18" fmla="*/ 544 h 2051"/>
              <a:gd name="connsiteX19" fmla="*/ 1036 w 1909"/>
              <a:gd name="connsiteY19" fmla="*/ 580 h 2051"/>
              <a:gd name="connsiteX20" fmla="*/ 1020 w 1909"/>
              <a:gd name="connsiteY20" fmla="*/ 624 h 2051"/>
              <a:gd name="connsiteX21" fmla="*/ 1014 w 1909"/>
              <a:gd name="connsiteY21" fmla="*/ 650 h 2051"/>
              <a:gd name="connsiteX22" fmla="*/ 994 w 1909"/>
              <a:gd name="connsiteY22" fmla="*/ 690 h 2051"/>
              <a:gd name="connsiteX23" fmla="*/ 980 w 1909"/>
              <a:gd name="connsiteY23" fmla="*/ 736 h 2051"/>
              <a:gd name="connsiteX24" fmla="*/ 970 w 1909"/>
              <a:gd name="connsiteY24" fmla="*/ 776 h 2051"/>
              <a:gd name="connsiteX25" fmla="*/ 960 w 1909"/>
              <a:gd name="connsiteY25" fmla="*/ 814 h 2051"/>
              <a:gd name="connsiteX26" fmla="*/ 950 w 1909"/>
              <a:gd name="connsiteY26" fmla="*/ 852 h 2051"/>
              <a:gd name="connsiteX27" fmla="*/ 940 w 1909"/>
              <a:gd name="connsiteY27" fmla="*/ 894 h 2051"/>
              <a:gd name="connsiteX28" fmla="*/ 930 w 1909"/>
              <a:gd name="connsiteY28" fmla="*/ 938 h 2051"/>
              <a:gd name="connsiteX29" fmla="*/ 921 w 1909"/>
              <a:gd name="connsiteY29" fmla="*/ 974 h 2051"/>
              <a:gd name="connsiteX30" fmla="*/ 915 w 1909"/>
              <a:gd name="connsiteY30" fmla="*/ 1004 h 2051"/>
              <a:gd name="connsiteX31" fmla="*/ 903 w 1909"/>
              <a:gd name="connsiteY31" fmla="*/ 1040 h 2051"/>
              <a:gd name="connsiteX32" fmla="*/ 885 w 1909"/>
              <a:gd name="connsiteY32" fmla="*/ 1072 h 2051"/>
              <a:gd name="connsiteX33" fmla="*/ 873 w 1909"/>
              <a:gd name="connsiteY33" fmla="*/ 1114 h 2051"/>
              <a:gd name="connsiteX34" fmla="*/ 855 w 1909"/>
              <a:gd name="connsiteY34" fmla="*/ 1168 h 2051"/>
              <a:gd name="connsiteX35" fmla="*/ 843 w 1909"/>
              <a:gd name="connsiteY35" fmla="*/ 1186 h 2051"/>
              <a:gd name="connsiteX36" fmla="*/ 837 w 1909"/>
              <a:gd name="connsiteY36" fmla="*/ 1222 h 2051"/>
              <a:gd name="connsiteX37" fmla="*/ 823 w 1909"/>
              <a:gd name="connsiteY37" fmla="*/ 1264 h 2051"/>
              <a:gd name="connsiteX38" fmla="*/ 811 w 1909"/>
              <a:gd name="connsiteY38" fmla="*/ 1288 h 2051"/>
              <a:gd name="connsiteX39" fmla="*/ 789 w 1909"/>
              <a:gd name="connsiteY39" fmla="*/ 1330 h 2051"/>
              <a:gd name="connsiteX40" fmla="*/ 771 w 1909"/>
              <a:gd name="connsiteY40" fmla="*/ 1366 h 2051"/>
              <a:gd name="connsiteX41" fmla="*/ 753 w 1909"/>
              <a:gd name="connsiteY41" fmla="*/ 1406 h 2051"/>
              <a:gd name="connsiteX42" fmla="*/ 729 w 1909"/>
              <a:gd name="connsiteY42" fmla="*/ 1442 h 2051"/>
              <a:gd name="connsiteX43" fmla="*/ 712 w 1909"/>
              <a:gd name="connsiteY43" fmla="*/ 1478 h 2051"/>
              <a:gd name="connsiteX44" fmla="*/ 675 w 1909"/>
              <a:gd name="connsiteY44" fmla="*/ 1520 h 2051"/>
              <a:gd name="connsiteX45" fmla="*/ 658 w 1909"/>
              <a:gd name="connsiteY45" fmla="*/ 1546 h 2051"/>
              <a:gd name="connsiteX46" fmla="*/ 626 w 1909"/>
              <a:gd name="connsiteY46" fmla="*/ 1584 h 2051"/>
              <a:gd name="connsiteX47" fmla="*/ 603 w 1909"/>
              <a:gd name="connsiteY47" fmla="*/ 1616 h 2051"/>
              <a:gd name="connsiteX48" fmla="*/ 579 w 1909"/>
              <a:gd name="connsiteY48" fmla="*/ 1628 h 2051"/>
              <a:gd name="connsiteX49" fmla="*/ 549 w 1909"/>
              <a:gd name="connsiteY49" fmla="*/ 1658 h 2051"/>
              <a:gd name="connsiteX50" fmla="*/ 507 w 1909"/>
              <a:gd name="connsiteY50" fmla="*/ 1688 h 2051"/>
              <a:gd name="connsiteX51" fmla="*/ 462 w 1909"/>
              <a:gd name="connsiteY51" fmla="*/ 1708 h 2051"/>
              <a:gd name="connsiteX52" fmla="*/ 428 w 1909"/>
              <a:gd name="connsiteY52" fmla="*/ 1724 h 2051"/>
              <a:gd name="connsiteX53" fmla="*/ 398 w 1909"/>
              <a:gd name="connsiteY53" fmla="*/ 1738 h 2051"/>
              <a:gd name="connsiteX54" fmla="*/ 362 w 1909"/>
              <a:gd name="connsiteY54" fmla="*/ 1756 h 2051"/>
              <a:gd name="connsiteX55" fmla="*/ 327 w 1909"/>
              <a:gd name="connsiteY55" fmla="*/ 1772 h 2051"/>
              <a:gd name="connsiteX56" fmla="*/ 291 w 1909"/>
              <a:gd name="connsiteY56" fmla="*/ 1784 h 2051"/>
              <a:gd name="connsiteX57" fmla="*/ 274 w 1909"/>
              <a:gd name="connsiteY57" fmla="*/ 1792 h 2051"/>
              <a:gd name="connsiteX58" fmla="*/ 238 w 1909"/>
              <a:gd name="connsiteY58" fmla="*/ 1804 h 2051"/>
              <a:gd name="connsiteX59" fmla="*/ 199 w 1909"/>
              <a:gd name="connsiteY59" fmla="*/ 1820 h 2051"/>
              <a:gd name="connsiteX60" fmla="*/ 159 w 1909"/>
              <a:gd name="connsiteY60" fmla="*/ 1832 h 2051"/>
              <a:gd name="connsiteX61" fmla="*/ 114 w 1909"/>
              <a:gd name="connsiteY61" fmla="*/ 1846 h 2051"/>
              <a:gd name="connsiteX62" fmla="*/ 75 w 1909"/>
              <a:gd name="connsiteY62" fmla="*/ 1860 h 2051"/>
              <a:gd name="connsiteX63" fmla="*/ 38 w 1909"/>
              <a:gd name="connsiteY63" fmla="*/ 1870 h 2051"/>
              <a:gd name="connsiteX64" fmla="*/ 16 w 1909"/>
              <a:gd name="connsiteY64" fmla="*/ 1876 h 2051"/>
              <a:gd name="connsiteX65" fmla="*/ 2 w 1909"/>
              <a:gd name="connsiteY65" fmla="*/ 1882 h 2051"/>
              <a:gd name="connsiteX66" fmla="*/ 0 w 1909"/>
              <a:gd name="connsiteY66" fmla="*/ 1902 h 2051"/>
              <a:gd name="connsiteX67" fmla="*/ 2 w 1909"/>
              <a:gd name="connsiteY67" fmla="*/ 1924 h 2051"/>
              <a:gd name="connsiteX68" fmla="*/ 1540 w 1909"/>
              <a:gd name="connsiteY68" fmla="*/ 1112 h 2051"/>
              <a:gd name="connsiteX69" fmla="*/ 1896 w 1909"/>
              <a:gd name="connsiteY69" fmla="*/ 1849 h 2051"/>
              <a:gd name="connsiteX70" fmla="*/ 1890 w 1909"/>
              <a:gd name="connsiteY70" fmla="*/ 1429 h 2051"/>
              <a:gd name="connsiteX71" fmla="*/ 1814 w 1909"/>
              <a:gd name="connsiteY71" fmla="*/ 692 h 2051"/>
              <a:gd name="connsiteX72" fmla="*/ 1803 w 1909"/>
              <a:gd name="connsiteY72" fmla="*/ 652 h 2051"/>
              <a:gd name="connsiteX73" fmla="*/ 1786 w 1909"/>
              <a:gd name="connsiteY73" fmla="*/ 604 h 2051"/>
              <a:gd name="connsiteX74" fmla="*/ 1773 w 1909"/>
              <a:gd name="connsiteY74" fmla="*/ 556 h 2051"/>
              <a:gd name="connsiteX75" fmla="*/ 1761 w 1909"/>
              <a:gd name="connsiteY75" fmla="*/ 526 h 2051"/>
              <a:gd name="connsiteX76" fmla="*/ 1742 w 1909"/>
              <a:gd name="connsiteY76" fmla="*/ 478 h 2051"/>
              <a:gd name="connsiteX77" fmla="*/ 1725 w 1909"/>
              <a:gd name="connsiteY77" fmla="*/ 442 h 2051"/>
              <a:gd name="connsiteX78" fmla="*/ 1715 w 1909"/>
              <a:gd name="connsiteY78" fmla="*/ 404 h 2051"/>
              <a:gd name="connsiteX79" fmla="*/ 1698 w 1909"/>
              <a:gd name="connsiteY79" fmla="*/ 368 h 2051"/>
              <a:gd name="connsiteX80" fmla="*/ 1692 w 1909"/>
              <a:gd name="connsiteY80" fmla="*/ 354 h 2051"/>
              <a:gd name="connsiteX81" fmla="*/ 1683 w 1909"/>
              <a:gd name="connsiteY81" fmla="*/ 332 h 2051"/>
              <a:gd name="connsiteX82" fmla="*/ 1662 w 1909"/>
              <a:gd name="connsiteY82" fmla="*/ 294 h 2051"/>
              <a:gd name="connsiteX83" fmla="*/ 1647 w 1909"/>
              <a:gd name="connsiteY83" fmla="*/ 260 h 2051"/>
              <a:gd name="connsiteX84" fmla="*/ 1634 w 1909"/>
              <a:gd name="connsiteY84" fmla="*/ 236 h 2051"/>
              <a:gd name="connsiteX85" fmla="*/ 1624 w 1909"/>
              <a:gd name="connsiteY85" fmla="*/ 208 h 2051"/>
              <a:gd name="connsiteX86" fmla="*/ 1596 w 1909"/>
              <a:gd name="connsiteY86" fmla="*/ 168 h 2051"/>
              <a:gd name="connsiteX87" fmla="*/ 1590 w 1909"/>
              <a:gd name="connsiteY87" fmla="*/ 156 h 2051"/>
              <a:gd name="connsiteX88" fmla="*/ 1574 w 1909"/>
              <a:gd name="connsiteY88" fmla="*/ 136 h 2051"/>
              <a:gd name="connsiteX89" fmla="*/ 1582 w 1909"/>
              <a:gd name="connsiteY89" fmla="*/ 144 h 2051"/>
              <a:gd name="connsiteX90" fmla="*/ 1610 w 1909"/>
              <a:gd name="connsiteY90" fmla="*/ 190 h 2051"/>
              <a:gd name="connsiteX91" fmla="*/ 1602 w 1909"/>
              <a:gd name="connsiteY91" fmla="*/ 180 h 2051"/>
              <a:gd name="connsiteX92" fmla="*/ 1608 w 1909"/>
              <a:gd name="connsiteY92" fmla="*/ 182 h 2051"/>
              <a:gd name="connsiteX93" fmla="*/ 1587 w 1909"/>
              <a:gd name="connsiteY93" fmla="*/ 152 h 2051"/>
              <a:gd name="connsiteX94" fmla="*/ 1560 w 1909"/>
              <a:gd name="connsiteY94" fmla="*/ 114 h 2051"/>
              <a:gd name="connsiteX95" fmla="*/ 1536 w 1909"/>
              <a:gd name="connsiteY95" fmla="*/ 84 h 2051"/>
              <a:gd name="connsiteX96" fmla="*/ 1510 w 1909"/>
              <a:gd name="connsiteY96" fmla="*/ 52 h 2051"/>
              <a:gd name="connsiteX97" fmla="*/ 1491 w 1909"/>
              <a:gd name="connsiteY97" fmla="*/ 32 h 2051"/>
              <a:gd name="connsiteX98" fmla="*/ 1473 w 1909"/>
              <a:gd name="connsiteY98" fmla="*/ 14 h 2051"/>
              <a:gd name="connsiteX99" fmla="*/ 1452 w 1909"/>
              <a:gd name="connsiteY99" fmla="*/ 8 h 2051"/>
              <a:gd name="connsiteX100" fmla="*/ 1410 w 1909"/>
              <a:gd name="connsiteY100" fmla="*/ 2 h 2051"/>
              <a:gd name="connsiteX0" fmla="*/ 1430 w 1942"/>
              <a:gd name="connsiteY0" fmla="*/ 0 h 2051"/>
              <a:gd name="connsiteX1" fmla="*/ 1387 w 1942"/>
              <a:gd name="connsiteY1" fmla="*/ 4 h 2051"/>
              <a:gd name="connsiteX2" fmla="*/ 1355 w 1942"/>
              <a:gd name="connsiteY2" fmla="*/ 16 h 2051"/>
              <a:gd name="connsiteX3" fmla="*/ 1319 w 1942"/>
              <a:gd name="connsiteY3" fmla="*/ 40 h 2051"/>
              <a:gd name="connsiteX4" fmla="*/ 1292 w 1942"/>
              <a:gd name="connsiteY4" fmla="*/ 68 h 2051"/>
              <a:gd name="connsiteX5" fmla="*/ 1263 w 1942"/>
              <a:gd name="connsiteY5" fmla="*/ 104 h 2051"/>
              <a:gd name="connsiteX6" fmla="*/ 1239 w 1942"/>
              <a:gd name="connsiteY6" fmla="*/ 140 h 2051"/>
              <a:gd name="connsiteX7" fmla="*/ 1221 w 1942"/>
              <a:gd name="connsiteY7" fmla="*/ 170 h 2051"/>
              <a:gd name="connsiteX8" fmla="*/ 1204 w 1942"/>
              <a:gd name="connsiteY8" fmla="*/ 196 h 2051"/>
              <a:gd name="connsiteX9" fmla="*/ 1179 w 1942"/>
              <a:gd name="connsiteY9" fmla="*/ 242 h 2051"/>
              <a:gd name="connsiteX10" fmla="*/ 1162 w 1942"/>
              <a:gd name="connsiteY10" fmla="*/ 276 h 2051"/>
              <a:gd name="connsiteX11" fmla="*/ 1144 w 1942"/>
              <a:gd name="connsiteY11" fmla="*/ 314 h 2051"/>
              <a:gd name="connsiteX12" fmla="*/ 1132 w 1942"/>
              <a:gd name="connsiteY12" fmla="*/ 344 h 2051"/>
              <a:gd name="connsiteX13" fmla="*/ 1114 w 1942"/>
              <a:gd name="connsiteY13" fmla="*/ 380 h 2051"/>
              <a:gd name="connsiteX14" fmla="*/ 1102 w 1942"/>
              <a:gd name="connsiteY14" fmla="*/ 408 h 2051"/>
              <a:gd name="connsiteX15" fmla="*/ 1090 w 1942"/>
              <a:gd name="connsiteY15" fmla="*/ 436 h 2051"/>
              <a:gd name="connsiteX16" fmla="*/ 1076 w 1942"/>
              <a:gd name="connsiteY16" fmla="*/ 472 h 2051"/>
              <a:gd name="connsiteX17" fmla="*/ 1062 w 1942"/>
              <a:gd name="connsiteY17" fmla="*/ 504 h 2051"/>
              <a:gd name="connsiteX18" fmla="*/ 1048 w 1942"/>
              <a:gd name="connsiteY18" fmla="*/ 544 h 2051"/>
              <a:gd name="connsiteX19" fmla="*/ 1036 w 1942"/>
              <a:gd name="connsiteY19" fmla="*/ 580 h 2051"/>
              <a:gd name="connsiteX20" fmla="*/ 1020 w 1942"/>
              <a:gd name="connsiteY20" fmla="*/ 624 h 2051"/>
              <a:gd name="connsiteX21" fmla="*/ 1014 w 1942"/>
              <a:gd name="connsiteY21" fmla="*/ 650 h 2051"/>
              <a:gd name="connsiteX22" fmla="*/ 994 w 1942"/>
              <a:gd name="connsiteY22" fmla="*/ 690 h 2051"/>
              <a:gd name="connsiteX23" fmla="*/ 980 w 1942"/>
              <a:gd name="connsiteY23" fmla="*/ 736 h 2051"/>
              <a:gd name="connsiteX24" fmla="*/ 970 w 1942"/>
              <a:gd name="connsiteY24" fmla="*/ 776 h 2051"/>
              <a:gd name="connsiteX25" fmla="*/ 960 w 1942"/>
              <a:gd name="connsiteY25" fmla="*/ 814 h 2051"/>
              <a:gd name="connsiteX26" fmla="*/ 950 w 1942"/>
              <a:gd name="connsiteY26" fmla="*/ 852 h 2051"/>
              <a:gd name="connsiteX27" fmla="*/ 940 w 1942"/>
              <a:gd name="connsiteY27" fmla="*/ 894 h 2051"/>
              <a:gd name="connsiteX28" fmla="*/ 930 w 1942"/>
              <a:gd name="connsiteY28" fmla="*/ 938 h 2051"/>
              <a:gd name="connsiteX29" fmla="*/ 921 w 1942"/>
              <a:gd name="connsiteY29" fmla="*/ 974 h 2051"/>
              <a:gd name="connsiteX30" fmla="*/ 915 w 1942"/>
              <a:gd name="connsiteY30" fmla="*/ 1004 h 2051"/>
              <a:gd name="connsiteX31" fmla="*/ 903 w 1942"/>
              <a:gd name="connsiteY31" fmla="*/ 1040 h 2051"/>
              <a:gd name="connsiteX32" fmla="*/ 885 w 1942"/>
              <a:gd name="connsiteY32" fmla="*/ 1072 h 2051"/>
              <a:gd name="connsiteX33" fmla="*/ 873 w 1942"/>
              <a:gd name="connsiteY33" fmla="*/ 1114 h 2051"/>
              <a:gd name="connsiteX34" fmla="*/ 855 w 1942"/>
              <a:gd name="connsiteY34" fmla="*/ 1168 h 2051"/>
              <a:gd name="connsiteX35" fmla="*/ 843 w 1942"/>
              <a:gd name="connsiteY35" fmla="*/ 1186 h 2051"/>
              <a:gd name="connsiteX36" fmla="*/ 837 w 1942"/>
              <a:gd name="connsiteY36" fmla="*/ 1222 h 2051"/>
              <a:gd name="connsiteX37" fmla="*/ 823 w 1942"/>
              <a:gd name="connsiteY37" fmla="*/ 1264 h 2051"/>
              <a:gd name="connsiteX38" fmla="*/ 811 w 1942"/>
              <a:gd name="connsiteY38" fmla="*/ 1288 h 2051"/>
              <a:gd name="connsiteX39" fmla="*/ 789 w 1942"/>
              <a:gd name="connsiteY39" fmla="*/ 1330 h 2051"/>
              <a:gd name="connsiteX40" fmla="*/ 771 w 1942"/>
              <a:gd name="connsiteY40" fmla="*/ 1366 h 2051"/>
              <a:gd name="connsiteX41" fmla="*/ 753 w 1942"/>
              <a:gd name="connsiteY41" fmla="*/ 1406 h 2051"/>
              <a:gd name="connsiteX42" fmla="*/ 729 w 1942"/>
              <a:gd name="connsiteY42" fmla="*/ 1442 h 2051"/>
              <a:gd name="connsiteX43" fmla="*/ 712 w 1942"/>
              <a:gd name="connsiteY43" fmla="*/ 1478 h 2051"/>
              <a:gd name="connsiteX44" fmla="*/ 675 w 1942"/>
              <a:gd name="connsiteY44" fmla="*/ 1520 h 2051"/>
              <a:gd name="connsiteX45" fmla="*/ 658 w 1942"/>
              <a:gd name="connsiteY45" fmla="*/ 1546 h 2051"/>
              <a:gd name="connsiteX46" fmla="*/ 626 w 1942"/>
              <a:gd name="connsiteY46" fmla="*/ 1584 h 2051"/>
              <a:gd name="connsiteX47" fmla="*/ 603 w 1942"/>
              <a:gd name="connsiteY47" fmla="*/ 1616 h 2051"/>
              <a:gd name="connsiteX48" fmla="*/ 579 w 1942"/>
              <a:gd name="connsiteY48" fmla="*/ 1628 h 2051"/>
              <a:gd name="connsiteX49" fmla="*/ 549 w 1942"/>
              <a:gd name="connsiteY49" fmla="*/ 1658 h 2051"/>
              <a:gd name="connsiteX50" fmla="*/ 507 w 1942"/>
              <a:gd name="connsiteY50" fmla="*/ 1688 h 2051"/>
              <a:gd name="connsiteX51" fmla="*/ 462 w 1942"/>
              <a:gd name="connsiteY51" fmla="*/ 1708 h 2051"/>
              <a:gd name="connsiteX52" fmla="*/ 428 w 1942"/>
              <a:gd name="connsiteY52" fmla="*/ 1724 h 2051"/>
              <a:gd name="connsiteX53" fmla="*/ 398 w 1942"/>
              <a:gd name="connsiteY53" fmla="*/ 1738 h 2051"/>
              <a:gd name="connsiteX54" fmla="*/ 362 w 1942"/>
              <a:gd name="connsiteY54" fmla="*/ 1756 h 2051"/>
              <a:gd name="connsiteX55" fmla="*/ 327 w 1942"/>
              <a:gd name="connsiteY55" fmla="*/ 1772 h 2051"/>
              <a:gd name="connsiteX56" fmla="*/ 291 w 1942"/>
              <a:gd name="connsiteY56" fmla="*/ 1784 h 2051"/>
              <a:gd name="connsiteX57" fmla="*/ 274 w 1942"/>
              <a:gd name="connsiteY57" fmla="*/ 1792 h 2051"/>
              <a:gd name="connsiteX58" fmla="*/ 238 w 1942"/>
              <a:gd name="connsiteY58" fmla="*/ 1804 h 2051"/>
              <a:gd name="connsiteX59" fmla="*/ 199 w 1942"/>
              <a:gd name="connsiteY59" fmla="*/ 1820 h 2051"/>
              <a:gd name="connsiteX60" fmla="*/ 159 w 1942"/>
              <a:gd name="connsiteY60" fmla="*/ 1832 h 2051"/>
              <a:gd name="connsiteX61" fmla="*/ 114 w 1942"/>
              <a:gd name="connsiteY61" fmla="*/ 1846 h 2051"/>
              <a:gd name="connsiteX62" fmla="*/ 75 w 1942"/>
              <a:gd name="connsiteY62" fmla="*/ 1860 h 2051"/>
              <a:gd name="connsiteX63" fmla="*/ 38 w 1942"/>
              <a:gd name="connsiteY63" fmla="*/ 1870 h 2051"/>
              <a:gd name="connsiteX64" fmla="*/ 16 w 1942"/>
              <a:gd name="connsiteY64" fmla="*/ 1876 h 2051"/>
              <a:gd name="connsiteX65" fmla="*/ 2 w 1942"/>
              <a:gd name="connsiteY65" fmla="*/ 1882 h 2051"/>
              <a:gd name="connsiteX66" fmla="*/ 0 w 1942"/>
              <a:gd name="connsiteY66" fmla="*/ 1902 h 2051"/>
              <a:gd name="connsiteX67" fmla="*/ 2 w 1942"/>
              <a:gd name="connsiteY67" fmla="*/ 1924 h 2051"/>
              <a:gd name="connsiteX68" fmla="*/ 1540 w 1942"/>
              <a:gd name="connsiteY68" fmla="*/ 1112 h 2051"/>
              <a:gd name="connsiteX69" fmla="*/ 1896 w 1942"/>
              <a:gd name="connsiteY69" fmla="*/ 1849 h 2051"/>
              <a:gd name="connsiteX70" fmla="*/ 1814 w 1942"/>
              <a:gd name="connsiteY70" fmla="*/ 692 h 2051"/>
              <a:gd name="connsiteX71" fmla="*/ 1803 w 1942"/>
              <a:gd name="connsiteY71" fmla="*/ 652 h 2051"/>
              <a:gd name="connsiteX72" fmla="*/ 1786 w 1942"/>
              <a:gd name="connsiteY72" fmla="*/ 604 h 2051"/>
              <a:gd name="connsiteX73" fmla="*/ 1773 w 1942"/>
              <a:gd name="connsiteY73" fmla="*/ 556 h 2051"/>
              <a:gd name="connsiteX74" fmla="*/ 1761 w 1942"/>
              <a:gd name="connsiteY74" fmla="*/ 526 h 2051"/>
              <a:gd name="connsiteX75" fmla="*/ 1742 w 1942"/>
              <a:gd name="connsiteY75" fmla="*/ 478 h 2051"/>
              <a:gd name="connsiteX76" fmla="*/ 1725 w 1942"/>
              <a:gd name="connsiteY76" fmla="*/ 442 h 2051"/>
              <a:gd name="connsiteX77" fmla="*/ 1715 w 1942"/>
              <a:gd name="connsiteY77" fmla="*/ 404 h 2051"/>
              <a:gd name="connsiteX78" fmla="*/ 1698 w 1942"/>
              <a:gd name="connsiteY78" fmla="*/ 368 h 2051"/>
              <a:gd name="connsiteX79" fmla="*/ 1692 w 1942"/>
              <a:gd name="connsiteY79" fmla="*/ 354 h 2051"/>
              <a:gd name="connsiteX80" fmla="*/ 1683 w 1942"/>
              <a:gd name="connsiteY80" fmla="*/ 332 h 2051"/>
              <a:gd name="connsiteX81" fmla="*/ 1662 w 1942"/>
              <a:gd name="connsiteY81" fmla="*/ 294 h 2051"/>
              <a:gd name="connsiteX82" fmla="*/ 1647 w 1942"/>
              <a:gd name="connsiteY82" fmla="*/ 260 h 2051"/>
              <a:gd name="connsiteX83" fmla="*/ 1634 w 1942"/>
              <a:gd name="connsiteY83" fmla="*/ 236 h 2051"/>
              <a:gd name="connsiteX84" fmla="*/ 1624 w 1942"/>
              <a:gd name="connsiteY84" fmla="*/ 208 h 2051"/>
              <a:gd name="connsiteX85" fmla="*/ 1596 w 1942"/>
              <a:gd name="connsiteY85" fmla="*/ 168 h 2051"/>
              <a:gd name="connsiteX86" fmla="*/ 1590 w 1942"/>
              <a:gd name="connsiteY86" fmla="*/ 156 h 2051"/>
              <a:gd name="connsiteX87" fmla="*/ 1574 w 1942"/>
              <a:gd name="connsiteY87" fmla="*/ 136 h 2051"/>
              <a:gd name="connsiteX88" fmla="*/ 1582 w 1942"/>
              <a:gd name="connsiteY88" fmla="*/ 144 h 2051"/>
              <a:gd name="connsiteX89" fmla="*/ 1610 w 1942"/>
              <a:gd name="connsiteY89" fmla="*/ 190 h 2051"/>
              <a:gd name="connsiteX90" fmla="*/ 1602 w 1942"/>
              <a:gd name="connsiteY90" fmla="*/ 180 h 2051"/>
              <a:gd name="connsiteX91" fmla="*/ 1608 w 1942"/>
              <a:gd name="connsiteY91" fmla="*/ 182 h 2051"/>
              <a:gd name="connsiteX92" fmla="*/ 1587 w 1942"/>
              <a:gd name="connsiteY92" fmla="*/ 152 h 2051"/>
              <a:gd name="connsiteX93" fmla="*/ 1560 w 1942"/>
              <a:gd name="connsiteY93" fmla="*/ 114 h 2051"/>
              <a:gd name="connsiteX94" fmla="*/ 1536 w 1942"/>
              <a:gd name="connsiteY94" fmla="*/ 84 h 2051"/>
              <a:gd name="connsiteX95" fmla="*/ 1510 w 1942"/>
              <a:gd name="connsiteY95" fmla="*/ 52 h 2051"/>
              <a:gd name="connsiteX96" fmla="*/ 1491 w 1942"/>
              <a:gd name="connsiteY96" fmla="*/ 32 h 2051"/>
              <a:gd name="connsiteX97" fmla="*/ 1473 w 1942"/>
              <a:gd name="connsiteY97" fmla="*/ 14 h 2051"/>
              <a:gd name="connsiteX98" fmla="*/ 1452 w 1942"/>
              <a:gd name="connsiteY98" fmla="*/ 8 h 2051"/>
              <a:gd name="connsiteX99" fmla="*/ 1410 w 1942"/>
              <a:gd name="connsiteY99" fmla="*/ 2 h 2051"/>
              <a:gd name="connsiteX0" fmla="*/ 1430 w 1842"/>
              <a:gd name="connsiteY0" fmla="*/ 0 h 1924"/>
              <a:gd name="connsiteX1" fmla="*/ 1387 w 1842"/>
              <a:gd name="connsiteY1" fmla="*/ 4 h 1924"/>
              <a:gd name="connsiteX2" fmla="*/ 1355 w 1842"/>
              <a:gd name="connsiteY2" fmla="*/ 16 h 1924"/>
              <a:gd name="connsiteX3" fmla="*/ 1319 w 1842"/>
              <a:gd name="connsiteY3" fmla="*/ 40 h 1924"/>
              <a:gd name="connsiteX4" fmla="*/ 1292 w 1842"/>
              <a:gd name="connsiteY4" fmla="*/ 68 h 1924"/>
              <a:gd name="connsiteX5" fmla="*/ 1263 w 1842"/>
              <a:gd name="connsiteY5" fmla="*/ 104 h 1924"/>
              <a:gd name="connsiteX6" fmla="*/ 1239 w 1842"/>
              <a:gd name="connsiteY6" fmla="*/ 140 h 1924"/>
              <a:gd name="connsiteX7" fmla="*/ 1221 w 1842"/>
              <a:gd name="connsiteY7" fmla="*/ 170 h 1924"/>
              <a:gd name="connsiteX8" fmla="*/ 1204 w 1842"/>
              <a:gd name="connsiteY8" fmla="*/ 196 h 1924"/>
              <a:gd name="connsiteX9" fmla="*/ 1179 w 1842"/>
              <a:gd name="connsiteY9" fmla="*/ 242 h 1924"/>
              <a:gd name="connsiteX10" fmla="*/ 1162 w 1842"/>
              <a:gd name="connsiteY10" fmla="*/ 276 h 1924"/>
              <a:gd name="connsiteX11" fmla="*/ 1144 w 1842"/>
              <a:gd name="connsiteY11" fmla="*/ 314 h 1924"/>
              <a:gd name="connsiteX12" fmla="*/ 1132 w 1842"/>
              <a:gd name="connsiteY12" fmla="*/ 344 h 1924"/>
              <a:gd name="connsiteX13" fmla="*/ 1114 w 1842"/>
              <a:gd name="connsiteY13" fmla="*/ 380 h 1924"/>
              <a:gd name="connsiteX14" fmla="*/ 1102 w 1842"/>
              <a:gd name="connsiteY14" fmla="*/ 408 h 1924"/>
              <a:gd name="connsiteX15" fmla="*/ 1090 w 1842"/>
              <a:gd name="connsiteY15" fmla="*/ 436 h 1924"/>
              <a:gd name="connsiteX16" fmla="*/ 1076 w 1842"/>
              <a:gd name="connsiteY16" fmla="*/ 472 h 1924"/>
              <a:gd name="connsiteX17" fmla="*/ 1062 w 1842"/>
              <a:gd name="connsiteY17" fmla="*/ 504 h 1924"/>
              <a:gd name="connsiteX18" fmla="*/ 1048 w 1842"/>
              <a:gd name="connsiteY18" fmla="*/ 544 h 1924"/>
              <a:gd name="connsiteX19" fmla="*/ 1036 w 1842"/>
              <a:gd name="connsiteY19" fmla="*/ 580 h 1924"/>
              <a:gd name="connsiteX20" fmla="*/ 1020 w 1842"/>
              <a:gd name="connsiteY20" fmla="*/ 624 h 1924"/>
              <a:gd name="connsiteX21" fmla="*/ 1014 w 1842"/>
              <a:gd name="connsiteY21" fmla="*/ 650 h 1924"/>
              <a:gd name="connsiteX22" fmla="*/ 994 w 1842"/>
              <a:gd name="connsiteY22" fmla="*/ 690 h 1924"/>
              <a:gd name="connsiteX23" fmla="*/ 980 w 1842"/>
              <a:gd name="connsiteY23" fmla="*/ 736 h 1924"/>
              <a:gd name="connsiteX24" fmla="*/ 970 w 1842"/>
              <a:gd name="connsiteY24" fmla="*/ 776 h 1924"/>
              <a:gd name="connsiteX25" fmla="*/ 960 w 1842"/>
              <a:gd name="connsiteY25" fmla="*/ 814 h 1924"/>
              <a:gd name="connsiteX26" fmla="*/ 950 w 1842"/>
              <a:gd name="connsiteY26" fmla="*/ 852 h 1924"/>
              <a:gd name="connsiteX27" fmla="*/ 940 w 1842"/>
              <a:gd name="connsiteY27" fmla="*/ 894 h 1924"/>
              <a:gd name="connsiteX28" fmla="*/ 930 w 1842"/>
              <a:gd name="connsiteY28" fmla="*/ 938 h 1924"/>
              <a:gd name="connsiteX29" fmla="*/ 921 w 1842"/>
              <a:gd name="connsiteY29" fmla="*/ 974 h 1924"/>
              <a:gd name="connsiteX30" fmla="*/ 915 w 1842"/>
              <a:gd name="connsiteY30" fmla="*/ 1004 h 1924"/>
              <a:gd name="connsiteX31" fmla="*/ 903 w 1842"/>
              <a:gd name="connsiteY31" fmla="*/ 1040 h 1924"/>
              <a:gd name="connsiteX32" fmla="*/ 885 w 1842"/>
              <a:gd name="connsiteY32" fmla="*/ 1072 h 1924"/>
              <a:gd name="connsiteX33" fmla="*/ 873 w 1842"/>
              <a:gd name="connsiteY33" fmla="*/ 1114 h 1924"/>
              <a:gd name="connsiteX34" fmla="*/ 855 w 1842"/>
              <a:gd name="connsiteY34" fmla="*/ 1168 h 1924"/>
              <a:gd name="connsiteX35" fmla="*/ 843 w 1842"/>
              <a:gd name="connsiteY35" fmla="*/ 1186 h 1924"/>
              <a:gd name="connsiteX36" fmla="*/ 837 w 1842"/>
              <a:gd name="connsiteY36" fmla="*/ 1222 h 1924"/>
              <a:gd name="connsiteX37" fmla="*/ 823 w 1842"/>
              <a:gd name="connsiteY37" fmla="*/ 1264 h 1924"/>
              <a:gd name="connsiteX38" fmla="*/ 811 w 1842"/>
              <a:gd name="connsiteY38" fmla="*/ 1288 h 1924"/>
              <a:gd name="connsiteX39" fmla="*/ 789 w 1842"/>
              <a:gd name="connsiteY39" fmla="*/ 1330 h 1924"/>
              <a:gd name="connsiteX40" fmla="*/ 771 w 1842"/>
              <a:gd name="connsiteY40" fmla="*/ 1366 h 1924"/>
              <a:gd name="connsiteX41" fmla="*/ 753 w 1842"/>
              <a:gd name="connsiteY41" fmla="*/ 1406 h 1924"/>
              <a:gd name="connsiteX42" fmla="*/ 729 w 1842"/>
              <a:gd name="connsiteY42" fmla="*/ 1442 h 1924"/>
              <a:gd name="connsiteX43" fmla="*/ 712 w 1842"/>
              <a:gd name="connsiteY43" fmla="*/ 1478 h 1924"/>
              <a:gd name="connsiteX44" fmla="*/ 675 w 1842"/>
              <a:gd name="connsiteY44" fmla="*/ 1520 h 1924"/>
              <a:gd name="connsiteX45" fmla="*/ 658 w 1842"/>
              <a:gd name="connsiteY45" fmla="*/ 1546 h 1924"/>
              <a:gd name="connsiteX46" fmla="*/ 626 w 1842"/>
              <a:gd name="connsiteY46" fmla="*/ 1584 h 1924"/>
              <a:gd name="connsiteX47" fmla="*/ 603 w 1842"/>
              <a:gd name="connsiteY47" fmla="*/ 1616 h 1924"/>
              <a:gd name="connsiteX48" fmla="*/ 579 w 1842"/>
              <a:gd name="connsiteY48" fmla="*/ 1628 h 1924"/>
              <a:gd name="connsiteX49" fmla="*/ 549 w 1842"/>
              <a:gd name="connsiteY49" fmla="*/ 1658 h 1924"/>
              <a:gd name="connsiteX50" fmla="*/ 507 w 1842"/>
              <a:gd name="connsiteY50" fmla="*/ 1688 h 1924"/>
              <a:gd name="connsiteX51" fmla="*/ 462 w 1842"/>
              <a:gd name="connsiteY51" fmla="*/ 1708 h 1924"/>
              <a:gd name="connsiteX52" fmla="*/ 428 w 1842"/>
              <a:gd name="connsiteY52" fmla="*/ 1724 h 1924"/>
              <a:gd name="connsiteX53" fmla="*/ 398 w 1842"/>
              <a:gd name="connsiteY53" fmla="*/ 1738 h 1924"/>
              <a:gd name="connsiteX54" fmla="*/ 362 w 1842"/>
              <a:gd name="connsiteY54" fmla="*/ 1756 h 1924"/>
              <a:gd name="connsiteX55" fmla="*/ 327 w 1842"/>
              <a:gd name="connsiteY55" fmla="*/ 1772 h 1924"/>
              <a:gd name="connsiteX56" fmla="*/ 291 w 1842"/>
              <a:gd name="connsiteY56" fmla="*/ 1784 h 1924"/>
              <a:gd name="connsiteX57" fmla="*/ 274 w 1842"/>
              <a:gd name="connsiteY57" fmla="*/ 1792 h 1924"/>
              <a:gd name="connsiteX58" fmla="*/ 238 w 1842"/>
              <a:gd name="connsiteY58" fmla="*/ 1804 h 1924"/>
              <a:gd name="connsiteX59" fmla="*/ 199 w 1842"/>
              <a:gd name="connsiteY59" fmla="*/ 1820 h 1924"/>
              <a:gd name="connsiteX60" fmla="*/ 159 w 1842"/>
              <a:gd name="connsiteY60" fmla="*/ 1832 h 1924"/>
              <a:gd name="connsiteX61" fmla="*/ 114 w 1842"/>
              <a:gd name="connsiteY61" fmla="*/ 1846 h 1924"/>
              <a:gd name="connsiteX62" fmla="*/ 75 w 1842"/>
              <a:gd name="connsiteY62" fmla="*/ 1860 h 1924"/>
              <a:gd name="connsiteX63" fmla="*/ 38 w 1842"/>
              <a:gd name="connsiteY63" fmla="*/ 1870 h 1924"/>
              <a:gd name="connsiteX64" fmla="*/ 16 w 1842"/>
              <a:gd name="connsiteY64" fmla="*/ 1876 h 1924"/>
              <a:gd name="connsiteX65" fmla="*/ 2 w 1842"/>
              <a:gd name="connsiteY65" fmla="*/ 1882 h 1924"/>
              <a:gd name="connsiteX66" fmla="*/ 0 w 1842"/>
              <a:gd name="connsiteY66" fmla="*/ 1902 h 1924"/>
              <a:gd name="connsiteX67" fmla="*/ 2 w 1842"/>
              <a:gd name="connsiteY67" fmla="*/ 1924 h 1924"/>
              <a:gd name="connsiteX68" fmla="*/ 1540 w 1842"/>
              <a:gd name="connsiteY68" fmla="*/ 1112 h 1924"/>
              <a:gd name="connsiteX69" fmla="*/ 1814 w 1842"/>
              <a:gd name="connsiteY69" fmla="*/ 692 h 1924"/>
              <a:gd name="connsiteX70" fmla="*/ 1803 w 1842"/>
              <a:gd name="connsiteY70" fmla="*/ 652 h 1924"/>
              <a:gd name="connsiteX71" fmla="*/ 1786 w 1842"/>
              <a:gd name="connsiteY71" fmla="*/ 604 h 1924"/>
              <a:gd name="connsiteX72" fmla="*/ 1773 w 1842"/>
              <a:gd name="connsiteY72" fmla="*/ 556 h 1924"/>
              <a:gd name="connsiteX73" fmla="*/ 1761 w 1842"/>
              <a:gd name="connsiteY73" fmla="*/ 526 h 1924"/>
              <a:gd name="connsiteX74" fmla="*/ 1742 w 1842"/>
              <a:gd name="connsiteY74" fmla="*/ 478 h 1924"/>
              <a:gd name="connsiteX75" fmla="*/ 1725 w 1842"/>
              <a:gd name="connsiteY75" fmla="*/ 442 h 1924"/>
              <a:gd name="connsiteX76" fmla="*/ 1715 w 1842"/>
              <a:gd name="connsiteY76" fmla="*/ 404 h 1924"/>
              <a:gd name="connsiteX77" fmla="*/ 1698 w 1842"/>
              <a:gd name="connsiteY77" fmla="*/ 368 h 1924"/>
              <a:gd name="connsiteX78" fmla="*/ 1692 w 1842"/>
              <a:gd name="connsiteY78" fmla="*/ 354 h 1924"/>
              <a:gd name="connsiteX79" fmla="*/ 1683 w 1842"/>
              <a:gd name="connsiteY79" fmla="*/ 332 h 1924"/>
              <a:gd name="connsiteX80" fmla="*/ 1662 w 1842"/>
              <a:gd name="connsiteY80" fmla="*/ 294 h 1924"/>
              <a:gd name="connsiteX81" fmla="*/ 1647 w 1842"/>
              <a:gd name="connsiteY81" fmla="*/ 260 h 1924"/>
              <a:gd name="connsiteX82" fmla="*/ 1634 w 1842"/>
              <a:gd name="connsiteY82" fmla="*/ 236 h 1924"/>
              <a:gd name="connsiteX83" fmla="*/ 1624 w 1842"/>
              <a:gd name="connsiteY83" fmla="*/ 208 h 1924"/>
              <a:gd name="connsiteX84" fmla="*/ 1596 w 1842"/>
              <a:gd name="connsiteY84" fmla="*/ 168 h 1924"/>
              <a:gd name="connsiteX85" fmla="*/ 1590 w 1842"/>
              <a:gd name="connsiteY85" fmla="*/ 156 h 1924"/>
              <a:gd name="connsiteX86" fmla="*/ 1574 w 1842"/>
              <a:gd name="connsiteY86" fmla="*/ 136 h 1924"/>
              <a:gd name="connsiteX87" fmla="*/ 1582 w 1842"/>
              <a:gd name="connsiteY87" fmla="*/ 144 h 1924"/>
              <a:gd name="connsiteX88" fmla="*/ 1610 w 1842"/>
              <a:gd name="connsiteY88" fmla="*/ 190 h 1924"/>
              <a:gd name="connsiteX89" fmla="*/ 1602 w 1842"/>
              <a:gd name="connsiteY89" fmla="*/ 180 h 1924"/>
              <a:gd name="connsiteX90" fmla="*/ 1608 w 1842"/>
              <a:gd name="connsiteY90" fmla="*/ 182 h 1924"/>
              <a:gd name="connsiteX91" fmla="*/ 1587 w 1842"/>
              <a:gd name="connsiteY91" fmla="*/ 152 h 1924"/>
              <a:gd name="connsiteX92" fmla="*/ 1560 w 1842"/>
              <a:gd name="connsiteY92" fmla="*/ 114 h 1924"/>
              <a:gd name="connsiteX93" fmla="*/ 1536 w 1842"/>
              <a:gd name="connsiteY93" fmla="*/ 84 h 1924"/>
              <a:gd name="connsiteX94" fmla="*/ 1510 w 1842"/>
              <a:gd name="connsiteY94" fmla="*/ 52 h 1924"/>
              <a:gd name="connsiteX95" fmla="*/ 1491 w 1842"/>
              <a:gd name="connsiteY95" fmla="*/ 32 h 1924"/>
              <a:gd name="connsiteX96" fmla="*/ 1473 w 1842"/>
              <a:gd name="connsiteY96" fmla="*/ 14 h 1924"/>
              <a:gd name="connsiteX97" fmla="*/ 1452 w 1842"/>
              <a:gd name="connsiteY97" fmla="*/ 8 h 1924"/>
              <a:gd name="connsiteX98" fmla="*/ 1410 w 1842"/>
              <a:gd name="connsiteY98" fmla="*/ 2 h 1924"/>
              <a:gd name="connsiteX0" fmla="*/ 1430 w 2133"/>
              <a:gd name="connsiteY0" fmla="*/ 0 h 1925"/>
              <a:gd name="connsiteX1" fmla="*/ 1387 w 2133"/>
              <a:gd name="connsiteY1" fmla="*/ 4 h 1925"/>
              <a:gd name="connsiteX2" fmla="*/ 1355 w 2133"/>
              <a:gd name="connsiteY2" fmla="*/ 16 h 1925"/>
              <a:gd name="connsiteX3" fmla="*/ 1319 w 2133"/>
              <a:gd name="connsiteY3" fmla="*/ 40 h 1925"/>
              <a:gd name="connsiteX4" fmla="*/ 1292 w 2133"/>
              <a:gd name="connsiteY4" fmla="*/ 68 h 1925"/>
              <a:gd name="connsiteX5" fmla="*/ 1263 w 2133"/>
              <a:gd name="connsiteY5" fmla="*/ 104 h 1925"/>
              <a:gd name="connsiteX6" fmla="*/ 1239 w 2133"/>
              <a:gd name="connsiteY6" fmla="*/ 140 h 1925"/>
              <a:gd name="connsiteX7" fmla="*/ 1221 w 2133"/>
              <a:gd name="connsiteY7" fmla="*/ 170 h 1925"/>
              <a:gd name="connsiteX8" fmla="*/ 1204 w 2133"/>
              <a:gd name="connsiteY8" fmla="*/ 196 h 1925"/>
              <a:gd name="connsiteX9" fmla="*/ 1179 w 2133"/>
              <a:gd name="connsiteY9" fmla="*/ 242 h 1925"/>
              <a:gd name="connsiteX10" fmla="*/ 1162 w 2133"/>
              <a:gd name="connsiteY10" fmla="*/ 276 h 1925"/>
              <a:gd name="connsiteX11" fmla="*/ 1144 w 2133"/>
              <a:gd name="connsiteY11" fmla="*/ 314 h 1925"/>
              <a:gd name="connsiteX12" fmla="*/ 1132 w 2133"/>
              <a:gd name="connsiteY12" fmla="*/ 344 h 1925"/>
              <a:gd name="connsiteX13" fmla="*/ 1114 w 2133"/>
              <a:gd name="connsiteY13" fmla="*/ 380 h 1925"/>
              <a:gd name="connsiteX14" fmla="*/ 1102 w 2133"/>
              <a:gd name="connsiteY14" fmla="*/ 408 h 1925"/>
              <a:gd name="connsiteX15" fmla="*/ 1090 w 2133"/>
              <a:gd name="connsiteY15" fmla="*/ 436 h 1925"/>
              <a:gd name="connsiteX16" fmla="*/ 1076 w 2133"/>
              <a:gd name="connsiteY16" fmla="*/ 472 h 1925"/>
              <a:gd name="connsiteX17" fmla="*/ 1062 w 2133"/>
              <a:gd name="connsiteY17" fmla="*/ 504 h 1925"/>
              <a:gd name="connsiteX18" fmla="*/ 1048 w 2133"/>
              <a:gd name="connsiteY18" fmla="*/ 544 h 1925"/>
              <a:gd name="connsiteX19" fmla="*/ 1036 w 2133"/>
              <a:gd name="connsiteY19" fmla="*/ 580 h 1925"/>
              <a:gd name="connsiteX20" fmla="*/ 1020 w 2133"/>
              <a:gd name="connsiteY20" fmla="*/ 624 h 1925"/>
              <a:gd name="connsiteX21" fmla="*/ 1014 w 2133"/>
              <a:gd name="connsiteY21" fmla="*/ 650 h 1925"/>
              <a:gd name="connsiteX22" fmla="*/ 994 w 2133"/>
              <a:gd name="connsiteY22" fmla="*/ 690 h 1925"/>
              <a:gd name="connsiteX23" fmla="*/ 980 w 2133"/>
              <a:gd name="connsiteY23" fmla="*/ 736 h 1925"/>
              <a:gd name="connsiteX24" fmla="*/ 970 w 2133"/>
              <a:gd name="connsiteY24" fmla="*/ 776 h 1925"/>
              <a:gd name="connsiteX25" fmla="*/ 960 w 2133"/>
              <a:gd name="connsiteY25" fmla="*/ 814 h 1925"/>
              <a:gd name="connsiteX26" fmla="*/ 950 w 2133"/>
              <a:gd name="connsiteY26" fmla="*/ 852 h 1925"/>
              <a:gd name="connsiteX27" fmla="*/ 940 w 2133"/>
              <a:gd name="connsiteY27" fmla="*/ 894 h 1925"/>
              <a:gd name="connsiteX28" fmla="*/ 930 w 2133"/>
              <a:gd name="connsiteY28" fmla="*/ 938 h 1925"/>
              <a:gd name="connsiteX29" fmla="*/ 921 w 2133"/>
              <a:gd name="connsiteY29" fmla="*/ 974 h 1925"/>
              <a:gd name="connsiteX30" fmla="*/ 915 w 2133"/>
              <a:gd name="connsiteY30" fmla="*/ 1004 h 1925"/>
              <a:gd name="connsiteX31" fmla="*/ 903 w 2133"/>
              <a:gd name="connsiteY31" fmla="*/ 1040 h 1925"/>
              <a:gd name="connsiteX32" fmla="*/ 885 w 2133"/>
              <a:gd name="connsiteY32" fmla="*/ 1072 h 1925"/>
              <a:gd name="connsiteX33" fmla="*/ 873 w 2133"/>
              <a:gd name="connsiteY33" fmla="*/ 1114 h 1925"/>
              <a:gd name="connsiteX34" fmla="*/ 855 w 2133"/>
              <a:gd name="connsiteY34" fmla="*/ 1168 h 1925"/>
              <a:gd name="connsiteX35" fmla="*/ 843 w 2133"/>
              <a:gd name="connsiteY35" fmla="*/ 1186 h 1925"/>
              <a:gd name="connsiteX36" fmla="*/ 837 w 2133"/>
              <a:gd name="connsiteY36" fmla="*/ 1222 h 1925"/>
              <a:gd name="connsiteX37" fmla="*/ 823 w 2133"/>
              <a:gd name="connsiteY37" fmla="*/ 1264 h 1925"/>
              <a:gd name="connsiteX38" fmla="*/ 811 w 2133"/>
              <a:gd name="connsiteY38" fmla="*/ 1288 h 1925"/>
              <a:gd name="connsiteX39" fmla="*/ 789 w 2133"/>
              <a:gd name="connsiteY39" fmla="*/ 1330 h 1925"/>
              <a:gd name="connsiteX40" fmla="*/ 771 w 2133"/>
              <a:gd name="connsiteY40" fmla="*/ 1366 h 1925"/>
              <a:gd name="connsiteX41" fmla="*/ 753 w 2133"/>
              <a:gd name="connsiteY41" fmla="*/ 1406 h 1925"/>
              <a:gd name="connsiteX42" fmla="*/ 729 w 2133"/>
              <a:gd name="connsiteY42" fmla="*/ 1442 h 1925"/>
              <a:gd name="connsiteX43" fmla="*/ 712 w 2133"/>
              <a:gd name="connsiteY43" fmla="*/ 1478 h 1925"/>
              <a:gd name="connsiteX44" fmla="*/ 675 w 2133"/>
              <a:gd name="connsiteY44" fmla="*/ 1520 h 1925"/>
              <a:gd name="connsiteX45" fmla="*/ 658 w 2133"/>
              <a:gd name="connsiteY45" fmla="*/ 1546 h 1925"/>
              <a:gd name="connsiteX46" fmla="*/ 626 w 2133"/>
              <a:gd name="connsiteY46" fmla="*/ 1584 h 1925"/>
              <a:gd name="connsiteX47" fmla="*/ 603 w 2133"/>
              <a:gd name="connsiteY47" fmla="*/ 1616 h 1925"/>
              <a:gd name="connsiteX48" fmla="*/ 579 w 2133"/>
              <a:gd name="connsiteY48" fmla="*/ 1628 h 1925"/>
              <a:gd name="connsiteX49" fmla="*/ 549 w 2133"/>
              <a:gd name="connsiteY49" fmla="*/ 1658 h 1925"/>
              <a:gd name="connsiteX50" fmla="*/ 507 w 2133"/>
              <a:gd name="connsiteY50" fmla="*/ 1688 h 1925"/>
              <a:gd name="connsiteX51" fmla="*/ 462 w 2133"/>
              <a:gd name="connsiteY51" fmla="*/ 1708 h 1925"/>
              <a:gd name="connsiteX52" fmla="*/ 428 w 2133"/>
              <a:gd name="connsiteY52" fmla="*/ 1724 h 1925"/>
              <a:gd name="connsiteX53" fmla="*/ 398 w 2133"/>
              <a:gd name="connsiteY53" fmla="*/ 1738 h 1925"/>
              <a:gd name="connsiteX54" fmla="*/ 362 w 2133"/>
              <a:gd name="connsiteY54" fmla="*/ 1756 h 1925"/>
              <a:gd name="connsiteX55" fmla="*/ 327 w 2133"/>
              <a:gd name="connsiteY55" fmla="*/ 1772 h 1925"/>
              <a:gd name="connsiteX56" fmla="*/ 291 w 2133"/>
              <a:gd name="connsiteY56" fmla="*/ 1784 h 1925"/>
              <a:gd name="connsiteX57" fmla="*/ 274 w 2133"/>
              <a:gd name="connsiteY57" fmla="*/ 1792 h 1925"/>
              <a:gd name="connsiteX58" fmla="*/ 238 w 2133"/>
              <a:gd name="connsiteY58" fmla="*/ 1804 h 1925"/>
              <a:gd name="connsiteX59" fmla="*/ 199 w 2133"/>
              <a:gd name="connsiteY59" fmla="*/ 1820 h 1925"/>
              <a:gd name="connsiteX60" fmla="*/ 159 w 2133"/>
              <a:gd name="connsiteY60" fmla="*/ 1832 h 1925"/>
              <a:gd name="connsiteX61" fmla="*/ 114 w 2133"/>
              <a:gd name="connsiteY61" fmla="*/ 1846 h 1925"/>
              <a:gd name="connsiteX62" fmla="*/ 75 w 2133"/>
              <a:gd name="connsiteY62" fmla="*/ 1860 h 1925"/>
              <a:gd name="connsiteX63" fmla="*/ 38 w 2133"/>
              <a:gd name="connsiteY63" fmla="*/ 1870 h 1925"/>
              <a:gd name="connsiteX64" fmla="*/ 16 w 2133"/>
              <a:gd name="connsiteY64" fmla="*/ 1876 h 1925"/>
              <a:gd name="connsiteX65" fmla="*/ 2 w 2133"/>
              <a:gd name="connsiteY65" fmla="*/ 1882 h 1925"/>
              <a:gd name="connsiteX66" fmla="*/ 0 w 2133"/>
              <a:gd name="connsiteY66" fmla="*/ 1902 h 1925"/>
              <a:gd name="connsiteX67" fmla="*/ 2 w 2133"/>
              <a:gd name="connsiteY67" fmla="*/ 1924 h 1925"/>
              <a:gd name="connsiteX68" fmla="*/ 1831 w 2133"/>
              <a:gd name="connsiteY68" fmla="*/ 1925 h 1925"/>
              <a:gd name="connsiteX69" fmla="*/ 1814 w 2133"/>
              <a:gd name="connsiteY69" fmla="*/ 692 h 1925"/>
              <a:gd name="connsiteX70" fmla="*/ 1803 w 2133"/>
              <a:gd name="connsiteY70" fmla="*/ 652 h 1925"/>
              <a:gd name="connsiteX71" fmla="*/ 1786 w 2133"/>
              <a:gd name="connsiteY71" fmla="*/ 604 h 1925"/>
              <a:gd name="connsiteX72" fmla="*/ 1773 w 2133"/>
              <a:gd name="connsiteY72" fmla="*/ 556 h 1925"/>
              <a:gd name="connsiteX73" fmla="*/ 1761 w 2133"/>
              <a:gd name="connsiteY73" fmla="*/ 526 h 1925"/>
              <a:gd name="connsiteX74" fmla="*/ 1742 w 2133"/>
              <a:gd name="connsiteY74" fmla="*/ 478 h 1925"/>
              <a:gd name="connsiteX75" fmla="*/ 1725 w 2133"/>
              <a:gd name="connsiteY75" fmla="*/ 442 h 1925"/>
              <a:gd name="connsiteX76" fmla="*/ 1715 w 2133"/>
              <a:gd name="connsiteY76" fmla="*/ 404 h 1925"/>
              <a:gd name="connsiteX77" fmla="*/ 1698 w 2133"/>
              <a:gd name="connsiteY77" fmla="*/ 368 h 1925"/>
              <a:gd name="connsiteX78" fmla="*/ 1692 w 2133"/>
              <a:gd name="connsiteY78" fmla="*/ 354 h 1925"/>
              <a:gd name="connsiteX79" fmla="*/ 1683 w 2133"/>
              <a:gd name="connsiteY79" fmla="*/ 332 h 1925"/>
              <a:gd name="connsiteX80" fmla="*/ 1662 w 2133"/>
              <a:gd name="connsiteY80" fmla="*/ 294 h 1925"/>
              <a:gd name="connsiteX81" fmla="*/ 1647 w 2133"/>
              <a:gd name="connsiteY81" fmla="*/ 260 h 1925"/>
              <a:gd name="connsiteX82" fmla="*/ 1634 w 2133"/>
              <a:gd name="connsiteY82" fmla="*/ 236 h 1925"/>
              <a:gd name="connsiteX83" fmla="*/ 1624 w 2133"/>
              <a:gd name="connsiteY83" fmla="*/ 208 h 1925"/>
              <a:gd name="connsiteX84" fmla="*/ 1596 w 2133"/>
              <a:gd name="connsiteY84" fmla="*/ 168 h 1925"/>
              <a:gd name="connsiteX85" fmla="*/ 1590 w 2133"/>
              <a:gd name="connsiteY85" fmla="*/ 156 h 1925"/>
              <a:gd name="connsiteX86" fmla="*/ 1574 w 2133"/>
              <a:gd name="connsiteY86" fmla="*/ 136 h 1925"/>
              <a:gd name="connsiteX87" fmla="*/ 1582 w 2133"/>
              <a:gd name="connsiteY87" fmla="*/ 144 h 1925"/>
              <a:gd name="connsiteX88" fmla="*/ 1610 w 2133"/>
              <a:gd name="connsiteY88" fmla="*/ 190 h 1925"/>
              <a:gd name="connsiteX89" fmla="*/ 1602 w 2133"/>
              <a:gd name="connsiteY89" fmla="*/ 180 h 1925"/>
              <a:gd name="connsiteX90" fmla="*/ 1608 w 2133"/>
              <a:gd name="connsiteY90" fmla="*/ 182 h 1925"/>
              <a:gd name="connsiteX91" fmla="*/ 1587 w 2133"/>
              <a:gd name="connsiteY91" fmla="*/ 152 h 1925"/>
              <a:gd name="connsiteX92" fmla="*/ 1560 w 2133"/>
              <a:gd name="connsiteY92" fmla="*/ 114 h 1925"/>
              <a:gd name="connsiteX93" fmla="*/ 1536 w 2133"/>
              <a:gd name="connsiteY93" fmla="*/ 84 h 1925"/>
              <a:gd name="connsiteX94" fmla="*/ 1510 w 2133"/>
              <a:gd name="connsiteY94" fmla="*/ 52 h 1925"/>
              <a:gd name="connsiteX95" fmla="*/ 1491 w 2133"/>
              <a:gd name="connsiteY95" fmla="*/ 32 h 1925"/>
              <a:gd name="connsiteX96" fmla="*/ 1473 w 2133"/>
              <a:gd name="connsiteY96" fmla="*/ 14 h 1925"/>
              <a:gd name="connsiteX97" fmla="*/ 1452 w 2133"/>
              <a:gd name="connsiteY97" fmla="*/ 8 h 1925"/>
              <a:gd name="connsiteX98" fmla="*/ 1410 w 2133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12 w 1831"/>
              <a:gd name="connsiteY70" fmla="*/ 688 h 1925"/>
              <a:gd name="connsiteX71" fmla="*/ 1803 w 1831"/>
              <a:gd name="connsiteY71" fmla="*/ 652 h 1925"/>
              <a:gd name="connsiteX72" fmla="*/ 1786 w 1831"/>
              <a:gd name="connsiteY72" fmla="*/ 604 h 1925"/>
              <a:gd name="connsiteX73" fmla="*/ 1773 w 1831"/>
              <a:gd name="connsiteY73" fmla="*/ 556 h 1925"/>
              <a:gd name="connsiteX74" fmla="*/ 1761 w 1831"/>
              <a:gd name="connsiteY74" fmla="*/ 526 h 1925"/>
              <a:gd name="connsiteX75" fmla="*/ 1742 w 1831"/>
              <a:gd name="connsiteY75" fmla="*/ 478 h 1925"/>
              <a:gd name="connsiteX76" fmla="*/ 1725 w 1831"/>
              <a:gd name="connsiteY76" fmla="*/ 442 h 1925"/>
              <a:gd name="connsiteX77" fmla="*/ 1715 w 1831"/>
              <a:gd name="connsiteY77" fmla="*/ 404 h 1925"/>
              <a:gd name="connsiteX78" fmla="*/ 1698 w 1831"/>
              <a:gd name="connsiteY78" fmla="*/ 368 h 1925"/>
              <a:gd name="connsiteX79" fmla="*/ 1692 w 1831"/>
              <a:gd name="connsiteY79" fmla="*/ 354 h 1925"/>
              <a:gd name="connsiteX80" fmla="*/ 1683 w 1831"/>
              <a:gd name="connsiteY80" fmla="*/ 332 h 1925"/>
              <a:gd name="connsiteX81" fmla="*/ 1662 w 1831"/>
              <a:gd name="connsiteY81" fmla="*/ 294 h 1925"/>
              <a:gd name="connsiteX82" fmla="*/ 1647 w 1831"/>
              <a:gd name="connsiteY82" fmla="*/ 260 h 1925"/>
              <a:gd name="connsiteX83" fmla="*/ 1634 w 1831"/>
              <a:gd name="connsiteY83" fmla="*/ 236 h 1925"/>
              <a:gd name="connsiteX84" fmla="*/ 1624 w 1831"/>
              <a:gd name="connsiteY84" fmla="*/ 208 h 1925"/>
              <a:gd name="connsiteX85" fmla="*/ 1596 w 1831"/>
              <a:gd name="connsiteY85" fmla="*/ 168 h 1925"/>
              <a:gd name="connsiteX86" fmla="*/ 1590 w 1831"/>
              <a:gd name="connsiteY86" fmla="*/ 156 h 1925"/>
              <a:gd name="connsiteX87" fmla="*/ 1574 w 1831"/>
              <a:gd name="connsiteY87" fmla="*/ 136 h 1925"/>
              <a:gd name="connsiteX88" fmla="*/ 1582 w 1831"/>
              <a:gd name="connsiteY88" fmla="*/ 144 h 1925"/>
              <a:gd name="connsiteX89" fmla="*/ 1610 w 1831"/>
              <a:gd name="connsiteY89" fmla="*/ 190 h 1925"/>
              <a:gd name="connsiteX90" fmla="*/ 1602 w 1831"/>
              <a:gd name="connsiteY90" fmla="*/ 180 h 1925"/>
              <a:gd name="connsiteX91" fmla="*/ 1608 w 1831"/>
              <a:gd name="connsiteY91" fmla="*/ 182 h 1925"/>
              <a:gd name="connsiteX92" fmla="*/ 1587 w 1831"/>
              <a:gd name="connsiteY92" fmla="*/ 152 h 1925"/>
              <a:gd name="connsiteX93" fmla="*/ 1560 w 1831"/>
              <a:gd name="connsiteY93" fmla="*/ 114 h 1925"/>
              <a:gd name="connsiteX94" fmla="*/ 1536 w 1831"/>
              <a:gd name="connsiteY94" fmla="*/ 84 h 1925"/>
              <a:gd name="connsiteX95" fmla="*/ 1510 w 1831"/>
              <a:gd name="connsiteY95" fmla="*/ 52 h 1925"/>
              <a:gd name="connsiteX96" fmla="*/ 1491 w 1831"/>
              <a:gd name="connsiteY96" fmla="*/ 32 h 1925"/>
              <a:gd name="connsiteX97" fmla="*/ 1473 w 1831"/>
              <a:gd name="connsiteY97" fmla="*/ 14 h 1925"/>
              <a:gd name="connsiteX98" fmla="*/ 1452 w 1831"/>
              <a:gd name="connsiteY98" fmla="*/ 8 h 1925"/>
              <a:gd name="connsiteX99" fmla="*/ 1410 w 1831"/>
              <a:gd name="connsiteY99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42"/>
              <a:gd name="connsiteY0" fmla="*/ 0 h 1925"/>
              <a:gd name="connsiteX1" fmla="*/ 1387 w 1842"/>
              <a:gd name="connsiteY1" fmla="*/ 4 h 1925"/>
              <a:gd name="connsiteX2" fmla="*/ 1355 w 1842"/>
              <a:gd name="connsiteY2" fmla="*/ 16 h 1925"/>
              <a:gd name="connsiteX3" fmla="*/ 1319 w 1842"/>
              <a:gd name="connsiteY3" fmla="*/ 40 h 1925"/>
              <a:gd name="connsiteX4" fmla="*/ 1292 w 1842"/>
              <a:gd name="connsiteY4" fmla="*/ 68 h 1925"/>
              <a:gd name="connsiteX5" fmla="*/ 1263 w 1842"/>
              <a:gd name="connsiteY5" fmla="*/ 104 h 1925"/>
              <a:gd name="connsiteX6" fmla="*/ 1239 w 1842"/>
              <a:gd name="connsiteY6" fmla="*/ 140 h 1925"/>
              <a:gd name="connsiteX7" fmla="*/ 1221 w 1842"/>
              <a:gd name="connsiteY7" fmla="*/ 170 h 1925"/>
              <a:gd name="connsiteX8" fmla="*/ 1204 w 1842"/>
              <a:gd name="connsiteY8" fmla="*/ 196 h 1925"/>
              <a:gd name="connsiteX9" fmla="*/ 1179 w 1842"/>
              <a:gd name="connsiteY9" fmla="*/ 242 h 1925"/>
              <a:gd name="connsiteX10" fmla="*/ 1162 w 1842"/>
              <a:gd name="connsiteY10" fmla="*/ 276 h 1925"/>
              <a:gd name="connsiteX11" fmla="*/ 1144 w 1842"/>
              <a:gd name="connsiteY11" fmla="*/ 314 h 1925"/>
              <a:gd name="connsiteX12" fmla="*/ 1132 w 1842"/>
              <a:gd name="connsiteY12" fmla="*/ 344 h 1925"/>
              <a:gd name="connsiteX13" fmla="*/ 1114 w 1842"/>
              <a:gd name="connsiteY13" fmla="*/ 380 h 1925"/>
              <a:gd name="connsiteX14" fmla="*/ 1102 w 1842"/>
              <a:gd name="connsiteY14" fmla="*/ 408 h 1925"/>
              <a:gd name="connsiteX15" fmla="*/ 1090 w 1842"/>
              <a:gd name="connsiteY15" fmla="*/ 436 h 1925"/>
              <a:gd name="connsiteX16" fmla="*/ 1076 w 1842"/>
              <a:gd name="connsiteY16" fmla="*/ 472 h 1925"/>
              <a:gd name="connsiteX17" fmla="*/ 1062 w 1842"/>
              <a:gd name="connsiteY17" fmla="*/ 504 h 1925"/>
              <a:gd name="connsiteX18" fmla="*/ 1048 w 1842"/>
              <a:gd name="connsiteY18" fmla="*/ 544 h 1925"/>
              <a:gd name="connsiteX19" fmla="*/ 1036 w 1842"/>
              <a:gd name="connsiteY19" fmla="*/ 580 h 1925"/>
              <a:gd name="connsiteX20" fmla="*/ 1020 w 1842"/>
              <a:gd name="connsiteY20" fmla="*/ 624 h 1925"/>
              <a:gd name="connsiteX21" fmla="*/ 1014 w 1842"/>
              <a:gd name="connsiteY21" fmla="*/ 650 h 1925"/>
              <a:gd name="connsiteX22" fmla="*/ 994 w 1842"/>
              <a:gd name="connsiteY22" fmla="*/ 690 h 1925"/>
              <a:gd name="connsiteX23" fmla="*/ 980 w 1842"/>
              <a:gd name="connsiteY23" fmla="*/ 736 h 1925"/>
              <a:gd name="connsiteX24" fmla="*/ 970 w 1842"/>
              <a:gd name="connsiteY24" fmla="*/ 776 h 1925"/>
              <a:gd name="connsiteX25" fmla="*/ 960 w 1842"/>
              <a:gd name="connsiteY25" fmla="*/ 814 h 1925"/>
              <a:gd name="connsiteX26" fmla="*/ 950 w 1842"/>
              <a:gd name="connsiteY26" fmla="*/ 852 h 1925"/>
              <a:gd name="connsiteX27" fmla="*/ 940 w 1842"/>
              <a:gd name="connsiteY27" fmla="*/ 894 h 1925"/>
              <a:gd name="connsiteX28" fmla="*/ 930 w 1842"/>
              <a:gd name="connsiteY28" fmla="*/ 938 h 1925"/>
              <a:gd name="connsiteX29" fmla="*/ 921 w 1842"/>
              <a:gd name="connsiteY29" fmla="*/ 974 h 1925"/>
              <a:gd name="connsiteX30" fmla="*/ 915 w 1842"/>
              <a:gd name="connsiteY30" fmla="*/ 1004 h 1925"/>
              <a:gd name="connsiteX31" fmla="*/ 903 w 1842"/>
              <a:gd name="connsiteY31" fmla="*/ 1040 h 1925"/>
              <a:gd name="connsiteX32" fmla="*/ 885 w 1842"/>
              <a:gd name="connsiteY32" fmla="*/ 1072 h 1925"/>
              <a:gd name="connsiteX33" fmla="*/ 873 w 1842"/>
              <a:gd name="connsiteY33" fmla="*/ 1114 h 1925"/>
              <a:gd name="connsiteX34" fmla="*/ 855 w 1842"/>
              <a:gd name="connsiteY34" fmla="*/ 1168 h 1925"/>
              <a:gd name="connsiteX35" fmla="*/ 843 w 1842"/>
              <a:gd name="connsiteY35" fmla="*/ 1186 h 1925"/>
              <a:gd name="connsiteX36" fmla="*/ 837 w 1842"/>
              <a:gd name="connsiteY36" fmla="*/ 1222 h 1925"/>
              <a:gd name="connsiteX37" fmla="*/ 823 w 1842"/>
              <a:gd name="connsiteY37" fmla="*/ 1264 h 1925"/>
              <a:gd name="connsiteX38" fmla="*/ 811 w 1842"/>
              <a:gd name="connsiteY38" fmla="*/ 1288 h 1925"/>
              <a:gd name="connsiteX39" fmla="*/ 789 w 1842"/>
              <a:gd name="connsiteY39" fmla="*/ 1330 h 1925"/>
              <a:gd name="connsiteX40" fmla="*/ 771 w 1842"/>
              <a:gd name="connsiteY40" fmla="*/ 1366 h 1925"/>
              <a:gd name="connsiteX41" fmla="*/ 753 w 1842"/>
              <a:gd name="connsiteY41" fmla="*/ 1406 h 1925"/>
              <a:gd name="connsiteX42" fmla="*/ 729 w 1842"/>
              <a:gd name="connsiteY42" fmla="*/ 1442 h 1925"/>
              <a:gd name="connsiteX43" fmla="*/ 712 w 1842"/>
              <a:gd name="connsiteY43" fmla="*/ 1478 h 1925"/>
              <a:gd name="connsiteX44" fmla="*/ 675 w 1842"/>
              <a:gd name="connsiteY44" fmla="*/ 1520 h 1925"/>
              <a:gd name="connsiteX45" fmla="*/ 658 w 1842"/>
              <a:gd name="connsiteY45" fmla="*/ 1546 h 1925"/>
              <a:gd name="connsiteX46" fmla="*/ 626 w 1842"/>
              <a:gd name="connsiteY46" fmla="*/ 1584 h 1925"/>
              <a:gd name="connsiteX47" fmla="*/ 603 w 1842"/>
              <a:gd name="connsiteY47" fmla="*/ 1616 h 1925"/>
              <a:gd name="connsiteX48" fmla="*/ 579 w 1842"/>
              <a:gd name="connsiteY48" fmla="*/ 1628 h 1925"/>
              <a:gd name="connsiteX49" fmla="*/ 549 w 1842"/>
              <a:gd name="connsiteY49" fmla="*/ 1658 h 1925"/>
              <a:gd name="connsiteX50" fmla="*/ 507 w 1842"/>
              <a:gd name="connsiteY50" fmla="*/ 1688 h 1925"/>
              <a:gd name="connsiteX51" fmla="*/ 462 w 1842"/>
              <a:gd name="connsiteY51" fmla="*/ 1708 h 1925"/>
              <a:gd name="connsiteX52" fmla="*/ 428 w 1842"/>
              <a:gd name="connsiteY52" fmla="*/ 1724 h 1925"/>
              <a:gd name="connsiteX53" fmla="*/ 398 w 1842"/>
              <a:gd name="connsiteY53" fmla="*/ 1738 h 1925"/>
              <a:gd name="connsiteX54" fmla="*/ 362 w 1842"/>
              <a:gd name="connsiteY54" fmla="*/ 1756 h 1925"/>
              <a:gd name="connsiteX55" fmla="*/ 327 w 1842"/>
              <a:gd name="connsiteY55" fmla="*/ 1772 h 1925"/>
              <a:gd name="connsiteX56" fmla="*/ 291 w 1842"/>
              <a:gd name="connsiteY56" fmla="*/ 1784 h 1925"/>
              <a:gd name="connsiteX57" fmla="*/ 274 w 1842"/>
              <a:gd name="connsiteY57" fmla="*/ 1792 h 1925"/>
              <a:gd name="connsiteX58" fmla="*/ 238 w 1842"/>
              <a:gd name="connsiteY58" fmla="*/ 1804 h 1925"/>
              <a:gd name="connsiteX59" fmla="*/ 199 w 1842"/>
              <a:gd name="connsiteY59" fmla="*/ 1820 h 1925"/>
              <a:gd name="connsiteX60" fmla="*/ 159 w 1842"/>
              <a:gd name="connsiteY60" fmla="*/ 1832 h 1925"/>
              <a:gd name="connsiteX61" fmla="*/ 114 w 1842"/>
              <a:gd name="connsiteY61" fmla="*/ 1846 h 1925"/>
              <a:gd name="connsiteX62" fmla="*/ 75 w 1842"/>
              <a:gd name="connsiteY62" fmla="*/ 1860 h 1925"/>
              <a:gd name="connsiteX63" fmla="*/ 38 w 1842"/>
              <a:gd name="connsiteY63" fmla="*/ 1870 h 1925"/>
              <a:gd name="connsiteX64" fmla="*/ 16 w 1842"/>
              <a:gd name="connsiteY64" fmla="*/ 1876 h 1925"/>
              <a:gd name="connsiteX65" fmla="*/ 2 w 1842"/>
              <a:gd name="connsiteY65" fmla="*/ 1882 h 1925"/>
              <a:gd name="connsiteX66" fmla="*/ 0 w 1842"/>
              <a:gd name="connsiteY66" fmla="*/ 1902 h 1925"/>
              <a:gd name="connsiteX67" fmla="*/ 2 w 1842"/>
              <a:gd name="connsiteY67" fmla="*/ 1924 h 1925"/>
              <a:gd name="connsiteX68" fmla="*/ 1831 w 1842"/>
              <a:gd name="connsiteY68" fmla="*/ 1925 h 1925"/>
              <a:gd name="connsiteX69" fmla="*/ 1814 w 1842"/>
              <a:gd name="connsiteY69" fmla="*/ 692 h 1925"/>
              <a:gd name="connsiteX70" fmla="*/ 1803 w 1842"/>
              <a:gd name="connsiteY70" fmla="*/ 652 h 1925"/>
              <a:gd name="connsiteX71" fmla="*/ 1786 w 1842"/>
              <a:gd name="connsiteY71" fmla="*/ 604 h 1925"/>
              <a:gd name="connsiteX72" fmla="*/ 1773 w 1842"/>
              <a:gd name="connsiteY72" fmla="*/ 556 h 1925"/>
              <a:gd name="connsiteX73" fmla="*/ 1761 w 1842"/>
              <a:gd name="connsiteY73" fmla="*/ 526 h 1925"/>
              <a:gd name="connsiteX74" fmla="*/ 1742 w 1842"/>
              <a:gd name="connsiteY74" fmla="*/ 478 h 1925"/>
              <a:gd name="connsiteX75" fmla="*/ 1725 w 1842"/>
              <a:gd name="connsiteY75" fmla="*/ 442 h 1925"/>
              <a:gd name="connsiteX76" fmla="*/ 1715 w 1842"/>
              <a:gd name="connsiteY76" fmla="*/ 404 h 1925"/>
              <a:gd name="connsiteX77" fmla="*/ 1698 w 1842"/>
              <a:gd name="connsiteY77" fmla="*/ 368 h 1925"/>
              <a:gd name="connsiteX78" fmla="*/ 1692 w 1842"/>
              <a:gd name="connsiteY78" fmla="*/ 354 h 1925"/>
              <a:gd name="connsiteX79" fmla="*/ 1683 w 1842"/>
              <a:gd name="connsiteY79" fmla="*/ 332 h 1925"/>
              <a:gd name="connsiteX80" fmla="*/ 1662 w 1842"/>
              <a:gd name="connsiteY80" fmla="*/ 294 h 1925"/>
              <a:gd name="connsiteX81" fmla="*/ 1647 w 1842"/>
              <a:gd name="connsiteY81" fmla="*/ 260 h 1925"/>
              <a:gd name="connsiteX82" fmla="*/ 1634 w 1842"/>
              <a:gd name="connsiteY82" fmla="*/ 236 h 1925"/>
              <a:gd name="connsiteX83" fmla="*/ 1624 w 1842"/>
              <a:gd name="connsiteY83" fmla="*/ 208 h 1925"/>
              <a:gd name="connsiteX84" fmla="*/ 1596 w 1842"/>
              <a:gd name="connsiteY84" fmla="*/ 168 h 1925"/>
              <a:gd name="connsiteX85" fmla="*/ 1590 w 1842"/>
              <a:gd name="connsiteY85" fmla="*/ 156 h 1925"/>
              <a:gd name="connsiteX86" fmla="*/ 1574 w 1842"/>
              <a:gd name="connsiteY86" fmla="*/ 136 h 1925"/>
              <a:gd name="connsiteX87" fmla="*/ 1582 w 1842"/>
              <a:gd name="connsiteY87" fmla="*/ 144 h 1925"/>
              <a:gd name="connsiteX88" fmla="*/ 1610 w 1842"/>
              <a:gd name="connsiteY88" fmla="*/ 190 h 1925"/>
              <a:gd name="connsiteX89" fmla="*/ 1602 w 1842"/>
              <a:gd name="connsiteY89" fmla="*/ 180 h 1925"/>
              <a:gd name="connsiteX90" fmla="*/ 1608 w 1842"/>
              <a:gd name="connsiteY90" fmla="*/ 182 h 1925"/>
              <a:gd name="connsiteX91" fmla="*/ 1587 w 1842"/>
              <a:gd name="connsiteY91" fmla="*/ 152 h 1925"/>
              <a:gd name="connsiteX92" fmla="*/ 1560 w 1842"/>
              <a:gd name="connsiteY92" fmla="*/ 114 h 1925"/>
              <a:gd name="connsiteX93" fmla="*/ 1536 w 1842"/>
              <a:gd name="connsiteY93" fmla="*/ 84 h 1925"/>
              <a:gd name="connsiteX94" fmla="*/ 1510 w 1842"/>
              <a:gd name="connsiteY94" fmla="*/ 52 h 1925"/>
              <a:gd name="connsiteX95" fmla="*/ 1491 w 1842"/>
              <a:gd name="connsiteY95" fmla="*/ 32 h 1925"/>
              <a:gd name="connsiteX96" fmla="*/ 1473 w 1842"/>
              <a:gd name="connsiteY96" fmla="*/ 14 h 1925"/>
              <a:gd name="connsiteX97" fmla="*/ 1452 w 1842"/>
              <a:gd name="connsiteY97" fmla="*/ 8 h 1925"/>
              <a:gd name="connsiteX98" fmla="*/ 1410 w 1842"/>
              <a:gd name="connsiteY98" fmla="*/ 2 h 1925"/>
              <a:gd name="connsiteX0" fmla="*/ 1430 w 2131"/>
              <a:gd name="connsiteY0" fmla="*/ 0 h 1925"/>
              <a:gd name="connsiteX1" fmla="*/ 1387 w 2131"/>
              <a:gd name="connsiteY1" fmla="*/ 4 h 1925"/>
              <a:gd name="connsiteX2" fmla="*/ 1355 w 2131"/>
              <a:gd name="connsiteY2" fmla="*/ 16 h 1925"/>
              <a:gd name="connsiteX3" fmla="*/ 1319 w 2131"/>
              <a:gd name="connsiteY3" fmla="*/ 40 h 1925"/>
              <a:gd name="connsiteX4" fmla="*/ 1292 w 2131"/>
              <a:gd name="connsiteY4" fmla="*/ 68 h 1925"/>
              <a:gd name="connsiteX5" fmla="*/ 1263 w 2131"/>
              <a:gd name="connsiteY5" fmla="*/ 104 h 1925"/>
              <a:gd name="connsiteX6" fmla="*/ 1239 w 2131"/>
              <a:gd name="connsiteY6" fmla="*/ 140 h 1925"/>
              <a:gd name="connsiteX7" fmla="*/ 1221 w 2131"/>
              <a:gd name="connsiteY7" fmla="*/ 170 h 1925"/>
              <a:gd name="connsiteX8" fmla="*/ 1204 w 2131"/>
              <a:gd name="connsiteY8" fmla="*/ 196 h 1925"/>
              <a:gd name="connsiteX9" fmla="*/ 1179 w 2131"/>
              <a:gd name="connsiteY9" fmla="*/ 242 h 1925"/>
              <a:gd name="connsiteX10" fmla="*/ 1162 w 2131"/>
              <a:gd name="connsiteY10" fmla="*/ 276 h 1925"/>
              <a:gd name="connsiteX11" fmla="*/ 1144 w 2131"/>
              <a:gd name="connsiteY11" fmla="*/ 314 h 1925"/>
              <a:gd name="connsiteX12" fmla="*/ 1132 w 2131"/>
              <a:gd name="connsiteY12" fmla="*/ 344 h 1925"/>
              <a:gd name="connsiteX13" fmla="*/ 1114 w 2131"/>
              <a:gd name="connsiteY13" fmla="*/ 380 h 1925"/>
              <a:gd name="connsiteX14" fmla="*/ 1102 w 2131"/>
              <a:gd name="connsiteY14" fmla="*/ 408 h 1925"/>
              <a:gd name="connsiteX15" fmla="*/ 1090 w 2131"/>
              <a:gd name="connsiteY15" fmla="*/ 436 h 1925"/>
              <a:gd name="connsiteX16" fmla="*/ 1076 w 2131"/>
              <a:gd name="connsiteY16" fmla="*/ 472 h 1925"/>
              <a:gd name="connsiteX17" fmla="*/ 1062 w 2131"/>
              <a:gd name="connsiteY17" fmla="*/ 504 h 1925"/>
              <a:gd name="connsiteX18" fmla="*/ 1048 w 2131"/>
              <a:gd name="connsiteY18" fmla="*/ 544 h 1925"/>
              <a:gd name="connsiteX19" fmla="*/ 1036 w 2131"/>
              <a:gd name="connsiteY19" fmla="*/ 580 h 1925"/>
              <a:gd name="connsiteX20" fmla="*/ 1020 w 2131"/>
              <a:gd name="connsiteY20" fmla="*/ 624 h 1925"/>
              <a:gd name="connsiteX21" fmla="*/ 1014 w 2131"/>
              <a:gd name="connsiteY21" fmla="*/ 650 h 1925"/>
              <a:gd name="connsiteX22" fmla="*/ 994 w 2131"/>
              <a:gd name="connsiteY22" fmla="*/ 690 h 1925"/>
              <a:gd name="connsiteX23" fmla="*/ 980 w 2131"/>
              <a:gd name="connsiteY23" fmla="*/ 736 h 1925"/>
              <a:gd name="connsiteX24" fmla="*/ 970 w 2131"/>
              <a:gd name="connsiteY24" fmla="*/ 776 h 1925"/>
              <a:gd name="connsiteX25" fmla="*/ 960 w 2131"/>
              <a:gd name="connsiteY25" fmla="*/ 814 h 1925"/>
              <a:gd name="connsiteX26" fmla="*/ 950 w 2131"/>
              <a:gd name="connsiteY26" fmla="*/ 852 h 1925"/>
              <a:gd name="connsiteX27" fmla="*/ 940 w 2131"/>
              <a:gd name="connsiteY27" fmla="*/ 894 h 1925"/>
              <a:gd name="connsiteX28" fmla="*/ 930 w 2131"/>
              <a:gd name="connsiteY28" fmla="*/ 938 h 1925"/>
              <a:gd name="connsiteX29" fmla="*/ 921 w 2131"/>
              <a:gd name="connsiteY29" fmla="*/ 974 h 1925"/>
              <a:gd name="connsiteX30" fmla="*/ 915 w 2131"/>
              <a:gd name="connsiteY30" fmla="*/ 1004 h 1925"/>
              <a:gd name="connsiteX31" fmla="*/ 903 w 2131"/>
              <a:gd name="connsiteY31" fmla="*/ 1040 h 1925"/>
              <a:gd name="connsiteX32" fmla="*/ 885 w 2131"/>
              <a:gd name="connsiteY32" fmla="*/ 1072 h 1925"/>
              <a:gd name="connsiteX33" fmla="*/ 873 w 2131"/>
              <a:gd name="connsiteY33" fmla="*/ 1114 h 1925"/>
              <a:gd name="connsiteX34" fmla="*/ 855 w 2131"/>
              <a:gd name="connsiteY34" fmla="*/ 1168 h 1925"/>
              <a:gd name="connsiteX35" fmla="*/ 843 w 2131"/>
              <a:gd name="connsiteY35" fmla="*/ 1186 h 1925"/>
              <a:gd name="connsiteX36" fmla="*/ 837 w 2131"/>
              <a:gd name="connsiteY36" fmla="*/ 1222 h 1925"/>
              <a:gd name="connsiteX37" fmla="*/ 823 w 2131"/>
              <a:gd name="connsiteY37" fmla="*/ 1264 h 1925"/>
              <a:gd name="connsiteX38" fmla="*/ 811 w 2131"/>
              <a:gd name="connsiteY38" fmla="*/ 1288 h 1925"/>
              <a:gd name="connsiteX39" fmla="*/ 789 w 2131"/>
              <a:gd name="connsiteY39" fmla="*/ 1330 h 1925"/>
              <a:gd name="connsiteX40" fmla="*/ 771 w 2131"/>
              <a:gd name="connsiteY40" fmla="*/ 1366 h 1925"/>
              <a:gd name="connsiteX41" fmla="*/ 753 w 2131"/>
              <a:gd name="connsiteY41" fmla="*/ 1406 h 1925"/>
              <a:gd name="connsiteX42" fmla="*/ 729 w 2131"/>
              <a:gd name="connsiteY42" fmla="*/ 1442 h 1925"/>
              <a:gd name="connsiteX43" fmla="*/ 712 w 2131"/>
              <a:gd name="connsiteY43" fmla="*/ 1478 h 1925"/>
              <a:gd name="connsiteX44" fmla="*/ 675 w 2131"/>
              <a:gd name="connsiteY44" fmla="*/ 1520 h 1925"/>
              <a:gd name="connsiteX45" fmla="*/ 658 w 2131"/>
              <a:gd name="connsiteY45" fmla="*/ 1546 h 1925"/>
              <a:gd name="connsiteX46" fmla="*/ 626 w 2131"/>
              <a:gd name="connsiteY46" fmla="*/ 1584 h 1925"/>
              <a:gd name="connsiteX47" fmla="*/ 603 w 2131"/>
              <a:gd name="connsiteY47" fmla="*/ 1616 h 1925"/>
              <a:gd name="connsiteX48" fmla="*/ 579 w 2131"/>
              <a:gd name="connsiteY48" fmla="*/ 1628 h 1925"/>
              <a:gd name="connsiteX49" fmla="*/ 549 w 2131"/>
              <a:gd name="connsiteY49" fmla="*/ 1658 h 1925"/>
              <a:gd name="connsiteX50" fmla="*/ 507 w 2131"/>
              <a:gd name="connsiteY50" fmla="*/ 1688 h 1925"/>
              <a:gd name="connsiteX51" fmla="*/ 462 w 2131"/>
              <a:gd name="connsiteY51" fmla="*/ 1708 h 1925"/>
              <a:gd name="connsiteX52" fmla="*/ 428 w 2131"/>
              <a:gd name="connsiteY52" fmla="*/ 1724 h 1925"/>
              <a:gd name="connsiteX53" fmla="*/ 398 w 2131"/>
              <a:gd name="connsiteY53" fmla="*/ 1738 h 1925"/>
              <a:gd name="connsiteX54" fmla="*/ 362 w 2131"/>
              <a:gd name="connsiteY54" fmla="*/ 1756 h 1925"/>
              <a:gd name="connsiteX55" fmla="*/ 327 w 2131"/>
              <a:gd name="connsiteY55" fmla="*/ 1772 h 1925"/>
              <a:gd name="connsiteX56" fmla="*/ 291 w 2131"/>
              <a:gd name="connsiteY56" fmla="*/ 1784 h 1925"/>
              <a:gd name="connsiteX57" fmla="*/ 274 w 2131"/>
              <a:gd name="connsiteY57" fmla="*/ 1792 h 1925"/>
              <a:gd name="connsiteX58" fmla="*/ 238 w 2131"/>
              <a:gd name="connsiteY58" fmla="*/ 1804 h 1925"/>
              <a:gd name="connsiteX59" fmla="*/ 199 w 2131"/>
              <a:gd name="connsiteY59" fmla="*/ 1820 h 1925"/>
              <a:gd name="connsiteX60" fmla="*/ 159 w 2131"/>
              <a:gd name="connsiteY60" fmla="*/ 1832 h 1925"/>
              <a:gd name="connsiteX61" fmla="*/ 114 w 2131"/>
              <a:gd name="connsiteY61" fmla="*/ 1846 h 1925"/>
              <a:gd name="connsiteX62" fmla="*/ 75 w 2131"/>
              <a:gd name="connsiteY62" fmla="*/ 1860 h 1925"/>
              <a:gd name="connsiteX63" fmla="*/ 38 w 2131"/>
              <a:gd name="connsiteY63" fmla="*/ 1870 h 1925"/>
              <a:gd name="connsiteX64" fmla="*/ 16 w 2131"/>
              <a:gd name="connsiteY64" fmla="*/ 1876 h 1925"/>
              <a:gd name="connsiteX65" fmla="*/ 2 w 2131"/>
              <a:gd name="connsiteY65" fmla="*/ 1882 h 1925"/>
              <a:gd name="connsiteX66" fmla="*/ 0 w 2131"/>
              <a:gd name="connsiteY66" fmla="*/ 1902 h 1925"/>
              <a:gd name="connsiteX67" fmla="*/ 2 w 2131"/>
              <a:gd name="connsiteY67" fmla="*/ 1924 h 1925"/>
              <a:gd name="connsiteX68" fmla="*/ 1831 w 2131"/>
              <a:gd name="connsiteY68" fmla="*/ 1925 h 1925"/>
              <a:gd name="connsiteX69" fmla="*/ 1803 w 2131"/>
              <a:gd name="connsiteY69" fmla="*/ 652 h 1925"/>
              <a:gd name="connsiteX70" fmla="*/ 1786 w 2131"/>
              <a:gd name="connsiteY70" fmla="*/ 604 h 1925"/>
              <a:gd name="connsiteX71" fmla="*/ 1773 w 2131"/>
              <a:gd name="connsiteY71" fmla="*/ 556 h 1925"/>
              <a:gd name="connsiteX72" fmla="*/ 1761 w 2131"/>
              <a:gd name="connsiteY72" fmla="*/ 526 h 1925"/>
              <a:gd name="connsiteX73" fmla="*/ 1742 w 2131"/>
              <a:gd name="connsiteY73" fmla="*/ 478 h 1925"/>
              <a:gd name="connsiteX74" fmla="*/ 1725 w 2131"/>
              <a:gd name="connsiteY74" fmla="*/ 442 h 1925"/>
              <a:gd name="connsiteX75" fmla="*/ 1715 w 2131"/>
              <a:gd name="connsiteY75" fmla="*/ 404 h 1925"/>
              <a:gd name="connsiteX76" fmla="*/ 1698 w 2131"/>
              <a:gd name="connsiteY76" fmla="*/ 368 h 1925"/>
              <a:gd name="connsiteX77" fmla="*/ 1692 w 2131"/>
              <a:gd name="connsiteY77" fmla="*/ 354 h 1925"/>
              <a:gd name="connsiteX78" fmla="*/ 1683 w 2131"/>
              <a:gd name="connsiteY78" fmla="*/ 332 h 1925"/>
              <a:gd name="connsiteX79" fmla="*/ 1662 w 2131"/>
              <a:gd name="connsiteY79" fmla="*/ 294 h 1925"/>
              <a:gd name="connsiteX80" fmla="*/ 1647 w 2131"/>
              <a:gd name="connsiteY80" fmla="*/ 260 h 1925"/>
              <a:gd name="connsiteX81" fmla="*/ 1634 w 2131"/>
              <a:gd name="connsiteY81" fmla="*/ 236 h 1925"/>
              <a:gd name="connsiteX82" fmla="*/ 1624 w 2131"/>
              <a:gd name="connsiteY82" fmla="*/ 208 h 1925"/>
              <a:gd name="connsiteX83" fmla="*/ 1596 w 2131"/>
              <a:gd name="connsiteY83" fmla="*/ 168 h 1925"/>
              <a:gd name="connsiteX84" fmla="*/ 1590 w 2131"/>
              <a:gd name="connsiteY84" fmla="*/ 156 h 1925"/>
              <a:gd name="connsiteX85" fmla="*/ 1574 w 2131"/>
              <a:gd name="connsiteY85" fmla="*/ 136 h 1925"/>
              <a:gd name="connsiteX86" fmla="*/ 1582 w 2131"/>
              <a:gd name="connsiteY86" fmla="*/ 144 h 1925"/>
              <a:gd name="connsiteX87" fmla="*/ 1610 w 2131"/>
              <a:gd name="connsiteY87" fmla="*/ 190 h 1925"/>
              <a:gd name="connsiteX88" fmla="*/ 1602 w 2131"/>
              <a:gd name="connsiteY88" fmla="*/ 180 h 1925"/>
              <a:gd name="connsiteX89" fmla="*/ 1608 w 2131"/>
              <a:gd name="connsiteY89" fmla="*/ 182 h 1925"/>
              <a:gd name="connsiteX90" fmla="*/ 1587 w 2131"/>
              <a:gd name="connsiteY90" fmla="*/ 152 h 1925"/>
              <a:gd name="connsiteX91" fmla="*/ 1560 w 2131"/>
              <a:gd name="connsiteY91" fmla="*/ 114 h 1925"/>
              <a:gd name="connsiteX92" fmla="*/ 1536 w 2131"/>
              <a:gd name="connsiteY92" fmla="*/ 84 h 1925"/>
              <a:gd name="connsiteX93" fmla="*/ 1510 w 2131"/>
              <a:gd name="connsiteY93" fmla="*/ 52 h 1925"/>
              <a:gd name="connsiteX94" fmla="*/ 1491 w 2131"/>
              <a:gd name="connsiteY94" fmla="*/ 32 h 1925"/>
              <a:gd name="connsiteX95" fmla="*/ 1473 w 2131"/>
              <a:gd name="connsiteY95" fmla="*/ 14 h 1925"/>
              <a:gd name="connsiteX96" fmla="*/ 1452 w 2131"/>
              <a:gd name="connsiteY96" fmla="*/ 8 h 1925"/>
              <a:gd name="connsiteX97" fmla="*/ 1410 w 2131"/>
              <a:gd name="connsiteY97" fmla="*/ 2 h 1925"/>
              <a:gd name="connsiteX0" fmla="*/ 1430 w 2157"/>
              <a:gd name="connsiteY0" fmla="*/ 0 h 1925"/>
              <a:gd name="connsiteX1" fmla="*/ 1387 w 2157"/>
              <a:gd name="connsiteY1" fmla="*/ 4 h 1925"/>
              <a:gd name="connsiteX2" fmla="*/ 1355 w 2157"/>
              <a:gd name="connsiteY2" fmla="*/ 16 h 1925"/>
              <a:gd name="connsiteX3" fmla="*/ 1319 w 2157"/>
              <a:gd name="connsiteY3" fmla="*/ 40 h 1925"/>
              <a:gd name="connsiteX4" fmla="*/ 1292 w 2157"/>
              <a:gd name="connsiteY4" fmla="*/ 68 h 1925"/>
              <a:gd name="connsiteX5" fmla="*/ 1263 w 2157"/>
              <a:gd name="connsiteY5" fmla="*/ 104 h 1925"/>
              <a:gd name="connsiteX6" fmla="*/ 1239 w 2157"/>
              <a:gd name="connsiteY6" fmla="*/ 140 h 1925"/>
              <a:gd name="connsiteX7" fmla="*/ 1221 w 2157"/>
              <a:gd name="connsiteY7" fmla="*/ 170 h 1925"/>
              <a:gd name="connsiteX8" fmla="*/ 1204 w 2157"/>
              <a:gd name="connsiteY8" fmla="*/ 196 h 1925"/>
              <a:gd name="connsiteX9" fmla="*/ 1179 w 2157"/>
              <a:gd name="connsiteY9" fmla="*/ 242 h 1925"/>
              <a:gd name="connsiteX10" fmla="*/ 1162 w 2157"/>
              <a:gd name="connsiteY10" fmla="*/ 276 h 1925"/>
              <a:gd name="connsiteX11" fmla="*/ 1144 w 2157"/>
              <a:gd name="connsiteY11" fmla="*/ 314 h 1925"/>
              <a:gd name="connsiteX12" fmla="*/ 1132 w 2157"/>
              <a:gd name="connsiteY12" fmla="*/ 344 h 1925"/>
              <a:gd name="connsiteX13" fmla="*/ 1114 w 2157"/>
              <a:gd name="connsiteY13" fmla="*/ 380 h 1925"/>
              <a:gd name="connsiteX14" fmla="*/ 1102 w 2157"/>
              <a:gd name="connsiteY14" fmla="*/ 408 h 1925"/>
              <a:gd name="connsiteX15" fmla="*/ 1090 w 2157"/>
              <a:gd name="connsiteY15" fmla="*/ 436 h 1925"/>
              <a:gd name="connsiteX16" fmla="*/ 1076 w 2157"/>
              <a:gd name="connsiteY16" fmla="*/ 472 h 1925"/>
              <a:gd name="connsiteX17" fmla="*/ 1062 w 2157"/>
              <a:gd name="connsiteY17" fmla="*/ 504 h 1925"/>
              <a:gd name="connsiteX18" fmla="*/ 1048 w 2157"/>
              <a:gd name="connsiteY18" fmla="*/ 544 h 1925"/>
              <a:gd name="connsiteX19" fmla="*/ 1036 w 2157"/>
              <a:gd name="connsiteY19" fmla="*/ 580 h 1925"/>
              <a:gd name="connsiteX20" fmla="*/ 1020 w 2157"/>
              <a:gd name="connsiteY20" fmla="*/ 624 h 1925"/>
              <a:gd name="connsiteX21" fmla="*/ 1014 w 2157"/>
              <a:gd name="connsiteY21" fmla="*/ 650 h 1925"/>
              <a:gd name="connsiteX22" fmla="*/ 994 w 2157"/>
              <a:gd name="connsiteY22" fmla="*/ 690 h 1925"/>
              <a:gd name="connsiteX23" fmla="*/ 980 w 2157"/>
              <a:gd name="connsiteY23" fmla="*/ 736 h 1925"/>
              <a:gd name="connsiteX24" fmla="*/ 970 w 2157"/>
              <a:gd name="connsiteY24" fmla="*/ 776 h 1925"/>
              <a:gd name="connsiteX25" fmla="*/ 960 w 2157"/>
              <a:gd name="connsiteY25" fmla="*/ 814 h 1925"/>
              <a:gd name="connsiteX26" fmla="*/ 950 w 2157"/>
              <a:gd name="connsiteY26" fmla="*/ 852 h 1925"/>
              <a:gd name="connsiteX27" fmla="*/ 940 w 2157"/>
              <a:gd name="connsiteY27" fmla="*/ 894 h 1925"/>
              <a:gd name="connsiteX28" fmla="*/ 930 w 2157"/>
              <a:gd name="connsiteY28" fmla="*/ 938 h 1925"/>
              <a:gd name="connsiteX29" fmla="*/ 921 w 2157"/>
              <a:gd name="connsiteY29" fmla="*/ 974 h 1925"/>
              <a:gd name="connsiteX30" fmla="*/ 915 w 2157"/>
              <a:gd name="connsiteY30" fmla="*/ 1004 h 1925"/>
              <a:gd name="connsiteX31" fmla="*/ 903 w 2157"/>
              <a:gd name="connsiteY31" fmla="*/ 1040 h 1925"/>
              <a:gd name="connsiteX32" fmla="*/ 885 w 2157"/>
              <a:gd name="connsiteY32" fmla="*/ 1072 h 1925"/>
              <a:gd name="connsiteX33" fmla="*/ 873 w 2157"/>
              <a:gd name="connsiteY33" fmla="*/ 1114 h 1925"/>
              <a:gd name="connsiteX34" fmla="*/ 855 w 2157"/>
              <a:gd name="connsiteY34" fmla="*/ 1168 h 1925"/>
              <a:gd name="connsiteX35" fmla="*/ 843 w 2157"/>
              <a:gd name="connsiteY35" fmla="*/ 1186 h 1925"/>
              <a:gd name="connsiteX36" fmla="*/ 837 w 2157"/>
              <a:gd name="connsiteY36" fmla="*/ 1222 h 1925"/>
              <a:gd name="connsiteX37" fmla="*/ 823 w 2157"/>
              <a:gd name="connsiteY37" fmla="*/ 1264 h 1925"/>
              <a:gd name="connsiteX38" fmla="*/ 811 w 2157"/>
              <a:gd name="connsiteY38" fmla="*/ 1288 h 1925"/>
              <a:gd name="connsiteX39" fmla="*/ 789 w 2157"/>
              <a:gd name="connsiteY39" fmla="*/ 1330 h 1925"/>
              <a:gd name="connsiteX40" fmla="*/ 771 w 2157"/>
              <a:gd name="connsiteY40" fmla="*/ 1366 h 1925"/>
              <a:gd name="connsiteX41" fmla="*/ 753 w 2157"/>
              <a:gd name="connsiteY41" fmla="*/ 1406 h 1925"/>
              <a:gd name="connsiteX42" fmla="*/ 729 w 2157"/>
              <a:gd name="connsiteY42" fmla="*/ 1442 h 1925"/>
              <a:gd name="connsiteX43" fmla="*/ 712 w 2157"/>
              <a:gd name="connsiteY43" fmla="*/ 1478 h 1925"/>
              <a:gd name="connsiteX44" fmla="*/ 675 w 2157"/>
              <a:gd name="connsiteY44" fmla="*/ 1520 h 1925"/>
              <a:gd name="connsiteX45" fmla="*/ 658 w 2157"/>
              <a:gd name="connsiteY45" fmla="*/ 1546 h 1925"/>
              <a:gd name="connsiteX46" fmla="*/ 626 w 2157"/>
              <a:gd name="connsiteY46" fmla="*/ 1584 h 1925"/>
              <a:gd name="connsiteX47" fmla="*/ 603 w 2157"/>
              <a:gd name="connsiteY47" fmla="*/ 1616 h 1925"/>
              <a:gd name="connsiteX48" fmla="*/ 579 w 2157"/>
              <a:gd name="connsiteY48" fmla="*/ 1628 h 1925"/>
              <a:gd name="connsiteX49" fmla="*/ 549 w 2157"/>
              <a:gd name="connsiteY49" fmla="*/ 1658 h 1925"/>
              <a:gd name="connsiteX50" fmla="*/ 507 w 2157"/>
              <a:gd name="connsiteY50" fmla="*/ 1688 h 1925"/>
              <a:gd name="connsiteX51" fmla="*/ 462 w 2157"/>
              <a:gd name="connsiteY51" fmla="*/ 1708 h 1925"/>
              <a:gd name="connsiteX52" fmla="*/ 428 w 2157"/>
              <a:gd name="connsiteY52" fmla="*/ 1724 h 1925"/>
              <a:gd name="connsiteX53" fmla="*/ 398 w 2157"/>
              <a:gd name="connsiteY53" fmla="*/ 1738 h 1925"/>
              <a:gd name="connsiteX54" fmla="*/ 362 w 2157"/>
              <a:gd name="connsiteY54" fmla="*/ 1756 h 1925"/>
              <a:gd name="connsiteX55" fmla="*/ 327 w 2157"/>
              <a:gd name="connsiteY55" fmla="*/ 1772 h 1925"/>
              <a:gd name="connsiteX56" fmla="*/ 291 w 2157"/>
              <a:gd name="connsiteY56" fmla="*/ 1784 h 1925"/>
              <a:gd name="connsiteX57" fmla="*/ 274 w 2157"/>
              <a:gd name="connsiteY57" fmla="*/ 1792 h 1925"/>
              <a:gd name="connsiteX58" fmla="*/ 238 w 2157"/>
              <a:gd name="connsiteY58" fmla="*/ 1804 h 1925"/>
              <a:gd name="connsiteX59" fmla="*/ 199 w 2157"/>
              <a:gd name="connsiteY59" fmla="*/ 1820 h 1925"/>
              <a:gd name="connsiteX60" fmla="*/ 159 w 2157"/>
              <a:gd name="connsiteY60" fmla="*/ 1832 h 1925"/>
              <a:gd name="connsiteX61" fmla="*/ 114 w 2157"/>
              <a:gd name="connsiteY61" fmla="*/ 1846 h 1925"/>
              <a:gd name="connsiteX62" fmla="*/ 75 w 2157"/>
              <a:gd name="connsiteY62" fmla="*/ 1860 h 1925"/>
              <a:gd name="connsiteX63" fmla="*/ 38 w 2157"/>
              <a:gd name="connsiteY63" fmla="*/ 1870 h 1925"/>
              <a:gd name="connsiteX64" fmla="*/ 16 w 2157"/>
              <a:gd name="connsiteY64" fmla="*/ 1876 h 1925"/>
              <a:gd name="connsiteX65" fmla="*/ 2 w 2157"/>
              <a:gd name="connsiteY65" fmla="*/ 1882 h 1925"/>
              <a:gd name="connsiteX66" fmla="*/ 0 w 2157"/>
              <a:gd name="connsiteY66" fmla="*/ 1902 h 1925"/>
              <a:gd name="connsiteX67" fmla="*/ 2 w 2157"/>
              <a:gd name="connsiteY67" fmla="*/ 1924 h 1925"/>
              <a:gd name="connsiteX68" fmla="*/ 1831 w 2157"/>
              <a:gd name="connsiteY68" fmla="*/ 1925 h 1925"/>
              <a:gd name="connsiteX69" fmla="*/ 1839 w 2157"/>
              <a:gd name="connsiteY69" fmla="*/ 1447 h 1925"/>
              <a:gd name="connsiteX70" fmla="*/ 1803 w 2157"/>
              <a:gd name="connsiteY70" fmla="*/ 652 h 1925"/>
              <a:gd name="connsiteX71" fmla="*/ 1786 w 2157"/>
              <a:gd name="connsiteY71" fmla="*/ 604 h 1925"/>
              <a:gd name="connsiteX72" fmla="*/ 1773 w 2157"/>
              <a:gd name="connsiteY72" fmla="*/ 556 h 1925"/>
              <a:gd name="connsiteX73" fmla="*/ 1761 w 2157"/>
              <a:gd name="connsiteY73" fmla="*/ 526 h 1925"/>
              <a:gd name="connsiteX74" fmla="*/ 1742 w 2157"/>
              <a:gd name="connsiteY74" fmla="*/ 478 h 1925"/>
              <a:gd name="connsiteX75" fmla="*/ 1725 w 2157"/>
              <a:gd name="connsiteY75" fmla="*/ 442 h 1925"/>
              <a:gd name="connsiteX76" fmla="*/ 1715 w 2157"/>
              <a:gd name="connsiteY76" fmla="*/ 404 h 1925"/>
              <a:gd name="connsiteX77" fmla="*/ 1698 w 2157"/>
              <a:gd name="connsiteY77" fmla="*/ 368 h 1925"/>
              <a:gd name="connsiteX78" fmla="*/ 1692 w 2157"/>
              <a:gd name="connsiteY78" fmla="*/ 354 h 1925"/>
              <a:gd name="connsiteX79" fmla="*/ 1683 w 2157"/>
              <a:gd name="connsiteY79" fmla="*/ 332 h 1925"/>
              <a:gd name="connsiteX80" fmla="*/ 1662 w 2157"/>
              <a:gd name="connsiteY80" fmla="*/ 294 h 1925"/>
              <a:gd name="connsiteX81" fmla="*/ 1647 w 2157"/>
              <a:gd name="connsiteY81" fmla="*/ 260 h 1925"/>
              <a:gd name="connsiteX82" fmla="*/ 1634 w 2157"/>
              <a:gd name="connsiteY82" fmla="*/ 236 h 1925"/>
              <a:gd name="connsiteX83" fmla="*/ 1624 w 2157"/>
              <a:gd name="connsiteY83" fmla="*/ 208 h 1925"/>
              <a:gd name="connsiteX84" fmla="*/ 1596 w 2157"/>
              <a:gd name="connsiteY84" fmla="*/ 168 h 1925"/>
              <a:gd name="connsiteX85" fmla="*/ 1590 w 2157"/>
              <a:gd name="connsiteY85" fmla="*/ 156 h 1925"/>
              <a:gd name="connsiteX86" fmla="*/ 1574 w 2157"/>
              <a:gd name="connsiteY86" fmla="*/ 136 h 1925"/>
              <a:gd name="connsiteX87" fmla="*/ 1582 w 2157"/>
              <a:gd name="connsiteY87" fmla="*/ 144 h 1925"/>
              <a:gd name="connsiteX88" fmla="*/ 1610 w 2157"/>
              <a:gd name="connsiteY88" fmla="*/ 190 h 1925"/>
              <a:gd name="connsiteX89" fmla="*/ 1602 w 2157"/>
              <a:gd name="connsiteY89" fmla="*/ 180 h 1925"/>
              <a:gd name="connsiteX90" fmla="*/ 1608 w 2157"/>
              <a:gd name="connsiteY90" fmla="*/ 182 h 1925"/>
              <a:gd name="connsiteX91" fmla="*/ 1587 w 2157"/>
              <a:gd name="connsiteY91" fmla="*/ 152 h 1925"/>
              <a:gd name="connsiteX92" fmla="*/ 1560 w 2157"/>
              <a:gd name="connsiteY92" fmla="*/ 114 h 1925"/>
              <a:gd name="connsiteX93" fmla="*/ 1536 w 2157"/>
              <a:gd name="connsiteY93" fmla="*/ 84 h 1925"/>
              <a:gd name="connsiteX94" fmla="*/ 1510 w 2157"/>
              <a:gd name="connsiteY94" fmla="*/ 52 h 1925"/>
              <a:gd name="connsiteX95" fmla="*/ 1491 w 2157"/>
              <a:gd name="connsiteY95" fmla="*/ 32 h 1925"/>
              <a:gd name="connsiteX96" fmla="*/ 1473 w 2157"/>
              <a:gd name="connsiteY96" fmla="*/ 14 h 1925"/>
              <a:gd name="connsiteX97" fmla="*/ 1452 w 2157"/>
              <a:gd name="connsiteY97" fmla="*/ 8 h 1925"/>
              <a:gd name="connsiteX98" fmla="*/ 1410 w 2157"/>
              <a:gd name="connsiteY98" fmla="*/ 2 h 1925"/>
              <a:gd name="connsiteX0" fmla="*/ 1430 w 2157"/>
              <a:gd name="connsiteY0" fmla="*/ 0 h 1929"/>
              <a:gd name="connsiteX1" fmla="*/ 1387 w 2157"/>
              <a:gd name="connsiteY1" fmla="*/ 4 h 1929"/>
              <a:gd name="connsiteX2" fmla="*/ 1355 w 2157"/>
              <a:gd name="connsiteY2" fmla="*/ 16 h 1929"/>
              <a:gd name="connsiteX3" fmla="*/ 1319 w 2157"/>
              <a:gd name="connsiteY3" fmla="*/ 40 h 1929"/>
              <a:gd name="connsiteX4" fmla="*/ 1292 w 2157"/>
              <a:gd name="connsiteY4" fmla="*/ 68 h 1929"/>
              <a:gd name="connsiteX5" fmla="*/ 1263 w 2157"/>
              <a:gd name="connsiteY5" fmla="*/ 104 h 1929"/>
              <a:gd name="connsiteX6" fmla="*/ 1239 w 2157"/>
              <a:gd name="connsiteY6" fmla="*/ 140 h 1929"/>
              <a:gd name="connsiteX7" fmla="*/ 1221 w 2157"/>
              <a:gd name="connsiteY7" fmla="*/ 170 h 1929"/>
              <a:gd name="connsiteX8" fmla="*/ 1204 w 2157"/>
              <a:gd name="connsiteY8" fmla="*/ 196 h 1929"/>
              <a:gd name="connsiteX9" fmla="*/ 1179 w 2157"/>
              <a:gd name="connsiteY9" fmla="*/ 242 h 1929"/>
              <a:gd name="connsiteX10" fmla="*/ 1162 w 2157"/>
              <a:gd name="connsiteY10" fmla="*/ 276 h 1929"/>
              <a:gd name="connsiteX11" fmla="*/ 1144 w 2157"/>
              <a:gd name="connsiteY11" fmla="*/ 314 h 1929"/>
              <a:gd name="connsiteX12" fmla="*/ 1132 w 2157"/>
              <a:gd name="connsiteY12" fmla="*/ 344 h 1929"/>
              <a:gd name="connsiteX13" fmla="*/ 1114 w 2157"/>
              <a:gd name="connsiteY13" fmla="*/ 380 h 1929"/>
              <a:gd name="connsiteX14" fmla="*/ 1102 w 2157"/>
              <a:gd name="connsiteY14" fmla="*/ 408 h 1929"/>
              <a:gd name="connsiteX15" fmla="*/ 1090 w 2157"/>
              <a:gd name="connsiteY15" fmla="*/ 436 h 1929"/>
              <a:gd name="connsiteX16" fmla="*/ 1076 w 2157"/>
              <a:gd name="connsiteY16" fmla="*/ 472 h 1929"/>
              <a:gd name="connsiteX17" fmla="*/ 1062 w 2157"/>
              <a:gd name="connsiteY17" fmla="*/ 504 h 1929"/>
              <a:gd name="connsiteX18" fmla="*/ 1048 w 2157"/>
              <a:gd name="connsiteY18" fmla="*/ 544 h 1929"/>
              <a:gd name="connsiteX19" fmla="*/ 1036 w 2157"/>
              <a:gd name="connsiteY19" fmla="*/ 580 h 1929"/>
              <a:gd name="connsiteX20" fmla="*/ 1020 w 2157"/>
              <a:gd name="connsiteY20" fmla="*/ 624 h 1929"/>
              <a:gd name="connsiteX21" fmla="*/ 1014 w 2157"/>
              <a:gd name="connsiteY21" fmla="*/ 650 h 1929"/>
              <a:gd name="connsiteX22" fmla="*/ 994 w 2157"/>
              <a:gd name="connsiteY22" fmla="*/ 690 h 1929"/>
              <a:gd name="connsiteX23" fmla="*/ 980 w 2157"/>
              <a:gd name="connsiteY23" fmla="*/ 736 h 1929"/>
              <a:gd name="connsiteX24" fmla="*/ 970 w 2157"/>
              <a:gd name="connsiteY24" fmla="*/ 776 h 1929"/>
              <a:gd name="connsiteX25" fmla="*/ 960 w 2157"/>
              <a:gd name="connsiteY25" fmla="*/ 814 h 1929"/>
              <a:gd name="connsiteX26" fmla="*/ 950 w 2157"/>
              <a:gd name="connsiteY26" fmla="*/ 852 h 1929"/>
              <a:gd name="connsiteX27" fmla="*/ 940 w 2157"/>
              <a:gd name="connsiteY27" fmla="*/ 894 h 1929"/>
              <a:gd name="connsiteX28" fmla="*/ 930 w 2157"/>
              <a:gd name="connsiteY28" fmla="*/ 938 h 1929"/>
              <a:gd name="connsiteX29" fmla="*/ 921 w 2157"/>
              <a:gd name="connsiteY29" fmla="*/ 974 h 1929"/>
              <a:gd name="connsiteX30" fmla="*/ 915 w 2157"/>
              <a:gd name="connsiteY30" fmla="*/ 1004 h 1929"/>
              <a:gd name="connsiteX31" fmla="*/ 903 w 2157"/>
              <a:gd name="connsiteY31" fmla="*/ 1040 h 1929"/>
              <a:gd name="connsiteX32" fmla="*/ 885 w 2157"/>
              <a:gd name="connsiteY32" fmla="*/ 1072 h 1929"/>
              <a:gd name="connsiteX33" fmla="*/ 873 w 2157"/>
              <a:gd name="connsiteY33" fmla="*/ 1114 h 1929"/>
              <a:gd name="connsiteX34" fmla="*/ 855 w 2157"/>
              <a:gd name="connsiteY34" fmla="*/ 1168 h 1929"/>
              <a:gd name="connsiteX35" fmla="*/ 843 w 2157"/>
              <a:gd name="connsiteY35" fmla="*/ 1186 h 1929"/>
              <a:gd name="connsiteX36" fmla="*/ 837 w 2157"/>
              <a:gd name="connsiteY36" fmla="*/ 1222 h 1929"/>
              <a:gd name="connsiteX37" fmla="*/ 823 w 2157"/>
              <a:gd name="connsiteY37" fmla="*/ 1264 h 1929"/>
              <a:gd name="connsiteX38" fmla="*/ 811 w 2157"/>
              <a:gd name="connsiteY38" fmla="*/ 1288 h 1929"/>
              <a:gd name="connsiteX39" fmla="*/ 789 w 2157"/>
              <a:gd name="connsiteY39" fmla="*/ 1330 h 1929"/>
              <a:gd name="connsiteX40" fmla="*/ 771 w 2157"/>
              <a:gd name="connsiteY40" fmla="*/ 1366 h 1929"/>
              <a:gd name="connsiteX41" fmla="*/ 753 w 2157"/>
              <a:gd name="connsiteY41" fmla="*/ 1406 h 1929"/>
              <a:gd name="connsiteX42" fmla="*/ 729 w 2157"/>
              <a:gd name="connsiteY42" fmla="*/ 1442 h 1929"/>
              <a:gd name="connsiteX43" fmla="*/ 712 w 2157"/>
              <a:gd name="connsiteY43" fmla="*/ 1478 h 1929"/>
              <a:gd name="connsiteX44" fmla="*/ 675 w 2157"/>
              <a:gd name="connsiteY44" fmla="*/ 1520 h 1929"/>
              <a:gd name="connsiteX45" fmla="*/ 658 w 2157"/>
              <a:gd name="connsiteY45" fmla="*/ 1546 h 1929"/>
              <a:gd name="connsiteX46" fmla="*/ 626 w 2157"/>
              <a:gd name="connsiteY46" fmla="*/ 1584 h 1929"/>
              <a:gd name="connsiteX47" fmla="*/ 603 w 2157"/>
              <a:gd name="connsiteY47" fmla="*/ 1616 h 1929"/>
              <a:gd name="connsiteX48" fmla="*/ 579 w 2157"/>
              <a:gd name="connsiteY48" fmla="*/ 1628 h 1929"/>
              <a:gd name="connsiteX49" fmla="*/ 549 w 2157"/>
              <a:gd name="connsiteY49" fmla="*/ 1658 h 1929"/>
              <a:gd name="connsiteX50" fmla="*/ 507 w 2157"/>
              <a:gd name="connsiteY50" fmla="*/ 1688 h 1929"/>
              <a:gd name="connsiteX51" fmla="*/ 462 w 2157"/>
              <a:gd name="connsiteY51" fmla="*/ 1708 h 1929"/>
              <a:gd name="connsiteX52" fmla="*/ 428 w 2157"/>
              <a:gd name="connsiteY52" fmla="*/ 1724 h 1929"/>
              <a:gd name="connsiteX53" fmla="*/ 398 w 2157"/>
              <a:gd name="connsiteY53" fmla="*/ 1738 h 1929"/>
              <a:gd name="connsiteX54" fmla="*/ 362 w 2157"/>
              <a:gd name="connsiteY54" fmla="*/ 1756 h 1929"/>
              <a:gd name="connsiteX55" fmla="*/ 327 w 2157"/>
              <a:gd name="connsiteY55" fmla="*/ 1772 h 1929"/>
              <a:gd name="connsiteX56" fmla="*/ 291 w 2157"/>
              <a:gd name="connsiteY56" fmla="*/ 1784 h 1929"/>
              <a:gd name="connsiteX57" fmla="*/ 274 w 2157"/>
              <a:gd name="connsiteY57" fmla="*/ 1792 h 1929"/>
              <a:gd name="connsiteX58" fmla="*/ 238 w 2157"/>
              <a:gd name="connsiteY58" fmla="*/ 1804 h 1929"/>
              <a:gd name="connsiteX59" fmla="*/ 199 w 2157"/>
              <a:gd name="connsiteY59" fmla="*/ 1820 h 1929"/>
              <a:gd name="connsiteX60" fmla="*/ 159 w 2157"/>
              <a:gd name="connsiteY60" fmla="*/ 1832 h 1929"/>
              <a:gd name="connsiteX61" fmla="*/ 114 w 2157"/>
              <a:gd name="connsiteY61" fmla="*/ 1846 h 1929"/>
              <a:gd name="connsiteX62" fmla="*/ 75 w 2157"/>
              <a:gd name="connsiteY62" fmla="*/ 1860 h 1929"/>
              <a:gd name="connsiteX63" fmla="*/ 38 w 2157"/>
              <a:gd name="connsiteY63" fmla="*/ 1870 h 1929"/>
              <a:gd name="connsiteX64" fmla="*/ 16 w 2157"/>
              <a:gd name="connsiteY64" fmla="*/ 1876 h 1929"/>
              <a:gd name="connsiteX65" fmla="*/ 2 w 2157"/>
              <a:gd name="connsiteY65" fmla="*/ 1882 h 1929"/>
              <a:gd name="connsiteX66" fmla="*/ 0 w 2157"/>
              <a:gd name="connsiteY66" fmla="*/ 1902 h 1929"/>
              <a:gd name="connsiteX67" fmla="*/ 2 w 2157"/>
              <a:gd name="connsiteY67" fmla="*/ 1924 h 1929"/>
              <a:gd name="connsiteX68" fmla="*/ 1831 w 2157"/>
              <a:gd name="connsiteY68" fmla="*/ 1925 h 1929"/>
              <a:gd name="connsiteX69" fmla="*/ 1839 w 2157"/>
              <a:gd name="connsiteY69" fmla="*/ 1447 h 1929"/>
              <a:gd name="connsiteX70" fmla="*/ 1803 w 2157"/>
              <a:gd name="connsiteY70" fmla="*/ 652 h 1929"/>
              <a:gd name="connsiteX71" fmla="*/ 1786 w 2157"/>
              <a:gd name="connsiteY71" fmla="*/ 604 h 1929"/>
              <a:gd name="connsiteX72" fmla="*/ 1773 w 2157"/>
              <a:gd name="connsiteY72" fmla="*/ 556 h 1929"/>
              <a:gd name="connsiteX73" fmla="*/ 1761 w 2157"/>
              <a:gd name="connsiteY73" fmla="*/ 526 h 1929"/>
              <a:gd name="connsiteX74" fmla="*/ 1742 w 2157"/>
              <a:gd name="connsiteY74" fmla="*/ 478 h 1929"/>
              <a:gd name="connsiteX75" fmla="*/ 1725 w 2157"/>
              <a:gd name="connsiteY75" fmla="*/ 442 h 1929"/>
              <a:gd name="connsiteX76" fmla="*/ 1715 w 2157"/>
              <a:gd name="connsiteY76" fmla="*/ 404 h 1929"/>
              <a:gd name="connsiteX77" fmla="*/ 1698 w 2157"/>
              <a:gd name="connsiteY77" fmla="*/ 368 h 1929"/>
              <a:gd name="connsiteX78" fmla="*/ 1692 w 2157"/>
              <a:gd name="connsiteY78" fmla="*/ 354 h 1929"/>
              <a:gd name="connsiteX79" fmla="*/ 1683 w 2157"/>
              <a:gd name="connsiteY79" fmla="*/ 332 h 1929"/>
              <a:gd name="connsiteX80" fmla="*/ 1662 w 2157"/>
              <a:gd name="connsiteY80" fmla="*/ 294 h 1929"/>
              <a:gd name="connsiteX81" fmla="*/ 1647 w 2157"/>
              <a:gd name="connsiteY81" fmla="*/ 260 h 1929"/>
              <a:gd name="connsiteX82" fmla="*/ 1634 w 2157"/>
              <a:gd name="connsiteY82" fmla="*/ 236 h 1929"/>
              <a:gd name="connsiteX83" fmla="*/ 1624 w 2157"/>
              <a:gd name="connsiteY83" fmla="*/ 208 h 1929"/>
              <a:gd name="connsiteX84" fmla="*/ 1596 w 2157"/>
              <a:gd name="connsiteY84" fmla="*/ 168 h 1929"/>
              <a:gd name="connsiteX85" fmla="*/ 1590 w 2157"/>
              <a:gd name="connsiteY85" fmla="*/ 156 h 1929"/>
              <a:gd name="connsiteX86" fmla="*/ 1574 w 2157"/>
              <a:gd name="connsiteY86" fmla="*/ 136 h 1929"/>
              <a:gd name="connsiteX87" fmla="*/ 1582 w 2157"/>
              <a:gd name="connsiteY87" fmla="*/ 144 h 1929"/>
              <a:gd name="connsiteX88" fmla="*/ 1610 w 2157"/>
              <a:gd name="connsiteY88" fmla="*/ 190 h 1929"/>
              <a:gd name="connsiteX89" fmla="*/ 1602 w 2157"/>
              <a:gd name="connsiteY89" fmla="*/ 180 h 1929"/>
              <a:gd name="connsiteX90" fmla="*/ 1608 w 2157"/>
              <a:gd name="connsiteY90" fmla="*/ 182 h 1929"/>
              <a:gd name="connsiteX91" fmla="*/ 1587 w 2157"/>
              <a:gd name="connsiteY91" fmla="*/ 152 h 1929"/>
              <a:gd name="connsiteX92" fmla="*/ 1560 w 2157"/>
              <a:gd name="connsiteY92" fmla="*/ 114 h 1929"/>
              <a:gd name="connsiteX93" fmla="*/ 1536 w 2157"/>
              <a:gd name="connsiteY93" fmla="*/ 84 h 1929"/>
              <a:gd name="connsiteX94" fmla="*/ 1510 w 2157"/>
              <a:gd name="connsiteY94" fmla="*/ 52 h 1929"/>
              <a:gd name="connsiteX95" fmla="*/ 1491 w 2157"/>
              <a:gd name="connsiteY95" fmla="*/ 32 h 1929"/>
              <a:gd name="connsiteX96" fmla="*/ 1473 w 2157"/>
              <a:gd name="connsiteY96" fmla="*/ 14 h 1929"/>
              <a:gd name="connsiteX97" fmla="*/ 1452 w 2157"/>
              <a:gd name="connsiteY97" fmla="*/ 8 h 1929"/>
              <a:gd name="connsiteX98" fmla="*/ 1410 w 2157"/>
              <a:gd name="connsiteY98" fmla="*/ 2 h 1929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03 w 2159"/>
              <a:gd name="connsiteY71" fmla="*/ 652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803 w 2159"/>
              <a:gd name="connsiteY72" fmla="*/ 652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605 w 2159"/>
              <a:gd name="connsiteY72" fmla="*/ 796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77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1807 h 1925"/>
              <a:gd name="connsiteX71" fmla="*/ 1836 w 2159"/>
              <a:gd name="connsiteY71" fmla="*/ 1621 h 1925"/>
              <a:gd name="connsiteX72" fmla="*/ 1839 w 2159"/>
              <a:gd name="connsiteY72" fmla="*/ 1447 h 1925"/>
              <a:gd name="connsiteX73" fmla="*/ 1827 w 2159"/>
              <a:gd name="connsiteY73" fmla="*/ 928 h 1925"/>
              <a:gd name="connsiteX74" fmla="*/ 1821 w 2159"/>
              <a:gd name="connsiteY74" fmla="*/ 658 h 1925"/>
              <a:gd name="connsiteX75" fmla="*/ 1786 w 2159"/>
              <a:gd name="connsiteY75" fmla="*/ 604 h 1925"/>
              <a:gd name="connsiteX76" fmla="*/ 1773 w 2159"/>
              <a:gd name="connsiteY76" fmla="*/ 556 h 1925"/>
              <a:gd name="connsiteX77" fmla="*/ 1761 w 2159"/>
              <a:gd name="connsiteY77" fmla="*/ 526 h 1925"/>
              <a:gd name="connsiteX78" fmla="*/ 1742 w 2159"/>
              <a:gd name="connsiteY78" fmla="*/ 478 h 1925"/>
              <a:gd name="connsiteX79" fmla="*/ 1725 w 2159"/>
              <a:gd name="connsiteY79" fmla="*/ 442 h 1925"/>
              <a:gd name="connsiteX80" fmla="*/ 1715 w 2159"/>
              <a:gd name="connsiteY80" fmla="*/ 404 h 1925"/>
              <a:gd name="connsiteX81" fmla="*/ 1698 w 2159"/>
              <a:gd name="connsiteY81" fmla="*/ 368 h 1925"/>
              <a:gd name="connsiteX82" fmla="*/ 1692 w 2159"/>
              <a:gd name="connsiteY82" fmla="*/ 354 h 1925"/>
              <a:gd name="connsiteX83" fmla="*/ 1683 w 2159"/>
              <a:gd name="connsiteY83" fmla="*/ 332 h 1925"/>
              <a:gd name="connsiteX84" fmla="*/ 1662 w 2159"/>
              <a:gd name="connsiteY84" fmla="*/ 294 h 1925"/>
              <a:gd name="connsiteX85" fmla="*/ 1647 w 2159"/>
              <a:gd name="connsiteY85" fmla="*/ 260 h 1925"/>
              <a:gd name="connsiteX86" fmla="*/ 1634 w 2159"/>
              <a:gd name="connsiteY86" fmla="*/ 236 h 1925"/>
              <a:gd name="connsiteX87" fmla="*/ 1624 w 2159"/>
              <a:gd name="connsiteY87" fmla="*/ 208 h 1925"/>
              <a:gd name="connsiteX88" fmla="*/ 1596 w 2159"/>
              <a:gd name="connsiteY88" fmla="*/ 168 h 1925"/>
              <a:gd name="connsiteX89" fmla="*/ 1590 w 2159"/>
              <a:gd name="connsiteY89" fmla="*/ 156 h 1925"/>
              <a:gd name="connsiteX90" fmla="*/ 1574 w 2159"/>
              <a:gd name="connsiteY90" fmla="*/ 136 h 1925"/>
              <a:gd name="connsiteX91" fmla="*/ 1582 w 2159"/>
              <a:gd name="connsiteY91" fmla="*/ 144 h 1925"/>
              <a:gd name="connsiteX92" fmla="*/ 1610 w 2159"/>
              <a:gd name="connsiteY92" fmla="*/ 190 h 1925"/>
              <a:gd name="connsiteX93" fmla="*/ 1602 w 2159"/>
              <a:gd name="connsiteY93" fmla="*/ 180 h 1925"/>
              <a:gd name="connsiteX94" fmla="*/ 1608 w 2159"/>
              <a:gd name="connsiteY94" fmla="*/ 182 h 1925"/>
              <a:gd name="connsiteX95" fmla="*/ 1587 w 2159"/>
              <a:gd name="connsiteY95" fmla="*/ 152 h 1925"/>
              <a:gd name="connsiteX96" fmla="*/ 1560 w 2159"/>
              <a:gd name="connsiteY96" fmla="*/ 114 h 1925"/>
              <a:gd name="connsiteX97" fmla="*/ 1536 w 2159"/>
              <a:gd name="connsiteY97" fmla="*/ 84 h 1925"/>
              <a:gd name="connsiteX98" fmla="*/ 1510 w 2159"/>
              <a:gd name="connsiteY98" fmla="*/ 52 h 1925"/>
              <a:gd name="connsiteX99" fmla="*/ 1491 w 2159"/>
              <a:gd name="connsiteY99" fmla="*/ 32 h 1925"/>
              <a:gd name="connsiteX100" fmla="*/ 1473 w 2159"/>
              <a:gd name="connsiteY100" fmla="*/ 14 h 1925"/>
              <a:gd name="connsiteX101" fmla="*/ 1452 w 2159"/>
              <a:gd name="connsiteY101" fmla="*/ 8 h 1925"/>
              <a:gd name="connsiteX102" fmla="*/ 1410 w 2159"/>
              <a:gd name="connsiteY102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39 w 2136"/>
              <a:gd name="connsiteY71" fmla="*/ 1447 h 1925"/>
              <a:gd name="connsiteX72" fmla="*/ 1827 w 2136"/>
              <a:gd name="connsiteY72" fmla="*/ 928 h 1925"/>
              <a:gd name="connsiteX73" fmla="*/ 1821 w 2136"/>
              <a:gd name="connsiteY73" fmla="*/ 658 h 1925"/>
              <a:gd name="connsiteX74" fmla="*/ 1786 w 2136"/>
              <a:gd name="connsiteY74" fmla="*/ 604 h 1925"/>
              <a:gd name="connsiteX75" fmla="*/ 1773 w 2136"/>
              <a:gd name="connsiteY75" fmla="*/ 556 h 1925"/>
              <a:gd name="connsiteX76" fmla="*/ 1761 w 2136"/>
              <a:gd name="connsiteY76" fmla="*/ 526 h 1925"/>
              <a:gd name="connsiteX77" fmla="*/ 1742 w 2136"/>
              <a:gd name="connsiteY77" fmla="*/ 478 h 1925"/>
              <a:gd name="connsiteX78" fmla="*/ 1725 w 2136"/>
              <a:gd name="connsiteY78" fmla="*/ 442 h 1925"/>
              <a:gd name="connsiteX79" fmla="*/ 1715 w 2136"/>
              <a:gd name="connsiteY79" fmla="*/ 404 h 1925"/>
              <a:gd name="connsiteX80" fmla="*/ 1698 w 2136"/>
              <a:gd name="connsiteY80" fmla="*/ 368 h 1925"/>
              <a:gd name="connsiteX81" fmla="*/ 1692 w 2136"/>
              <a:gd name="connsiteY81" fmla="*/ 354 h 1925"/>
              <a:gd name="connsiteX82" fmla="*/ 1683 w 2136"/>
              <a:gd name="connsiteY82" fmla="*/ 332 h 1925"/>
              <a:gd name="connsiteX83" fmla="*/ 1662 w 2136"/>
              <a:gd name="connsiteY83" fmla="*/ 294 h 1925"/>
              <a:gd name="connsiteX84" fmla="*/ 1647 w 2136"/>
              <a:gd name="connsiteY84" fmla="*/ 260 h 1925"/>
              <a:gd name="connsiteX85" fmla="*/ 1634 w 2136"/>
              <a:gd name="connsiteY85" fmla="*/ 236 h 1925"/>
              <a:gd name="connsiteX86" fmla="*/ 1624 w 2136"/>
              <a:gd name="connsiteY86" fmla="*/ 208 h 1925"/>
              <a:gd name="connsiteX87" fmla="*/ 1596 w 2136"/>
              <a:gd name="connsiteY87" fmla="*/ 168 h 1925"/>
              <a:gd name="connsiteX88" fmla="*/ 1590 w 2136"/>
              <a:gd name="connsiteY88" fmla="*/ 156 h 1925"/>
              <a:gd name="connsiteX89" fmla="*/ 1574 w 2136"/>
              <a:gd name="connsiteY89" fmla="*/ 136 h 1925"/>
              <a:gd name="connsiteX90" fmla="*/ 1582 w 2136"/>
              <a:gd name="connsiteY90" fmla="*/ 144 h 1925"/>
              <a:gd name="connsiteX91" fmla="*/ 1610 w 2136"/>
              <a:gd name="connsiteY91" fmla="*/ 190 h 1925"/>
              <a:gd name="connsiteX92" fmla="*/ 1602 w 2136"/>
              <a:gd name="connsiteY92" fmla="*/ 180 h 1925"/>
              <a:gd name="connsiteX93" fmla="*/ 1608 w 2136"/>
              <a:gd name="connsiteY93" fmla="*/ 182 h 1925"/>
              <a:gd name="connsiteX94" fmla="*/ 1587 w 2136"/>
              <a:gd name="connsiteY94" fmla="*/ 152 h 1925"/>
              <a:gd name="connsiteX95" fmla="*/ 1560 w 2136"/>
              <a:gd name="connsiteY95" fmla="*/ 114 h 1925"/>
              <a:gd name="connsiteX96" fmla="*/ 1536 w 2136"/>
              <a:gd name="connsiteY96" fmla="*/ 84 h 1925"/>
              <a:gd name="connsiteX97" fmla="*/ 1510 w 2136"/>
              <a:gd name="connsiteY97" fmla="*/ 52 h 1925"/>
              <a:gd name="connsiteX98" fmla="*/ 1491 w 2136"/>
              <a:gd name="connsiteY98" fmla="*/ 32 h 1925"/>
              <a:gd name="connsiteX99" fmla="*/ 1473 w 2136"/>
              <a:gd name="connsiteY99" fmla="*/ 14 h 1925"/>
              <a:gd name="connsiteX100" fmla="*/ 1452 w 2136"/>
              <a:gd name="connsiteY100" fmla="*/ 8 h 1925"/>
              <a:gd name="connsiteX101" fmla="*/ 1410 w 2136"/>
              <a:gd name="connsiteY101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39 w 2158"/>
              <a:gd name="connsiteY72" fmla="*/ 1447 h 1925"/>
              <a:gd name="connsiteX73" fmla="*/ 1827 w 2158"/>
              <a:gd name="connsiteY73" fmla="*/ 928 h 1925"/>
              <a:gd name="connsiteX74" fmla="*/ 1821 w 2158"/>
              <a:gd name="connsiteY74" fmla="*/ 658 h 1925"/>
              <a:gd name="connsiteX75" fmla="*/ 1786 w 2158"/>
              <a:gd name="connsiteY75" fmla="*/ 604 h 1925"/>
              <a:gd name="connsiteX76" fmla="*/ 1773 w 2158"/>
              <a:gd name="connsiteY76" fmla="*/ 556 h 1925"/>
              <a:gd name="connsiteX77" fmla="*/ 1761 w 2158"/>
              <a:gd name="connsiteY77" fmla="*/ 526 h 1925"/>
              <a:gd name="connsiteX78" fmla="*/ 1742 w 2158"/>
              <a:gd name="connsiteY78" fmla="*/ 478 h 1925"/>
              <a:gd name="connsiteX79" fmla="*/ 1725 w 2158"/>
              <a:gd name="connsiteY79" fmla="*/ 442 h 1925"/>
              <a:gd name="connsiteX80" fmla="*/ 1715 w 2158"/>
              <a:gd name="connsiteY80" fmla="*/ 404 h 1925"/>
              <a:gd name="connsiteX81" fmla="*/ 1698 w 2158"/>
              <a:gd name="connsiteY81" fmla="*/ 368 h 1925"/>
              <a:gd name="connsiteX82" fmla="*/ 1692 w 2158"/>
              <a:gd name="connsiteY82" fmla="*/ 354 h 1925"/>
              <a:gd name="connsiteX83" fmla="*/ 1683 w 2158"/>
              <a:gd name="connsiteY83" fmla="*/ 332 h 1925"/>
              <a:gd name="connsiteX84" fmla="*/ 1662 w 2158"/>
              <a:gd name="connsiteY84" fmla="*/ 294 h 1925"/>
              <a:gd name="connsiteX85" fmla="*/ 1647 w 2158"/>
              <a:gd name="connsiteY85" fmla="*/ 260 h 1925"/>
              <a:gd name="connsiteX86" fmla="*/ 1634 w 2158"/>
              <a:gd name="connsiteY86" fmla="*/ 236 h 1925"/>
              <a:gd name="connsiteX87" fmla="*/ 1624 w 2158"/>
              <a:gd name="connsiteY87" fmla="*/ 208 h 1925"/>
              <a:gd name="connsiteX88" fmla="*/ 1596 w 2158"/>
              <a:gd name="connsiteY88" fmla="*/ 168 h 1925"/>
              <a:gd name="connsiteX89" fmla="*/ 1590 w 2158"/>
              <a:gd name="connsiteY89" fmla="*/ 156 h 1925"/>
              <a:gd name="connsiteX90" fmla="*/ 1574 w 2158"/>
              <a:gd name="connsiteY90" fmla="*/ 136 h 1925"/>
              <a:gd name="connsiteX91" fmla="*/ 1582 w 2158"/>
              <a:gd name="connsiteY91" fmla="*/ 144 h 1925"/>
              <a:gd name="connsiteX92" fmla="*/ 1610 w 2158"/>
              <a:gd name="connsiteY92" fmla="*/ 190 h 1925"/>
              <a:gd name="connsiteX93" fmla="*/ 1602 w 2158"/>
              <a:gd name="connsiteY93" fmla="*/ 180 h 1925"/>
              <a:gd name="connsiteX94" fmla="*/ 1608 w 2158"/>
              <a:gd name="connsiteY94" fmla="*/ 182 h 1925"/>
              <a:gd name="connsiteX95" fmla="*/ 1587 w 2158"/>
              <a:gd name="connsiteY95" fmla="*/ 152 h 1925"/>
              <a:gd name="connsiteX96" fmla="*/ 1560 w 2158"/>
              <a:gd name="connsiteY96" fmla="*/ 114 h 1925"/>
              <a:gd name="connsiteX97" fmla="*/ 1536 w 2158"/>
              <a:gd name="connsiteY97" fmla="*/ 84 h 1925"/>
              <a:gd name="connsiteX98" fmla="*/ 1510 w 2158"/>
              <a:gd name="connsiteY98" fmla="*/ 52 h 1925"/>
              <a:gd name="connsiteX99" fmla="*/ 1491 w 2158"/>
              <a:gd name="connsiteY99" fmla="*/ 32 h 1925"/>
              <a:gd name="connsiteX100" fmla="*/ 1473 w 2158"/>
              <a:gd name="connsiteY100" fmla="*/ 14 h 1925"/>
              <a:gd name="connsiteX101" fmla="*/ 1452 w 2158"/>
              <a:gd name="connsiteY101" fmla="*/ 8 h 1925"/>
              <a:gd name="connsiteX102" fmla="*/ 1410 w 2158"/>
              <a:gd name="connsiteY102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27 w 2158"/>
              <a:gd name="connsiteY72" fmla="*/ 928 h 1925"/>
              <a:gd name="connsiteX73" fmla="*/ 1821 w 2158"/>
              <a:gd name="connsiteY73" fmla="*/ 658 h 1925"/>
              <a:gd name="connsiteX74" fmla="*/ 1786 w 2158"/>
              <a:gd name="connsiteY74" fmla="*/ 604 h 1925"/>
              <a:gd name="connsiteX75" fmla="*/ 1773 w 2158"/>
              <a:gd name="connsiteY75" fmla="*/ 556 h 1925"/>
              <a:gd name="connsiteX76" fmla="*/ 1761 w 2158"/>
              <a:gd name="connsiteY76" fmla="*/ 526 h 1925"/>
              <a:gd name="connsiteX77" fmla="*/ 1742 w 2158"/>
              <a:gd name="connsiteY77" fmla="*/ 478 h 1925"/>
              <a:gd name="connsiteX78" fmla="*/ 1725 w 2158"/>
              <a:gd name="connsiteY78" fmla="*/ 442 h 1925"/>
              <a:gd name="connsiteX79" fmla="*/ 1715 w 2158"/>
              <a:gd name="connsiteY79" fmla="*/ 404 h 1925"/>
              <a:gd name="connsiteX80" fmla="*/ 1698 w 2158"/>
              <a:gd name="connsiteY80" fmla="*/ 368 h 1925"/>
              <a:gd name="connsiteX81" fmla="*/ 1692 w 2158"/>
              <a:gd name="connsiteY81" fmla="*/ 354 h 1925"/>
              <a:gd name="connsiteX82" fmla="*/ 1683 w 2158"/>
              <a:gd name="connsiteY82" fmla="*/ 332 h 1925"/>
              <a:gd name="connsiteX83" fmla="*/ 1662 w 2158"/>
              <a:gd name="connsiteY83" fmla="*/ 294 h 1925"/>
              <a:gd name="connsiteX84" fmla="*/ 1647 w 2158"/>
              <a:gd name="connsiteY84" fmla="*/ 260 h 1925"/>
              <a:gd name="connsiteX85" fmla="*/ 1634 w 2158"/>
              <a:gd name="connsiteY85" fmla="*/ 236 h 1925"/>
              <a:gd name="connsiteX86" fmla="*/ 1624 w 2158"/>
              <a:gd name="connsiteY86" fmla="*/ 208 h 1925"/>
              <a:gd name="connsiteX87" fmla="*/ 1596 w 2158"/>
              <a:gd name="connsiteY87" fmla="*/ 168 h 1925"/>
              <a:gd name="connsiteX88" fmla="*/ 1590 w 2158"/>
              <a:gd name="connsiteY88" fmla="*/ 156 h 1925"/>
              <a:gd name="connsiteX89" fmla="*/ 1574 w 2158"/>
              <a:gd name="connsiteY89" fmla="*/ 136 h 1925"/>
              <a:gd name="connsiteX90" fmla="*/ 1582 w 2158"/>
              <a:gd name="connsiteY90" fmla="*/ 144 h 1925"/>
              <a:gd name="connsiteX91" fmla="*/ 1610 w 2158"/>
              <a:gd name="connsiteY91" fmla="*/ 190 h 1925"/>
              <a:gd name="connsiteX92" fmla="*/ 1602 w 2158"/>
              <a:gd name="connsiteY92" fmla="*/ 180 h 1925"/>
              <a:gd name="connsiteX93" fmla="*/ 1608 w 2158"/>
              <a:gd name="connsiteY93" fmla="*/ 182 h 1925"/>
              <a:gd name="connsiteX94" fmla="*/ 1587 w 2158"/>
              <a:gd name="connsiteY94" fmla="*/ 152 h 1925"/>
              <a:gd name="connsiteX95" fmla="*/ 1560 w 2158"/>
              <a:gd name="connsiteY95" fmla="*/ 114 h 1925"/>
              <a:gd name="connsiteX96" fmla="*/ 1536 w 2158"/>
              <a:gd name="connsiteY96" fmla="*/ 84 h 1925"/>
              <a:gd name="connsiteX97" fmla="*/ 1510 w 2158"/>
              <a:gd name="connsiteY97" fmla="*/ 52 h 1925"/>
              <a:gd name="connsiteX98" fmla="*/ 1491 w 2158"/>
              <a:gd name="connsiteY98" fmla="*/ 32 h 1925"/>
              <a:gd name="connsiteX99" fmla="*/ 1473 w 2158"/>
              <a:gd name="connsiteY99" fmla="*/ 14 h 1925"/>
              <a:gd name="connsiteX100" fmla="*/ 1452 w 2158"/>
              <a:gd name="connsiteY100" fmla="*/ 8 h 1925"/>
              <a:gd name="connsiteX101" fmla="*/ 1410 w 2158"/>
              <a:gd name="connsiteY101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7 w 2136"/>
              <a:gd name="connsiteY71" fmla="*/ 928 h 1925"/>
              <a:gd name="connsiteX72" fmla="*/ 1821 w 2136"/>
              <a:gd name="connsiteY72" fmla="*/ 658 h 1925"/>
              <a:gd name="connsiteX73" fmla="*/ 1786 w 2136"/>
              <a:gd name="connsiteY73" fmla="*/ 604 h 1925"/>
              <a:gd name="connsiteX74" fmla="*/ 1773 w 2136"/>
              <a:gd name="connsiteY74" fmla="*/ 556 h 1925"/>
              <a:gd name="connsiteX75" fmla="*/ 1761 w 2136"/>
              <a:gd name="connsiteY75" fmla="*/ 526 h 1925"/>
              <a:gd name="connsiteX76" fmla="*/ 1742 w 2136"/>
              <a:gd name="connsiteY76" fmla="*/ 478 h 1925"/>
              <a:gd name="connsiteX77" fmla="*/ 1725 w 2136"/>
              <a:gd name="connsiteY77" fmla="*/ 442 h 1925"/>
              <a:gd name="connsiteX78" fmla="*/ 1715 w 2136"/>
              <a:gd name="connsiteY78" fmla="*/ 404 h 1925"/>
              <a:gd name="connsiteX79" fmla="*/ 1698 w 2136"/>
              <a:gd name="connsiteY79" fmla="*/ 368 h 1925"/>
              <a:gd name="connsiteX80" fmla="*/ 1692 w 2136"/>
              <a:gd name="connsiteY80" fmla="*/ 354 h 1925"/>
              <a:gd name="connsiteX81" fmla="*/ 1683 w 2136"/>
              <a:gd name="connsiteY81" fmla="*/ 332 h 1925"/>
              <a:gd name="connsiteX82" fmla="*/ 1662 w 2136"/>
              <a:gd name="connsiteY82" fmla="*/ 294 h 1925"/>
              <a:gd name="connsiteX83" fmla="*/ 1647 w 2136"/>
              <a:gd name="connsiteY83" fmla="*/ 260 h 1925"/>
              <a:gd name="connsiteX84" fmla="*/ 1634 w 2136"/>
              <a:gd name="connsiteY84" fmla="*/ 236 h 1925"/>
              <a:gd name="connsiteX85" fmla="*/ 1624 w 2136"/>
              <a:gd name="connsiteY85" fmla="*/ 208 h 1925"/>
              <a:gd name="connsiteX86" fmla="*/ 1596 w 2136"/>
              <a:gd name="connsiteY86" fmla="*/ 168 h 1925"/>
              <a:gd name="connsiteX87" fmla="*/ 1590 w 2136"/>
              <a:gd name="connsiteY87" fmla="*/ 156 h 1925"/>
              <a:gd name="connsiteX88" fmla="*/ 1574 w 2136"/>
              <a:gd name="connsiteY88" fmla="*/ 136 h 1925"/>
              <a:gd name="connsiteX89" fmla="*/ 1582 w 2136"/>
              <a:gd name="connsiteY89" fmla="*/ 144 h 1925"/>
              <a:gd name="connsiteX90" fmla="*/ 1610 w 2136"/>
              <a:gd name="connsiteY90" fmla="*/ 190 h 1925"/>
              <a:gd name="connsiteX91" fmla="*/ 1602 w 2136"/>
              <a:gd name="connsiteY91" fmla="*/ 180 h 1925"/>
              <a:gd name="connsiteX92" fmla="*/ 1608 w 2136"/>
              <a:gd name="connsiteY92" fmla="*/ 182 h 1925"/>
              <a:gd name="connsiteX93" fmla="*/ 1587 w 2136"/>
              <a:gd name="connsiteY93" fmla="*/ 152 h 1925"/>
              <a:gd name="connsiteX94" fmla="*/ 1560 w 2136"/>
              <a:gd name="connsiteY94" fmla="*/ 114 h 1925"/>
              <a:gd name="connsiteX95" fmla="*/ 1536 w 2136"/>
              <a:gd name="connsiteY95" fmla="*/ 84 h 1925"/>
              <a:gd name="connsiteX96" fmla="*/ 1510 w 2136"/>
              <a:gd name="connsiteY96" fmla="*/ 52 h 1925"/>
              <a:gd name="connsiteX97" fmla="*/ 1491 w 2136"/>
              <a:gd name="connsiteY97" fmla="*/ 32 h 1925"/>
              <a:gd name="connsiteX98" fmla="*/ 1473 w 2136"/>
              <a:gd name="connsiteY98" fmla="*/ 14 h 1925"/>
              <a:gd name="connsiteX99" fmla="*/ 1452 w 2136"/>
              <a:gd name="connsiteY99" fmla="*/ 8 h 1925"/>
              <a:gd name="connsiteX100" fmla="*/ 1410 w 2136"/>
              <a:gd name="connsiteY100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1 w 2136"/>
              <a:gd name="connsiteY71" fmla="*/ 658 h 1925"/>
              <a:gd name="connsiteX72" fmla="*/ 1786 w 2136"/>
              <a:gd name="connsiteY72" fmla="*/ 604 h 1925"/>
              <a:gd name="connsiteX73" fmla="*/ 1773 w 2136"/>
              <a:gd name="connsiteY73" fmla="*/ 556 h 1925"/>
              <a:gd name="connsiteX74" fmla="*/ 1761 w 2136"/>
              <a:gd name="connsiteY74" fmla="*/ 526 h 1925"/>
              <a:gd name="connsiteX75" fmla="*/ 1742 w 2136"/>
              <a:gd name="connsiteY75" fmla="*/ 478 h 1925"/>
              <a:gd name="connsiteX76" fmla="*/ 1725 w 2136"/>
              <a:gd name="connsiteY76" fmla="*/ 442 h 1925"/>
              <a:gd name="connsiteX77" fmla="*/ 1715 w 2136"/>
              <a:gd name="connsiteY77" fmla="*/ 404 h 1925"/>
              <a:gd name="connsiteX78" fmla="*/ 1698 w 2136"/>
              <a:gd name="connsiteY78" fmla="*/ 368 h 1925"/>
              <a:gd name="connsiteX79" fmla="*/ 1692 w 2136"/>
              <a:gd name="connsiteY79" fmla="*/ 354 h 1925"/>
              <a:gd name="connsiteX80" fmla="*/ 1683 w 2136"/>
              <a:gd name="connsiteY80" fmla="*/ 332 h 1925"/>
              <a:gd name="connsiteX81" fmla="*/ 1662 w 2136"/>
              <a:gd name="connsiteY81" fmla="*/ 294 h 1925"/>
              <a:gd name="connsiteX82" fmla="*/ 1647 w 2136"/>
              <a:gd name="connsiteY82" fmla="*/ 260 h 1925"/>
              <a:gd name="connsiteX83" fmla="*/ 1634 w 2136"/>
              <a:gd name="connsiteY83" fmla="*/ 236 h 1925"/>
              <a:gd name="connsiteX84" fmla="*/ 1624 w 2136"/>
              <a:gd name="connsiteY84" fmla="*/ 208 h 1925"/>
              <a:gd name="connsiteX85" fmla="*/ 1596 w 2136"/>
              <a:gd name="connsiteY85" fmla="*/ 168 h 1925"/>
              <a:gd name="connsiteX86" fmla="*/ 1590 w 2136"/>
              <a:gd name="connsiteY86" fmla="*/ 156 h 1925"/>
              <a:gd name="connsiteX87" fmla="*/ 1574 w 2136"/>
              <a:gd name="connsiteY87" fmla="*/ 136 h 1925"/>
              <a:gd name="connsiteX88" fmla="*/ 1582 w 2136"/>
              <a:gd name="connsiteY88" fmla="*/ 144 h 1925"/>
              <a:gd name="connsiteX89" fmla="*/ 1610 w 2136"/>
              <a:gd name="connsiteY89" fmla="*/ 190 h 1925"/>
              <a:gd name="connsiteX90" fmla="*/ 1602 w 2136"/>
              <a:gd name="connsiteY90" fmla="*/ 180 h 1925"/>
              <a:gd name="connsiteX91" fmla="*/ 1608 w 2136"/>
              <a:gd name="connsiteY91" fmla="*/ 182 h 1925"/>
              <a:gd name="connsiteX92" fmla="*/ 1587 w 2136"/>
              <a:gd name="connsiteY92" fmla="*/ 152 h 1925"/>
              <a:gd name="connsiteX93" fmla="*/ 1560 w 2136"/>
              <a:gd name="connsiteY93" fmla="*/ 114 h 1925"/>
              <a:gd name="connsiteX94" fmla="*/ 1536 w 2136"/>
              <a:gd name="connsiteY94" fmla="*/ 84 h 1925"/>
              <a:gd name="connsiteX95" fmla="*/ 1510 w 2136"/>
              <a:gd name="connsiteY95" fmla="*/ 52 h 1925"/>
              <a:gd name="connsiteX96" fmla="*/ 1491 w 2136"/>
              <a:gd name="connsiteY96" fmla="*/ 32 h 1925"/>
              <a:gd name="connsiteX97" fmla="*/ 1473 w 2136"/>
              <a:gd name="connsiteY97" fmla="*/ 14 h 1925"/>
              <a:gd name="connsiteX98" fmla="*/ 1452 w 2136"/>
              <a:gd name="connsiteY98" fmla="*/ 8 h 1925"/>
              <a:gd name="connsiteX99" fmla="*/ 1410 w 2136"/>
              <a:gd name="connsiteY99" fmla="*/ 2 h 1925"/>
              <a:gd name="connsiteX0" fmla="*/ 1430 w 2136"/>
              <a:gd name="connsiteY0" fmla="*/ 0 h 2018"/>
              <a:gd name="connsiteX1" fmla="*/ 1387 w 2136"/>
              <a:gd name="connsiteY1" fmla="*/ 4 h 2018"/>
              <a:gd name="connsiteX2" fmla="*/ 1355 w 2136"/>
              <a:gd name="connsiteY2" fmla="*/ 16 h 2018"/>
              <a:gd name="connsiteX3" fmla="*/ 1319 w 2136"/>
              <a:gd name="connsiteY3" fmla="*/ 40 h 2018"/>
              <a:gd name="connsiteX4" fmla="*/ 1292 w 2136"/>
              <a:gd name="connsiteY4" fmla="*/ 68 h 2018"/>
              <a:gd name="connsiteX5" fmla="*/ 1263 w 2136"/>
              <a:gd name="connsiteY5" fmla="*/ 104 h 2018"/>
              <a:gd name="connsiteX6" fmla="*/ 1239 w 2136"/>
              <a:gd name="connsiteY6" fmla="*/ 140 h 2018"/>
              <a:gd name="connsiteX7" fmla="*/ 1221 w 2136"/>
              <a:gd name="connsiteY7" fmla="*/ 170 h 2018"/>
              <a:gd name="connsiteX8" fmla="*/ 1204 w 2136"/>
              <a:gd name="connsiteY8" fmla="*/ 196 h 2018"/>
              <a:gd name="connsiteX9" fmla="*/ 1179 w 2136"/>
              <a:gd name="connsiteY9" fmla="*/ 242 h 2018"/>
              <a:gd name="connsiteX10" fmla="*/ 1162 w 2136"/>
              <a:gd name="connsiteY10" fmla="*/ 276 h 2018"/>
              <a:gd name="connsiteX11" fmla="*/ 1144 w 2136"/>
              <a:gd name="connsiteY11" fmla="*/ 314 h 2018"/>
              <a:gd name="connsiteX12" fmla="*/ 1132 w 2136"/>
              <a:gd name="connsiteY12" fmla="*/ 344 h 2018"/>
              <a:gd name="connsiteX13" fmla="*/ 1114 w 2136"/>
              <a:gd name="connsiteY13" fmla="*/ 380 h 2018"/>
              <a:gd name="connsiteX14" fmla="*/ 1102 w 2136"/>
              <a:gd name="connsiteY14" fmla="*/ 408 h 2018"/>
              <a:gd name="connsiteX15" fmla="*/ 1090 w 2136"/>
              <a:gd name="connsiteY15" fmla="*/ 436 h 2018"/>
              <a:gd name="connsiteX16" fmla="*/ 1076 w 2136"/>
              <a:gd name="connsiteY16" fmla="*/ 472 h 2018"/>
              <a:gd name="connsiteX17" fmla="*/ 1062 w 2136"/>
              <a:gd name="connsiteY17" fmla="*/ 504 h 2018"/>
              <a:gd name="connsiteX18" fmla="*/ 1048 w 2136"/>
              <a:gd name="connsiteY18" fmla="*/ 544 h 2018"/>
              <a:gd name="connsiteX19" fmla="*/ 1036 w 2136"/>
              <a:gd name="connsiteY19" fmla="*/ 580 h 2018"/>
              <a:gd name="connsiteX20" fmla="*/ 1020 w 2136"/>
              <a:gd name="connsiteY20" fmla="*/ 624 h 2018"/>
              <a:gd name="connsiteX21" fmla="*/ 1014 w 2136"/>
              <a:gd name="connsiteY21" fmla="*/ 650 h 2018"/>
              <a:gd name="connsiteX22" fmla="*/ 994 w 2136"/>
              <a:gd name="connsiteY22" fmla="*/ 690 h 2018"/>
              <a:gd name="connsiteX23" fmla="*/ 980 w 2136"/>
              <a:gd name="connsiteY23" fmla="*/ 736 h 2018"/>
              <a:gd name="connsiteX24" fmla="*/ 970 w 2136"/>
              <a:gd name="connsiteY24" fmla="*/ 776 h 2018"/>
              <a:gd name="connsiteX25" fmla="*/ 960 w 2136"/>
              <a:gd name="connsiteY25" fmla="*/ 814 h 2018"/>
              <a:gd name="connsiteX26" fmla="*/ 950 w 2136"/>
              <a:gd name="connsiteY26" fmla="*/ 852 h 2018"/>
              <a:gd name="connsiteX27" fmla="*/ 940 w 2136"/>
              <a:gd name="connsiteY27" fmla="*/ 894 h 2018"/>
              <a:gd name="connsiteX28" fmla="*/ 930 w 2136"/>
              <a:gd name="connsiteY28" fmla="*/ 938 h 2018"/>
              <a:gd name="connsiteX29" fmla="*/ 921 w 2136"/>
              <a:gd name="connsiteY29" fmla="*/ 974 h 2018"/>
              <a:gd name="connsiteX30" fmla="*/ 915 w 2136"/>
              <a:gd name="connsiteY30" fmla="*/ 1004 h 2018"/>
              <a:gd name="connsiteX31" fmla="*/ 903 w 2136"/>
              <a:gd name="connsiteY31" fmla="*/ 1040 h 2018"/>
              <a:gd name="connsiteX32" fmla="*/ 885 w 2136"/>
              <a:gd name="connsiteY32" fmla="*/ 1072 h 2018"/>
              <a:gd name="connsiteX33" fmla="*/ 873 w 2136"/>
              <a:gd name="connsiteY33" fmla="*/ 1114 h 2018"/>
              <a:gd name="connsiteX34" fmla="*/ 855 w 2136"/>
              <a:gd name="connsiteY34" fmla="*/ 1168 h 2018"/>
              <a:gd name="connsiteX35" fmla="*/ 843 w 2136"/>
              <a:gd name="connsiteY35" fmla="*/ 1186 h 2018"/>
              <a:gd name="connsiteX36" fmla="*/ 837 w 2136"/>
              <a:gd name="connsiteY36" fmla="*/ 1222 h 2018"/>
              <a:gd name="connsiteX37" fmla="*/ 823 w 2136"/>
              <a:gd name="connsiteY37" fmla="*/ 1264 h 2018"/>
              <a:gd name="connsiteX38" fmla="*/ 811 w 2136"/>
              <a:gd name="connsiteY38" fmla="*/ 1288 h 2018"/>
              <a:gd name="connsiteX39" fmla="*/ 789 w 2136"/>
              <a:gd name="connsiteY39" fmla="*/ 1330 h 2018"/>
              <a:gd name="connsiteX40" fmla="*/ 771 w 2136"/>
              <a:gd name="connsiteY40" fmla="*/ 1366 h 2018"/>
              <a:gd name="connsiteX41" fmla="*/ 753 w 2136"/>
              <a:gd name="connsiteY41" fmla="*/ 1406 h 2018"/>
              <a:gd name="connsiteX42" fmla="*/ 729 w 2136"/>
              <a:gd name="connsiteY42" fmla="*/ 1442 h 2018"/>
              <a:gd name="connsiteX43" fmla="*/ 712 w 2136"/>
              <a:gd name="connsiteY43" fmla="*/ 1478 h 2018"/>
              <a:gd name="connsiteX44" fmla="*/ 675 w 2136"/>
              <a:gd name="connsiteY44" fmla="*/ 1520 h 2018"/>
              <a:gd name="connsiteX45" fmla="*/ 658 w 2136"/>
              <a:gd name="connsiteY45" fmla="*/ 1546 h 2018"/>
              <a:gd name="connsiteX46" fmla="*/ 626 w 2136"/>
              <a:gd name="connsiteY46" fmla="*/ 1584 h 2018"/>
              <a:gd name="connsiteX47" fmla="*/ 603 w 2136"/>
              <a:gd name="connsiteY47" fmla="*/ 1616 h 2018"/>
              <a:gd name="connsiteX48" fmla="*/ 579 w 2136"/>
              <a:gd name="connsiteY48" fmla="*/ 1628 h 2018"/>
              <a:gd name="connsiteX49" fmla="*/ 549 w 2136"/>
              <a:gd name="connsiteY49" fmla="*/ 1658 h 2018"/>
              <a:gd name="connsiteX50" fmla="*/ 507 w 2136"/>
              <a:gd name="connsiteY50" fmla="*/ 1688 h 2018"/>
              <a:gd name="connsiteX51" fmla="*/ 462 w 2136"/>
              <a:gd name="connsiteY51" fmla="*/ 1708 h 2018"/>
              <a:gd name="connsiteX52" fmla="*/ 428 w 2136"/>
              <a:gd name="connsiteY52" fmla="*/ 1724 h 2018"/>
              <a:gd name="connsiteX53" fmla="*/ 398 w 2136"/>
              <a:gd name="connsiteY53" fmla="*/ 1738 h 2018"/>
              <a:gd name="connsiteX54" fmla="*/ 362 w 2136"/>
              <a:gd name="connsiteY54" fmla="*/ 1756 h 2018"/>
              <a:gd name="connsiteX55" fmla="*/ 327 w 2136"/>
              <a:gd name="connsiteY55" fmla="*/ 1772 h 2018"/>
              <a:gd name="connsiteX56" fmla="*/ 291 w 2136"/>
              <a:gd name="connsiteY56" fmla="*/ 1784 h 2018"/>
              <a:gd name="connsiteX57" fmla="*/ 274 w 2136"/>
              <a:gd name="connsiteY57" fmla="*/ 1792 h 2018"/>
              <a:gd name="connsiteX58" fmla="*/ 238 w 2136"/>
              <a:gd name="connsiteY58" fmla="*/ 1804 h 2018"/>
              <a:gd name="connsiteX59" fmla="*/ 199 w 2136"/>
              <a:gd name="connsiteY59" fmla="*/ 1820 h 2018"/>
              <a:gd name="connsiteX60" fmla="*/ 159 w 2136"/>
              <a:gd name="connsiteY60" fmla="*/ 1832 h 2018"/>
              <a:gd name="connsiteX61" fmla="*/ 114 w 2136"/>
              <a:gd name="connsiteY61" fmla="*/ 1846 h 2018"/>
              <a:gd name="connsiteX62" fmla="*/ 75 w 2136"/>
              <a:gd name="connsiteY62" fmla="*/ 1860 h 2018"/>
              <a:gd name="connsiteX63" fmla="*/ 38 w 2136"/>
              <a:gd name="connsiteY63" fmla="*/ 1870 h 2018"/>
              <a:gd name="connsiteX64" fmla="*/ 16 w 2136"/>
              <a:gd name="connsiteY64" fmla="*/ 1876 h 2018"/>
              <a:gd name="connsiteX65" fmla="*/ 2 w 2136"/>
              <a:gd name="connsiteY65" fmla="*/ 1882 h 2018"/>
              <a:gd name="connsiteX66" fmla="*/ 0 w 2136"/>
              <a:gd name="connsiteY66" fmla="*/ 1902 h 2018"/>
              <a:gd name="connsiteX67" fmla="*/ 2 w 2136"/>
              <a:gd name="connsiteY67" fmla="*/ 1924 h 2018"/>
              <a:gd name="connsiteX68" fmla="*/ 1831 w 2136"/>
              <a:gd name="connsiteY68" fmla="*/ 1925 h 2018"/>
              <a:gd name="connsiteX69" fmla="*/ 1833 w 2136"/>
              <a:gd name="connsiteY69" fmla="*/ 1807 h 2018"/>
              <a:gd name="connsiteX70" fmla="*/ 1821 w 2136"/>
              <a:gd name="connsiteY70" fmla="*/ 658 h 2018"/>
              <a:gd name="connsiteX71" fmla="*/ 1786 w 2136"/>
              <a:gd name="connsiteY71" fmla="*/ 604 h 2018"/>
              <a:gd name="connsiteX72" fmla="*/ 1773 w 2136"/>
              <a:gd name="connsiteY72" fmla="*/ 556 h 2018"/>
              <a:gd name="connsiteX73" fmla="*/ 1761 w 2136"/>
              <a:gd name="connsiteY73" fmla="*/ 526 h 2018"/>
              <a:gd name="connsiteX74" fmla="*/ 1742 w 2136"/>
              <a:gd name="connsiteY74" fmla="*/ 478 h 2018"/>
              <a:gd name="connsiteX75" fmla="*/ 1725 w 2136"/>
              <a:gd name="connsiteY75" fmla="*/ 442 h 2018"/>
              <a:gd name="connsiteX76" fmla="*/ 1715 w 2136"/>
              <a:gd name="connsiteY76" fmla="*/ 404 h 2018"/>
              <a:gd name="connsiteX77" fmla="*/ 1698 w 2136"/>
              <a:gd name="connsiteY77" fmla="*/ 368 h 2018"/>
              <a:gd name="connsiteX78" fmla="*/ 1692 w 2136"/>
              <a:gd name="connsiteY78" fmla="*/ 354 h 2018"/>
              <a:gd name="connsiteX79" fmla="*/ 1683 w 2136"/>
              <a:gd name="connsiteY79" fmla="*/ 332 h 2018"/>
              <a:gd name="connsiteX80" fmla="*/ 1662 w 2136"/>
              <a:gd name="connsiteY80" fmla="*/ 294 h 2018"/>
              <a:gd name="connsiteX81" fmla="*/ 1647 w 2136"/>
              <a:gd name="connsiteY81" fmla="*/ 260 h 2018"/>
              <a:gd name="connsiteX82" fmla="*/ 1634 w 2136"/>
              <a:gd name="connsiteY82" fmla="*/ 236 h 2018"/>
              <a:gd name="connsiteX83" fmla="*/ 1624 w 2136"/>
              <a:gd name="connsiteY83" fmla="*/ 208 h 2018"/>
              <a:gd name="connsiteX84" fmla="*/ 1596 w 2136"/>
              <a:gd name="connsiteY84" fmla="*/ 168 h 2018"/>
              <a:gd name="connsiteX85" fmla="*/ 1590 w 2136"/>
              <a:gd name="connsiteY85" fmla="*/ 156 h 2018"/>
              <a:gd name="connsiteX86" fmla="*/ 1574 w 2136"/>
              <a:gd name="connsiteY86" fmla="*/ 136 h 2018"/>
              <a:gd name="connsiteX87" fmla="*/ 1582 w 2136"/>
              <a:gd name="connsiteY87" fmla="*/ 144 h 2018"/>
              <a:gd name="connsiteX88" fmla="*/ 1610 w 2136"/>
              <a:gd name="connsiteY88" fmla="*/ 190 h 2018"/>
              <a:gd name="connsiteX89" fmla="*/ 1602 w 2136"/>
              <a:gd name="connsiteY89" fmla="*/ 180 h 2018"/>
              <a:gd name="connsiteX90" fmla="*/ 1608 w 2136"/>
              <a:gd name="connsiteY90" fmla="*/ 182 h 2018"/>
              <a:gd name="connsiteX91" fmla="*/ 1587 w 2136"/>
              <a:gd name="connsiteY91" fmla="*/ 152 h 2018"/>
              <a:gd name="connsiteX92" fmla="*/ 1560 w 2136"/>
              <a:gd name="connsiteY92" fmla="*/ 114 h 2018"/>
              <a:gd name="connsiteX93" fmla="*/ 1536 w 2136"/>
              <a:gd name="connsiteY93" fmla="*/ 84 h 2018"/>
              <a:gd name="connsiteX94" fmla="*/ 1510 w 2136"/>
              <a:gd name="connsiteY94" fmla="*/ 52 h 2018"/>
              <a:gd name="connsiteX95" fmla="*/ 1491 w 2136"/>
              <a:gd name="connsiteY95" fmla="*/ 32 h 2018"/>
              <a:gd name="connsiteX96" fmla="*/ 1473 w 2136"/>
              <a:gd name="connsiteY96" fmla="*/ 14 h 2018"/>
              <a:gd name="connsiteX97" fmla="*/ 1452 w 2136"/>
              <a:gd name="connsiteY97" fmla="*/ 8 h 2018"/>
              <a:gd name="connsiteX98" fmla="*/ 1410 w 2136"/>
              <a:gd name="connsiteY98" fmla="*/ 2 h 2018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56"/>
              <a:gd name="connsiteY0" fmla="*/ 0 h 1925"/>
              <a:gd name="connsiteX1" fmla="*/ 1387 w 2156"/>
              <a:gd name="connsiteY1" fmla="*/ 4 h 1925"/>
              <a:gd name="connsiteX2" fmla="*/ 1355 w 2156"/>
              <a:gd name="connsiteY2" fmla="*/ 16 h 1925"/>
              <a:gd name="connsiteX3" fmla="*/ 1319 w 2156"/>
              <a:gd name="connsiteY3" fmla="*/ 40 h 1925"/>
              <a:gd name="connsiteX4" fmla="*/ 1292 w 2156"/>
              <a:gd name="connsiteY4" fmla="*/ 68 h 1925"/>
              <a:gd name="connsiteX5" fmla="*/ 1263 w 2156"/>
              <a:gd name="connsiteY5" fmla="*/ 104 h 1925"/>
              <a:gd name="connsiteX6" fmla="*/ 1239 w 2156"/>
              <a:gd name="connsiteY6" fmla="*/ 140 h 1925"/>
              <a:gd name="connsiteX7" fmla="*/ 1221 w 2156"/>
              <a:gd name="connsiteY7" fmla="*/ 170 h 1925"/>
              <a:gd name="connsiteX8" fmla="*/ 1204 w 2156"/>
              <a:gd name="connsiteY8" fmla="*/ 196 h 1925"/>
              <a:gd name="connsiteX9" fmla="*/ 1179 w 2156"/>
              <a:gd name="connsiteY9" fmla="*/ 242 h 1925"/>
              <a:gd name="connsiteX10" fmla="*/ 1162 w 2156"/>
              <a:gd name="connsiteY10" fmla="*/ 276 h 1925"/>
              <a:gd name="connsiteX11" fmla="*/ 1144 w 2156"/>
              <a:gd name="connsiteY11" fmla="*/ 314 h 1925"/>
              <a:gd name="connsiteX12" fmla="*/ 1132 w 2156"/>
              <a:gd name="connsiteY12" fmla="*/ 344 h 1925"/>
              <a:gd name="connsiteX13" fmla="*/ 1114 w 2156"/>
              <a:gd name="connsiteY13" fmla="*/ 380 h 1925"/>
              <a:gd name="connsiteX14" fmla="*/ 1102 w 2156"/>
              <a:gd name="connsiteY14" fmla="*/ 408 h 1925"/>
              <a:gd name="connsiteX15" fmla="*/ 1090 w 2156"/>
              <a:gd name="connsiteY15" fmla="*/ 436 h 1925"/>
              <a:gd name="connsiteX16" fmla="*/ 1076 w 2156"/>
              <a:gd name="connsiteY16" fmla="*/ 472 h 1925"/>
              <a:gd name="connsiteX17" fmla="*/ 1062 w 2156"/>
              <a:gd name="connsiteY17" fmla="*/ 504 h 1925"/>
              <a:gd name="connsiteX18" fmla="*/ 1048 w 2156"/>
              <a:gd name="connsiteY18" fmla="*/ 544 h 1925"/>
              <a:gd name="connsiteX19" fmla="*/ 1036 w 2156"/>
              <a:gd name="connsiteY19" fmla="*/ 580 h 1925"/>
              <a:gd name="connsiteX20" fmla="*/ 1020 w 2156"/>
              <a:gd name="connsiteY20" fmla="*/ 624 h 1925"/>
              <a:gd name="connsiteX21" fmla="*/ 1014 w 2156"/>
              <a:gd name="connsiteY21" fmla="*/ 650 h 1925"/>
              <a:gd name="connsiteX22" fmla="*/ 994 w 2156"/>
              <a:gd name="connsiteY22" fmla="*/ 690 h 1925"/>
              <a:gd name="connsiteX23" fmla="*/ 980 w 2156"/>
              <a:gd name="connsiteY23" fmla="*/ 736 h 1925"/>
              <a:gd name="connsiteX24" fmla="*/ 970 w 2156"/>
              <a:gd name="connsiteY24" fmla="*/ 776 h 1925"/>
              <a:gd name="connsiteX25" fmla="*/ 960 w 2156"/>
              <a:gd name="connsiteY25" fmla="*/ 814 h 1925"/>
              <a:gd name="connsiteX26" fmla="*/ 950 w 2156"/>
              <a:gd name="connsiteY26" fmla="*/ 852 h 1925"/>
              <a:gd name="connsiteX27" fmla="*/ 940 w 2156"/>
              <a:gd name="connsiteY27" fmla="*/ 894 h 1925"/>
              <a:gd name="connsiteX28" fmla="*/ 930 w 2156"/>
              <a:gd name="connsiteY28" fmla="*/ 938 h 1925"/>
              <a:gd name="connsiteX29" fmla="*/ 921 w 2156"/>
              <a:gd name="connsiteY29" fmla="*/ 974 h 1925"/>
              <a:gd name="connsiteX30" fmla="*/ 915 w 2156"/>
              <a:gd name="connsiteY30" fmla="*/ 1004 h 1925"/>
              <a:gd name="connsiteX31" fmla="*/ 903 w 2156"/>
              <a:gd name="connsiteY31" fmla="*/ 1040 h 1925"/>
              <a:gd name="connsiteX32" fmla="*/ 885 w 2156"/>
              <a:gd name="connsiteY32" fmla="*/ 1072 h 1925"/>
              <a:gd name="connsiteX33" fmla="*/ 873 w 2156"/>
              <a:gd name="connsiteY33" fmla="*/ 1114 h 1925"/>
              <a:gd name="connsiteX34" fmla="*/ 855 w 2156"/>
              <a:gd name="connsiteY34" fmla="*/ 1168 h 1925"/>
              <a:gd name="connsiteX35" fmla="*/ 843 w 2156"/>
              <a:gd name="connsiteY35" fmla="*/ 1186 h 1925"/>
              <a:gd name="connsiteX36" fmla="*/ 837 w 2156"/>
              <a:gd name="connsiteY36" fmla="*/ 1222 h 1925"/>
              <a:gd name="connsiteX37" fmla="*/ 823 w 2156"/>
              <a:gd name="connsiteY37" fmla="*/ 1264 h 1925"/>
              <a:gd name="connsiteX38" fmla="*/ 811 w 2156"/>
              <a:gd name="connsiteY38" fmla="*/ 1288 h 1925"/>
              <a:gd name="connsiteX39" fmla="*/ 789 w 2156"/>
              <a:gd name="connsiteY39" fmla="*/ 1330 h 1925"/>
              <a:gd name="connsiteX40" fmla="*/ 771 w 2156"/>
              <a:gd name="connsiteY40" fmla="*/ 1366 h 1925"/>
              <a:gd name="connsiteX41" fmla="*/ 753 w 2156"/>
              <a:gd name="connsiteY41" fmla="*/ 1406 h 1925"/>
              <a:gd name="connsiteX42" fmla="*/ 729 w 2156"/>
              <a:gd name="connsiteY42" fmla="*/ 1442 h 1925"/>
              <a:gd name="connsiteX43" fmla="*/ 712 w 2156"/>
              <a:gd name="connsiteY43" fmla="*/ 1478 h 1925"/>
              <a:gd name="connsiteX44" fmla="*/ 675 w 2156"/>
              <a:gd name="connsiteY44" fmla="*/ 1520 h 1925"/>
              <a:gd name="connsiteX45" fmla="*/ 658 w 2156"/>
              <a:gd name="connsiteY45" fmla="*/ 1546 h 1925"/>
              <a:gd name="connsiteX46" fmla="*/ 626 w 2156"/>
              <a:gd name="connsiteY46" fmla="*/ 1584 h 1925"/>
              <a:gd name="connsiteX47" fmla="*/ 603 w 2156"/>
              <a:gd name="connsiteY47" fmla="*/ 1616 h 1925"/>
              <a:gd name="connsiteX48" fmla="*/ 579 w 2156"/>
              <a:gd name="connsiteY48" fmla="*/ 1628 h 1925"/>
              <a:gd name="connsiteX49" fmla="*/ 549 w 2156"/>
              <a:gd name="connsiteY49" fmla="*/ 1658 h 1925"/>
              <a:gd name="connsiteX50" fmla="*/ 507 w 2156"/>
              <a:gd name="connsiteY50" fmla="*/ 1688 h 1925"/>
              <a:gd name="connsiteX51" fmla="*/ 462 w 2156"/>
              <a:gd name="connsiteY51" fmla="*/ 1708 h 1925"/>
              <a:gd name="connsiteX52" fmla="*/ 428 w 2156"/>
              <a:gd name="connsiteY52" fmla="*/ 1724 h 1925"/>
              <a:gd name="connsiteX53" fmla="*/ 398 w 2156"/>
              <a:gd name="connsiteY53" fmla="*/ 1738 h 1925"/>
              <a:gd name="connsiteX54" fmla="*/ 362 w 2156"/>
              <a:gd name="connsiteY54" fmla="*/ 1756 h 1925"/>
              <a:gd name="connsiteX55" fmla="*/ 327 w 2156"/>
              <a:gd name="connsiteY55" fmla="*/ 1772 h 1925"/>
              <a:gd name="connsiteX56" fmla="*/ 291 w 2156"/>
              <a:gd name="connsiteY56" fmla="*/ 1784 h 1925"/>
              <a:gd name="connsiteX57" fmla="*/ 274 w 2156"/>
              <a:gd name="connsiteY57" fmla="*/ 1792 h 1925"/>
              <a:gd name="connsiteX58" fmla="*/ 238 w 2156"/>
              <a:gd name="connsiteY58" fmla="*/ 1804 h 1925"/>
              <a:gd name="connsiteX59" fmla="*/ 199 w 2156"/>
              <a:gd name="connsiteY59" fmla="*/ 1820 h 1925"/>
              <a:gd name="connsiteX60" fmla="*/ 159 w 2156"/>
              <a:gd name="connsiteY60" fmla="*/ 1832 h 1925"/>
              <a:gd name="connsiteX61" fmla="*/ 114 w 2156"/>
              <a:gd name="connsiteY61" fmla="*/ 1846 h 1925"/>
              <a:gd name="connsiteX62" fmla="*/ 75 w 2156"/>
              <a:gd name="connsiteY62" fmla="*/ 1860 h 1925"/>
              <a:gd name="connsiteX63" fmla="*/ 38 w 2156"/>
              <a:gd name="connsiteY63" fmla="*/ 1870 h 1925"/>
              <a:gd name="connsiteX64" fmla="*/ 16 w 2156"/>
              <a:gd name="connsiteY64" fmla="*/ 1876 h 1925"/>
              <a:gd name="connsiteX65" fmla="*/ 2 w 2156"/>
              <a:gd name="connsiteY65" fmla="*/ 1882 h 1925"/>
              <a:gd name="connsiteX66" fmla="*/ 0 w 2156"/>
              <a:gd name="connsiteY66" fmla="*/ 1902 h 1925"/>
              <a:gd name="connsiteX67" fmla="*/ 2 w 2156"/>
              <a:gd name="connsiteY67" fmla="*/ 1924 h 1925"/>
              <a:gd name="connsiteX68" fmla="*/ 1831 w 2156"/>
              <a:gd name="connsiteY68" fmla="*/ 1925 h 1925"/>
              <a:gd name="connsiteX69" fmla="*/ 1833 w 2156"/>
              <a:gd name="connsiteY69" fmla="*/ 661 h 1925"/>
              <a:gd name="connsiteX70" fmla="*/ 1821 w 2156"/>
              <a:gd name="connsiteY70" fmla="*/ 658 h 1925"/>
              <a:gd name="connsiteX71" fmla="*/ 1786 w 2156"/>
              <a:gd name="connsiteY71" fmla="*/ 604 h 1925"/>
              <a:gd name="connsiteX72" fmla="*/ 1773 w 2156"/>
              <a:gd name="connsiteY72" fmla="*/ 556 h 1925"/>
              <a:gd name="connsiteX73" fmla="*/ 1761 w 2156"/>
              <a:gd name="connsiteY73" fmla="*/ 526 h 1925"/>
              <a:gd name="connsiteX74" fmla="*/ 1742 w 2156"/>
              <a:gd name="connsiteY74" fmla="*/ 478 h 1925"/>
              <a:gd name="connsiteX75" fmla="*/ 1725 w 2156"/>
              <a:gd name="connsiteY75" fmla="*/ 442 h 1925"/>
              <a:gd name="connsiteX76" fmla="*/ 1715 w 2156"/>
              <a:gd name="connsiteY76" fmla="*/ 404 h 1925"/>
              <a:gd name="connsiteX77" fmla="*/ 1698 w 2156"/>
              <a:gd name="connsiteY77" fmla="*/ 368 h 1925"/>
              <a:gd name="connsiteX78" fmla="*/ 1692 w 2156"/>
              <a:gd name="connsiteY78" fmla="*/ 354 h 1925"/>
              <a:gd name="connsiteX79" fmla="*/ 1683 w 2156"/>
              <a:gd name="connsiteY79" fmla="*/ 332 h 1925"/>
              <a:gd name="connsiteX80" fmla="*/ 1662 w 2156"/>
              <a:gd name="connsiteY80" fmla="*/ 294 h 1925"/>
              <a:gd name="connsiteX81" fmla="*/ 1647 w 2156"/>
              <a:gd name="connsiteY81" fmla="*/ 260 h 1925"/>
              <a:gd name="connsiteX82" fmla="*/ 1634 w 2156"/>
              <a:gd name="connsiteY82" fmla="*/ 236 h 1925"/>
              <a:gd name="connsiteX83" fmla="*/ 1624 w 2156"/>
              <a:gd name="connsiteY83" fmla="*/ 208 h 1925"/>
              <a:gd name="connsiteX84" fmla="*/ 1596 w 2156"/>
              <a:gd name="connsiteY84" fmla="*/ 168 h 1925"/>
              <a:gd name="connsiteX85" fmla="*/ 1590 w 2156"/>
              <a:gd name="connsiteY85" fmla="*/ 156 h 1925"/>
              <a:gd name="connsiteX86" fmla="*/ 1574 w 2156"/>
              <a:gd name="connsiteY86" fmla="*/ 136 h 1925"/>
              <a:gd name="connsiteX87" fmla="*/ 1582 w 2156"/>
              <a:gd name="connsiteY87" fmla="*/ 144 h 1925"/>
              <a:gd name="connsiteX88" fmla="*/ 1610 w 2156"/>
              <a:gd name="connsiteY88" fmla="*/ 190 h 1925"/>
              <a:gd name="connsiteX89" fmla="*/ 1602 w 2156"/>
              <a:gd name="connsiteY89" fmla="*/ 180 h 1925"/>
              <a:gd name="connsiteX90" fmla="*/ 1608 w 2156"/>
              <a:gd name="connsiteY90" fmla="*/ 182 h 1925"/>
              <a:gd name="connsiteX91" fmla="*/ 1587 w 2156"/>
              <a:gd name="connsiteY91" fmla="*/ 152 h 1925"/>
              <a:gd name="connsiteX92" fmla="*/ 1560 w 2156"/>
              <a:gd name="connsiteY92" fmla="*/ 114 h 1925"/>
              <a:gd name="connsiteX93" fmla="*/ 1536 w 2156"/>
              <a:gd name="connsiteY93" fmla="*/ 84 h 1925"/>
              <a:gd name="connsiteX94" fmla="*/ 1510 w 2156"/>
              <a:gd name="connsiteY94" fmla="*/ 52 h 1925"/>
              <a:gd name="connsiteX95" fmla="*/ 1491 w 2156"/>
              <a:gd name="connsiteY95" fmla="*/ 32 h 1925"/>
              <a:gd name="connsiteX96" fmla="*/ 1473 w 2156"/>
              <a:gd name="connsiteY96" fmla="*/ 14 h 1925"/>
              <a:gd name="connsiteX97" fmla="*/ 1452 w 2156"/>
              <a:gd name="connsiteY97" fmla="*/ 8 h 1925"/>
              <a:gd name="connsiteX98" fmla="*/ 1410 w 2156"/>
              <a:gd name="connsiteY98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2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8"/>
              <a:gd name="connsiteX1" fmla="*/ 1387 w 2159"/>
              <a:gd name="connsiteY1" fmla="*/ 4 h 1928"/>
              <a:gd name="connsiteX2" fmla="*/ 1355 w 2159"/>
              <a:gd name="connsiteY2" fmla="*/ 16 h 1928"/>
              <a:gd name="connsiteX3" fmla="*/ 1319 w 2159"/>
              <a:gd name="connsiteY3" fmla="*/ 40 h 1928"/>
              <a:gd name="connsiteX4" fmla="*/ 1292 w 2159"/>
              <a:gd name="connsiteY4" fmla="*/ 68 h 1928"/>
              <a:gd name="connsiteX5" fmla="*/ 1263 w 2159"/>
              <a:gd name="connsiteY5" fmla="*/ 104 h 1928"/>
              <a:gd name="connsiteX6" fmla="*/ 1239 w 2159"/>
              <a:gd name="connsiteY6" fmla="*/ 140 h 1928"/>
              <a:gd name="connsiteX7" fmla="*/ 1221 w 2159"/>
              <a:gd name="connsiteY7" fmla="*/ 170 h 1928"/>
              <a:gd name="connsiteX8" fmla="*/ 1204 w 2159"/>
              <a:gd name="connsiteY8" fmla="*/ 196 h 1928"/>
              <a:gd name="connsiteX9" fmla="*/ 1179 w 2159"/>
              <a:gd name="connsiteY9" fmla="*/ 242 h 1928"/>
              <a:gd name="connsiteX10" fmla="*/ 1162 w 2159"/>
              <a:gd name="connsiteY10" fmla="*/ 276 h 1928"/>
              <a:gd name="connsiteX11" fmla="*/ 1144 w 2159"/>
              <a:gd name="connsiteY11" fmla="*/ 314 h 1928"/>
              <a:gd name="connsiteX12" fmla="*/ 1132 w 2159"/>
              <a:gd name="connsiteY12" fmla="*/ 344 h 1928"/>
              <a:gd name="connsiteX13" fmla="*/ 1114 w 2159"/>
              <a:gd name="connsiteY13" fmla="*/ 380 h 1928"/>
              <a:gd name="connsiteX14" fmla="*/ 1102 w 2159"/>
              <a:gd name="connsiteY14" fmla="*/ 408 h 1928"/>
              <a:gd name="connsiteX15" fmla="*/ 1090 w 2159"/>
              <a:gd name="connsiteY15" fmla="*/ 436 h 1928"/>
              <a:gd name="connsiteX16" fmla="*/ 1076 w 2159"/>
              <a:gd name="connsiteY16" fmla="*/ 472 h 1928"/>
              <a:gd name="connsiteX17" fmla="*/ 1062 w 2159"/>
              <a:gd name="connsiteY17" fmla="*/ 504 h 1928"/>
              <a:gd name="connsiteX18" fmla="*/ 1048 w 2159"/>
              <a:gd name="connsiteY18" fmla="*/ 544 h 1928"/>
              <a:gd name="connsiteX19" fmla="*/ 1036 w 2159"/>
              <a:gd name="connsiteY19" fmla="*/ 580 h 1928"/>
              <a:gd name="connsiteX20" fmla="*/ 1020 w 2159"/>
              <a:gd name="connsiteY20" fmla="*/ 624 h 1928"/>
              <a:gd name="connsiteX21" fmla="*/ 1014 w 2159"/>
              <a:gd name="connsiteY21" fmla="*/ 650 h 1928"/>
              <a:gd name="connsiteX22" fmla="*/ 994 w 2159"/>
              <a:gd name="connsiteY22" fmla="*/ 690 h 1928"/>
              <a:gd name="connsiteX23" fmla="*/ 980 w 2159"/>
              <a:gd name="connsiteY23" fmla="*/ 736 h 1928"/>
              <a:gd name="connsiteX24" fmla="*/ 970 w 2159"/>
              <a:gd name="connsiteY24" fmla="*/ 776 h 1928"/>
              <a:gd name="connsiteX25" fmla="*/ 960 w 2159"/>
              <a:gd name="connsiteY25" fmla="*/ 814 h 1928"/>
              <a:gd name="connsiteX26" fmla="*/ 950 w 2159"/>
              <a:gd name="connsiteY26" fmla="*/ 852 h 1928"/>
              <a:gd name="connsiteX27" fmla="*/ 940 w 2159"/>
              <a:gd name="connsiteY27" fmla="*/ 894 h 1928"/>
              <a:gd name="connsiteX28" fmla="*/ 930 w 2159"/>
              <a:gd name="connsiteY28" fmla="*/ 938 h 1928"/>
              <a:gd name="connsiteX29" fmla="*/ 921 w 2159"/>
              <a:gd name="connsiteY29" fmla="*/ 974 h 1928"/>
              <a:gd name="connsiteX30" fmla="*/ 915 w 2159"/>
              <a:gd name="connsiteY30" fmla="*/ 1004 h 1928"/>
              <a:gd name="connsiteX31" fmla="*/ 903 w 2159"/>
              <a:gd name="connsiteY31" fmla="*/ 1040 h 1928"/>
              <a:gd name="connsiteX32" fmla="*/ 885 w 2159"/>
              <a:gd name="connsiteY32" fmla="*/ 1072 h 1928"/>
              <a:gd name="connsiteX33" fmla="*/ 873 w 2159"/>
              <a:gd name="connsiteY33" fmla="*/ 1114 h 1928"/>
              <a:gd name="connsiteX34" fmla="*/ 855 w 2159"/>
              <a:gd name="connsiteY34" fmla="*/ 1168 h 1928"/>
              <a:gd name="connsiteX35" fmla="*/ 843 w 2159"/>
              <a:gd name="connsiteY35" fmla="*/ 1186 h 1928"/>
              <a:gd name="connsiteX36" fmla="*/ 837 w 2159"/>
              <a:gd name="connsiteY36" fmla="*/ 1222 h 1928"/>
              <a:gd name="connsiteX37" fmla="*/ 823 w 2159"/>
              <a:gd name="connsiteY37" fmla="*/ 1264 h 1928"/>
              <a:gd name="connsiteX38" fmla="*/ 811 w 2159"/>
              <a:gd name="connsiteY38" fmla="*/ 1288 h 1928"/>
              <a:gd name="connsiteX39" fmla="*/ 789 w 2159"/>
              <a:gd name="connsiteY39" fmla="*/ 1330 h 1928"/>
              <a:gd name="connsiteX40" fmla="*/ 771 w 2159"/>
              <a:gd name="connsiteY40" fmla="*/ 1366 h 1928"/>
              <a:gd name="connsiteX41" fmla="*/ 753 w 2159"/>
              <a:gd name="connsiteY41" fmla="*/ 1406 h 1928"/>
              <a:gd name="connsiteX42" fmla="*/ 729 w 2159"/>
              <a:gd name="connsiteY42" fmla="*/ 1442 h 1928"/>
              <a:gd name="connsiteX43" fmla="*/ 712 w 2159"/>
              <a:gd name="connsiteY43" fmla="*/ 1478 h 1928"/>
              <a:gd name="connsiteX44" fmla="*/ 675 w 2159"/>
              <a:gd name="connsiteY44" fmla="*/ 1520 h 1928"/>
              <a:gd name="connsiteX45" fmla="*/ 658 w 2159"/>
              <a:gd name="connsiteY45" fmla="*/ 1546 h 1928"/>
              <a:gd name="connsiteX46" fmla="*/ 626 w 2159"/>
              <a:gd name="connsiteY46" fmla="*/ 1584 h 1928"/>
              <a:gd name="connsiteX47" fmla="*/ 603 w 2159"/>
              <a:gd name="connsiteY47" fmla="*/ 1616 h 1928"/>
              <a:gd name="connsiteX48" fmla="*/ 579 w 2159"/>
              <a:gd name="connsiteY48" fmla="*/ 1628 h 1928"/>
              <a:gd name="connsiteX49" fmla="*/ 549 w 2159"/>
              <a:gd name="connsiteY49" fmla="*/ 1658 h 1928"/>
              <a:gd name="connsiteX50" fmla="*/ 507 w 2159"/>
              <a:gd name="connsiteY50" fmla="*/ 1688 h 1928"/>
              <a:gd name="connsiteX51" fmla="*/ 462 w 2159"/>
              <a:gd name="connsiteY51" fmla="*/ 1708 h 1928"/>
              <a:gd name="connsiteX52" fmla="*/ 428 w 2159"/>
              <a:gd name="connsiteY52" fmla="*/ 1724 h 1928"/>
              <a:gd name="connsiteX53" fmla="*/ 398 w 2159"/>
              <a:gd name="connsiteY53" fmla="*/ 1738 h 1928"/>
              <a:gd name="connsiteX54" fmla="*/ 362 w 2159"/>
              <a:gd name="connsiteY54" fmla="*/ 1756 h 1928"/>
              <a:gd name="connsiteX55" fmla="*/ 327 w 2159"/>
              <a:gd name="connsiteY55" fmla="*/ 1772 h 1928"/>
              <a:gd name="connsiteX56" fmla="*/ 291 w 2159"/>
              <a:gd name="connsiteY56" fmla="*/ 1784 h 1928"/>
              <a:gd name="connsiteX57" fmla="*/ 274 w 2159"/>
              <a:gd name="connsiteY57" fmla="*/ 1792 h 1928"/>
              <a:gd name="connsiteX58" fmla="*/ 238 w 2159"/>
              <a:gd name="connsiteY58" fmla="*/ 1804 h 1928"/>
              <a:gd name="connsiteX59" fmla="*/ 199 w 2159"/>
              <a:gd name="connsiteY59" fmla="*/ 1820 h 1928"/>
              <a:gd name="connsiteX60" fmla="*/ 159 w 2159"/>
              <a:gd name="connsiteY60" fmla="*/ 1832 h 1928"/>
              <a:gd name="connsiteX61" fmla="*/ 114 w 2159"/>
              <a:gd name="connsiteY61" fmla="*/ 1846 h 1928"/>
              <a:gd name="connsiteX62" fmla="*/ 75 w 2159"/>
              <a:gd name="connsiteY62" fmla="*/ 1860 h 1928"/>
              <a:gd name="connsiteX63" fmla="*/ 38 w 2159"/>
              <a:gd name="connsiteY63" fmla="*/ 1870 h 1928"/>
              <a:gd name="connsiteX64" fmla="*/ 16 w 2159"/>
              <a:gd name="connsiteY64" fmla="*/ 1876 h 1928"/>
              <a:gd name="connsiteX65" fmla="*/ 2 w 2159"/>
              <a:gd name="connsiteY65" fmla="*/ 1882 h 1928"/>
              <a:gd name="connsiteX66" fmla="*/ 0 w 2159"/>
              <a:gd name="connsiteY66" fmla="*/ 1902 h 1928"/>
              <a:gd name="connsiteX67" fmla="*/ 2 w 2159"/>
              <a:gd name="connsiteY67" fmla="*/ 1924 h 1928"/>
              <a:gd name="connsiteX68" fmla="*/ 1831 w 2159"/>
              <a:gd name="connsiteY68" fmla="*/ 1925 h 1928"/>
              <a:gd name="connsiteX69" fmla="*/ 1827 w 2159"/>
              <a:gd name="connsiteY69" fmla="*/ 1495 h 1928"/>
              <a:gd name="connsiteX70" fmla="*/ 1833 w 2159"/>
              <a:gd name="connsiteY70" fmla="*/ 661 h 1928"/>
              <a:gd name="connsiteX71" fmla="*/ 1821 w 2159"/>
              <a:gd name="connsiteY71" fmla="*/ 658 h 1928"/>
              <a:gd name="connsiteX72" fmla="*/ 1786 w 2159"/>
              <a:gd name="connsiteY72" fmla="*/ 604 h 1928"/>
              <a:gd name="connsiteX73" fmla="*/ 1773 w 2159"/>
              <a:gd name="connsiteY73" fmla="*/ 556 h 1928"/>
              <a:gd name="connsiteX74" fmla="*/ 1761 w 2159"/>
              <a:gd name="connsiteY74" fmla="*/ 526 h 1928"/>
              <a:gd name="connsiteX75" fmla="*/ 1742 w 2159"/>
              <a:gd name="connsiteY75" fmla="*/ 478 h 1928"/>
              <a:gd name="connsiteX76" fmla="*/ 1725 w 2159"/>
              <a:gd name="connsiteY76" fmla="*/ 442 h 1928"/>
              <a:gd name="connsiteX77" fmla="*/ 1715 w 2159"/>
              <a:gd name="connsiteY77" fmla="*/ 404 h 1928"/>
              <a:gd name="connsiteX78" fmla="*/ 1698 w 2159"/>
              <a:gd name="connsiteY78" fmla="*/ 368 h 1928"/>
              <a:gd name="connsiteX79" fmla="*/ 1692 w 2159"/>
              <a:gd name="connsiteY79" fmla="*/ 354 h 1928"/>
              <a:gd name="connsiteX80" fmla="*/ 1683 w 2159"/>
              <a:gd name="connsiteY80" fmla="*/ 332 h 1928"/>
              <a:gd name="connsiteX81" fmla="*/ 1662 w 2159"/>
              <a:gd name="connsiteY81" fmla="*/ 294 h 1928"/>
              <a:gd name="connsiteX82" fmla="*/ 1647 w 2159"/>
              <a:gd name="connsiteY82" fmla="*/ 260 h 1928"/>
              <a:gd name="connsiteX83" fmla="*/ 1634 w 2159"/>
              <a:gd name="connsiteY83" fmla="*/ 236 h 1928"/>
              <a:gd name="connsiteX84" fmla="*/ 1624 w 2159"/>
              <a:gd name="connsiteY84" fmla="*/ 208 h 1928"/>
              <a:gd name="connsiteX85" fmla="*/ 1596 w 2159"/>
              <a:gd name="connsiteY85" fmla="*/ 168 h 1928"/>
              <a:gd name="connsiteX86" fmla="*/ 1590 w 2159"/>
              <a:gd name="connsiteY86" fmla="*/ 156 h 1928"/>
              <a:gd name="connsiteX87" fmla="*/ 1574 w 2159"/>
              <a:gd name="connsiteY87" fmla="*/ 136 h 1928"/>
              <a:gd name="connsiteX88" fmla="*/ 1582 w 2159"/>
              <a:gd name="connsiteY88" fmla="*/ 144 h 1928"/>
              <a:gd name="connsiteX89" fmla="*/ 1610 w 2159"/>
              <a:gd name="connsiteY89" fmla="*/ 190 h 1928"/>
              <a:gd name="connsiteX90" fmla="*/ 1602 w 2159"/>
              <a:gd name="connsiteY90" fmla="*/ 180 h 1928"/>
              <a:gd name="connsiteX91" fmla="*/ 1608 w 2159"/>
              <a:gd name="connsiteY91" fmla="*/ 182 h 1928"/>
              <a:gd name="connsiteX92" fmla="*/ 1587 w 2159"/>
              <a:gd name="connsiteY92" fmla="*/ 152 h 1928"/>
              <a:gd name="connsiteX93" fmla="*/ 1560 w 2159"/>
              <a:gd name="connsiteY93" fmla="*/ 114 h 1928"/>
              <a:gd name="connsiteX94" fmla="*/ 1536 w 2159"/>
              <a:gd name="connsiteY94" fmla="*/ 84 h 1928"/>
              <a:gd name="connsiteX95" fmla="*/ 1510 w 2159"/>
              <a:gd name="connsiteY95" fmla="*/ 52 h 1928"/>
              <a:gd name="connsiteX96" fmla="*/ 1491 w 2159"/>
              <a:gd name="connsiteY96" fmla="*/ 32 h 1928"/>
              <a:gd name="connsiteX97" fmla="*/ 1473 w 2159"/>
              <a:gd name="connsiteY97" fmla="*/ 14 h 1928"/>
              <a:gd name="connsiteX98" fmla="*/ 1452 w 2159"/>
              <a:gd name="connsiteY98" fmla="*/ 8 h 1928"/>
              <a:gd name="connsiteX99" fmla="*/ 1410 w 2159"/>
              <a:gd name="connsiteY99" fmla="*/ 2 h 1928"/>
              <a:gd name="connsiteX0" fmla="*/ 1430 w 2195"/>
              <a:gd name="connsiteY0" fmla="*/ 0 h 1928"/>
              <a:gd name="connsiteX1" fmla="*/ 1387 w 2195"/>
              <a:gd name="connsiteY1" fmla="*/ 4 h 1928"/>
              <a:gd name="connsiteX2" fmla="*/ 1355 w 2195"/>
              <a:gd name="connsiteY2" fmla="*/ 16 h 1928"/>
              <a:gd name="connsiteX3" fmla="*/ 1319 w 2195"/>
              <a:gd name="connsiteY3" fmla="*/ 40 h 1928"/>
              <a:gd name="connsiteX4" fmla="*/ 1292 w 2195"/>
              <a:gd name="connsiteY4" fmla="*/ 68 h 1928"/>
              <a:gd name="connsiteX5" fmla="*/ 1263 w 2195"/>
              <a:gd name="connsiteY5" fmla="*/ 104 h 1928"/>
              <a:gd name="connsiteX6" fmla="*/ 1239 w 2195"/>
              <a:gd name="connsiteY6" fmla="*/ 140 h 1928"/>
              <a:gd name="connsiteX7" fmla="*/ 1221 w 2195"/>
              <a:gd name="connsiteY7" fmla="*/ 170 h 1928"/>
              <a:gd name="connsiteX8" fmla="*/ 1204 w 2195"/>
              <a:gd name="connsiteY8" fmla="*/ 196 h 1928"/>
              <a:gd name="connsiteX9" fmla="*/ 1179 w 2195"/>
              <a:gd name="connsiteY9" fmla="*/ 242 h 1928"/>
              <a:gd name="connsiteX10" fmla="*/ 1162 w 2195"/>
              <a:gd name="connsiteY10" fmla="*/ 276 h 1928"/>
              <a:gd name="connsiteX11" fmla="*/ 1144 w 2195"/>
              <a:gd name="connsiteY11" fmla="*/ 314 h 1928"/>
              <a:gd name="connsiteX12" fmla="*/ 1132 w 2195"/>
              <a:gd name="connsiteY12" fmla="*/ 344 h 1928"/>
              <a:gd name="connsiteX13" fmla="*/ 1114 w 2195"/>
              <a:gd name="connsiteY13" fmla="*/ 380 h 1928"/>
              <a:gd name="connsiteX14" fmla="*/ 1102 w 2195"/>
              <a:gd name="connsiteY14" fmla="*/ 408 h 1928"/>
              <a:gd name="connsiteX15" fmla="*/ 1090 w 2195"/>
              <a:gd name="connsiteY15" fmla="*/ 436 h 1928"/>
              <a:gd name="connsiteX16" fmla="*/ 1076 w 2195"/>
              <a:gd name="connsiteY16" fmla="*/ 472 h 1928"/>
              <a:gd name="connsiteX17" fmla="*/ 1062 w 2195"/>
              <a:gd name="connsiteY17" fmla="*/ 504 h 1928"/>
              <a:gd name="connsiteX18" fmla="*/ 1048 w 2195"/>
              <a:gd name="connsiteY18" fmla="*/ 544 h 1928"/>
              <a:gd name="connsiteX19" fmla="*/ 1036 w 2195"/>
              <a:gd name="connsiteY19" fmla="*/ 580 h 1928"/>
              <a:gd name="connsiteX20" fmla="*/ 1020 w 2195"/>
              <a:gd name="connsiteY20" fmla="*/ 624 h 1928"/>
              <a:gd name="connsiteX21" fmla="*/ 1014 w 2195"/>
              <a:gd name="connsiteY21" fmla="*/ 650 h 1928"/>
              <a:gd name="connsiteX22" fmla="*/ 994 w 2195"/>
              <a:gd name="connsiteY22" fmla="*/ 690 h 1928"/>
              <a:gd name="connsiteX23" fmla="*/ 980 w 2195"/>
              <a:gd name="connsiteY23" fmla="*/ 736 h 1928"/>
              <a:gd name="connsiteX24" fmla="*/ 970 w 2195"/>
              <a:gd name="connsiteY24" fmla="*/ 776 h 1928"/>
              <a:gd name="connsiteX25" fmla="*/ 960 w 2195"/>
              <a:gd name="connsiteY25" fmla="*/ 814 h 1928"/>
              <a:gd name="connsiteX26" fmla="*/ 950 w 2195"/>
              <a:gd name="connsiteY26" fmla="*/ 852 h 1928"/>
              <a:gd name="connsiteX27" fmla="*/ 940 w 2195"/>
              <a:gd name="connsiteY27" fmla="*/ 894 h 1928"/>
              <a:gd name="connsiteX28" fmla="*/ 930 w 2195"/>
              <a:gd name="connsiteY28" fmla="*/ 938 h 1928"/>
              <a:gd name="connsiteX29" fmla="*/ 921 w 2195"/>
              <a:gd name="connsiteY29" fmla="*/ 974 h 1928"/>
              <a:gd name="connsiteX30" fmla="*/ 915 w 2195"/>
              <a:gd name="connsiteY30" fmla="*/ 1004 h 1928"/>
              <a:gd name="connsiteX31" fmla="*/ 903 w 2195"/>
              <a:gd name="connsiteY31" fmla="*/ 1040 h 1928"/>
              <a:gd name="connsiteX32" fmla="*/ 885 w 2195"/>
              <a:gd name="connsiteY32" fmla="*/ 1072 h 1928"/>
              <a:gd name="connsiteX33" fmla="*/ 873 w 2195"/>
              <a:gd name="connsiteY33" fmla="*/ 1114 h 1928"/>
              <a:gd name="connsiteX34" fmla="*/ 855 w 2195"/>
              <a:gd name="connsiteY34" fmla="*/ 1168 h 1928"/>
              <a:gd name="connsiteX35" fmla="*/ 843 w 2195"/>
              <a:gd name="connsiteY35" fmla="*/ 1186 h 1928"/>
              <a:gd name="connsiteX36" fmla="*/ 837 w 2195"/>
              <a:gd name="connsiteY36" fmla="*/ 1222 h 1928"/>
              <a:gd name="connsiteX37" fmla="*/ 823 w 2195"/>
              <a:gd name="connsiteY37" fmla="*/ 1264 h 1928"/>
              <a:gd name="connsiteX38" fmla="*/ 811 w 2195"/>
              <a:gd name="connsiteY38" fmla="*/ 1288 h 1928"/>
              <a:gd name="connsiteX39" fmla="*/ 789 w 2195"/>
              <a:gd name="connsiteY39" fmla="*/ 1330 h 1928"/>
              <a:gd name="connsiteX40" fmla="*/ 771 w 2195"/>
              <a:gd name="connsiteY40" fmla="*/ 1366 h 1928"/>
              <a:gd name="connsiteX41" fmla="*/ 753 w 2195"/>
              <a:gd name="connsiteY41" fmla="*/ 1406 h 1928"/>
              <a:gd name="connsiteX42" fmla="*/ 729 w 2195"/>
              <a:gd name="connsiteY42" fmla="*/ 1442 h 1928"/>
              <a:gd name="connsiteX43" fmla="*/ 712 w 2195"/>
              <a:gd name="connsiteY43" fmla="*/ 1478 h 1928"/>
              <a:gd name="connsiteX44" fmla="*/ 675 w 2195"/>
              <a:gd name="connsiteY44" fmla="*/ 1520 h 1928"/>
              <a:gd name="connsiteX45" fmla="*/ 658 w 2195"/>
              <a:gd name="connsiteY45" fmla="*/ 1546 h 1928"/>
              <a:gd name="connsiteX46" fmla="*/ 626 w 2195"/>
              <a:gd name="connsiteY46" fmla="*/ 1584 h 1928"/>
              <a:gd name="connsiteX47" fmla="*/ 603 w 2195"/>
              <a:gd name="connsiteY47" fmla="*/ 1616 h 1928"/>
              <a:gd name="connsiteX48" fmla="*/ 579 w 2195"/>
              <a:gd name="connsiteY48" fmla="*/ 1628 h 1928"/>
              <a:gd name="connsiteX49" fmla="*/ 549 w 2195"/>
              <a:gd name="connsiteY49" fmla="*/ 1658 h 1928"/>
              <a:gd name="connsiteX50" fmla="*/ 507 w 2195"/>
              <a:gd name="connsiteY50" fmla="*/ 1688 h 1928"/>
              <a:gd name="connsiteX51" fmla="*/ 462 w 2195"/>
              <a:gd name="connsiteY51" fmla="*/ 1708 h 1928"/>
              <a:gd name="connsiteX52" fmla="*/ 428 w 2195"/>
              <a:gd name="connsiteY52" fmla="*/ 1724 h 1928"/>
              <a:gd name="connsiteX53" fmla="*/ 398 w 2195"/>
              <a:gd name="connsiteY53" fmla="*/ 1738 h 1928"/>
              <a:gd name="connsiteX54" fmla="*/ 362 w 2195"/>
              <a:gd name="connsiteY54" fmla="*/ 1756 h 1928"/>
              <a:gd name="connsiteX55" fmla="*/ 327 w 2195"/>
              <a:gd name="connsiteY55" fmla="*/ 1772 h 1928"/>
              <a:gd name="connsiteX56" fmla="*/ 291 w 2195"/>
              <a:gd name="connsiteY56" fmla="*/ 1784 h 1928"/>
              <a:gd name="connsiteX57" fmla="*/ 274 w 2195"/>
              <a:gd name="connsiteY57" fmla="*/ 1792 h 1928"/>
              <a:gd name="connsiteX58" fmla="*/ 238 w 2195"/>
              <a:gd name="connsiteY58" fmla="*/ 1804 h 1928"/>
              <a:gd name="connsiteX59" fmla="*/ 199 w 2195"/>
              <a:gd name="connsiteY59" fmla="*/ 1820 h 1928"/>
              <a:gd name="connsiteX60" fmla="*/ 159 w 2195"/>
              <a:gd name="connsiteY60" fmla="*/ 1832 h 1928"/>
              <a:gd name="connsiteX61" fmla="*/ 114 w 2195"/>
              <a:gd name="connsiteY61" fmla="*/ 1846 h 1928"/>
              <a:gd name="connsiteX62" fmla="*/ 75 w 2195"/>
              <a:gd name="connsiteY62" fmla="*/ 1860 h 1928"/>
              <a:gd name="connsiteX63" fmla="*/ 38 w 2195"/>
              <a:gd name="connsiteY63" fmla="*/ 1870 h 1928"/>
              <a:gd name="connsiteX64" fmla="*/ 16 w 2195"/>
              <a:gd name="connsiteY64" fmla="*/ 1876 h 1928"/>
              <a:gd name="connsiteX65" fmla="*/ 2 w 2195"/>
              <a:gd name="connsiteY65" fmla="*/ 1882 h 1928"/>
              <a:gd name="connsiteX66" fmla="*/ 0 w 2195"/>
              <a:gd name="connsiteY66" fmla="*/ 1902 h 1928"/>
              <a:gd name="connsiteX67" fmla="*/ 2 w 2195"/>
              <a:gd name="connsiteY67" fmla="*/ 1924 h 1928"/>
              <a:gd name="connsiteX68" fmla="*/ 1867 w 2195"/>
              <a:gd name="connsiteY68" fmla="*/ 1925 h 1928"/>
              <a:gd name="connsiteX69" fmla="*/ 1827 w 2195"/>
              <a:gd name="connsiteY69" fmla="*/ 1495 h 1928"/>
              <a:gd name="connsiteX70" fmla="*/ 1833 w 2195"/>
              <a:gd name="connsiteY70" fmla="*/ 661 h 1928"/>
              <a:gd name="connsiteX71" fmla="*/ 1821 w 2195"/>
              <a:gd name="connsiteY71" fmla="*/ 658 h 1928"/>
              <a:gd name="connsiteX72" fmla="*/ 1786 w 2195"/>
              <a:gd name="connsiteY72" fmla="*/ 604 h 1928"/>
              <a:gd name="connsiteX73" fmla="*/ 1773 w 2195"/>
              <a:gd name="connsiteY73" fmla="*/ 556 h 1928"/>
              <a:gd name="connsiteX74" fmla="*/ 1761 w 2195"/>
              <a:gd name="connsiteY74" fmla="*/ 526 h 1928"/>
              <a:gd name="connsiteX75" fmla="*/ 1742 w 2195"/>
              <a:gd name="connsiteY75" fmla="*/ 478 h 1928"/>
              <a:gd name="connsiteX76" fmla="*/ 1725 w 2195"/>
              <a:gd name="connsiteY76" fmla="*/ 442 h 1928"/>
              <a:gd name="connsiteX77" fmla="*/ 1715 w 2195"/>
              <a:gd name="connsiteY77" fmla="*/ 404 h 1928"/>
              <a:gd name="connsiteX78" fmla="*/ 1698 w 2195"/>
              <a:gd name="connsiteY78" fmla="*/ 368 h 1928"/>
              <a:gd name="connsiteX79" fmla="*/ 1692 w 2195"/>
              <a:gd name="connsiteY79" fmla="*/ 354 h 1928"/>
              <a:gd name="connsiteX80" fmla="*/ 1683 w 2195"/>
              <a:gd name="connsiteY80" fmla="*/ 332 h 1928"/>
              <a:gd name="connsiteX81" fmla="*/ 1662 w 2195"/>
              <a:gd name="connsiteY81" fmla="*/ 294 h 1928"/>
              <a:gd name="connsiteX82" fmla="*/ 1647 w 2195"/>
              <a:gd name="connsiteY82" fmla="*/ 260 h 1928"/>
              <a:gd name="connsiteX83" fmla="*/ 1634 w 2195"/>
              <a:gd name="connsiteY83" fmla="*/ 236 h 1928"/>
              <a:gd name="connsiteX84" fmla="*/ 1624 w 2195"/>
              <a:gd name="connsiteY84" fmla="*/ 208 h 1928"/>
              <a:gd name="connsiteX85" fmla="*/ 1596 w 2195"/>
              <a:gd name="connsiteY85" fmla="*/ 168 h 1928"/>
              <a:gd name="connsiteX86" fmla="*/ 1590 w 2195"/>
              <a:gd name="connsiteY86" fmla="*/ 156 h 1928"/>
              <a:gd name="connsiteX87" fmla="*/ 1574 w 2195"/>
              <a:gd name="connsiteY87" fmla="*/ 136 h 1928"/>
              <a:gd name="connsiteX88" fmla="*/ 1582 w 2195"/>
              <a:gd name="connsiteY88" fmla="*/ 144 h 1928"/>
              <a:gd name="connsiteX89" fmla="*/ 1610 w 2195"/>
              <a:gd name="connsiteY89" fmla="*/ 190 h 1928"/>
              <a:gd name="connsiteX90" fmla="*/ 1602 w 2195"/>
              <a:gd name="connsiteY90" fmla="*/ 180 h 1928"/>
              <a:gd name="connsiteX91" fmla="*/ 1608 w 2195"/>
              <a:gd name="connsiteY91" fmla="*/ 182 h 1928"/>
              <a:gd name="connsiteX92" fmla="*/ 1587 w 2195"/>
              <a:gd name="connsiteY92" fmla="*/ 152 h 1928"/>
              <a:gd name="connsiteX93" fmla="*/ 1560 w 2195"/>
              <a:gd name="connsiteY93" fmla="*/ 114 h 1928"/>
              <a:gd name="connsiteX94" fmla="*/ 1536 w 2195"/>
              <a:gd name="connsiteY94" fmla="*/ 84 h 1928"/>
              <a:gd name="connsiteX95" fmla="*/ 1510 w 2195"/>
              <a:gd name="connsiteY95" fmla="*/ 52 h 1928"/>
              <a:gd name="connsiteX96" fmla="*/ 1491 w 2195"/>
              <a:gd name="connsiteY96" fmla="*/ 32 h 1928"/>
              <a:gd name="connsiteX97" fmla="*/ 1473 w 2195"/>
              <a:gd name="connsiteY97" fmla="*/ 14 h 1928"/>
              <a:gd name="connsiteX98" fmla="*/ 1452 w 2195"/>
              <a:gd name="connsiteY98" fmla="*/ 8 h 1928"/>
              <a:gd name="connsiteX99" fmla="*/ 1410 w 2195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1858"/>
              <a:gd name="connsiteY0" fmla="*/ 0 h 1924"/>
              <a:gd name="connsiteX1" fmla="*/ 1387 w 1858"/>
              <a:gd name="connsiteY1" fmla="*/ 4 h 1924"/>
              <a:gd name="connsiteX2" fmla="*/ 1355 w 1858"/>
              <a:gd name="connsiteY2" fmla="*/ 16 h 1924"/>
              <a:gd name="connsiteX3" fmla="*/ 1319 w 1858"/>
              <a:gd name="connsiteY3" fmla="*/ 40 h 1924"/>
              <a:gd name="connsiteX4" fmla="*/ 1292 w 1858"/>
              <a:gd name="connsiteY4" fmla="*/ 68 h 1924"/>
              <a:gd name="connsiteX5" fmla="*/ 1263 w 1858"/>
              <a:gd name="connsiteY5" fmla="*/ 104 h 1924"/>
              <a:gd name="connsiteX6" fmla="*/ 1239 w 1858"/>
              <a:gd name="connsiteY6" fmla="*/ 140 h 1924"/>
              <a:gd name="connsiteX7" fmla="*/ 1221 w 1858"/>
              <a:gd name="connsiteY7" fmla="*/ 170 h 1924"/>
              <a:gd name="connsiteX8" fmla="*/ 1204 w 1858"/>
              <a:gd name="connsiteY8" fmla="*/ 196 h 1924"/>
              <a:gd name="connsiteX9" fmla="*/ 1179 w 1858"/>
              <a:gd name="connsiteY9" fmla="*/ 242 h 1924"/>
              <a:gd name="connsiteX10" fmla="*/ 1162 w 1858"/>
              <a:gd name="connsiteY10" fmla="*/ 276 h 1924"/>
              <a:gd name="connsiteX11" fmla="*/ 1144 w 1858"/>
              <a:gd name="connsiteY11" fmla="*/ 314 h 1924"/>
              <a:gd name="connsiteX12" fmla="*/ 1132 w 1858"/>
              <a:gd name="connsiteY12" fmla="*/ 344 h 1924"/>
              <a:gd name="connsiteX13" fmla="*/ 1114 w 1858"/>
              <a:gd name="connsiteY13" fmla="*/ 380 h 1924"/>
              <a:gd name="connsiteX14" fmla="*/ 1102 w 1858"/>
              <a:gd name="connsiteY14" fmla="*/ 408 h 1924"/>
              <a:gd name="connsiteX15" fmla="*/ 1090 w 1858"/>
              <a:gd name="connsiteY15" fmla="*/ 436 h 1924"/>
              <a:gd name="connsiteX16" fmla="*/ 1076 w 1858"/>
              <a:gd name="connsiteY16" fmla="*/ 472 h 1924"/>
              <a:gd name="connsiteX17" fmla="*/ 1062 w 1858"/>
              <a:gd name="connsiteY17" fmla="*/ 504 h 1924"/>
              <a:gd name="connsiteX18" fmla="*/ 1048 w 1858"/>
              <a:gd name="connsiteY18" fmla="*/ 544 h 1924"/>
              <a:gd name="connsiteX19" fmla="*/ 1036 w 1858"/>
              <a:gd name="connsiteY19" fmla="*/ 580 h 1924"/>
              <a:gd name="connsiteX20" fmla="*/ 1020 w 1858"/>
              <a:gd name="connsiteY20" fmla="*/ 624 h 1924"/>
              <a:gd name="connsiteX21" fmla="*/ 1014 w 1858"/>
              <a:gd name="connsiteY21" fmla="*/ 650 h 1924"/>
              <a:gd name="connsiteX22" fmla="*/ 994 w 1858"/>
              <a:gd name="connsiteY22" fmla="*/ 690 h 1924"/>
              <a:gd name="connsiteX23" fmla="*/ 980 w 1858"/>
              <a:gd name="connsiteY23" fmla="*/ 736 h 1924"/>
              <a:gd name="connsiteX24" fmla="*/ 970 w 1858"/>
              <a:gd name="connsiteY24" fmla="*/ 776 h 1924"/>
              <a:gd name="connsiteX25" fmla="*/ 960 w 1858"/>
              <a:gd name="connsiteY25" fmla="*/ 814 h 1924"/>
              <a:gd name="connsiteX26" fmla="*/ 950 w 1858"/>
              <a:gd name="connsiteY26" fmla="*/ 852 h 1924"/>
              <a:gd name="connsiteX27" fmla="*/ 940 w 1858"/>
              <a:gd name="connsiteY27" fmla="*/ 894 h 1924"/>
              <a:gd name="connsiteX28" fmla="*/ 930 w 1858"/>
              <a:gd name="connsiteY28" fmla="*/ 938 h 1924"/>
              <a:gd name="connsiteX29" fmla="*/ 921 w 1858"/>
              <a:gd name="connsiteY29" fmla="*/ 974 h 1924"/>
              <a:gd name="connsiteX30" fmla="*/ 915 w 1858"/>
              <a:gd name="connsiteY30" fmla="*/ 1004 h 1924"/>
              <a:gd name="connsiteX31" fmla="*/ 903 w 1858"/>
              <a:gd name="connsiteY31" fmla="*/ 1040 h 1924"/>
              <a:gd name="connsiteX32" fmla="*/ 885 w 1858"/>
              <a:gd name="connsiteY32" fmla="*/ 1072 h 1924"/>
              <a:gd name="connsiteX33" fmla="*/ 873 w 1858"/>
              <a:gd name="connsiteY33" fmla="*/ 1114 h 1924"/>
              <a:gd name="connsiteX34" fmla="*/ 855 w 1858"/>
              <a:gd name="connsiteY34" fmla="*/ 1168 h 1924"/>
              <a:gd name="connsiteX35" fmla="*/ 843 w 1858"/>
              <a:gd name="connsiteY35" fmla="*/ 1186 h 1924"/>
              <a:gd name="connsiteX36" fmla="*/ 837 w 1858"/>
              <a:gd name="connsiteY36" fmla="*/ 1222 h 1924"/>
              <a:gd name="connsiteX37" fmla="*/ 823 w 1858"/>
              <a:gd name="connsiteY37" fmla="*/ 1264 h 1924"/>
              <a:gd name="connsiteX38" fmla="*/ 811 w 1858"/>
              <a:gd name="connsiteY38" fmla="*/ 1288 h 1924"/>
              <a:gd name="connsiteX39" fmla="*/ 789 w 1858"/>
              <a:gd name="connsiteY39" fmla="*/ 1330 h 1924"/>
              <a:gd name="connsiteX40" fmla="*/ 771 w 1858"/>
              <a:gd name="connsiteY40" fmla="*/ 1366 h 1924"/>
              <a:gd name="connsiteX41" fmla="*/ 753 w 1858"/>
              <a:gd name="connsiteY41" fmla="*/ 1406 h 1924"/>
              <a:gd name="connsiteX42" fmla="*/ 729 w 1858"/>
              <a:gd name="connsiteY42" fmla="*/ 1442 h 1924"/>
              <a:gd name="connsiteX43" fmla="*/ 712 w 1858"/>
              <a:gd name="connsiteY43" fmla="*/ 1478 h 1924"/>
              <a:gd name="connsiteX44" fmla="*/ 675 w 1858"/>
              <a:gd name="connsiteY44" fmla="*/ 1520 h 1924"/>
              <a:gd name="connsiteX45" fmla="*/ 658 w 1858"/>
              <a:gd name="connsiteY45" fmla="*/ 1546 h 1924"/>
              <a:gd name="connsiteX46" fmla="*/ 626 w 1858"/>
              <a:gd name="connsiteY46" fmla="*/ 1584 h 1924"/>
              <a:gd name="connsiteX47" fmla="*/ 603 w 1858"/>
              <a:gd name="connsiteY47" fmla="*/ 1616 h 1924"/>
              <a:gd name="connsiteX48" fmla="*/ 579 w 1858"/>
              <a:gd name="connsiteY48" fmla="*/ 1628 h 1924"/>
              <a:gd name="connsiteX49" fmla="*/ 549 w 1858"/>
              <a:gd name="connsiteY49" fmla="*/ 1658 h 1924"/>
              <a:gd name="connsiteX50" fmla="*/ 507 w 1858"/>
              <a:gd name="connsiteY50" fmla="*/ 1688 h 1924"/>
              <a:gd name="connsiteX51" fmla="*/ 462 w 1858"/>
              <a:gd name="connsiteY51" fmla="*/ 1708 h 1924"/>
              <a:gd name="connsiteX52" fmla="*/ 428 w 1858"/>
              <a:gd name="connsiteY52" fmla="*/ 1724 h 1924"/>
              <a:gd name="connsiteX53" fmla="*/ 398 w 1858"/>
              <a:gd name="connsiteY53" fmla="*/ 1738 h 1924"/>
              <a:gd name="connsiteX54" fmla="*/ 362 w 1858"/>
              <a:gd name="connsiteY54" fmla="*/ 1756 h 1924"/>
              <a:gd name="connsiteX55" fmla="*/ 327 w 1858"/>
              <a:gd name="connsiteY55" fmla="*/ 1772 h 1924"/>
              <a:gd name="connsiteX56" fmla="*/ 291 w 1858"/>
              <a:gd name="connsiteY56" fmla="*/ 1784 h 1924"/>
              <a:gd name="connsiteX57" fmla="*/ 274 w 1858"/>
              <a:gd name="connsiteY57" fmla="*/ 1792 h 1924"/>
              <a:gd name="connsiteX58" fmla="*/ 238 w 1858"/>
              <a:gd name="connsiteY58" fmla="*/ 1804 h 1924"/>
              <a:gd name="connsiteX59" fmla="*/ 199 w 1858"/>
              <a:gd name="connsiteY59" fmla="*/ 1820 h 1924"/>
              <a:gd name="connsiteX60" fmla="*/ 159 w 1858"/>
              <a:gd name="connsiteY60" fmla="*/ 1832 h 1924"/>
              <a:gd name="connsiteX61" fmla="*/ 114 w 1858"/>
              <a:gd name="connsiteY61" fmla="*/ 1846 h 1924"/>
              <a:gd name="connsiteX62" fmla="*/ 75 w 1858"/>
              <a:gd name="connsiteY62" fmla="*/ 1860 h 1924"/>
              <a:gd name="connsiteX63" fmla="*/ 38 w 1858"/>
              <a:gd name="connsiteY63" fmla="*/ 1870 h 1924"/>
              <a:gd name="connsiteX64" fmla="*/ 16 w 1858"/>
              <a:gd name="connsiteY64" fmla="*/ 1876 h 1924"/>
              <a:gd name="connsiteX65" fmla="*/ 2 w 1858"/>
              <a:gd name="connsiteY65" fmla="*/ 1882 h 1924"/>
              <a:gd name="connsiteX66" fmla="*/ 0 w 1858"/>
              <a:gd name="connsiteY66" fmla="*/ 1902 h 1924"/>
              <a:gd name="connsiteX67" fmla="*/ 2 w 1858"/>
              <a:gd name="connsiteY67" fmla="*/ 1924 h 1924"/>
              <a:gd name="connsiteX68" fmla="*/ 1675 w 1858"/>
              <a:gd name="connsiteY68" fmla="*/ 1712 h 1924"/>
              <a:gd name="connsiteX69" fmla="*/ 1653 w 1858"/>
              <a:gd name="connsiteY69" fmla="*/ 1279 h 1924"/>
              <a:gd name="connsiteX70" fmla="*/ 1833 w 1858"/>
              <a:gd name="connsiteY70" fmla="*/ 661 h 1924"/>
              <a:gd name="connsiteX71" fmla="*/ 1821 w 1858"/>
              <a:gd name="connsiteY71" fmla="*/ 658 h 1924"/>
              <a:gd name="connsiteX72" fmla="*/ 1786 w 1858"/>
              <a:gd name="connsiteY72" fmla="*/ 604 h 1924"/>
              <a:gd name="connsiteX73" fmla="*/ 1773 w 1858"/>
              <a:gd name="connsiteY73" fmla="*/ 556 h 1924"/>
              <a:gd name="connsiteX74" fmla="*/ 1761 w 1858"/>
              <a:gd name="connsiteY74" fmla="*/ 526 h 1924"/>
              <a:gd name="connsiteX75" fmla="*/ 1742 w 1858"/>
              <a:gd name="connsiteY75" fmla="*/ 478 h 1924"/>
              <a:gd name="connsiteX76" fmla="*/ 1725 w 1858"/>
              <a:gd name="connsiteY76" fmla="*/ 442 h 1924"/>
              <a:gd name="connsiteX77" fmla="*/ 1715 w 1858"/>
              <a:gd name="connsiteY77" fmla="*/ 404 h 1924"/>
              <a:gd name="connsiteX78" fmla="*/ 1698 w 1858"/>
              <a:gd name="connsiteY78" fmla="*/ 368 h 1924"/>
              <a:gd name="connsiteX79" fmla="*/ 1692 w 1858"/>
              <a:gd name="connsiteY79" fmla="*/ 354 h 1924"/>
              <a:gd name="connsiteX80" fmla="*/ 1683 w 1858"/>
              <a:gd name="connsiteY80" fmla="*/ 332 h 1924"/>
              <a:gd name="connsiteX81" fmla="*/ 1662 w 1858"/>
              <a:gd name="connsiteY81" fmla="*/ 294 h 1924"/>
              <a:gd name="connsiteX82" fmla="*/ 1647 w 1858"/>
              <a:gd name="connsiteY82" fmla="*/ 260 h 1924"/>
              <a:gd name="connsiteX83" fmla="*/ 1634 w 1858"/>
              <a:gd name="connsiteY83" fmla="*/ 236 h 1924"/>
              <a:gd name="connsiteX84" fmla="*/ 1624 w 1858"/>
              <a:gd name="connsiteY84" fmla="*/ 208 h 1924"/>
              <a:gd name="connsiteX85" fmla="*/ 1596 w 1858"/>
              <a:gd name="connsiteY85" fmla="*/ 168 h 1924"/>
              <a:gd name="connsiteX86" fmla="*/ 1590 w 1858"/>
              <a:gd name="connsiteY86" fmla="*/ 156 h 1924"/>
              <a:gd name="connsiteX87" fmla="*/ 1574 w 1858"/>
              <a:gd name="connsiteY87" fmla="*/ 136 h 1924"/>
              <a:gd name="connsiteX88" fmla="*/ 1582 w 1858"/>
              <a:gd name="connsiteY88" fmla="*/ 144 h 1924"/>
              <a:gd name="connsiteX89" fmla="*/ 1610 w 1858"/>
              <a:gd name="connsiteY89" fmla="*/ 190 h 1924"/>
              <a:gd name="connsiteX90" fmla="*/ 1602 w 1858"/>
              <a:gd name="connsiteY90" fmla="*/ 180 h 1924"/>
              <a:gd name="connsiteX91" fmla="*/ 1608 w 1858"/>
              <a:gd name="connsiteY91" fmla="*/ 182 h 1924"/>
              <a:gd name="connsiteX92" fmla="*/ 1587 w 1858"/>
              <a:gd name="connsiteY92" fmla="*/ 152 h 1924"/>
              <a:gd name="connsiteX93" fmla="*/ 1560 w 1858"/>
              <a:gd name="connsiteY93" fmla="*/ 114 h 1924"/>
              <a:gd name="connsiteX94" fmla="*/ 1536 w 1858"/>
              <a:gd name="connsiteY94" fmla="*/ 84 h 1924"/>
              <a:gd name="connsiteX95" fmla="*/ 1510 w 1858"/>
              <a:gd name="connsiteY95" fmla="*/ 52 h 1924"/>
              <a:gd name="connsiteX96" fmla="*/ 1491 w 1858"/>
              <a:gd name="connsiteY96" fmla="*/ 32 h 1924"/>
              <a:gd name="connsiteX97" fmla="*/ 1473 w 1858"/>
              <a:gd name="connsiteY97" fmla="*/ 14 h 1924"/>
              <a:gd name="connsiteX98" fmla="*/ 1452 w 1858"/>
              <a:gd name="connsiteY98" fmla="*/ 8 h 1924"/>
              <a:gd name="connsiteX99" fmla="*/ 1410 w 1858"/>
              <a:gd name="connsiteY99" fmla="*/ 2 h 1924"/>
              <a:gd name="connsiteX0" fmla="*/ 1430 w 1858"/>
              <a:gd name="connsiteY0" fmla="*/ 0 h 1931"/>
              <a:gd name="connsiteX1" fmla="*/ 1387 w 1858"/>
              <a:gd name="connsiteY1" fmla="*/ 4 h 1931"/>
              <a:gd name="connsiteX2" fmla="*/ 1355 w 1858"/>
              <a:gd name="connsiteY2" fmla="*/ 16 h 1931"/>
              <a:gd name="connsiteX3" fmla="*/ 1319 w 1858"/>
              <a:gd name="connsiteY3" fmla="*/ 40 h 1931"/>
              <a:gd name="connsiteX4" fmla="*/ 1292 w 1858"/>
              <a:gd name="connsiteY4" fmla="*/ 68 h 1931"/>
              <a:gd name="connsiteX5" fmla="*/ 1263 w 1858"/>
              <a:gd name="connsiteY5" fmla="*/ 104 h 1931"/>
              <a:gd name="connsiteX6" fmla="*/ 1239 w 1858"/>
              <a:gd name="connsiteY6" fmla="*/ 140 h 1931"/>
              <a:gd name="connsiteX7" fmla="*/ 1221 w 1858"/>
              <a:gd name="connsiteY7" fmla="*/ 170 h 1931"/>
              <a:gd name="connsiteX8" fmla="*/ 1204 w 1858"/>
              <a:gd name="connsiteY8" fmla="*/ 196 h 1931"/>
              <a:gd name="connsiteX9" fmla="*/ 1179 w 1858"/>
              <a:gd name="connsiteY9" fmla="*/ 242 h 1931"/>
              <a:gd name="connsiteX10" fmla="*/ 1162 w 1858"/>
              <a:gd name="connsiteY10" fmla="*/ 276 h 1931"/>
              <a:gd name="connsiteX11" fmla="*/ 1144 w 1858"/>
              <a:gd name="connsiteY11" fmla="*/ 314 h 1931"/>
              <a:gd name="connsiteX12" fmla="*/ 1132 w 1858"/>
              <a:gd name="connsiteY12" fmla="*/ 344 h 1931"/>
              <a:gd name="connsiteX13" fmla="*/ 1114 w 1858"/>
              <a:gd name="connsiteY13" fmla="*/ 380 h 1931"/>
              <a:gd name="connsiteX14" fmla="*/ 1102 w 1858"/>
              <a:gd name="connsiteY14" fmla="*/ 408 h 1931"/>
              <a:gd name="connsiteX15" fmla="*/ 1090 w 1858"/>
              <a:gd name="connsiteY15" fmla="*/ 436 h 1931"/>
              <a:gd name="connsiteX16" fmla="*/ 1076 w 1858"/>
              <a:gd name="connsiteY16" fmla="*/ 472 h 1931"/>
              <a:gd name="connsiteX17" fmla="*/ 1062 w 1858"/>
              <a:gd name="connsiteY17" fmla="*/ 504 h 1931"/>
              <a:gd name="connsiteX18" fmla="*/ 1048 w 1858"/>
              <a:gd name="connsiteY18" fmla="*/ 544 h 1931"/>
              <a:gd name="connsiteX19" fmla="*/ 1036 w 1858"/>
              <a:gd name="connsiteY19" fmla="*/ 580 h 1931"/>
              <a:gd name="connsiteX20" fmla="*/ 1020 w 1858"/>
              <a:gd name="connsiteY20" fmla="*/ 624 h 1931"/>
              <a:gd name="connsiteX21" fmla="*/ 1014 w 1858"/>
              <a:gd name="connsiteY21" fmla="*/ 650 h 1931"/>
              <a:gd name="connsiteX22" fmla="*/ 994 w 1858"/>
              <a:gd name="connsiteY22" fmla="*/ 690 h 1931"/>
              <a:gd name="connsiteX23" fmla="*/ 980 w 1858"/>
              <a:gd name="connsiteY23" fmla="*/ 736 h 1931"/>
              <a:gd name="connsiteX24" fmla="*/ 970 w 1858"/>
              <a:gd name="connsiteY24" fmla="*/ 776 h 1931"/>
              <a:gd name="connsiteX25" fmla="*/ 960 w 1858"/>
              <a:gd name="connsiteY25" fmla="*/ 814 h 1931"/>
              <a:gd name="connsiteX26" fmla="*/ 950 w 1858"/>
              <a:gd name="connsiteY26" fmla="*/ 852 h 1931"/>
              <a:gd name="connsiteX27" fmla="*/ 940 w 1858"/>
              <a:gd name="connsiteY27" fmla="*/ 894 h 1931"/>
              <a:gd name="connsiteX28" fmla="*/ 930 w 1858"/>
              <a:gd name="connsiteY28" fmla="*/ 938 h 1931"/>
              <a:gd name="connsiteX29" fmla="*/ 921 w 1858"/>
              <a:gd name="connsiteY29" fmla="*/ 974 h 1931"/>
              <a:gd name="connsiteX30" fmla="*/ 915 w 1858"/>
              <a:gd name="connsiteY30" fmla="*/ 1004 h 1931"/>
              <a:gd name="connsiteX31" fmla="*/ 903 w 1858"/>
              <a:gd name="connsiteY31" fmla="*/ 1040 h 1931"/>
              <a:gd name="connsiteX32" fmla="*/ 885 w 1858"/>
              <a:gd name="connsiteY32" fmla="*/ 1072 h 1931"/>
              <a:gd name="connsiteX33" fmla="*/ 873 w 1858"/>
              <a:gd name="connsiteY33" fmla="*/ 1114 h 1931"/>
              <a:gd name="connsiteX34" fmla="*/ 855 w 1858"/>
              <a:gd name="connsiteY34" fmla="*/ 1168 h 1931"/>
              <a:gd name="connsiteX35" fmla="*/ 843 w 1858"/>
              <a:gd name="connsiteY35" fmla="*/ 1186 h 1931"/>
              <a:gd name="connsiteX36" fmla="*/ 837 w 1858"/>
              <a:gd name="connsiteY36" fmla="*/ 1222 h 1931"/>
              <a:gd name="connsiteX37" fmla="*/ 823 w 1858"/>
              <a:gd name="connsiteY37" fmla="*/ 1264 h 1931"/>
              <a:gd name="connsiteX38" fmla="*/ 811 w 1858"/>
              <a:gd name="connsiteY38" fmla="*/ 1288 h 1931"/>
              <a:gd name="connsiteX39" fmla="*/ 789 w 1858"/>
              <a:gd name="connsiteY39" fmla="*/ 1330 h 1931"/>
              <a:gd name="connsiteX40" fmla="*/ 771 w 1858"/>
              <a:gd name="connsiteY40" fmla="*/ 1366 h 1931"/>
              <a:gd name="connsiteX41" fmla="*/ 753 w 1858"/>
              <a:gd name="connsiteY41" fmla="*/ 1406 h 1931"/>
              <a:gd name="connsiteX42" fmla="*/ 729 w 1858"/>
              <a:gd name="connsiteY42" fmla="*/ 1442 h 1931"/>
              <a:gd name="connsiteX43" fmla="*/ 712 w 1858"/>
              <a:gd name="connsiteY43" fmla="*/ 1478 h 1931"/>
              <a:gd name="connsiteX44" fmla="*/ 675 w 1858"/>
              <a:gd name="connsiteY44" fmla="*/ 1520 h 1931"/>
              <a:gd name="connsiteX45" fmla="*/ 658 w 1858"/>
              <a:gd name="connsiteY45" fmla="*/ 1546 h 1931"/>
              <a:gd name="connsiteX46" fmla="*/ 626 w 1858"/>
              <a:gd name="connsiteY46" fmla="*/ 1584 h 1931"/>
              <a:gd name="connsiteX47" fmla="*/ 603 w 1858"/>
              <a:gd name="connsiteY47" fmla="*/ 1616 h 1931"/>
              <a:gd name="connsiteX48" fmla="*/ 579 w 1858"/>
              <a:gd name="connsiteY48" fmla="*/ 1628 h 1931"/>
              <a:gd name="connsiteX49" fmla="*/ 549 w 1858"/>
              <a:gd name="connsiteY49" fmla="*/ 1658 h 1931"/>
              <a:gd name="connsiteX50" fmla="*/ 507 w 1858"/>
              <a:gd name="connsiteY50" fmla="*/ 1688 h 1931"/>
              <a:gd name="connsiteX51" fmla="*/ 462 w 1858"/>
              <a:gd name="connsiteY51" fmla="*/ 1708 h 1931"/>
              <a:gd name="connsiteX52" fmla="*/ 428 w 1858"/>
              <a:gd name="connsiteY52" fmla="*/ 1724 h 1931"/>
              <a:gd name="connsiteX53" fmla="*/ 398 w 1858"/>
              <a:gd name="connsiteY53" fmla="*/ 1738 h 1931"/>
              <a:gd name="connsiteX54" fmla="*/ 362 w 1858"/>
              <a:gd name="connsiteY54" fmla="*/ 1756 h 1931"/>
              <a:gd name="connsiteX55" fmla="*/ 327 w 1858"/>
              <a:gd name="connsiteY55" fmla="*/ 1772 h 1931"/>
              <a:gd name="connsiteX56" fmla="*/ 291 w 1858"/>
              <a:gd name="connsiteY56" fmla="*/ 1784 h 1931"/>
              <a:gd name="connsiteX57" fmla="*/ 274 w 1858"/>
              <a:gd name="connsiteY57" fmla="*/ 1792 h 1931"/>
              <a:gd name="connsiteX58" fmla="*/ 238 w 1858"/>
              <a:gd name="connsiteY58" fmla="*/ 1804 h 1931"/>
              <a:gd name="connsiteX59" fmla="*/ 199 w 1858"/>
              <a:gd name="connsiteY59" fmla="*/ 1820 h 1931"/>
              <a:gd name="connsiteX60" fmla="*/ 159 w 1858"/>
              <a:gd name="connsiteY60" fmla="*/ 1832 h 1931"/>
              <a:gd name="connsiteX61" fmla="*/ 114 w 1858"/>
              <a:gd name="connsiteY61" fmla="*/ 1846 h 1931"/>
              <a:gd name="connsiteX62" fmla="*/ 75 w 1858"/>
              <a:gd name="connsiteY62" fmla="*/ 1860 h 1931"/>
              <a:gd name="connsiteX63" fmla="*/ 38 w 1858"/>
              <a:gd name="connsiteY63" fmla="*/ 1870 h 1931"/>
              <a:gd name="connsiteX64" fmla="*/ 16 w 1858"/>
              <a:gd name="connsiteY64" fmla="*/ 1876 h 1931"/>
              <a:gd name="connsiteX65" fmla="*/ 2 w 1858"/>
              <a:gd name="connsiteY65" fmla="*/ 1882 h 1931"/>
              <a:gd name="connsiteX66" fmla="*/ 0 w 1858"/>
              <a:gd name="connsiteY66" fmla="*/ 1902 h 1931"/>
              <a:gd name="connsiteX67" fmla="*/ 2 w 1858"/>
              <a:gd name="connsiteY67" fmla="*/ 1924 h 1931"/>
              <a:gd name="connsiteX68" fmla="*/ 1729 w 1858"/>
              <a:gd name="connsiteY68" fmla="*/ 1931 h 1931"/>
              <a:gd name="connsiteX69" fmla="*/ 1653 w 1858"/>
              <a:gd name="connsiteY69" fmla="*/ 1279 h 1931"/>
              <a:gd name="connsiteX70" fmla="*/ 1833 w 1858"/>
              <a:gd name="connsiteY70" fmla="*/ 661 h 1931"/>
              <a:gd name="connsiteX71" fmla="*/ 1821 w 1858"/>
              <a:gd name="connsiteY71" fmla="*/ 658 h 1931"/>
              <a:gd name="connsiteX72" fmla="*/ 1786 w 1858"/>
              <a:gd name="connsiteY72" fmla="*/ 604 h 1931"/>
              <a:gd name="connsiteX73" fmla="*/ 1773 w 1858"/>
              <a:gd name="connsiteY73" fmla="*/ 556 h 1931"/>
              <a:gd name="connsiteX74" fmla="*/ 1761 w 1858"/>
              <a:gd name="connsiteY74" fmla="*/ 526 h 1931"/>
              <a:gd name="connsiteX75" fmla="*/ 1742 w 1858"/>
              <a:gd name="connsiteY75" fmla="*/ 478 h 1931"/>
              <a:gd name="connsiteX76" fmla="*/ 1725 w 1858"/>
              <a:gd name="connsiteY76" fmla="*/ 442 h 1931"/>
              <a:gd name="connsiteX77" fmla="*/ 1715 w 1858"/>
              <a:gd name="connsiteY77" fmla="*/ 404 h 1931"/>
              <a:gd name="connsiteX78" fmla="*/ 1698 w 1858"/>
              <a:gd name="connsiteY78" fmla="*/ 368 h 1931"/>
              <a:gd name="connsiteX79" fmla="*/ 1692 w 1858"/>
              <a:gd name="connsiteY79" fmla="*/ 354 h 1931"/>
              <a:gd name="connsiteX80" fmla="*/ 1683 w 1858"/>
              <a:gd name="connsiteY80" fmla="*/ 332 h 1931"/>
              <a:gd name="connsiteX81" fmla="*/ 1662 w 1858"/>
              <a:gd name="connsiteY81" fmla="*/ 294 h 1931"/>
              <a:gd name="connsiteX82" fmla="*/ 1647 w 1858"/>
              <a:gd name="connsiteY82" fmla="*/ 260 h 1931"/>
              <a:gd name="connsiteX83" fmla="*/ 1634 w 1858"/>
              <a:gd name="connsiteY83" fmla="*/ 236 h 1931"/>
              <a:gd name="connsiteX84" fmla="*/ 1624 w 1858"/>
              <a:gd name="connsiteY84" fmla="*/ 208 h 1931"/>
              <a:gd name="connsiteX85" fmla="*/ 1596 w 1858"/>
              <a:gd name="connsiteY85" fmla="*/ 168 h 1931"/>
              <a:gd name="connsiteX86" fmla="*/ 1590 w 1858"/>
              <a:gd name="connsiteY86" fmla="*/ 156 h 1931"/>
              <a:gd name="connsiteX87" fmla="*/ 1574 w 1858"/>
              <a:gd name="connsiteY87" fmla="*/ 136 h 1931"/>
              <a:gd name="connsiteX88" fmla="*/ 1582 w 1858"/>
              <a:gd name="connsiteY88" fmla="*/ 144 h 1931"/>
              <a:gd name="connsiteX89" fmla="*/ 1610 w 1858"/>
              <a:gd name="connsiteY89" fmla="*/ 190 h 1931"/>
              <a:gd name="connsiteX90" fmla="*/ 1602 w 1858"/>
              <a:gd name="connsiteY90" fmla="*/ 180 h 1931"/>
              <a:gd name="connsiteX91" fmla="*/ 1608 w 1858"/>
              <a:gd name="connsiteY91" fmla="*/ 182 h 1931"/>
              <a:gd name="connsiteX92" fmla="*/ 1587 w 1858"/>
              <a:gd name="connsiteY92" fmla="*/ 152 h 1931"/>
              <a:gd name="connsiteX93" fmla="*/ 1560 w 1858"/>
              <a:gd name="connsiteY93" fmla="*/ 114 h 1931"/>
              <a:gd name="connsiteX94" fmla="*/ 1536 w 1858"/>
              <a:gd name="connsiteY94" fmla="*/ 84 h 1931"/>
              <a:gd name="connsiteX95" fmla="*/ 1510 w 1858"/>
              <a:gd name="connsiteY95" fmla="*/ 52 h 1931"/>
              <a:gd name="connsiteX96" fmla="*/ 1491 w 1858"/>
              <a:gd name="connsiteY96" fmla="*/ 32 h 1931"/>
              <a:gd name="connsiteX97" fmla="*/ 1473 w 1858"/>
              <a:gd name="connsiteY97" fmla="*/ 14 h 1931"/>
              <a:gd name="connsiteX98" fmla="*/ 1452 w 1858"/>
              <a:gd name="connsiteY98" fmla="*/ 8 h 1931"/>
              <a:gd name="connsiteX99" fmla="*/ 1410 w 1858"/>
              <a:gd name="connsiteY99" fmla="*/ 2 h 1931"/>
              <a:gd name="connsiteX0" fmla="*/ 1430 w 1872"/>
              <a:gd name="connsiteY0" fmla="*/ 0 h 1931"/>
              <a:gd name="connsiteX1" fmla="*/ 1387 w 1872"/>
              <a:gd name="connsiteY1" fmla="*/ 4 h 1931"/>
              <a:gd name="connsiteX2" fmla="*/ 1355 w 1872"/>
              <a:gd name="connsiteY2" fmla="*/ 16 h 1931"/>
              <a:gd name="connsiteX3" fmla="*/ 1319 w 1872"/>
              <a:gd name="connsiteY3" fmla="*/ 40 h 1931"/>
              <a:gd name="connsiteX4" fmla="*/ 1292 w 1872"/>
              <a:gd name="connsiteY4" fmla="*/ 68 h 1931"/>
              <a:gd name="connsiteX5" fmla="*/ 1263 w 1872"/>
              <a:gd name="connsiteY5" fmla="*/ 104 h 1931"/>
              <a:gd name="connsiteX6" fmla="*/ 1239 w 1872"/>
              <a:gd name="connsiteY6" fmla="*/ 140 h 1931"/>
              <a:gd name="connsiteX7" fmla="*/ 1221 w 1872"/>
              <a:gd name="connsiteY7" fmla="*/ 170 h 1931"/>
              <a:gd name="connsiteX8" fmla="*/ 1204 w 1872"/>
              <a:gd name="connsiteY8" fmla="*/ 196 h 1931"/>
              <a:gd name="connsiteX9" fmla="*/ 1179 w 1872"/>
              <a:gd name="connsiteY9" fmla="*/ 242 h 1931"/>
              <a:gd name="connsiteX10" fmla="*/ 1162 w 1872"/>
              <a:gd name="connsiteY10" fmla="*/ 276 h 1931"/>
              <a:gd name="connsiteX11" fmla="*/ 1144 w 1872"/>
              <a:gd name="connsiteY11" fmla="*/ 314 h 1931"/>
              <a:gd name="connsiteX12" fmla="*/ 1132 w 1872"/>
              <a:gd name="connsiteY12" fmla="*/ 344 h 1931"/>
              <a:gd name="connsiteX13" fmla="*/ 1114 w 1872"/>
              <a:gd name="connsiteY13" fmla="*/ 380 h 1931"/>
              <a:gd name="connsiteX14" fmla="*/ 1102 w 1872"/>
              <a:gd name="connsiteY14" fmla="*/ 408 h 1931"/>
              <a:gd name="connsiteX15" fmla="*/ 1090 w 1872"/>
              <a:gd name="connsiteY15" fmla="*/ 436 h 1931"/>
              <a:gd name="connsiteX16" fmla="*/ 1076 w 1872"/>
              <a:gd name="connsiteY16" fmla="*/ 472 h 1931"/>
              <a:gd name="connsiteX17" fmla="*/ 1062 w 1872"/>
              <a:gd name="connsiteY17" fmla="*/ 504 h 1931"/>
              <a:gd name="connsiteX18" fmla="*/ 1048 w 1872"/>
              <a:gd name="connsiteY18" fmla="*/ 544 h 1931"/>
              <a:gd name="connsiteX19" fmla="*/ 1036 w 1872"/>
              <a:gd name="connsiteY19" fmla="*/ 580 h 1931"/>
              <a:gd name="connsiteX20" fmla="*/ 1020 w 1872"/>
              <a:gd name="connsiteY20" fmla="*/ 624 h 1931"/>
              <a:gd name="connsiteX21" fmla="*/ 1014 w 1872"/>
              <a:gd name="connsiteY21" fmla="*/ 650 h 1931"/>
              <a:gd name="connsiteX22" fmla="*/ 994 w 1872"/>
              <a:gd name="connsiteY22" fmla="*/ 690 h 1931"/>
              <a:gd name="connsiteX23" fmla="*/ 980 w 1872"/>
              <a:gd name="connsiteY23" fmla="*/ 736 h 1931"/>
              <a:gd name="connsiteX24" fmla="*/ 970 w 1872"/>
              <a:gd name="connsiteY24" fmla="*/ 776 h 1931"/>
              <a:gd name="connsiteX25" fmla="*/ 960 w 1872"/>
              <a:gd name="connsiteY25" fmla="*/ 814 h 1931"/>
              <a:gd name="connsiteX26" fmla="*/ 950 w 1872"/>
              <a:gd name="connsiteY26" fmla="*/ 852 h 1931"/>
              <a:gd name="connsiteX27" fmla="*/ 940 w 1872"/>
              <a:gd name="connsiteY27" fmla="*/ 894 h 1931"/>
              <a:gd name="connsiteX28" fmla="*/ 930 w 1872"/>
              <a:gd name="connsiteY28" fmla="*/ 938 h 1931"/>
              <a:gd name="connsiteX29" fmla="*/ 921 w 1872"/>
              <a:gd name="connsiteY29" fmla="*/ 974 h 1931"/>
              <a:gd name="connsiteX30" fmla="*/ 915 w 1872"/>
              <a:gd name="connsiteY30" fmla="*/ 1004 h 1931"/>
              <a:gd name="connsiteX31" fmla="*/ 903 w 1872"/>
              <a:gd name="connsiteY31" fmla="*/ 1040 h 1931"/>
              <a:gd name="connsiteX32" fmla="*/ 885 w 1872"/>
              <a:gd name="connsiteY32" fmla="*/ 1072 h 1931"/>
              <a:gd name="connsiteX33" fmla="*/ 873 w 1872"/>
              <a:gd name="connsiteY33" fmla="*/ 1114 h 1931"/>
              <a:gd name="connsiteX34" fmla="*/ 855 w 1872"/>
              <a:gd name="connsiteY34" fmla="*/ 1168 h 1931"/>
              <a:gd name="connsiteX35" fmla="*/ 843 w 1872"/>
              <a:gd name="connsiteY35" fmla="*/ 1186 h 1931"/>
              <a:gd name="connsiteX36" fmla="*/ 837 w 1872"/>
              <a:gd name="connsiteY36" fmla="*/ 1222 h 1931"/>
              <a:gd name="connsiteX37" fmla="*/ 823 w 1872"/>
              <a:gd name="connsiteY37" fmla="*/ 1264 h 1931"/>
              <a:gd name="connsiteX38" fmla="*/ 811 w 1872"/>
              <a:gd name="connsiteY38" fmla="*/ 1288 h 1931"/>
              <a:gd name="connsiteX39" fmla="*/ 789 w 1872"/>
              <a:gd name="connsiteY39" fmla="*/ 1330 h 1931"/>
              <a:gd name="connsiteX40" fmla="*/ 771 w 1872"/>
              <a:gd name="connsiteY40" fmla="*/ 1366 h 1931"/>
              <a:gd name="connsiteX41" fmla="*/ 753 w 1872"/>
              <a:gd name="connsiteY41" fmla="*/ 1406 h 1931"/>
              <a:gd name="connsiteX42" fmla="*/ 729 w 1872"/>
              <a:gd name="connsiteY42" fmla="*/ 1442 h 1931"/>
              <a:gd name="connsiteX43" fmla="*/ 712 w 1872"/>
              <a:gd name="connsiteY43" fmla="*/ 1478 h 1931"/>
              <a:gd name="connsiteX44" fmla="*/ 675 w 1872"/>
              <a:gd name="connsiteY44" fmla="*/ 1520 h 1931"/>
              <a:gd name="connsiteX45" fmla="*/ 658 w 1872"/>
              <a:gd name="connsiteY45" fmla="*/ 1546 h 1931"/>
              <a:gd name="connsiteX46" fmla="*/ 626 w 1872"/>
              <a:gd name="connsiteY46" fmla="*/ 1584 h 1931"/>
              <a:gd name="connsiteX47" fmla="*/ 603 w 1872"/>
              <a:gd name="connsiteY47" fmla="*/ 1616 h 1931"/>
              <a:gd name="connsiteX48" fmla="*/ 579 w 1872"/>
              <a:gd name="connsiteY48" fmla="*/ 1628 h 1931"/>
              <a:gd name="connsiteX49" fmla="*/ 549 w 1872"/>
              <a:gd name="connsiteY49" fmla="*/ 1658 h 1931"/>
              <a:gd name="connsiteX50" fmla="*/ 507 w 1872"/>
              <a:gd name="connsiteY50" fmla="*/ 1688 h 1931"/>
              <a:gd name="connsiteX51" fmla="*/ 462 w 1872"/>
              <a:gd name="connsiteY51" fmla="*/ 1708 h 1931"/>
              <a:gd name="connsiteX52" fmla="*/ 428 w 1872"/>
              <a:gd name="connsiteY52" fmla="*/ 1724 h 1931"/>
              <a:gd name="connsiteX53" fmla="*/ 398 w 1872"/>
              <a:gd name="connsiteY53" fmla="*/ 1738 h 1931"/>
              <a:gd name="connsiteX54" fmla="*/ 362 w 1872"/>
              <a:gd name="connsiteY54" fmla="*/ 1756 h 1931"/>
              <a:gd name="connsiteX55" fmla="*/ 327 w 1872"/>
              <a:gd name="connsiteY55" fmla="*/ 1772 h 1931"/>
              <a:gd name="connsiteX56" fmla="*/ 291 w 1872"/>
              <a:gd name="connsiteY56" fmla="*/ 1784 h 1931"/>
              <a:gd name="connsiteX57" fmla="*/ 274 w 1872"/>
              <a:gd name="connsiteY57" fmla="*/ 1792 h 1931"/>
              <a:gd name="connsiteX58" fmla="*/ 238 w 1872"/>
              <a:gd name="connsiteY58" fmla="*/ 1804 h 1931"/>
              <a:gd name="connsiteX59" fmla="*/ 199 w 1872"/>
              <a:gd name="connsiteY59" fmla="*/ 1820 h 1931"/>
              <a:gd name="connsiteX60" fmla="*/ 159 w 1872"/>
              <a:gd name="connsiteY60" fmla="*/ 1832 h 1931"/>
              <a:gd name="connsiteX61" fmla="*/ 114 w 1872"/>
              <a:gd name="connsiteY61" fmla="*/ 1846 h 1931"/>
              <a:gd name="connsiteX62" fmla="*/ 75 w 1872"/>
              <a:gd name="connsiteY62" fmla="*/ 1860 h 1931"/>
              <a:gd name="connsiteX63" fmla="*/ 38 w 1872"/>
              <a:gd name="connsiteY63" fmla="*/ 1870 h 1931"/>
              <a:gd name="connsiteX64" fmla="*/ 16 w 1872"/>
              <a:gd name="connsiteY64" fmla="*/ 1876 h 1931"/>
              <a:gd name="connsiteX65" fmla="*/ 2 w 1872"/>
              <a:gd name="connsiteY65" fmla="*/ 1882 h 1931"/>
              <a:gd name="connsiteX66" fmla="*/ 0 w 1872"/>
              <a:gd name="connsiteY66" fmla="*/ 1902 h 1931"/>
              <a:gd name="connsiteX67" fmla="*/ 2 w 1872"/>
              <a:gd name="connsiteY67" fmla="*/ 1924 h 1931"/>
              <a:gd name="connsiteX68" fmla="*/ 1729 w 1872"/>
              <a:gd name="connsiteY68" fmla="*/ 1931 h 1931"/>
              <a:gd name="connsiteX69" fmla="*/ 1695 w 1872"/>
              <a:gd name="connsiteY69" fmla="*/ 1279 h 1931"/>
              <a:gd name="connsiteX70" fmla="*/ 1833 w 1872"/>
              <a:gd name="connsiteY70" fmla="*/ 661 h 1931"/>
              <a:gd name="connsiteX71" fmla="*/ 1821 w 1872"/>
              <a:gd name="connsiteY71" fmla="*/ 658 h 1931"/>
              <a:gd name="connsiteX72" fmla="*/ 1786 w 1872"/>
              <a:gd name="connsiteY72" fmla="*/ 604 h 1931"/>
              <a:gd name="connsiteX73" fmla="*/ 1773 w 1872"/>
              <a:gd name="connsiteY73" fmla="*/ 556 h 1931"/>
              <a:gd name="connsiteX74" fmla="*/ 1761 w 1872"/>
              <a:gd name="connsiteY74" fmla="*/ 526 h 1931"/>
              <a:gd name="connsiteX75" fmla="*/ 1742 w 1872"/>
              <a:gd name="connsiteY75" fmla="*/ 478 h 1931"/>
              <a:gd name="connsiteX76" fmla="*/ 1725 w 1872"/>
              <a:gd name="connsiteY76" fmla="*/ 442 h 1931"/>
              <a:gd name="connsiteX77" fmla="*/ 1715 w 1872"/>
              <a:gd name="connsiteY77" fmla="*/ 404 h 1931"/>
              <a:gd name="connsiteX78" fmla="*/ 1698 w 1872"/>
              <a:gd name="connsiteY78" fmla="*/ 368 h 1931"/>
              <a:gd name="connsiteX79" fmla="*/ 1692 w 1872"/>
              <a:gd name="connsiteY79" fmla="*/ 354 h 1931"/>
              <a:gd name="connsiteX80" fmla="*/ 1683 w 1872"/>
              <a:gd name="connsiteY80" fmla="*/ 332 h 1931"/>
              <a:gd name="connsiteX81" fmla="*/ 1662 w 1872"/>
              <a:gd name="connsiteY81" fmla="*/ 294 h 1931"/>
              <a:gd name="connsiteX82" fmla="*/ 1647 w 1872"/>
              <a:gd name="connsiteY82" fmla="*/ 260 h 1931"/>
              <a:gd name="connsiteX83" fmla="*/ 1634 w 1872"/>
              <a:gd name="connsiteY83" fmla="*/ 236 h 1931"/>
              <a:gd name="connsiteX84" fmla="*/ 1624 w 1872"/>
              <a:gd name="connsiteY84" fmla="*/ 208 h 1931"/>
              <a:gd name="connsiteX85" fmla="*/ 1596 w 1872"/>
              <a:gd name="connsiteY85" fmla="*/ 168 h 1931"/>
              <a:gd name="connsiteX86" fmla="*/ 1590 w 1872"/>
              <a:gd name="connsiteY86" fmla="*/ 156 h 1931"/>
              <a:gd name="connsiteX87" fmla="*/ 1574 w 1872"/>
              <a:gd name="connsiteY87" fmla="*/ 136 h 1931"/>
              <a:gd name="connsiteX88" fmla="*/ 1582 w 1872"/>
              <a:gd name="connsiteY88" fmla="*/ 144 h 1931"/>
              <a:gd name="connsiteX89" fmla="*/ 1610 w 1872"/>
              <a:gd name="connsiteY89" fmla="*/ 190 h 1931"/>
              <a:gd name="connsiteX90" fmla="*/ 1602 w 1872"/>
              <a:gd name="connsiteY90" fmla="*/ 180 h 1931"/>
              <a:gd name="connsiteX91" fmla="*/ 1608 w 1872"/>
              <a:gd name="connsiteY91" fmla="*/ 182 h 1931"/>
              <a:gd name="connsiteX92" fmla="*/ 1587 w 1872"/>
              <a:gd name="connsiteY92" fmla="*/ 152 h 1931"/>
              <a:gd name="connsiteX93" fmla="*/ 1560 w 1872"/>
              <a:gd name="connsiteY93" fmla="*/ 114 h 1931"/>
              <a:gd name="connsiteX94" fmla="*/ 1536 w 1872"/>
              <a:gd name="connsiteY94" fmla="*/ 84 h 1931"/>
              <a:gd name="connsiteX95" fmla="*/ 1510 w 1872"/>
              <a:gd name="connsiteY95" fmla="*/ 52 h 1931"/>
              <a:gd name="connsiteX96" fmla="*/ 1491 w 1872"/>
              <a:gd name="connsiteY96" fmla="*/ 32 h 1931"/>
              <a:gd name="connsiteX97" fmla="*/ 1473 w 1872"/>
              <a:gd name="connsiteY97" fmla="*/ 14 h 1931"/>
              <a:gd name="connsiteX98" fmla="*/ 1452 w 1872"/>
              <a:gd name="connsiteY98" fmla="*/ 8 h 1931"/>
              <a:gd name="connsiteX99" fmla="*/ 1410 w 1872"/>
              <a:gd name="connsiteY99" fmla="*/ 2 h 1931"/>
              <a:gd name="connsiteX0" fmla="*/ 1430 w 1872"/>
              <a:gd name="connsiteY0" fmla="*/ 0 h 1934"/>
              <a:gd name="connsiteX1" fmla="*/ 1387 w 1872"/>
              <a:gd name="connsiteY1" fmla="*/ 4 h 1934"/>
              <a:gd name="connsiteX2" fmla="*/ 1355 w 1872"/>
              <a:gd name="connsiteY2" fmla="*/ 16 h 1934"/>
              <a:gd name="connsiteX3" fmla="*/ 1319 w 1872"/>
              <a:gd name="connsiteY3" fmla="*/ 40 h 1934"/>
              <a:gd name="connsiteX4" fmla="*/ 1292 w 1872"/>
              <a:gd name="connsiteY4" fmla="*/ 68 h 1934"/>
              <a:gd name="connsiteX5" fmla="*/ 1263 w 1872"/>
              <a:gd name="connsiteY5" fmla="*/ 104 h 1934"/>
              <a:gd name="connsiteX6" fmla="*/ 1239 w 1872"/>
              <a:gd name="connsiteY6" fmla="*/ 140 h 1934"/>
              <a:gd name="connsiteX7" fmla="*/ 1221 w 1872"/>
              <a:gd name="connsiteY7" fmla="*/ 170 h 1934"/>
              <a:gd name="connsiteX8" fmla="*/ 1204 w 1872"/>
              <a:gd name="connsiteY8" fmla="*/ 196 h 1934"/>
              <a:gd name="connsiteX9" fmla="*/ 1179 w 1872"/>
              <a:gd name="connsiteY9" fmla="*/ 242 h 1934"/>
              <a:gd name="connsiteX10" fmla="*/ 1162 w 1872"/>
              <a:gd name="connsiteY10" fmla="*/ 276 h 1934"/>
              <a:gd name="connsiteX11" fmla="*/ 1144 w 1872"/>
              <a:gd name="connsiteY11" fmla="*/ 314 h 1934"/>
              <a:gd name="connsiteX12" fmla="*/ 1132 w 1872"/>
              <a:gd name="connsiteY12" fmla="*/ 344 h 1934"/>
              <a:gd name="connsiteX13" fmla="*/ 1114 w 1872"/>
              <a:gd name="connsiteY13" fmla="*/ 380 h 1934"/>
              <a:gd name="connsiteX14" fmla="*/ 1102 w 1872"/>
              <a:gd name="connsiteY14" fmla="*/ 408 h 1934"/>
              <a:gd name="connsiteX15" fmla="*/ 1090 w 1872"/>
              <a:gd name="connsiteY15" fmla="*/ 436 h 1934"/>
              <a:gd name="connsiteX16" fmla="*/ 1076 w 1872"/>
              <a:gd name="connsiteY16" fmla="*/ 472 h 1934"/>
              <a:gd name="connsiteX17" fmla="*/ 1062 w 1872"/>
              <a:gd name="connsiteY17" fmla="*/ 504 h 1934"/>
              <a:gd name="connsiteX18" fmla="*/ 1048 w 1872"/>
              <a:gd name="connsiteY18" fmla="*/ 544 h 1934"/>
              <a:gd name="connsiteX19" fmla="*/ 1036 w 1872"/>
              <a:gd name="connsiteY19" fmla="*/ 580 h 1934"/>
              <a:gd name="connsiteX20" fmla="*/ 1020 w 1872"/>
              <a:gd name="connsiteY20" fmla="*/ 624 h 1934"/>
              <a:gd name="connsiteX21" fmla="*/ 1014 w 1872"/>
              <a:gd name="connsiteY21" fmla="*/ 650 h 1934"/>
              <a:gd name="connsiteX22" fmla="*/ 994 w 1872"/>
              <a:gd name="connsiteY22" fmla="*/ 690 h 1934"/>
              <a:gd name="connsiteX23" fmla="*/ 980 w 1872"/>
              <a:gd name="connsiteY23" fmla="*/ 736 h 1934"/>
              <a:gd name="connsiteX24" fmla="*/ 970 w 1872"/>
              <a:gd name="connsiteY24" fmla="*/ 776 h 1934"/>
              <a:gd name="connsiteX25" fmla="*/ 960 w 1872"/>
              <a:gd name="connsiteY25" fmla="*/ 814 h 1934"/>
              <a:gd name="connsiteX26" fmla="*/ 950 w 1872"/>
              <a:gd name="connsiteY26" fmla="*/ 852 h 1934"/>
              <a:gd name="connsiteX27" fmla="*/ 940 w 1872"/>
              <a:gd name="connsiteY27" fmla="*/ 894 h 1934"/>
              <a:gd name="connsiteX28" fmla="*/ 930 w 1872"/>
              <a:gd name="connsiteY28" fmla="*/ 938 h 1934"/>
              <a:gd name="connsiteX29" fmla="*/ 921 w 1872"/>
              <a:gd name="connsiteY29" fmla="*/ 974 h 1934"/>
              <a:gd name="connsiteX30" fmla="*/ 915 w 1872"/>
              <a:gd name="connsiteY30" fmla="*/ 1004 h 1934"/>
              <a:gd name="connsiteX31" fmla="*/ 903 w 1872"/>
              <a:gd name="connsiteY31" fmla="*/ 1040 h 1934"/>
              <a:gd name="connsiteX32" fmla="*/ 885 w 1872"/>
              <a:gd name="connsiteY32" fmla="*/ 1072 h 1934"/>
              <a:gd name="connsiteX33" fmla="*/ 873 w 1872"/>
              <a:gd name="connsiteY33" fmla="*/ 1114 h 1934"/>
              <a:gd name="connsiteX34" fmla="*/ 855 w 1872"/>
              <a:gd name="connsiteY34" fmla="*/ 1168 h 1934"/>
              <a:gd name="connsiteX35" fmla="*/ 843 w 1872"/>
              <a:gd name="connsiteY35" fmla="*/ 1186 h 1934"/>
              <a:gd name="connsiteX36" fmla="*/ 837 w 1872"/>
              <a:gd name="connsiteY36" fmla="*/ 1222 h 1934"/>
              <a:gd name="connsiteX37" fmla="*/ 823 w 1872"/>
              <a:gd name="connsiteY37" fmla="*/ 1264 h 1934"/>
              <a:gd name="connsiteX38" fmla="*/ 811 w 1872"/>
              <a:gd name="connsiteY38" fmla="*/ 1288 h 1934"/>
              <a:gd name="connsiteX39" fmla="*/ 789 w 1872"/>
              <a:gd name="connsiteY39" fmla="*/ 1330 h 1934"/>
              <a:gd name="connsiteX40" fmla="*/ 771 w 1872"/>
              <a:gd name="connsiteY40" fmla="*/ 1366 h 1934"/>
              <a:gd name="connsiteX41" fmla="*/ 753 w 1872"/>
              <a:gd name="connsiteY41" fmla="*/ 1406 h 1934"/>
              <a:gd name="connsiteX42" fmla="*/ 729 w 1872"/>
              <a:gd name="connsiteY42" fmla="*/ 1442 h 1934"/>
              <a:gd name="connsiteX43" fmla="*/ 712 w 1872"/>
              <a:gd name="connsiteY43" fmla="*/ 1478 h 1934"/>
              <a:gd name="connsiteX44" fmla="*/ 675 w 1872"/>
              <a:gd name="connsiteY44" fmla="*/ 1520 h 1934"/>
              <a:gd name="connsiteX45" fmla="*/ 658 w 1872"/>
              <a:gd name="connsiteY45" fmla="*/ 1546 h 1934"/>
              <a:gd name="connsiteX46" fmla="*/ 626 w 1872"/>
              <a:gd name="connsiteY46" fmla="*/ 1584 h 1934"/>
              <a:gd name="connsiteX47" fmla="*/ 603 w 1872"/>
              <a:gd name="connsiteY47" fmla="*/ 1616 h 1934"/>
              <a:gd name="connsiteX48" fmla="*/ 579 w 1872"/>
              <a:gd name="connsiteY48" fmla="*/ 1628 h 1934"/>
              <a:gd name="connsiteX49" fmla="*/ 549 w 1872"/>
              <a:gd name="connsiteY49" fmla="*/ 1658 h 1934"/>
              <a:gd name="connsiteX50" fmla="*/ 507 w 1872"/>
              <a:gd name="connsiteY50" fmla="*/ 1688 h 1934"/>
              <a:gd name="connsiteX51" fmla="*/ 462 w 1872"/>
              <a:gd name="connsiteY51" fmla="*/ 1708 h 1934"/>
              <a:gd name="connsiteX52" fmla="*/ 428 w 1872"/>
              <a:gd name="connsiteY52" fmla="*/ 1724 h 1934"/>
              <a:gd name="connsiteX53" fmla="*/ 398 w 1872"/>
              <a:gd name="connsiteY53" fmla="*/ 1738 h 1934"/>
              <a:gd name="connsiteX54" fmla="*/ 362 w 1872"/>
              <a:gd name="connsiteY54" fmla="*/ 1756 h 1934"/>
              <a:gd name="connsiteX55" fmla="*/ 327 w 1872"/>
              <a:gd name="connsiteY55" fmla="*/ 1772 h 1934"/>
              <a:gd name="connsiteX56" fmla="*/ 291 w 1872"/>
              <a:gd name="connsiteY56" fmla="*/ 1784 h 1934"/>
              <a:gd name="connsiteX57" fmla="*/ 274 w 1872"/>
              <a:gd name="connsiteY57" fmla="*/ 1792 h 1934"/>
              <a:gd name="connsiteX58" fmla="*/ 238 w 1872"/>
              <a:gd name="connsiteY58" fmla="*/ 1804 h 1934"/>
              <a:gd name="connsiteX59" fmla="*/ 199 w 1872"/>
              <a:gd name="connsiteY59" fmla="*/ 1820 h 1934"/>
              <a:gd name="connsiteX60" fmla="*/ 159 w 1872"/>
              <a:gd name="connsiteY60" fmla="*/ 1832 h 1934"/>
              <a:gd name="connsiteX61" fmla="*/ 114 w 1872"/>
              <a:gd name="connsiteY61" fmla="*/ 1846 h 1934"/>
              <a:gd name="connsiteX62" fmla="*/ 75 w 1872"/>
              <a:gd name="connsiteY62" fmla="*/ 1860 h 1934"/>
              <a:gd name="connsiteX63" fmla="*/ 38 w 1872"/>
              <a:gd name="connsiteY63" fmla="*/ 1870 h 1934"/>
              <a:gd name="connsiteX64" fmla="*/ 16 w 1872"/>
              <a:gd name="connsiteY64" fmla="*/ 1876 h 1934"/>
              <a:gd name="connsiteX65" fmla="*/ 2 w 1872"/>
              <a:gd name="connsiteY65" fmla="*/ 1882 h 1934"/>
              <a:gd name="connsiteX66" fmla="*/ 0 w 1872"/>
              <a:gd name="connsiteY66" fmla="*/ 1902 h 1934"/>
              <a:gd name="connsiteX67" fmla="*/ 2 w 1872"/>
              <a:gd name="connsiteY67" fmla="*/ 1924 h 1934"/>
              <a:gd name="connsiteX68" fmla="*/ 1729 w 1872"/>
              <a:gd name="connsiteY68" fmla="*/ 1931 h 1934"/>
              <a:gd name="connsiteX69" fmla="*/ 1695 w 1872"/>
              <a:gd name="connsiteY69" fmla="*/ 1279 h 1934"/>
              <a:gd name="connsiteX70" fmla="*/ 1833 w 1872"/>
              <a:gd name="connsiteY70" fmla="*/ 661 h 1934"/>
              <a:gd name="connsiteX71" fmla="*/ 1821 w 1872"/>
              <a:gd name="connsiteY71" fmla="*/ 658 h 1934"/>
              <a:gd name="connsiteX72" fmla="*/ 1786 w 1872"/>
              <a:gd name="connsiteY72" fmla="*/ 604 h 1934"/>
              <a:gd name="connsiteX73" fmla="*/ 1773 w 1872"/>
              <a:gd name="connsiteY73" fmla="*/ 556 h 1934"/>
              <a:gd name="connsiteX74" fmla="*/ 1761 w 1872"/>
              <a:gd name="connsiteY74" fmla="*/ 526 h 1934"/>
              <a:gd name="connsiteX75" fmla="*/ 1742 w 1872"/>
              <a:gd name="connsiteY75" fmla="*/ 478 h 1934"/>
              <a:gd name="connsiteX76" fmla="*/ 1725 w 1872"/>
              <a:gd name="connsiteY76" fmla="*/ 442 h 1934"/>
              <a:gd name="connsiteX77" fmla="*/ 1715 w 1872"/>
              <a:gd name="connsiteY77" fmla="*/ 404 h 1934"/>
              <a:gd name="connsiteX78" fmla="*/ 1698 w 1872"/>
              <a:gd name="connsiteY78" fmla="*/ 368 h 1934"/>
              <a:gd name="connsiteX79" fmla="*/ 1692 w 1872"/>
              <a:gd name="connsiteY79" fmla="*/ 354 h 1934"/>
              <a:gd name="connsiteX80" fmla="*/ 1683 w 1872"/>
              <a:gd name="connsiteY80" fmla="*/ 332 h 1934"/>
              <a:gd name="connsiteX81" fmla="*/ 1662 w 1872"/>
              <a:gd name="connsiteY81" fmla="*/ 294 h 1934"/>
              <a:gd name="connsiteX82" fmla="*/ 1647 w 1872"/>
              <a:gd name="connsiteY82" fmla="*/ 260 h 1934"/>
              <a:gd name="connsiteX83" fmla="*/ 1634 w 1872"/>
              <a:gd name="connsiteY83" fmla="*/ 236 h 1934"/>
              <a:gd name="connsiteX84" fmla="*/ 1624 w 1872"/>
              <a:gd name="connsiteY84" fmla="*/ 208 h 1934"/>
              <a:gd name="connsiteX85" fmla="*/ 1596 w 1872"/>
              <a:gd name="connsiteY85" fmla="*/ 168 h 1934"/>
              <a:gd name="connsiteX86" fmla="*/ 1590 w 1872"/>
              <a:gd name="connsiteY86" fmla="*/ 156 h 1934"/>
              <a:gd name="connsiteX87" fmla="*/ 1574 w 1872"/>
              <a:gd name="connsiteY87" fmla="*/ 136 h 1934"/>
              <a:gd name="connsiteX88" fmla="*/ 1582 w 1872"/>
              <a:gd name="connsiteY88" fmla="*/ 144 h 1934"/>
              <a:gd name="connsiteX89" fmla="*/ 1610 w 1872"/>
              <a:gd name="connsiteY89" fmla="*/ 190 h 1934"/>
              <a:gd name="connsiteX90" fmla="*/ 1602 w 1872"/>
              <a:gd name="connsiteY90" fmla="*/ 180 h 1934"/>
              <a:gd name="connsiteX91" fmla="*/ 1608 w 1872"/>
              <a:gd name="connsiteY91" fmla="*/ 182 h 1934"/>
              <a:gd name="connsiteX92" fmla="*/ 1587 w 1872"/>
              <a:gd name="connsiteY92" fmla="*/ 152 h 1934"/>
              <a:gd name="connsiteX93" fmla="*/ 1560 w 1872"/>
              <a:gd name="connsiteY93" fmla="*/ 114 h 1934"/>
              <a:gd name="connsiteX94" fmla="*/ 1536 w 1872"/>
              <a:gd name="connsiteY94" fmla="*/ 84 h 1934"/>
              <a:gd name="connsiteX95" fmla="*/ 1510 w 1872"/>
              <a:gd name="connsiteY95" fmla="*/ 52 h 1934"/>
              <a:gd name="connsiteX96" fmla="*/ 1491 w 1872"/>
              <a:gd name="connsiteY96" fmla="*/ 32 h 1934"/>
              <a:gd name="connsiteX97" fmla="*/ 1473 w 1872"/>
              <a:gd name="connsiteY97" fmla="*/ 14 h 1934"/>
              <a:gd name="connsiteX98" fmla="*/ 1452 w 1872"/>
              <a:gd name="connsiteY98" fmla="*/ 8 h 1934"/>
              <a:gd name="connsiteX99" fmla="*/ 1410 w 1872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821 w 1858"/>
              <a:gd name="connsiteY71" fmla="*/ 658 h 1934"/>
              <a:gd name="connsiteX72" fmla="*/ 1786 w 1858"/>
              <a:gd name="connsiteY72" fmla="*/ 604 h 1934"/>
              <a:gd name="connsiteX73" fmla="*/ 1773 w 1858"/>
              <a:gd name="connsiteY73" fmla="*/ 556 h 1934"/>
              <a:gd name="connsiteX74" fmla="*/ 1761 w 1858"/>
              <a:gd name="connsiteY74" fmla="*/ 526 h 1934"/>
              <a:gd name="connsiteX75" fmla="*/ 1742 w 1858"/>
              <a:gd name="connsiteY75" fmla="*/ 478 h 1934"/>
              <a:gd name="connsiteX76" fmla="*/ 1725 w 1858"/>
              <a:gd name="connsiteY76" fmla="*/ 442 h 1934"/>
              <a:gd name="connsiteX77" fmla="*/ 1715 w 1858"/>
              <a:gd name="connsiteY77" fmla="*/ 404 h 1934"/>
              <a:gd name="connsiteX78" fmla="*/ 1698 w 1858"/>
              <a:gd name="connsiteY78" fmla="*/ 368 h 1934"/>
              <a:gd name="connsiteX79" fmla="*/ 1692 w 1858"/>
              <a:gd name="connsiteY79" fmla="*/ 354 h 1934"/>
              <a:gd name="connsiteX80" fmla="*/ 1683 w 1858"/>
              <a:gd name="connsiteY80" fmla="*/ 332 h 1934"/>
              <a:gd name="connsiteX81" fmla="*/ 1662 w 1858"/>
              <a:gd name="connsiteY81" fmla="*/ 294 h 1934"/>
              <a:gd name="connsiteX82" fmla="*/ 1647 w 1858"/>
              <a:gd name="connsiteY82" fmla="*/ 260 h 1934"/>
              <a:gd name="connsiteX83" fmla="*/ 1634 w 1858"/>
              <a:gd name="connsiteY83" fmla="*/ 236 h 1934"/>
              <a:gd name="connsiteX84" fmla="*/ 1624 w 1858"/>
              <a:gd name="connsiteY84" fmla="*/ 208 h 1934"/>
              <a:gd name="connsiteX85" fmla="*/ 1596 w 1858"/>
              <a:gd name="connsiteY85" fmla="*/ 168 h 1934"/>
              <a:gd name="connsiteX86" fmla="*/ 1590 w 1858"/>
              <a:gd name="connsiteY86" fmla="*/ 156 h 1934"/>
              <a:gd name="connsiteX87" fmla="*/ 1574 w 1858"/>
              <a:gd name="connsiteY87" fmla="*/ 136 h 1934"/>
              <a:gd name="connsiteX88" fmla="*/ 1582 w 1858"/>
              <a:gd name="connsiteY88" fmla="*/ 144 h 1934"/>
              <a:gd name="connsiteX89" fmla="*/ 1610 w 1858"/>
              <a:gd name="connsiteY89" fmla="*/ 190 h 1934"/>
              <a:gd name="connsiteX90" fmla="*/ 1602 w 1858"/>
              <a:gd name="connsiteY90" fmla="*/ 180 h 1934"/>
              <a:gd name="connsiteX91" fmla="*/ 1608 w 1858"/>
              <a:gd name="connsiteY91" fmla="*/ 182 h 1934"/>
              <a:gd name="connsiteX92" fmla="*/ 1587 w 1858"/>
              <a:gd name="connsiteY92" fmla="*/ 152 h 1934"/>
              <a:gd name="connsiteX93" fmla="*/ 1560 w 1858"/>
              <a:gd name="connsiteY93" fmla="*/ 114 h 1934"/>
              <a:gd name="connsiteX94" fmla="*/ 1536 w 1858"/>
              <a:gd name="connsiteY94" fmla="*/ 84 h 1934"/>
              <a:gd name="connsiteX95" fmla="*/ 1510 w 1858"/>
              <a:gd name="connsiteY95" fmla="*/ 52 h 1934"/>
              <a:gd name="connsiteX96" fmla="*/ 1491 w 1858"/>
              <a:gd name="connsiteY96" fmla="*/ 32 h 1934"/>
              <a:gd name="connsiteX97" fmla="*/ 1473 w 1858"/>
              <a:gd name="connsiteY97" fmla="*/ 14 h 1934"/>
              <a:gd name="connsiteX98" fmla="*/ 1452 w 1858"/>
              <a:gd name="connsiteY98" fmla="*/ 8 h 1934"/>
              <a:gd name="connsiteX99" fmla="*/ 1410 w 1858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786 w 1858"/>
              <a:gd name="connsiteY71" fmla="*/ 604 h 1934"/>
              <a:gd name="connsiteX72" fmla="*/ 1773 w 1858"/>
              <a:gd name="connsiteY72" fmla="*/ 556 h 1934"/>
              <a:gd name="connsiteX73" fmla="*/ 1761 w 1858"/>
              <a:gd name="connsiteY73" fmla="*/ 526 h 1934"/>
              <a:gd name="connsiteX74" fmla="*/ 1742 w 1858"/>
              <a:gd name="connsiteY74" fmla="*/ 478 h 1934"/>
              <a:gd name="connsiteX75" fmla="*/ 1725 w 1858"/>
              <a:gd name="connsiteY75" fmla="*/ 442 h 1934"/>
              <a:gd name="connsiteX76" fmla="*/ 1715 w 1858"/>
              <a:gd name="connsiteY76" fmla="*/ 404 h 1934"/>
              <a:gd name="connsiteX77" fmla="*/ 1698 w 1858"/>
              <a:gd name="connsiteY77" fmla="*/ 368 h 1934"/>
              <a:gd name="connsiteX78" fmla="*/ 1692 w 1858"/>
              <a:gd name="connsiteY78" fmla="*/ 354 h 1934"/>
              <a:gd name="connsiteX79" fmla="*/ 1683 w 1858"/>
              <a:gd name="connsiteY79" fmla="*/ 332 h 1934"/>
              <a:gd name="connsiteX80" fmla="*/ 1662 w 1858"/>
              <a:gd name="connsiteY80" fmla="*/ 294 h 1934"/>
              <a:gd name="connsiteX81" fmla="*/ 1647 w 1858"/>
              <a:gd name="connsiteY81" fmla="*/ 260 h 1934"/>
              <a:gd name="connsiteX82" fmla="*/ 1634 w 1858"/>
              <a:gd name="connsiteY82" fmla="*/ 236 h 1934"/>
              <a:gd name="connsiteX83" fmla="*/ 1624 w 1858"/>
              <a:gd name="connsiteY83" fmla="*/ 208 h 1934"/>
              <a:gd name="connsiteX84" fmla="*/ 1596 w 1858"/>
              <a:gd name="connsiteY84" fmla="*/ 168 h 1934"/>
              <a:gd name="connsiteX85" fmla="*/ 1590 w 1858"/>
              <a:gd name="connsiteY85" fmla="*/ 156 h 1934"/>
              <a:gd name="connsiteX86" fmla="*/ 1574 w 1858"/>
              <a:gd name="connsiteY86" fmla="*/ 136 h 1934"/>
              <a:gd name="connsiteX87" fmla="*/ 1582 w 1858"/>
              <a:gd name="connsiteY87" fmla="*/ 144 h 1934"/>
              <a:gd name="connsiteX88" fmla="*/ 1610 w 1858"/>
              <a:gd name="connsiteY88" fmla="*/ 190 h 1934"/>
              <a:gd name="connsiteX89" fmla="*/ 1602 w 1858"/>
              <a:gd name="connsiteY89" fmla="*/ 180 h 1934"/>
              <a:gd name="connsiteX90" fmla="*/ 1608 w 1858"/>
              <a:gd name="connsiteY90" fmla="*/ 182 h 1934"/>
              <a:gd name="connsiteX91" fmla="*/ 1587 w 1858"/>
              <a:gd name="connsiteY91" fmla="*/ 152 h 1934"/>
              <a:gd name="connsiteX92" fmla="*/ 1560 w 1858"/>
              <a:gd name="connsiteY92" fmla="*/ 114 h 1934"/>
              <a:gd name="connsiteX93" fmla="*/ 1536 w 1858"/>
              <a:gd name="connsiteY93" fmla="*/ 84 h 1934"/>
              <a:gd name="connsiteX94" fmla="*/ 1510 w 1858"/>
              <a:gd name="connsiteY94" fmla="*/ 52 h 1934"/>
              <a:gd name="connsiteX95" fmla="*/ 1491 w 1858"/>
              <a:gd name="connsiteY95" fmla="*/ 32 h 1934"/>
              <a:gd name="connsiteX96" fmla="*/ 1473 w 1858"/>
              <a:gd name="connsiteY96" fmla="*/ 14 h 1934"/>
              <a:gd name="connsiteX97" fmla="*/ 1452 w 1858"/>
              <a:gd name="connsiteY97" fmla="*/ 8 h 1934"/>
              <a:gd name="connsiteX98" fmla="*/ 1410 w 1858"/>
              <a:gd name="connsiteY98" fmla="*/ 2 h 1934"/>
              <a:gd name="connsiteX0" fmla="*/ 1430 w 1786"/>
              <a:gd name="connsiteY0" fmla="*/ 0 h 1934"/>
              <a:gd name="connsiteX1" fmla="*/ 1387 w 1786"/>
              <a:gd name="connsiteY1" fmla="*/ 4 h 1934"/>
              <a:gd name="connsiteX2" fmla="*/ 1355 w 1786"/>
              <a:gd name="connsiteY2" fmla="*/ 16 h 1934"/>
              <a:gd name="connsiteX3" fmla="*/ 1319 w 1786"/>
              <a:gd name="connsiteY3" fmla="*/ 40 h 1934"/>
              <a:gd name="connsiteX4" fmla="*/ 1292 w 1786"/>
              <a:gd name="connsiteY4" fmla="*/ 68 h 1934"/>
              <a:gd name="connsiteX5" fmla="*/ 1263 w 1786"/>
              <a:gd name="connsiteY5" fmla="*/ 104 h 1934"/>
              <a:gd name="connsiteX6" fmla="*/ 1239 w 1786"/>
              <a:gd name="connsiteY6" fmla="*/ 140 h 1934"/>
              <a:gd name="connsiteX7" fmla="*/ 1221 w 1786"/>
              <a:gd name="connsiteY7" fmla="*/ 170 h 1934"/>
              <a:gd name="connsiteX8" fmla="*/ 1204 w 1786"/>
              <a:gd name="connsiteY8" fmla="*/ 196 h 1934"/>
              <a:gd name="connsiteX9" fmla="*/ 1179 w 1786"/>
              <a:gd name="connsiteY9" fmla="*/ 242 h 1934"/>
              <a:gd name="connsiteX10" fmla="*/ 1162 w 1786"/>
              <a:gd name="connsiteY10" fmla="*/ 276 h 1934"/>
              <a:gd name="connsiteX11" fmla="*/ 1144 w 1786"/>
              <a:gd name="connsiteY11" fmla="*/ 314 h 1934"/>
              <a:gd name="connsiteX12" fmla="*/ 1132 w 1786"/>
              <a:gd name="connsiteY12" fmla="*/ 344 h 1934"/>
              <a:gd name="connsiteX13" fmla="*/ 1114 w 1786"/>
              <a:gd name="connsiteY13" fmla="*/ 380 h 1934"/>
              <a:gd name="connsiteX14" fmla="*/ 1102 w 1786"/>
              <a:gd name="connsiteY14" fmla="*/ 408 h 1934"/>
              <a:gd name="connsiteX15" fmla="*/ 1090 w 1786"/>
              <a:gd name="connsiteY15" fmla="*/ 436 h 1934"/>
              <a:gd name="connsiteX16" fmla="*/ 1076 w 1786"/>
              <a:gd name="connsiteY16" fmla="*/ 472 h 1934"/>
              <a:gd name="connsiteX17" fmla="*/ 1062 w 1786"/>
              <a:gd name="connsiteY17" fmla="*/ 504 h 1934"/>
              <a:gd name="connsiteX18" fmla="*/ 1048 w 1786"/>
              <a:gd name="connsiteY18" fmla="*/ 544 h 1934"/>
              <a:gd name="connsiteX19" fmla="*/ 1036 w 1786"/>
              <a:gd name="connsiteY19" fmla="*/ 580 h 1934"/>
              <a:gd name="connsiteX20" fmla="*/ 1020 w 1786"/>
              <a:gd name="connsiteY20" fmla="*/ 624 h 1934"/>
              <a:gd name="connsiteX21" fmla="*/ 1014 w 1786"/>
              <a:gd name="connsiteY21" fmla="*/ 650 h 1934"/>
              <a:gd name="connsiteX22" fmla="*/ 994 w 1786"/>
              <a:gd name="connsiteY22" fmla="*/ 690 h 1934"/>
              <a:gd name="connsiteX23" fmla="*/ 980 w 1786"/>
              <a:gd name="connsiteY23" fmla="*/ 736 h 1934"/>
              <a:gd name="connsiteX24" fmla="*/ 970 w 1786"/>
              <a:gd name="connsiteY24" fmla="*/ 776 h 1934"/>
              <a:gd name="connsiteX25" fmla="*/ 960 w 1786"/>
              <a:gd name="connsiteY25" fmla="*/ 814 h 1934"/>
              <a:gd name="connsiteX26" fmla="*/ 950 w 1786"/>
              <a:gd name="connsiteY26" fmla="*/ 852 h 1934"/>
              <a:gd name="connsiteX27" fmla="*/ 940 w 1786"/>
              <a:gd name="connsiteY27" fmla="*/ 894 h 1934"/>
              <a:gd name="connsiteX28" fmla="*/ 930 w 1786"/>
              <a:gd name="connsiteY28" fmla="*/ 938 h 1934"/>
              <a:gd name="connsiteX29" fmla="*/ 921 w 1786"/>
              <a:gd name="connsiteY29" fmla="*/ 974 h 1934"/>
              <a:gd name="connsiteX30" fmla="*/ 915 w 1786"/>
              <a:gd name="connsiteY30" fmla="*/ 1004 h 1934"/>
              <a:gd name="connsiteX31" fmla="*/ 903 w 1786"/>
              <a:gd name="connsiteY31" fmla="*/ 1040 h 1934"/>
              <a:gd name="connsiteX32" fmla="*/ 885 w 1786"/>
              <a:gd name="connsiteY32" fmla="*/ 1072 h 1934"/>
              <a:gd name="connsiteX33" fmla="*/ 873 w 1786"/>
              <a:gd name="connsiteY33" fmla="*/ 1114 h 1934"/>
              <a:gd name="connsiteX34" fmla="*/ 855 w 1786"/>
              <a:gd name="connsiteY34" fmla="*/ 1168 h 1934"/>
              <a:gd name="connsiteX35" fmla="*/ 843 w 1786"/>
              <a:gd name="connsiteY35" fmla="*/ 1186 h 1934"/>
              <a:gd name="connsiteX36" fmla="*/ 837 w 1786"/>
              <a:gd name="connsiteY36" fmla="*/ 1222 h 1934"/>
              <a:gd name="connsiteX37" fmla="*/ 823 w 1786"/>
              <a:gd name="connsiteY37" fmla="*/ 1264 h 1934"/>
              <a:gd name="connsiteX38" fmla="*/ 811 w 1786"/>
              <a:gd name="connsiteY38" fmla="*/ 1288 h 1934"/>
              <a:gd name="connsiteX39" fmla="*/ 789 w 1786"/>
              <a:gd name="connsiteY39" fmla="*/ 1330 h 1934"/>
              <a:gd name="connsiteX40" fmla="*/ 771 w 1786"/>
              <a:gd name="connsiteY40" fmla="*/ 1366 h 1934"/>
              <a:gd name="connsiteX41" fmla="*/ 753 w 1786"/>
              <a:gd name="connsiteY41" fmla="*/ 1406 h 1934"/>
              <a:gd name="connsiteX42" fmla="*/ 729 w 1786"/>
              <a:gd name="connsiteY42" fmla="*/ 1442 h 1934"/>
              <a:gd name="connsiteX43" fmla="*/ 712 w 1786"/>
              <a:gd name="connsiteY43" fmla="*/ 1478 h 1934"/>
              <a:gd name="connsiteX44" fmla="*/ 675 w 1786"/>
              <a:gd name="connsiteY44" fmla="*/ 1520 h 1934"/>
              <a:gd name="connsiteX45" fmla="*/ 658 w 1786"/>
              <a:gd name="connsiteY45" fmla="*/ 1546 h 1934"/>
              <a:gd name="connsiteX46" fmla="*/ 626 w 1786"/>
              <a:gd name="connsiteY46" fmla="*/ 1584 h 1934"/>
              <a:gd name="connsiteX47" fmla="*/ 603 w 1786"/>
              <a:gd name="connsiteY47" fmla="*/ 1616 h 1934"/>
              <a:gd name="connsiteX48" fmla="*/ 579 w 1786"/>
              <a:gd name="connsiteY48" fmla="*/ 1628 h 1934"/>
              <a:gd name="connsiteX49" fmla="*/ 549 w 1786"/>
              <a:gd name="connsiteY49" fmla="*/ 1658 h 1934"/>
              <a:gd name="connsiteX50" fmla="*/ 507 w 1786"/>
              <a:gd name="connsiteY50" fmla="*/ 1688 h 1934"/>
              <a:gd name="connsiteX51" fmla="*/ 462 w 1786"/>
              <a:gd name="connsiteY51" fmla="*/ 1708 h 1934"/>
              <a:gd name="connsiteX52" fmla="*/ 428 w 1786"/>
              <a:gd name="connsiteY52" fmla="*/ 1724 h 1934"/>
              <a:gd name="connsiteX53" fmla="*/ 398 w 1786"/>
              <a:gd name="connsiteY53" fmla="*/ 1738 h 1934"/>
              <a:gd name="connsiteX54" fmla="*/ 362 w 1786"/>
              <a:gd name="connsiteY54" fmla="*/ 1756 h 1934"/>
              <a:gd name="connsiteX55" fmla="*/ 327 w 1786"/>
              <a:gd name="connsiteY55" fmla="*/ 1772 h 1934"/>
              <a:gd name="connsiteX56" fmla="*/ 291 w 1786"/>
              <a:gd name="connsiteY56" fmla="*/ 1784 h 1934"/>
              <a:gd name="connsiteX57" fmla="*/ 274 w 1786"/>
              <a:gd name="connsiteY57" fmla="*/ 1792 h 1934"/>
              <a:gd name="connsiteX58" fmla="*/ 238 w 1786"/>
              <a:gd name="connsiteY58" fmla="*/ 1804 h 1934"/>
              <a:gd name="connsiteX59" fmla="*/ 199 w 1786"/>
              <a:gd name="connsiteY59" fmla="*/ 1820 h 1934"/>
              <a:gd name="connsiteX60" fmla="*/ 159 w 1786"/>
              <a:gd name="connsiteY60" fmla="*/ 1832 h 1934"/>
              <a:gd name="connsiteX61" fmla="*/ 114 w 1786"/>
              <a:gd name="connsiteY61" fmla="*/ 1846 h 1934"/>
              <a:gd name="connsiteX62" fmla="*/ 75 w 1786"/>
              <a:gd name="connsiteY62" fmla="*/ 1860 h 1934"/>
              <a:gd name="connsiteX63" fmla="*/ 38 w 1786"/>
              <a:gd name="connsiteY63" fmla="*/ 1870 h 1934"/>
              <a:gd name="connsiteX64" fmla="*/ 16 w 1786"/>
              <a:gd name="connsiteY64" fmla="*/ 1876 h 1934"/>
              <a:gd name="connsiteX65" fmla="*/ 2 w 1786"/>
              <a:gd name="connsiteY65" fmla="*/ 1882 h 1934"/>
              <a:gd name="connsiteX66" fmla="*/ 0 w 1786"/>
              <a:gd name="connsiteY66" fmla="*/ 1902 h 1934"/>
              <a:gd name="connsiteX67" fmla="*/ 2 w 1786"/>
              <a:gd name="connsiteY67" fmla="*/ 1924 h 1934"/>
              <a:gd name="connsiteX68" fmla="*/ 1729 w 1786"/>
              <a:gd name="connsiteY68" fmla="*/ 1931 h 1934"/>
              <a:gd name="connsiteX69" fmla="*/ 1695 w 1786"/>
              <a:gd name="connsiteY69" fmla="*/ 1279 h 1934"/>
              <a:gd name="connsiteX70" fmla="*/ 1786 w 1786"/>
              <a:gd name="connsiteY70" fmla="*/ 604 h 1934"/>
              <a:gd name="connsiteX71" fmla="*/ 1773 w 1786"/>
              <a:gd name="connsiteY71" fmla="*/ 556 h 1934"/>
              <a:gd name="connsiteX72" fmla="*/ 1761 w 1786"/>
              <a:gd name="connsiteY72" fmla="*/ 526 h 1934"/>
              <a:gd name="connsiteX73" fmla="*/ 1742 w 1786"/>
              <a:gd name="connsiteY73" fmla="*/ 478 h 1934"/>
              <a:gd name="connsiteX74" fmla="*/ 1725 w 1786"/>
              <a:gd name="connsiteY74" fmla="*/ 442 h 1934"/>
              <a:gd name="connsiteX75" fmla="*/ 1715 w 1786"/>
              <a:gd name="connsiteY75" fmla="*/ 404 h 1934"/>
              <a:gd name="connsiteX76" fmla="*/ 1698 w 1786"/>
              <a:gd name="connsiteY76" fmla="*/ 368 h 1934"/>
              <a:gd name="connsiteX77" fmla="*/ 1692 w 1786"/>
              <a:gd name="connsiteY77" fmla="*/ 354 h 1934"/>
              <a:gd name="connsiteX78" fmla="*/ 1683 w 1786"/>
              <a:gd name="connsiteY78" fmla="*/ 332 h 1934"/>
              <a:gd name="connsiteX79" fmla="*/ 1662 w 1786"/>
              <a:gd name="connsiteY79" fmla="*/ 294 h 1934"/>
              <a:gd name="connsiteX80" fmla="*/ 1647 w 1786"/>
              <a:gd name="connsiteY80" fmla="*/ 260 h 1934"/>
              <a:gd name="connsiteX81" fmla="*/ 1634 w 1786"/>
              <a:gd name="connsiteY81" fmla="*/ 236 h 1934"/>
              <a:gd name="connsiteX82" fmla="*/ 1624 w 1786"/>
              <a:gd name="connsiteY82" fmla="*/ 208 h 1934"/>
              <a:gd name="connsiteX83" fmla="*/ 1596 w 1786"/>
              <a:gd name="connsiteY83" fmla="*/ 168 h 1934"/>
              <a:gd name="connsiteX84" fmla="*/ 1590 w 1786"/>
              <a:gd name="connsiteY84" fmla="*/ 156 h 1934"/>
              <a:gd name="connsiteX85" fmla="*/ 1574 w 1786"/>
              <a:gd name="connsiteY85" fmla="*/ 136 h 1934"/>
              <a:gd name="connsiteX86" fmla="*/ 1582 w 1786"/>
              <a:gd name="connsiteY86" fmla="*/ 144 h 1934"/>
              <a:gd name="connsiteX87" fmla="*/ 1610 w 1786"/>
              <a:gd name="connsiteY87" fmla="*/ 190 h 1934"/>
              <a:gd name="connsiteX88" fmla="*/ 1602 w 1786"/>
              <a:gd name="connsiteY88" fmla="*/ 180 h 1934"/>
              <a:gd name="connsiteX89" fmla="*/ 1608 w 1786"/>
              <a:gd name="connsiteY89" fmla="*/ 182 h 1934"/>
              <a:gd name="connsiteX90" fmla="*/ 1587 w 1786"/>
              <a:gd name="connsiteY90" fmla="*/ 152 h 1934"/>
              <a:gd name="connsiteX91" fmla="*/ 1560 w 1786"/>
              <a:gd name="connsiteY91" fmla="*/ 114 h 1934"/>
              <a:gd name="connsiteX92" fmla="*/ 1536 w 1786"/>
              <a:gd name="connsiteY92" fmla="*/ 84 h 1934"/>
              <a:gd name="connsiteX93" fmla="*/ 1510 w 1786"/>
              <a:gd name="connsiteY93" fmla="*/ 52 h 1934"/>
              <a:gd name="connsiteX94" fmla="*/ 1491 w 1786"/>
              <a:gd name="connsiteY94" fmla="*/ 32 h 1934"/>
              <a:gd name="connsiteX95" fmla="*/ 1473 w 1786"/>
              <a:gd name="connsiteY95" fmla="*/ 14 h 1934"/>
              <a:gd name="connsiteX96" fmla="*/ 1452 w 1786"/>
              <a:gd name="connsiteY96" fmla="*/ 8 h 1934"/>
              <a:gd name="connsiteX97" fmla="*/ 1410 w 1786"/>
              <a:gd name="connsiteY97" fmla="*/ 2 h 1934"/>
              <a:gd name="connsiteX0" fmla="*/ 1430 w 1773"/>
              <a:gd name="connsiteY0" fmla="*/ 0 h 1934"/>
              <a:gd name="connsiteX1" fmla="*/ 1387 w 1773"/>
              <a:gd name="connsiteY1" fmla="*/ 4 h 1934"/>
              <a:gd name="connsiteX2" fmla="*/ 1355 w 1773"/>
              <a:gd name="connsiteY2" fmla="*/ 16 h 1934"/>
              <a:gd name="connsiteX3" fmla="*/ 1319 w 1773"/>
              <a:gd name="connsiteY3" fmla="*/ 40 h 1934"/>
              <a:gd name="connsiteX4" fmla="*/ 1292 w 1773"/>
              <a:gd name="connsiteY4" fmla="*/ 68 h 1934"/>
              <a:gd name="connsiteX5" fmla="*/ 1263 w 1773"/>
              <a:gd name="connsiteY5" fmla="*/ 104 h 1934"/>
              <a:gd name="connsiteX6" fmla="*/ 1239 w 1773"/>
              <a:gd name="connsiteY6" fmla="*/ 140 h 1934"/>
              <a:gd name="connsiteX7" fmla="*/ 1221 w 1773"/>
              <a:gd name="connsiteY7" fmla="*/ 170 h 1934"/>
              <a:gd name="connsiteX8" fmla="*/ 1204 w 1773"/>
              <a:gd name="connsiteY8" fmla="*/ 196 h 1934"/>
              <a:gd name="connsiteX9" fmla="*/ 1179 w 1773"/>
              <a:gd name="connsiteY9" fmla="*/ 242 h 1934"/>
              <a:gd name="connsiteX10" fmla="*/ 1162 w 1773"/>
              <a:gd name="connsiteY10" fmla="*/ 276 h 1934"/>
              <a:gd name="connsiteX11" fmla="*/ 1144 w 1773"/>
              <a:gd name="connsiteY11" fmla="*/ 314 h 1934"/>
              <a:gd name="connsiteX12" fmla="*/ 1132 w 1773"/>
              <a:gd name="connsiteY12" fmla="*/ 344 h 1934"/>
              <a:gd name="connsiteX13" fmla="*/ 1114 w 1773"/>
              <a:gd name="connsiteY13" fmla="*/ 380 h 1934"/>
              <a:gd name="connsiteX14" fmla="*/ 1102 w 1773"/>
              <a:gd name="connsiteY14" fmla="*/ 408 h 1934"/>
              <a:gd name="connsiteX15" fmla="*/ 1090 w 1773"/>
              <a:gd name="connsiteY15" fmla="*/ 436 h 1934"/>
              <a:gd name="connsiteX16" fmla="*/ 1076 w 1773"/>
              <a:gd name="connsiteY16" fmla="*/ 472 h 1934"/>
              <a:gd name="connsiteX17" fmla="*/ 1062 w 1773"/>
              <a:gd name="connsiteY17" fmla="*/ 504 h 1934"/>
              <a:gd name="connsiteX18" fmla="*/ 1048 w 1773"/>
              <a:gd name="connsiteY18" fmla="*/ 544 h 1934"/>
              <a:gd name="connsiteX19" fmla="*/ 1036 w 1773"/>
              <a:gd name="connsiteY19" fmla="*/ 580 h 1934"/>
              <a:gd name="connsiteX20" fmla="*/ 1020 w 1773"/>
              <a:gd name="connsiteY20" fmla="*/ 624 h 1934"/>
              <a:gd name="connsiteX21" fmla="*/ 1014 w 1773"/>
              <a:gd name="connsiteY21" fmla="*/ 650 h 1934"/>
              <a:gd name="connsiteX22" fmla="*/ 994 w 1773"/>
              <a:gd name="connsiteY22" fmla="*/ 690 h 1934"/>
              <a:gd name="connsiteX23" fmla="*/ 980 w 1773"/>
              <a:gd name="connsiteY23" fmla="*/ 736 h 1934"/>
              <a:gd name="connsiteX24" fmla="*/ 970 w 1773"/>
              <a:gd name="connsiteY24" fmla="*/ 776 h 1934"/>
              <a:gd name="connsiteX25" fmla="*/ 960 w 1773"/>
              <a:gd name="connsiteY25" fmla="*/ 814 h 1934"/>
              <a:gd name="connsiteX26" fmla="*/ 950 w 1773"/>
              <a:gd name="connsiteY26" fmla="*/ 852 h 1934"/>
              <a:gd name="connsiteX27" fmla="*/ 940 w 1773"/>
              <a:gd name="connsiteY27" fmla="*/ 894 h 1934"/>
              <a:gd name="connsiteX28" fmla="*/ 930 w 1773"/>
              <a:gd name="connsiteY28" fmla="*/ 938 h 1934"/>
              <a:gd name="connsiteX29" fmla="*/ 921 w 1773"/>
              <a:gd name="connsiteY29" fmla="*/ 974 h 1934"/>
              <a:gd name="connsiteX30" fmla="*/ 915 w 1773"/>
              <a:gd name="connsiteY30" fmla="*/ 1004 h 1934"/>
              <a:gd name="connsiteX31" fmla="*/ 903 w 1773"/>
              <a:gd name="connsiteY31" fmla="*/ 1040 h 1934"/>
              <a:gd name="connsiteX32" fmla="*/ 885 w 1773"/>
              <a:gd name="connsiteY32" fmla="*/ 1072 h 1934"/>
              <a:gd name="connsiteX33" fmla="*/ 873 w 1773"/>
              <a:gd name="connsiteY33" fmla="*/ 1114 h 1934"/>
              <a:gd name="connsiteX34" fmla="*/ 855 w 1773"/>
              <a:gd name="connsiteY34" fmla="*/ 1168 h 1934"/>
              <a:gd name="connsiteX35" fmla="*/ 843 w 1773"/>
              <a:gd name="connsiteY35" fmla="*/ 1186 h 1934"/>
              <a:gd name="connsiteX36" fmla="*/ 837 w 1773"/>
              <a:gd name="connsiteY36" fmla="*/ 1222 h 1934"/>
              <a:gd name="connsiteX37" fmla="*/ 823 w 1773"/>
              <a:gd name="connsiteY37" fmla="*/ 1264 h 1934"/>
              <a:gd name="connsiteX38" fmla="*/ 811 w 1773"/>
              <a:gd name="connsiteY38" fmla="*/ 1288 h 1934"/>
              <a:gd name="connsiteX39" fmla="*/ 789 w 1773"/>
              <a:gd name="connsiteY39" fmla="*/ 1330 h 1934"/>
              <a:gd name="connsiteX40" fmla="*/ 771 w 1773"/>
              <a:gd name="connsiteY40" fmla="*/ 1366 h 1934"/>
              <a:gd name="connsiteX41" fmla="*/ 753 w 1773"/>
              <a:gd name="connsiteY41" fmla="*/ 1406 h 1934"/>
              <a:gd name="connsiteX42" fmla="*/ 729 w 1773"/>
              <a:gd name="connsiteY42" fmla="*/ 1442 h 1934"/>
              <a:gd name="connsiteX43" fmla="*/ 712 w 1773"/>
              <a:gd name="connsiteY43" fmla="*/ 1478 h 1934"/>
              <a:gd name="connsiteX44" fmla="*/ 675 w 1773"/>
              <a:gd name="connsiteY44" fmla="*/ 1520 h 1934"/>
              <a:gd name="connsiteX45" fmla="*/ 658 w 1773"/>
              <a:gd name="connsiteY45" fmla="*/ 1546 h 1934"/>
              <a:gd name="connsiteX46" fmla="*/ 626 w 1773"/>
              <a:gd name="connsiteY46" fmla="*/ 1584 h 1934"/>
              <a:gd name="connsiteX47" fmla="*/ 603 w 1773"/>
              <a:gd name="connsiteY47" fmla="*/ 1616 h 1934"/>
              <a:gd name="connsiteX48" fmla="*/ 579 w 1773"/>
              <a:gd name="connsiteY48" fmla="*/ 1628 h 1934"/>
              <a:gd name="connsiteX49" fmla="*/ 549 w 1773"/>
              <a:gd name="connsiteY49" fmla="*/ 1658 h 1934"/>
              <a:gd name="connsiteX50" fmla="*/ 507 w 1773"/>
              <a:gd name="connsiteY50" fmla="*/ 1688 h 1934"/>
              <a:gd name="connsiteX51" fmla="*/ 462 w 1773"/>
              <a:gd name="connsiteY51" fmla="*/ 1708 h 1934"/>
              <a:gd name="connsiteX52" fmla="*/ 428 w 1773"/>
              <a:gd name="connsiteY52" fmla="*/ 1724 h 1934"/>
              <a:gd name="connsiteX53" fmla="*/ 398 w 1773"/>
              <a:gd name="connsiteY53" fmla="*/ 1738 h 1934"/>
              <a:gd name="connsiteX54" fmla="*/ 362 w 1773"/>
              <a:gd name="connsiteY54" fmla="*/ 1756 h 1934"/>
              <a:gd name="connsiteX55" fmla="*/ 327 w 1773"/>
              <a:gd name="connsiteY55" fmla="*/ 1772 h 1934"/>
              <a:gd name="connsiteX56" fmla="*/ 291 w 1773"/>
              <a:gd name="connsiteY56" fmla="*/ 1784 h 1934"/>
              <a:gd name="connsiteX57" fmla="*/ 274 w 1773"/>
              <a:gd name="connsiteY57" fmla="*/ 1792 h 1934"/>
              <a:gd name="connsiteX58" fmla="*/ 238 w 1773"/>
              <a:gd name="connsiteY58" fmla="*/ 1804 h 1934"/>
              <a:gd name="connsiteX59" fmla="*/ 199 w 1773"/>
              <a:gd name="connsiteY59" fmla="*/ 1820 h 1934"/>
              <a:gd name="connsiteX60" fmla="*/ 159 w 1773"/>
              <a:gd name="connsiteY60" fmla="*/ 1832 h 1934"/>
              <a:gd name="connsiteX61" fmla="*/ 114 w 1773"/>
              <a:gd name="connsiteY61" fmla="*/ 1846 h 1934"/>
              <a:gd name="connsiteX62" fmla="*/ 75 w 1773"/>
              <a:gd name="connsiteY62" fmla="*/ 1860 h 1934"/>
              <a:gd name="connsiteX63" fmla="*/ 38 w 1773"/>
              <a:gd name="connsiteY63" fmla="*/ 1870 h 1934"/>
              <a:gd name="connsiteX64" fmla="*/ 16 w 1773"/>
              <a:gd name="connsiteY64" fmla="*/ 1876 h 1934"/>
              <a:gd name="connsiteX65" fmla="*/ 2 w 1773"/>
              <a:gd name="connsiteY65" fmla="*/ 1882 h 1934"/>
              <a:gd name="connsiteX66" fmla="*/ 0 w 1773"/>
              <a:gd name="connsiteY66" fmla="*/ 1902 h 1934"/>
              <a:gd name="connsiteX67" fmla="*/ 2 w 1773"/>
              <a:gd name="connsiteY67" fmla="*/ 1924 h 1934"/>
              <a:gd name="connsiteX68" fmla="*/ 1729 w 1773"/>
              <a:gd name="connsiteY68" fmla="*/ 1931 h 1934"/>
              <a:gd name="connsiteX69" fmla="*/ 1695 w 1773"/>
              <a:gd name="connsiteY69" fmla="*/ 1279 h 1934"/>
              <a:gd name="connsiteX70" fmla="*/ 1773 w 1773"/>
              <a:gd name="connsiteY70" fmla="*/ 556 h 1934"/>
              <a:gd name="connsiteX71" fmla="*/ 1761 w 1773"/>
              <a:gd name="connsiteY71" fmla="*/ 526 h 1934"/>
              <a:gd name="connsiteX72" fmla="*/ 1742 w 1773"/>
              <a:gd name="connsiteY72" fmla="*/ 478 h 1934"/>
              <a:gd name="connsiteX73" fmla="*/ 1725 w 1773"/>
              <a:gd name="connsiteY73" fmla="*/ 442 h 1934"/>
              <a:gd name="connsiteX74" fmla="*/ 1715 w 1773"/>
              <a:gd name="connsiteY74" fmla="*/ 404 h 1934"/>
              <a:gd name="connsiteX75" fmla="*/ 1698 w 1773"/>
              <a:gd name="connsiteY75" fmla="*/ 368 h 1934"/>
              <a:gd name="connsiteX76" fmla="*/ 1692 w 1773"/>
              <a:gd name="connsiteY76" fmla="*/ 354 h 1934"/>
              <a:gd name="connsiteX77" fmla="*/ 1683 w 1773"/>
              <a:gd name="connsiteY77" fmla="*/ 332 h 1934"/>
              <a:gd name="connsiteX78" fmla="*/ 1662 w 1773"/>
              <a:gd name="connsiteY78" fmla="*/ 294 h 1934"/>
              <a:gd name="connsiteX79" fmla="*/ 1647 w 1773"/>
              <a:gd name="connsiteY79" fmla="*/ 260 h 1934"/>
              <a:gd name="connsiteX80" fmla="*/ 1634 w 1773"/>
              <a:gd name="connsiteY80" fmla="*/ 236 h 1934"/>
              <a:gd name="connsiteX81" fmla="*/ 1624 w 1773"/>
              <a:gd name="connsiteY81" fmla="*/ 208 h 1934"/>
              <a:gd name="connsiteX82" fmla="*/ 1596 w 1773"/>
              <a:gd name="connsiteY82" fmla="*/ 168 h 1934"/>
              <a:gd name="connsiteX83" fmla="*/ 1590 w 1773"/>
              <a:gd name="connsiteY83" fmla="*/ 156 h 1934"/>
              <a:gd name="connsiteX84" fmla="*/ 1574 w 1773"/>
              <a:gd name="connsiteY84" fmla="*/ 136 h 1934"/>
              <a:gd name="connsiteX85" fmla="*/ 1582 w 1773"/>
              <a:gd name="connsiteY85" fmla="*/ 144 h 1934"/>
              <a:gd name="connsiteX86" fmla="*/ 1610 w 1773"/>
              <a:gd name="connsiteY86" fmla="*/ 190 h 1934"/>
              <a:gd name="connsiteX87" fmla="*/ 1602 w 1773"/>
              <a:gd name="connsiteY87" fmla="*/ 180 h 1934"/>
              <a:gd name="connsiteX88" fmla="*/ 1608 w 1773"/>
              <a:gd name="connsiteY88" fmla="*/ 182 h 1934"/>
              <a:gd name="connsiteX89" fmla="*/ 1587 w 1773"/>
              <a:gd name="connsiteY89" fmla="*/ 152 h 1934"/>
              <a:gd name="connsiteX90" fmla="*/ 1560 w 1773"/>
              <a:gd name="connsiteY90" fmla="*/ 114 h 1934"/>
              <a:gd name="connsiteX91" fmla="*/ 1536 w 1773"/>
              <a:gd name="connsiteY91" fmla="*/ 84 h 1934"/>
              <a:gd name="connsiteX92" fmla="*/ 1510 w 1773"/>
              <a:gd name="connsiteY92" fmla="*/ 52 h 1934"/>
              <a:gd name="connsiteX93" fmla="*/ 1491 w 1773"/>
              <a:gd name="connsiteY93" fmla="*/ 32 h 1934"/>
              <a:gd name="connsiteX94" fmla="*/ 1473 w 1773"/>
              <a:gd name="connsiteY94" fmla="*/ 14 h 1934"/>
              <a:gd name="connsiteX95" fmla="*/ 1452 w 1773"/>
              <a:gd name="connsiteY95" fmla="*/ 8 h 1934"/>
              <a:gd name="connsiteX96" fmla="*/ 1410 w 1773"/>
              <a:gd name="connsiteY96" fmla="*/ 2 h 1934"/>
              <a:gd name="connsiteX0" fmla="*/ 1430 w 1761"/>
              <a:gd name="connsiteY0" fmla="*/ 0 h 1934"/>
              <a:gd name="connsiteX1" fmla="*/ 1387 w 1761"/>
              <a:gd name="connsiteY1" fmla="*/ 4 h 1934"/>
              <a:gd name="connsiteX2" fmla="*/ 1355 w 1761"/>
              <a:gd name="connsiteY2" fmla="*/ 16 h 1934"/>
              <a:gd name="connsiteX3" fmla="*/ 1319 w 1761"/>
              <a:gd name="connsiteY3" fmla="*/ 40 h 1934"/>
              <a:gd name="connsiteX4" fmla="*/ 1292 w 1761"/>
              <a:gd name="connsiteY4" fmla="*/ 68 h 1934"/>
              <a:gd name="connsiteX5" fmla="*/ 1263 w 1761"/>
              <a:gd name="connsiteY5" fmla="*/ 104 h 1934"/>
              <a:gd name="connsiteX6" fmla="*/ 1239 w 1761"/>
              <a:gd name="connsiteY6" fmla="*/ 140 h 1934"/>
              <a:gd name="connsiteX7" fmla="*/ 1221 w 1761"/>
              <a:gd name="connsiteY7" fmla="*/ 170 h 1934"/>
              <a:gd name="connsiteX8" fmla="*/ 1204 w 1761"/>
              <a:gd name="connsiteY8" fmla="*/ 196 h 1934"/>
              <a:gd name="connsiteX9" fmla="*/ 1179 w 1761"/>
              <a:gd name="connsiteY9" fmla="*/ 242 h 1934"/>
              <a:gd name="connsiteX10" fmla="*/ 1162 w 1761"/>
              <a:gd name="connsiteY10" fmla="*/ 276 h 1934"/>
              <a:gd name="connsiteX11" fmla="*/ 1144 w 1761"/>
              <a:gd name="connsiteY11" fmla="*/ 314 h 1934"/>
              <a:gd name="connsiteX12" fmla="*/ 1132 w 1761"/>
              <a:gd name="connsiteY12" fmla="*/ 344 h 1934"/>
              <a:gd name="connsiteX13" fmla="*/ 1114 w 1761"/>
              <a:gd name="connsiteY13" fmla="*/ 380 h 1934"/>
              <a:gd name="connsiteX14" fmla="*/ 1102 w 1761"/>
              <a:gd name="connsiteY14" fmla="*/ 408 h 1934"/>
              <a:gd name="connsiteX15" fmla="*/ 1090 w 1761"/>
              <a:gd name="connsiteY15" fmla="*/ 436 h 1934"/>
              <a:gd name="connsiteX16" fmla="*/ 1076 w 1761"/>
              <a:gd name="connsiteY16" fmla="*/ 472 h 1934"/>
              <a:gd name="connsiteX17" fmla="*/ 1062 w 1761"/>
              <a:gd name="connsiteY17" fmla="*/ 504 h 1934"/>
              <a:gd name="connsiteX18" fmla="*/ 1048 w 1761"/>
              <a:gd name="connsiteY18" fmla="*/ 544 h 1934"/>
              <a:gd name="connsiteX19" fmla="*/ 1036 w 1761"/>
              <a:gd name="connsiteY19" fmla="*/ 580 h 1934"/>
              <a:gd name="connsiteX20" fmla="*/ 1020 w 1761"/>
              <a:gd name="connsiteY20" fmla="*/ 624 h 1934"/>
              <a:gd name="connsiteX21" fmla="*/ 1014 w 1761"/>
              <a:gd name="connsiteY21" fmla="*/ 650 h 1934"/>
              <a:gd name="connsiteX22" fmla="*/ 994 w 1761"/>
              <a:gd name="connsiteY22" fmla="*/ 690 h 1934"/>
              <a:gd name="connsiteX23" fmla="*/ 980 w 1761"/>
              <a:gd name="connsiteY23" fmla="*/ 736 h 1934"/>
              <a:gd name="connsiteX24" fmla="*/ 970 w 1761"/>
              <a:gd name="connsiteY24" fmla="*/ 776 h 1934"/>
              <a:gd name="connsiteX25" fmla="*/ 960 w 1761"/>
              <a:gd name="connsiteY25" fmla="*/ 814 h 1934"/>
              <a:gd name="connsiteX26" fmla="*/ 950 w 1761"/>
              <a:gd name="connsiteY26" fmla="*/ 852 h 1934"/>
              <a:gd name="connsiteX27" fmla="*/ 940 w 1761"/>
              <a:gd name="connsiteY27" fmla="*/ 894 h 1934"/>
              <a:gd name="connsiteX28" fmla="*/ 930 w 1761"/>
              <a:gd name="connsiteY28" fmla="*/ 938 h 1934"/>
              <a:gd name="connsiteX29" fmla="*/ 921 w 1761"/>
              <a:gd name="connsiteY29" fmla="*/ 974 h 1934"/>
              <a:gd name="connsiteX30" fmla="*/ 915 w 1761"/>
              <a:gd name="connsiteY30" fmla="*/ 1004 h 1934"/>
              <a:gd name="connsiteX31" fmla="*/ 903 w 1761"/>
              <a:gd name="connsiteY31" fmla="*/ 1040 h 1934"/>
              <a:gd name="connsiteX32" fmla="*/ 885 w 1761"/>
              <a:gd name="connsiteY32" fmla="*/ 1072 h 1934"/>
              <a:gd name="connsiteX33" fmla="*/ 873 w 1761"/>
              <a:gd name="connsiteY33" fmla="*/ 1114 h 1934"/>
              <a:gd name="connsiteX34" fmla="*/ 855 w 1761"/>
              <a:gd name="connsiteY34" fmla="*/ 1168 h 1934"/>
              <a:gd name="connsiteX35" fmla="*/ 843 w 1761"/>
              <a:gd name="connsiteY35" fmla="*/ 1186 h 1934"/>
              <a:gd name="connsiteX36" fmla="*/ 837 w 1761"/>
              <a:gd name="connsiteY36" fmla="*/ 1222 h 1934"/>
              <a:gd name="connsiteX37" fmla="*/ 823 w 1761"/>
              <a:gd name="connsiteY37" fmla="*/ 1264 h 1934"/>
              <a:gd name="connsiteX38" fmla="*/ 811 w 1761"/>
              <a:gd name="connsiteY38" fmla="*/ 1288 h 1934"/>
              <a:gd name="connsiteX39" fmla="*/ 789 w 1761"/>
              <a:gd name="connsiteY39" fmla="*/ 1330 h 1934"/>
              <a:gd name="connsiteX40" fmla="*/ 771 w 1761"/>
              <a:gd name="connsiteY40" fmla="*/ 1366 h 1934"/>
              <a:gd name="connsiteX41" fmla="*/ 753 w 1761"/>
              <a:gd name="connsiteY41" fmla="*/ 1406 h 1934"/>
              <a:gd name="connsiteX42" fmla="*/ 729 w 1761"/>
              <a:gd name="connsiteY42" fmla="*/ 1442 h 1934"/>
              <a:gd name="connsiteX43" fmla="*/ 712 w 1761"/>
              <a:gd name="connsiteY43" fmla="*/ 1478 h 1934"/>
              <a:gd name="connsiteX44" fmla="*/ 675 w 1761"/>
              <a:gd name="connsiteY44" fmla="*/ 1520 h 1934"/>
              <a:gd name="connsiteX45" fmla="*/ 658 w 1761"/>
              <a:gd name="connsiteY45" fmla="*/ 1546 h 1934"/>
              <a:gd name="connsiteX46" fmla="*/ 626 w 1761"/>
              <a:gd name="connsiteY46" fmla="*/ 1584 h 1934"/>
              <a:gd name="connsiteX47" fmla="*/ 603 w 1761"/>
              <a:gd name="connsiteY47" fmla="*/ 1616 h 1934"/>
              <a:gd name="connsiteX48" fmla="*/ 579 w 1761"/>
              <a:gd name="connsiteY48" fmla="*/ 1628 h 1934"/>
              <a:gd name="connsiteX49" fmla="*/ 549 w 1761"/>
              <a:gd name="connsiteY49" fmla="*/ 1658 h 1934"/>
              <a:gd name="connsiteX50" fmla="*/ 507 w 1761"/>
              <a:gd name="connsiteY50" fmla="*/ 1688 h 1934"/>
              <a:gd name="connsiteX51" fmla="*/ 462 w 1761"/>
              <a:gd name="connsiteY51" fmla="*/ 1708 h 1934"/>
              <a:gd name="connsiteX52" fmla="*/ 428 w 1761"/>
              <a:gd name="connsiteY52" fmla="*/ 1724 h 1934"/>
              <a:gd name="connsiteX53" fmla="*/ 398 w 1761"/>
              <a:gd name="connsiteY53" fmla="*/ 1738 h 1934"/>
              <a:gd name="connsiteX54" fmla="*/ 362 w 1761"/>
              <a:gd name="connsiteY54" fmla="*/ 1756 h 1934"/>
              <a:gd name="connsiteX55" fmla="*/ 327 w 1761"/>
              <a:gd name="connsiteY55" fmla="*/ 1772 h 1934"/>
              <a:gd name="connsiteX56" fmla="*/ 291 w 1761"/>
              <a:gd name="connsiteY56" fmla="*/ 1784 h 1934"/>
              <a:gd name="connsiteX57" fmla="*/ 274 w 1761"/>
              <a:gd name="connsiteY57" fmla="*/ 1792 h 1934"/>
              <a:gd name="connsiteX58" fmla="*/ 238 w 1761"/>
              <a:gd name="connsiteY58" fmla="*/ 1804 h 1934"/>
              <a:gd name="connsiteX59" fmla="*/ 199 w 1761"/>
              <a:gd name="connsiteY59" fmla="*/ 1820 h 1934"/>
              <a:gd name="connsiteX60" fmla="*/ 159 w 1761"/>
              <a:gd name="connsiteY60" fmla="*/ 1832 h 1934"/>
              <a:gd name="connsiteX61" fmla="*/ 114 w 1761"/>
              <a:gd name="connsiteY61" fmla="*/ 1846 h 1934"/>
              <a:gd name="connsiteX62" fmla="*/ 75 w 1761"/>
              <a:gd name="connsiteY62" fmla="*/ 1860 h 1934"/>
              <a:gd name="connsiteX63" fmla="*/ 38 w 1761"/>
              <a:gd name="connsiteY63" fmla="*/ 1870 h 1934"/>
              <a:gd name="connsiteX64" fmla="*/ 16 w 1761"/>
              <a:gd name="connsiteY64" fmla="*/ 1876 h 1934"/>
              <a:gd name="connsiteX65" fmla="*/ 2 w 1761"/>
              <a:gd name="connsiteY65" fmla="*/ 1882 h 1934"/>
              <a:gd name="connsiteX66" fmla="*/ 0 w 1761"/>
              <a:gd name="connsiteY66" fmla="*/ 1902 h 1934"/>
              <a:gd name="connsiteX67" fmla="*/ 2 w 1761"/>
              <a:gd name="connsiteY67" fmla="*/ 1924 h 1934"/>
              <a:gd name="connsiteX68" fmla="*/ 1729 w 1761"/>
              <a:gd name="connsiteY68" fmla="*/ 1931 h 1934"/>
              <a:gd name="connsiteX69" fmla="*/ 1695 w 1761"/>
              <a:gd name="connsiteY69" fmla="*/ 1279 h 1934"/>
              <a:gd name="connsiteX70" fmla="*/ 1761 w 1761"/>
              <a:gd name="connsiteY70" fmla="*/ 526 h 1934"/>
              <a:gd name="connsiteX71" fmla="*/ 1742 w 1761"/>
              <a:gd name="connsiteY71" fmla="*/ 478 h 1934"/>
              <a:gd name="connsiteX72" fmla="*/ 1725 w 1761"/>
              <a:gd name="connsiteY72" fmla="*/ 442 h 1934"/>
              <a:gd name="connsiteX73" fmla="*/ 1715 w 1761"/>
              <a:gd name="connsiteY73" fmla="*/ 404 h 1934"/>
              <a:gd name="connsiteX74" fmla="*/ 1698 w 1761"/>
              <a:gd name="connsiteY74" fmla="*/ 368 h 1934"/>
              <a:gd name="connsiteX75" fmla="*/ 1692 w 1761"/>
              <a:gd name="connsiteY75" fmla="*/ 354 h 1934"/>
              <a:gd name="connsiteX76" fmla="*/ 1683 w 1761"/>
              <a:gd name="connsiteY76" fmla="*/ 332 h 1934"/>
              <a:gd name="connsiteX77" fmla="*/ 1662 w 1761"/>
              <a:gd name="connsiteY77" fmla="*/ 294 h 1934"/>
              <a:gd name="connsiteX78" fmla="*/ 1647 w 1761"/>
              <a:gd name="connsiteY78" fmla="*/ 260 h 1934"/>
              <a:gd name="connsiteX79" fmla="*/ 1634 w 1761"/>
              <a:gd name="connsiteY79" fmla="*/ 236 h 1934"/>
              <a:gd name="connsiteX80" fmla="*/ 1624 w 1761"/>
              <a:gd name="connsiteY80" fmla="*/ 208 h 1934"/>
              <a:gd name="connsiteX81" fmla="*/ 1596 w 1761"/>
              <a:gd name="connsiteY81" fmla="*/ 168 h 1934"/>
              <a:gd name="connsiteX82" fmla="*/ 1590 w 1761"/>
              <a:gd name="connsiteY82" fmla="*/ 156 h 1934"/>
              <a:gd name="connsiteX83" fmla="*/ 1574 w 1761"/>
              <a:gd name="connsiteY83" fmla="*/ 136 h 1934"/>
              <a:gd name="connsiteX84" fmla="*/ 1582 w 1761"/>
              <a:gd name="connsiteY84" fmla="*/ 144 h 1934"/>
              <a:gd name="connsiteX85" fmla="*/ 1610 w 1761"/>
              <a:gd name="connsiteY85" fmla="*/ 190 h 1934"/>
              <a:gd name="connsiteX86" fmla="*/ 1602 w 1761"/>
              <a:gd name="connsiteY86" fmla="*/ 180 h 1934"/>
              <a:gd name="connsiteX87" fmla="*/ 1608 w 1761"/>
              <a:gd name="connsiteY87" fmla="*/ 182 h 1934"/>
              <a:gd name="connsiteX88" fmla="*/ 1587 w 1761"/>
              <a:gd name="connsiteY88" fmla="*/ 152 h 1934"/>
              <a:gd name="connsiteX89" fmla="*/ 1560 w 1761"/>
              <a:gd name="connsiteY89" fmla="*/ 114 h 1934"/>
              <a:gd name="connsiteX90" fmla="*/ 1536 w 1761"/>
              <a:gd name="connsiteY90" fmla="*/ 84 h 1934"/>
              <a:gd name="connsiteX91" fmla="*/ 1510 w 1761"/>
              <a:gd name="connsiteY91" fmla="*/ 52 h 1934"/>
              <a:gd name="connsiteX92" fmla="*/ 1491 w 1761"/>
              <a:gd name="connsiteY92" fmla="*/ 32 h 1934"/>
              <a:gd name="connsiteX93" fmla="*/ 1473 w 1761"/>
              <a:gd name="connsiteY93" fmla="*/ 14 h 1934"/>
              <a:gd name="connsiteX94" fmla="*/ 1452 w 1761"/>
              <a:gd name="connsiteY94" fmla="*/ 8 h 1934"/>
              <a:gd name="connsiteX95" fmla="*/ 1410 w 1761"/>
              <a:gd name="connsiteY95" fmla="*/ 2 h 1934"/>
              <a:gd name="connsiteX0" fmla="*/ 1430 w 1742"/>
              <a:gd name="connsiteY0" fmla="*/ 0 h 1934"/>
              <a:gd name="connsiteX1" fmla="*/ 1387 w 1742"/>
              <a:gd name="connsiteY1" fmla="*/ 4 h 1934"/>
              <a:gd name="connsiteX2" fmla="*/ 1355 w 1742"/>
              <a:gd name="connsiteY2" fmla="*/ 16 h 1934"/>
              <a:gd name="connsiteX3" fmla="*/ 1319 w 1742"/>
              <a:gd name="connsiteY3" fmla="*/ 40 h 1934"/>
              <a:gd name="connsiteX4" fmla="*/ 1292 w 1742"/>
              <a:gd name="connsiteY4" fmla="*/ 68 h 1934"/>
              <a:gd name="connsiteX5" fmla="*/ 1263 w 1742"/>
              <a:gd name="connsiteY5" fmla="*/ 104 h 1934"/>
              <a:gd name="connsiteX6" fmla="*/ 1239 w 1742"/>
              <a:gd name="connsiteY6" fmla="*/ 140 h 1934"/>
              <a:gd name="connsiteX7" fmla="*/ 1221 w 1742"/>
              <a:gd name="connsiteY7" fmla="*/ 170 h 1934"/>
              <a:gd name="connsiteX8" fmla="*/ 1204 w 1742"/>
              <a:gd name="connsiteY8" fmla="*/ 196 h 1934"/>
              <a:gd name="connsiteX9" fmla="*/ 1179 w 1742"/>
              <a:gd name="connsiteY9" fmla="*/ 242 h 1934"/>
              <a:gd name="connsiteX10" fmla="*/ 1162 w 1742"/>
              <a:gd name="connsiteY10" fmla="*/ 276 h 1934"/>
              <a:gd name="connsiteX11" fmla="*/ 1144 w 1742"/>
              <a:gd name="connsiteY11" fmla="*/ 314 h 1934"/>
              <a:gd name="connsiteX12" fmla="*/ 1132 w 1742"/>
              <a:gd name="connsiteY12" fmla="*/ 344 h 1934"/>
              <a:gd name="connsiteX13" fmla="*/ 1114 w 1742"/>
              <a:gd name="connsiteY13" fmla="*/ 380 h 1934"/>
              <a:gd name="connsiteX14" fmla="*/ 1102 w 1742"/>
              <a:gd name="connsiteY14" fmla="*/ 408 h 1934"/>
              <a:gd name="connsiteX15" fmla="*/ 1090 w 1742"/>
              <a:gd name="connsiteY15" fmla="*/ 436 h 1934"/>
              <a:gd name="connsiteX16" fmla="*/ 1076 w 1742"/>
              <a:gd name="connsiteY16" fmla="*/ 472 h 1934"/>
              <a:gd name="connsiteX17" fmla="*/ 1062 w 1742"/>
              <a:gd name="connsiteY17" fmla="*/ 504 h 1934"/>
              <a:gd name="connsiteX18" fmla="*/ 1048 w 1742"/>
              <a:gd name="connsiteY18" fmla="*/ 544 h 1934"/>
              <a:gd name="connsiteX19" fmla="*/ 1036 w 1742"/>
              <a:gd name="connsiteY19" fmla="*/ 580 h 1934"/>
              <a:gd name="connsiteX20" fmla="*/ 1020 w 1742"/>
              <a:gd name="connsiteY20" fmla="*/ 624 h 1934"/>
              <a:gd name="connsiteX21" fmla="*/ 1014 w 1742"/>
              <a:gd name="connsiteY21" fmla="*/ 650 h 1934"/>
              <a:gd name="connsiteX22" fmla="*/ 994 w 1742"/>
              <a:gd name="connsiteY22" fmla="*/ 690 h 1934"/>
              <a:gd name="connsiteX23" fmla="*/ 980 w 1742"/>
              <a:gd name="connsiteY23" fmla="*/ 736 h 1934"/>
              <a:gd name="connsiteX24" fmla="*/ 970 w 1742"/>
              <a:gd name="connsiteY24" fmla="*/ 776 h 1934"/>
              <a:gd name="connsiteX25" fmla="*/ 960 w 1742"/>
              <a:gd name="connsiteY25" fmla="*/ 814 h 1934"/>
              <a:gd name="connsiteX26" fmla="*/ 950 w 1742"/>
              <a:gd name="connsiteY26" fmla="*/ 852 h 1934"/>
              <a:gd name="connsiteX27" fmla="*/ 940 w 1742"/>
              <a:gd name="connsiteY27" fmla="*/ 894 h 1934"/>
              <a:gd name="connsiteX28" fmla="*/ 930 w 1742"/>
              <a:gd name="connsiteY28" fmla="*/ 938 h 1934"/>
              <a:gd name="connsiteX29" fmla="*/ 921 w 1742"/>
              <a:gd name="connsiteY29" fmla="*/ 974 h 1934"/>
              <a:gd name="connsiteX30" fmla="*/ 915 w 1742"/>
              <a:gd name="connsiteY30" fmla="*/ 1004 h 1934"/>
              <a:gd name="connsiteX31" fmla="*/ 903 w 1742"/>
              <a:gd name="connsiteY31" fmla="*/ 1040 h 1934"/>
              <a:gd name="connsiteX32" fmla="*/ 885 w 1742"/>
              <a:gd name="connsiteY32" fmla="*/ 1072 h 1934"/>
              <a:gd name="connsiteX33" fmla="*/ 873 w 1742"/>
              <a:gd name="connsiteY33" fmla="*/ 1114 h 1934"/>
              <a:gd name="connsiteX34" fmla="*/ 855 w 1742"/>
              <a:gd name="connsiteY34" fmla="*/ 1168 h 1934"/>
              <a:gd name="connsiteX35" fmla="*/ 843 w 1742"/>
              <a:gd name="connsiteY35" fmla="*/ 1186 h 1934"/>
              <a:gd name="connsiteX36" fmla="*/ 837 w 1742"/>
              <a:gd name="connsiteY36" fmla="*/ 1222 h 1934"/>
              <a:gd name="connsiteX37" fmla="*/ 823 w 1742"/>
              <a:gd name="connsiteY37" fmla="*/ 1264 h 1934"/>
              <a:gd name="connsiteX38" fmla="*/ 811 w 1742"/>
              <a:gd name="connsiteY38" fmla="*/ 1288 h 1934"/>
              <a:gd name="connsiteX39" fmla="*/ 789 w 1742"/>
              <a:gd name="connsiteY39" fmla="*/ 1330 h 1934"/>
              <a:gd name="connsiteX40" fmla="*/ 771 w 1742"/>
              <a:gd name="connsiteY40" fmla="*/ 1366 h 1934"/>
              <a:gd name="connsiteX41" fmla="*/ 753 w 1742"/>
              <a:gd name="connsiteY41" fmla="*/ 1406 h 1934"/>
              <a:gd name="connsiteX42" fmla="*/ 729 w 1742"/>
              <a:gd name="connsiteY42" fmla="*/ 1442 h 1934"/>
              <a:gd name="connsiteX43" fmla="*/ 712 w 1742"/>
              <a:gd name="connsiteY43" fmla="*/ 1478 h 1934"/>
              <a:gd name="connsiteX44" fmla="*/ 675 w 1742"/>
              <a:gd name="connsiteY44" fmla="*/ 1520 h 1934"/>
              <a:gd name="connsiteX45" fmla="*/ 658 w 1742"/>
              <a:gd name="connsiteY45" fmla="*/ 1546 h 1934"/>
              <a:gd name="connsiteX46" fmla="*/ 626 w 1742"/>
              <a:gd name="connsiteY46" fmla="*/ 1584 h 1934"/>
              <a:gd name="connsiteX47" fmla="*/ 603 w 1742"/>
              <a:gd name="connsiteY47" fmla="*/ 1616 h 1934"/>
              <a:gd name="connsiteX48" fmla="*/ 579 w 1742"/>
              <a:gd name="connsiteY48" fmla="*/ 1628 h 1934"/>
              <a:gd name="connsiteX49" fmla="*/ 549 w 1742"/>
              <a:gd name="connsiteY49" fmla="*/ 1658 h 1934"/>
              <a:gd name="connsiteX50" fmla="*/ 507 w 1742"/>
              <a:gd name="connsiteY50" fmla="*/ 1688 h 1934"/>
              <a:gd name="connsiteX51" fmla="*/ 462 w 1742"/>
              <a:gd name="connsiteY51" fmla="*/ 1708 h 1934"/>
              <a:gd name="connsiteX52" fmla="*/ 428 w 1742"/>
              <a:gd name="connsiteY52" fmla="*/ 1724 h 1934"/>
              <a:gd name="connsiteX53" fmla="*/ 398 w 1742"/>
              <a:gd name="connsiteY53" fmla="*/ 1738 h 1934"/>
              <a:gd name="connsiteX54" fmla="*/ 362 w 1742"/>
              <a:gd name="connsiteY54" fmla="*/ 1756 h 1934"/>
              <a:gd name="connsiteX55" fmla="*/ 327 w 1742"/>
              <a:gd name="connsiteY55" fmla="*/ 1772 h 1934"/>
              <a:gd name="connsiteX56" fmla="*/ 291 w 1742"/>
              <a:gd name="connsiteY56" fmla="*/ 1784 h 1934"/>
              <a:gd name="connsiteX57" fmla="*/ 274 w 1742"/>
              <a:gd name="connsiteY57" fmla="*/ 1792 h 1934"/>
              <a:gd name="connsiteX58" fmla="*/ 238 w 1742"/>
              <a:gd name="connsiteY58" fmla="*/ 1804 h 1934"/>
              <a:gd name="connsiteX59" fmla="*/ 199 w 1742"/>
              <a:gd name="connsiteY59" fmla="*/ 1820 h 1934"/>
              <a:gd name="connsiteX60" fmla="*/ 159 w 1742"/>
              <a:gd name="connsiteY60" fmla="*/ 1832 h 1934"/>
              <a:gd name="connsiteX61" fmla="*/ 114 w 1742"/>
              <a:gd name="connsiteY61" fmla="*/ 1846 h 1934"/>
              <a:gd name="connsiteX62" fmla="*/ 75 w 1742"/>
              <a:gd name="connsiteY62" fmla="*/ 1860 h 1934"/>
              <a:gd name="connsiteX63" fmla="*/ 38 w 1742"/>
              <a:gd name="connsiteY63" fmla="*/ 1870 h 1934"/>
              <a:gd name="connsiteX64" fmla="*/ 16 w 1742"/>
              <a:gd name="connsiteY64" fmla="*/ 1876 h 1934"/>
              <a:gd name="connsiteX65" fmla="*/ 2 w 1742"/>
              <a:gd name="connsiteY65" fmla="*/ 1882 h 1934"/>
              <a:gd name="connsiteX66" fmla="*/ 0 w 1742"/>
              <a:gd name="connsiteY66" fmla="*/ 1902 h 1934"/>
              <a:gd name="connsiteX67" fmla="*/ 2 w 1742"/>
              <a:gd name="connsiteY67" fmla="*/ 1924 h 1934"/>
              <a:gd name="connsiteX68" fmla="*/ 1729 w 1742"/>
              <a:gd name="connsiteY68" fmla="*/ 1931 h 1934"/>
              <a:gd name="connsiteX69" fmla="*/ 1695 w 1742"/>
              <a:gd name="connsiteY69" fmla="*/ 1279 h 1934"/>
              <a:gd name="connsiteX70" fmla="*/ 1742 w 1742"/>
              <a:gd name="connsiteY70" fmla="*/ 478 h 1934"/>
              <a:gd name="connsiteX71" fmla="*/ 1725 w 1742"/>
              <a:gd name="connsiteY71" fmla="*/ 442 h 1934"/>
              <a:gd name="connsiteX72" fmla="*/ 1715 w 1742"/>
              <a:gd name="connsiteY72" fmla="*/ 404 h 1934"/>
              <a:gd name="connsiteX73" fmla="*/ 1698 w 1742"/>
              <a:gd name="connsiteY73" fmla="*/ 368 h 1934"/>
              <a:gd name="connsiteX74" fmla="*/ 1692 w 1742"/>
              <a:gd name="connsiteY74" fmla="*/ 354 h 1934"/>
              <a:gd name="connsiteX75" fmla="*/ 1683 w 1742"/>
              <a:gd name="connsiteY75" fmla="*/ 332 h 1934"/>
              <a:gd name="connsiteX76" fmla="*/ 1662 w 1742"/>
              <a:gd name="connsiteY76" fmla="*/ 294 h 1934"/>
              <a:gd name="connsiteX77" fmla="*/ 1647 w 1742"/>
              <a:gd name="connsiteY77" fmla="*/ 260 h 1934"/>
              <a:gd name="connsiteX78" fmla="*/ 1634 w 1742"/>
              <a:gd name="connsiteY78" fmla="*/ 236 h 1934"/>
              <a:gd name="connsiteX79" fmla="*/ 1624 w 1742"/>
              <a:gd name="connsiteY79" fmla="*/ 208 h 1934"/>
              <a:gd name="connsiteX80" fmla="*/ 1596 w 1742"/>
              <a:gd name="connsiteY80" fmla="*/ 168 h 1934"/>
              <a:gd name="connsiteX81" fmla="*/ 1590 w 1742"/>
              <a:gd name="connsiteY81" fmla="*/ 156 h 1934"/>
              <a:gd name="connsiteX82" fmla="*/ 1574 w 1742"/>
              <a:gd name="connsiteY82" fmla="*/ 136 h 1934"/>
              <a:gd name="connsiteX83" fmla="*/ 1582 w 1742"/>
              <a:gd name="connsiteY83" fmla="*/ 144 h 1934"/>
              <a:gd name="connsiteX84" fmla="*/ 1610 w 1742"/>
              <a:gd name="connsiteY84" fmla="*/ 190 h 1934"/>
              <a:gd name="connsiteX85" fmla="*/ 1602 w 1742"/>
              <a:gd name="connsiteY85" fmla="*/ 180 h 1934"/>
              <a:gd name="connsiteX86" fmla="*/ 1608 w 1742"/>
              <a:gd name="connsiteY86" fmla="*/ 182 h 1934"/>
              <a:gd name="connsiteX87" fmla="*/ 1587 w 1742"/>
              <a:gd name="connsiteY87" fmla="*/ 152 h 1934"/>
              <a:gd name="connsiteX88" fmla="*/ 1560 w 1742"/>
              <a:gd name="connsiteY88" fmla="*/ 114 h 1934"/>
              <a:gd name="connsiteX89" fmla="*/ 1536 w 1742"/>
              <a:gd name="connsiteY89" fmla="*/ 84 h 1934"/>
              <a:gd name="connsiteX90" fmla="*/ 1510 w 1742"/>
              <a:gd name="connsiteY90" fmla="*/ 52 h 1934"/>
              <a:gd name="connsiteX91" fmla="*/ 1491 w 1742"/>
              <a:gd name="connsiteY91" fmla="*/ 32 h 1934"/>
              <a:gd name="connsiteX92" fmla="*/ 1473 w 1742"/>
              <a:gd name="connsiteY92" fmla="*/ 14 h 1934"/>
              <a:gd name="connsiteX93" fmla="*/ 1452 w 1742"/>
              <a:gd name="connsiteY93" fmla="*/ 8 h 1934"/>
              <a:gd name="connsiteX94" fmla="*/ 1410 w 1742"/>
              <a:gd name="connsiteY94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25 w 1729"/>
              <a:gd name="connsiteY70" fmla="*/ 442 h 1934"/>
              <a:gd name="connsiteX71" fmla="*/ 1715 w 1729"/>
              <a:gd name="connsiteY71" fmla="*/ 404 h 1934"/>
              <a:gd name="connsiteX72" fmla="*/ 1698 w 1729"/>
              <a:gd name="connsiteY72" fmla="*/ 368 h 1934"/>
              <a:gd name="connsiteX73" fmla="*/ 1692 w 1729"/>
              <a:gd name="connsiteY73" fmla="*/ 354 h 1934"/>
              <a:gd name="connsiteX74" fmla="*/ 1683 w 1729"/>
              <a:gd name="connsiteY74" fmla="*/ 332 h 1934"/>
              <a:gd name="connsiteX75" fmla="*/ 1662 w 1729"/>
              <a:gd name="connsiteY75" fmla="*/ 294 h 1934"/>
              <a:gd name="connsiteX76" fmla="*/ 1647 w 1729"/>
              <a:gd name="connsiteY76" fmla="*/ 260 h 1934"/>
              <a:gd name="connsiteX77" fmla="*/ 1634 w 1729"/>
              <a:gd name="connsiteY77" fmla="*/ 236 h 1934"/>
              <a:gd name="connsiteX78" fmla="*/ 1624 w 1729"/>
              <a:gd name="connsiteY78" fmla="*/ 208 h 1934"/>
              <a:gd name="connsiteX79" fmla="*/ 1596 w 1729"/>
              <a:gd name="connsiteY79" fmla="*/ 168 h 1934"/>
              <a:gd name="connsiteX80" fmla="*/ 1590 w 1729"/>
              <a:gd name="connsiteY80" fmla="*/ 156 h 1934"/>
              <a:gd name="connsiteX81" fmla="*/ 1574 w 1729"/>
              <a:gd name="connsiteY81" fmla="*/ 136 h 1934"/>
              <a:gd name="connsiteX82" fmla="*/ 1582 w 1729"/>
              <a:gd name="connsiteY82" fmla="*/ 144 h 1934"/>
              <a:gd name="connsiteX83" fmla="*/ 1610 w 1729"/>
              <a:gd name="connsiteY83" fmla="*/ 190 h 1934"/>
              <a:gd name="connsiteX84" fmla="*/ 1602 w 1729"/>
              <a:gd name="connsiteY84" fmla="*/ 180 h 1934"/>
              <a:gd name="connsiteX85" fmla="*/ 1608 w 1729"/>
              <a:gd name="connsiteY85" fmla="*/ 182 h 1934"/>
              <a:gd name="connsiteX86" fmla="*/ 1587 w 1729"/>
              <a:gd name="connsiteY86" fmla="*/ 152 h 1934"/>
              <a:gd name="connsiteX87" fmla="*/ 1560 w 1729"/>
              <a:gd name="connsiteY87" fmla="*/ 114 h 1934"/>
              <a:gd name="connsiteX88" fmla="*/ 1536 w 1729"/>
              <a:gd name="connsiteY88" fmla="*/ 84 h 1934"/>
              <a:gd name="connsiteX89" fmla="*/ 1510 w 1729"/>
              <a:gd name="connsiteY89" fmla="*/ 52 h 1934"/>
              <a:gd name="connsiteX90" fmla="*/ 1491 w 1729"/>
              <a:gd name="connsiteY90" fmla="*/ 32 h 1934"/>
              <a:gd name="connsiteX91" fmla="*/ 1473 w 1729"/>
              <a:gd name="connsiteY91" fmla="*/ 14 h 1934"/>
              <a:gd name="connsiteX92" fmla="*/ 1452 w 1729"/>
              <a:gd name="connsiteY92" fmla="*/ 8 h 1934"/>
              <a:gd name="connsiteX93" fmla="*/ 1410 w 1729"/>
              <a:gd name="connsiteY93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15 w 1729"/>
              <a:gd name="connsiteY70" fmla="*/ 404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368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2017"/>
              <a:gd name="connsiteY0" fmla="*/ 0 h 2042"/>
              <a:gd name="connsiteX1" fmla="*/ 1387 w 2017"/>
              <a:gd name="connsiteY1" fmla="*/ 4 h 2042"/>
              <a:gd name="connsiteX2" fmla="*/ 1355 w 2017"/>
              <a:gd name="connsiteY2" fmla="*/ 16 h 2042"/>
              <a:gd name="connsiteX3" fmla="*/ 1319 w 2017"/>
              <a:gd name="connsiteY3" fmla="*/ 40 h 2042"/>
              <a:gd name="connsiteX4" fmla="*/ 1292 w 2017"/>
              <a:gd name="connsiteY4" fmla="*/ 68 h 2042"/>
              <a:gd name="connsiteX5" fmla="*/ 1263 w 2017"/>
              <a:gd name="connsiteY5" fmla="*/ 104 h 2042"/>
              <a:gd name="connsiteX6" fmla="*/ 1239 w 2017"/>
              <a:gd name="connsiteY6" fmla="*/ 140 h 2042"/>
              <a:gd name="connsiteX7" fmla="*/ 1221 w 2017"/>
              <a:gd name="connsiteY7" fmla="*/ 170 h 2042"/>
              <a:gd name="connsiteX8" fmla="*/ 1204 w 2017"/>
              <a:gd name="connsiteY8" fmla="*/ 196 h 2042"/>
              <a:gd name="connsiteX9" fmla="*/ 1179 w 2017"/>
              <a:gd name="connsiteY9" fmla="*/ 242 h 2042"/>
              <a:gd name="connsiteX10" fmla="*/ 1162 w 2017"/>
              <a:gd name="connsiteY10" fmla="*/ 276 h 2042"/>
              <a:gd name="connsiteX11" fmla="*/ 1144 w 2017"/>
              <a:gd name="connsiteY11" fmla="*/ 314 h 2042"/>
              <a:gd name="connsiteX12" fmla="*/ 1132 w 2017"/>
              <a:gd name="connsiteY12" fmla="*/ 344 h 2042"/>
              <a:gd name="connsiteX13" fmla="*/ 1114 w 2017"/>
              <a:gd name="connsiteY13" fmla="*/ 380 h 2042"/>
              <a:gd name="connsiteX14" fmla="*/ 1102 w 2017"/>
              <a:gd name="connsiteY14" fmla="*/ 408 h 2042"/>
              <a:gd name="connsiteX15" fmla="*/ 1090 w 2017"/>
              <a:gd name="connsiteY15" fmla="*/ 436 h 2042"/>
              <a:gd name="connsiteX16" fmla="*/ 1076 w 2017"/>
              <a:gd name="connsiteY16" fmla="*/ 472 h 2042"/>
              <a:gd name="connsiteX17" fmla="*/ 1062 w 2017"/>
              <a:gd name="connsiteY17" fmla="*/ 504 h 2042"/>
              <a:gd name="connsiteX18" fmla="*/ 1048 w 2017"/>
              <a:gd name="connsiteY18" fmla="*/ 544 h 2042"/>
              <a:gd name="connsiteX19" fmla="*/ 1036 w 2017"/>
              <a:gd name="connsiteY19" fmla="*/ 580 h 2042"/>
              <a:gd name="connsiteX20" fmla="*/ 1020 w 2017"/>
              <a:gd name="connsiteY20" fmla="*/ 624 h 2042"/>
              <a:gd name="connsiteX21" fmla="*/ 1014 w 2017"/>
              <a:gd name="connsiteY21" fmla="*/ 650 h 2042"/>
              <a:gd name="connsiteX22" fmla="*/ 994 w 2017"/>
              <a:gd name="connsiteY22" fmla="*/ 690 h 2042"/>
              <a:gd name="connsiteX23" fmla="*/ 980 w 2017"/>
              <a:gd name="connsiteY23" fmla="*/ 736 h 2042"/>
              <a:gd name="connsiteX24" fmla="*/ 970 w 2017"/>
              <a:gd name="connsiteY24" fmla="*/ 776 h 2042"/>
              <a:gd name="connsiteX25" fmla="*/ 960 w 2017"/>
              <a:gd name="connsiteY25" fmla="*/ 814 h 2042"/>
              <a:gd name="connsiteX26" fmla="*/ 950 w 2017"/>
              <a:gd name="connsiteY26" fmla="*/ 852 h 2042"/>
              <a:gd name="connsiteX27" fmla="*/ 940 w 2017"/>
              <a:gd name="connsiteY27" fmla="*/ 894 h 2042"/>
              <a:gd name="connsiteX28" fmla="*/ 930 w 2017"/>
              <a:gd name="connsiteY28" fmla="*/ 938 h 2042"/>
              <a:gd name="connsiteX29" fmla="*/ 921 w 2017"/>
              <a:gd name="connsiteY29" fmla="*/ 974 h 2042"/>
              <a:gd name="connsiteX30" fmla="*/ 915 w 2017"/>
              <a:gd name="connsiteY30" fmla="*/ 1004 h 2042"/>
              <a:gd name="connsiteX31" fmla="*/ 903 w 2017"/>
              <a:gd name="connsiteY31" fmla="*/ 1040 h 2042"/>
              <a:gd name="connsiteX32" fmla="*/ 885 w 2017"/>
              <a:gd name="connsiteY32" fmla="*/ 1072 h 2042"/>
              <a:gd name="connsiteX33" fmla="*/ 873 w 2017"/>
              <a:gd name="connsiteY33" fmla="*/ 1114 h 2042"/>
              <a:gd name="connsiteX34" fmla="*/ 855 w 2017"/>
              <a:gd name="connsiteY34" fmla="*/ 1168 h 2042"/>
              <a:gd name="connsiteX35" fmla="*/ 843 w 2017"/>
              <a:gd name="connsiteY35" fmla="*/ 1186 h 2042"/>
              <a:gd name="connsiteX36" fmla="*/ 837 w 2017"/>
              <a:gd name="connsiteY36" fmla="*/ 1222 h 2042"/>
              <a:gd name="connsiteX37" fmla="*/ 823 w 2017"/>
              <a:gd name="connsiteY37" fmla="*/ 1264 h 2042"/>
              <a:gd name="connsiteX38" fmla="*/ 811 w 2017"/>
              <a:gd name="connsiteY38" fmla="*/ 1288 h 2042"/>
              <a:gd name="connsiteX39" fmla="*/ 789 w 2017"/>
              <a:gd name="connsiteY39" fmla="*/ 1330 h 2042"/>
              <a:gd name="connsiteX40" fmla="*/ 771 w 2017"/>
              <a:gd name="connsiteY40" fmla="*/ 1366 h 2042"/>
              <a:gd name="connsiteX41" fmla="*/ 753 w 2017"/>
              <a:gd name="connsiteY41" fmla="*/ 1406 h 2042"/>
              <a:gd name="connsiteX42" fmla="*/ 729 w 2017"/>
              <a:gd name="connsiteY42" fmla="*/ 1442 h 2042"/>
              <a:gd name="connsiteX43" fmla="*/ 712 w 2017"/>
              <a:gd name="connsiteY43" fmla="*/ 1478 h 2042"/>
              <a:gd name="connsiteX44" fmla="*/ 675 w 2017"/>
              <a:gd name="connsiteY44" fmla="*/ 1520 h 2042"/>
              <a:gd name="connsiteX45" fmla="*/ 658 w 2017"/>
              <a:gd name="connsiteY45" fmla="*/ 1546 h 2042"/>
              <a:gd name="connsiteX46" fmla="*/ 626 w 2017"/>
              <a:gd name="connsiteY46" fmla="*/ 1584 h 2042"/>
              <a:gd name="connsiteX47" fmla="*/ 603 w 2017"/>
              <a:gd name="connsiteY47" fmla="*/ 1616 h 2042"/>
              <a:gd name="connsiteX48" fmla="*/ 579 w 2017"/>
              <a:gd name="connsiteY48" fmla="*/ 1628 h 2042"/>
              <a:gd name="connsiteX49" fmla="*/ 549 w 2017"/>
              <a:gd name="connsiteY49" fmla="*/ 1658 h 2042"/>
              <a:gd name="connsiteX50" fmla="*/ 507 w 2017"/>
              <a:gd name="connsiteY50" fmla="*/ 1688 h 2042"/>
              <a:gd name="connsiteX51" fmla="*/ 462 w 2017"/>
              <a:gd name="connsiteY51" fmla="*/ 1708 h 2042"/>
              <a:gd name="connsiteX52" fmla="*/ 428 w 2017"/>
              <a:gd name="connsiteY52" fmla="*/ 1724 h 2042"/>
              <a:gd name="connsiteX53" fmla="*/ 398 w 2017"/>
              <a:gd name="connsiteY53" fmla="*/ 1738 h 2042"/>
              <a:gd name="connsiteX54" fmla="*/ 362 w 2017"/>
              <a:gd name="connsiteY54" fmla="*/ 1756 h 2042"/>
              <a:gd name="connsiteX55" fmla="*/ 327 w 2017"/>
              <a:gd name="connsiteY55" fmla="*/ 1772 h 2042"/>
              <a:gd name="connsiteX56" fmla="*/ 291 w 2017"/>
              <a:gd name="connsiteY56" fmla="*/ 1784 h 2042"/>
              <a:gd name="connsiteX57" fmla="*/ 274 w 2017"/>
              <a:gd name="connsiteY57" fmla="*/ 1792 h 2042"/>
              <a:gd name="connsiteX58" fmla="*/ 238 w 2017"/>
              <a:gd name="connsiteY58" fmla="*/ 1804 h 2042"/>
              <a:gd name="connsiteX59" fmla="*/ 199 w 2017"/>
              <a:gd name="connsiteY59" fmla="*/ 1820 h 2042"/>
              <a:gd name="connsiteX60" fmla="*/ 159 w 2017"/>
              <a:gd name="connsiteY60" fmla="*/ 1832 h 2042"/>
              <a:gd name="connsiteX61" fmla="*/ 114 w 2017"/>
              <a:gd name="connsiteY61" fmla="*/ 1846 h 2042"/>
              <a:gd name="connsiteX62" fmla="*/ 75 w 2017"/>
              <a:gd name="connsiteY62" fmla="*/ 1860 h 2042"/>
              <a:gd name="connsiteX63" fmla="*/ 38 w 2017"/>
              <a:gd name="connsiteY63" fmla="*/ 1870 h 2042"/>
              <a:gd name="connsiteX64" fmla="*/ 16 w 2017"/>
              <a:gd name="connsiteY64" fmla="*/ 1876 h 2042"/>
              <a:gd name="connsiteX65" fmla="*/ 2 w 2017"/>
              <a:gd name="connsiteY65" fmla="*/ 1882 h 2042"/>
              <a:gd name="connsiteX66" fmla="*/ 0 w 2017"/>
              <a:gd name="connsiteY66" fmla="*/ 1902 h 2042"/>
              <a:gd name="connsiteX67" fmla="*/ 2 w 2017"/>
              <a:gd name="connsiteY67" fmla="*/ 1924 h 2042"/>
              <a:gd name="connsiteX68" fmla="*/ 1729 w 2017"/>
              <a:gd name="connsiteY68" fmla="*/ 1931 h 2042"/>
              <a:gd name="connsiteX69" fmla="*/ 1728 w 2017"/>
              <a:gd name="connsiteY69" fmla="*/ 1933 h 2042"/>
              <a:gd name="connsiteX70" fmla="*/ 1695 w 2017"/>
              <a:gd name="connsiteY70" fmla="*/ 1279 h 2042"/>
              <a:gd name="connsiteX71" fmla="*/ 1698 w 2017"/>
              <a:gd name="connsiteY71" fmla="*/ 1273 h 2042"/>
              <a:gd name="connsiteX72" fmla="*/ 1692 w 2017"/>
              <a:gd name="connsiteY72" fmla="*/ 354 h 2042"/>
              <a:gd name="connsiteX73" fmla="*/ 1683 w 2017"/>
              <a:gd name="connsiteY73" fmla="*/ 332 h 2042"/>
              <a:gd name="connsiteX74" fmla="*/ 1662 w 2017"/>
              <a:gd name="connsiteY74" fmla="*/ 294 h 2042"/>
              <a:gd name="connsiteX75" fmla="*/ 1647 w 2017"/>
              <a:gd name="connsiteY75" fmla="*/ 260 h 2042"/>
              <a:gd name="connsiteX76" fmla="*/ 1634 w 2017"/>
              <a:gd name="connsiteY76" fmla="*/ 236 h 2042"/>
              <a:gd name="connsiteX77" fmla="*/ 1624 w 2017"/>
              <a:gd name="connsiteY77" fmla="*/ 208 h 2042"/>
              <a:gd name="connsiteX78" fmla="*/ 1596 w 2017"/>
              <a:gd name="connsiteY78" fmla="*/ 168 h 2042"/>
              <a:gd name="connsiteX79" fmla="*/ 1590 w 2017"/>
              <a:gd name="connsiteY79" fmla="*/ 156 h 2042"/>
              <a:gd name="connsiteX80" fmla="*/ 1574 w 2017"/>
              <a:gd name="connsiteY80" fmla="*/ 136 h 2042"/>
              <a:gd name="connsiteX81" fmla="*/ 1582 w 2017"/>
              <a:gd name="connsiteY81" fmla="*/ 144 h 2042"/>
              <a:gd name="connsiteX82" fmla="*/ 1610 w 2017"/>
              <a:gd name="connsiteY82" fmla="*/ 190 h 2042"/>
              <a:gd name="connsiteX83" fmla="*/ 1602 w 2017"/>
              <a:gd name="connsiteY83" fmla="*/ 180 h 2042"/>
              <a:gd name="connsiteX84" fmla="*/ 1608 w 2017"/>
              <a:gd name="connsiteY84" fmla="*/ 182 h 2042"/>
              <a:gd name="connsiteX85" fmla="*/ 1587 w 2017"/>
              <a:gd name="connsiteY85" fmla="*/ 152 h 2042"/>
              <a:gd name="connsiteX86" fmla="*/ 1560 w 2017"/>
              <a:gd name="connsiteY86" fmla="*/ 114 h 2042"/>
              <a:gd name="connsiteX87" fmla="*/ 1536 w 2017"/>
              <a:gd name="connsiteY87" fmla="*/ 84 h 2042"/>
              <a:gd name="connsiteX88" fmla="*/ 1510 w 2017"/>
              <a:gd name="connsiteY88" fmla="*/ 52 h 2042"/>
              <a:gd name="connsiteX89" fmla="*/ 1491 w 2017"/>
              <a:gd name="connsiteY89" fmla="*/ 32 h 2042"/>
              <a:gd name="connsiteX90" fmla="*/ 1473 w 2017"/>
              <a:gd name="connsiteY90" fmla="*/ 14 h 2042"/>
              <a:gd name="connsiteX91" fmla="*/ 1452 w 2017"/>
              <a:gd name="connsiteY91" fmla="*/ 8 h 2042"/>
              <a:gd name="connsiteX92" fmla="*/ 1410 w 2017"/>
              <a:gd name="connsiteY92" fmla="*/ 2 h 2042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5 w 2017"/>
              <a:gd name="connsiteY71" fmla="*/ 1564 h 1933"/>
              <a:gd name="connsiteX72" fmla="*/ 1698 w 2017"/>
              <a:gd name="connsiteY72" fmla="*/ 1210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728 w 2017"/>
              <a:gd name="connsiteY71" fmla="*/ 1927 h 2050"/>
              <a:gd name="connsiteX72" fmla="*/ 1698 w 2017"/>
              <a:gd name="connsiteY72" fmla="*/ 1210 h 2050"/>
              <a:gd name="connsiteX73" fmla="*/ 1698 w 2017"/>
              <a:gd name="connsiteY73" fmla="*/ 1207 h 2050"/>
              <a:gd name="connsiteX74" fmla="*/ 1683 w 2017"/>
              <a:gd name="connsiteY74" fmla="*/ 332 h 2050"/>
              <a:gd name="connsiteX75" fmla="*/ 1662 w 2017"/>
              <a:gd name="connsiteY75" fmla="*/ 294 h 2050"/>
              <a:gd name="connsiteX76" fmla="*/ 1647 w 2017"/>
              <a:gd name="connsiteY76" fmla="*/ 260 h 2050"/>
              <a:gd name="connsiteX77" fmla="*/ 1634 w 2017"/>
              <a:gd name="connsiteY77" fmla="*/ 236 h 2050"/>
              <a:gd name="connsiteX78" fmla="*/ 1624 w 2017"/>
              <a:gd name="connsiteY78" fmla="*/ 208 h 2050"/>
              <a:gd name="connsiteX79" fmla="*/ 1596 w 2017"/>
              <a:gd name="connsiteY79" fmla="*/ 168 h 2050"/>
              <a:gd name="connsiteX80" fmla="*/ 1590 w 2017"/>
              <a:gd name="connsiteY80" fmla="*/ 156 h 2050"/>
              <a:gd name="connsiteX81" fmla="*/ 1574 w 2017"/>
              <a:gd name="connsiteY81" fmla="*/ 136 h 2050"/>
              <a:gd name="connsiteX82" fmla="*/ 1582 w 2017"/>
              <a:gd name="connsiteY82" fmla="*/ 144 h 2050"/>
              <a:gd name="connsiteX83" fmla="*/ 1610 w 2017"/>
              <a:gd name="connsiteY83" fmla="*/ 190 h 2050"/>
              <a:gd name="connsiteX84" fmla="*/ 1602 w 2017"/>
              <a:gd name="connsiteY84" fmla="*/ 180 h 2050"/>
              <a:gd name="connsiteX85" fmla="*/ 1608 w 2017"/>
              <a:gd name="connsiteY85" fmla="*/ 182 h 2050"/>
              <a:gd name="connsiteX86" fmla="*/ 1587 w 2017"/>
              <a:gd name="connsiteY86" fmla="*/ 152 h 2050"/>
              <a:gd name="connsiteX87" fmla="*/ 1560 w 2017"/>
              <a:gd name="connsiteY87" fmla="*/ 114 h 2050"/>
              <a:gd name="connsiteX88" fmla="*/ 1536 w 2017"/>
              <a:gd name="connsiteY88" fmla="*/ 84 h 2050"/>
              <a:gd name="connsiteX89" fmla="*/ 1510 w 2017"/>
              <a:gd name="connsiteY89" fmla="*/ 52 h 2050"/>
              <a:gd name="connsiteX90" fmla="*/ 1491 w 2017"/>
              <a:gd name="connsiteY90" fmla="*/ 32 h 2050"/>
              <a:gd name="connsiteX91" fmla="*/ 1473 w 2017"/>
              <a:gd name="connsiteY91" fmla="*/ 14 h 2050"/>
              <a:gd name="connsiteX92" fmla="*/ 1452 w 2017"/>
              <a:gd name="connsiteY92" fmla="*/ 8 h 2050"/>
              <a:gd name="connsiteX93" fmla="*/ 1410 w 2017"/>
              <a:gd name="connsiteY93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83 w 2017"/>
              <a:gd name="connsiteY71" fmla="*/ 332 h 2050"/>
              <a:gd name="connsiteX72" fmla="*/ 1662 w 2017"/>
              <a:gd name="connsiteY72" fmla="*/ 294 h 2050"/>
              <a:gd name="connsiteX73" fmla="*/ 1647 w 2017"/>
              <a:gd name="connsiteY73" fmla="*/ 260 h 2050"/>
              <a:gd name="connsiteX74" fmla="*/ 1634 w 2017"/>
              <a:gd name="connsiteY74" fmla="*/ 236 h 2050"/>
              <a:gd name="connsiteX75" fmla="*/ 1624 w 2017"/>
              <a:gd name="connsiteY75" fmla="*/ 208 h 2050"/>
              <a:gd name="connsiteX76" fmla="*/ 1596 w 2017"/>
              <a:gd name="connsiteY76" fmla="*/ 168 h 2050"/>
              <a:gd name="connsiteX77" fmla="*/ 1590 w 2017"/>
              <a:gd name="connsiteY77" fmla="*/ 156 h 2050"/>
              <a:gd name="connsiteX78" fmla="*/ 1574 w 2017"/>
              <a:gd name="connsiteY78" fmla="*/ 136 h 2050"/>
              <a:gd name="connsiteX79" fmla="*/ 1582 w 2017"/>
              <a:gd name="connsiteY79" fmla="*/ 144 h 2050"/>
              <a:gd name="connsiteX80" fmla="*/ 1610 w 2017"/>
              <a:gd name="connsiteY80" fmla="*/ 190 h 2050"/>
              <a:gd name="connsiteX81" fmla="*/ 1602 w 2017"/>
              <a:gd name="connsiteY81" fmla="*/ 180 h 2050"/>
              <a:gd name="connsiteX82" fmla="*/ 1608 w 2017"/>
              <a:gd name="connsiteY82" fmla="*/ 182 h 2050"/>
              <a:gd name="connsiteX83" fmla="*/ 1587 w 2017"/>
              <a:gd name="connsiteY83" fmla="*/ 152 h 2050"/>
              <a:gd name="connsiteX84" fmla="*/ 1560 w 2017"/>
              <a:gd name="connsiteY84" fmla="*/ 114 h 2050"/>
              <a:gd name="connsiteX85" fmla="*/ 1536 w 2017"/>
              <a:gd name="connsiteY85" fmla="*/ 84 h 2050"/>
              <a:gd name="connsiteX86" fmla="*/ 1510 w 2017"/>
              <a:gd name="connsiteY86" fmla="*/ 52 h 2050"/>
              <a:gd name="connsiteX87" fmla="*/ 1491 w 2017"/>
              <a:gd name="connsiteY87" fmla="*/ 32 h 2050"/>
              <a:gd name="connsiteX88" fmla="*/ 1473 w 2017"/>
              <a:gd name="connsiteY88" fmla="*/ 14 h 2050"/>
              <a:gd name="connsiteX89" fmla="*/ 1452 w 2017"/>
              <a:gd name="connsiteY89" fmla="*/ 8 h 2050"/>
              <a:gd name="connsiteX90" fmla="*/ 1410 w 2017"/>
              <a:gd name="connsiteY90" fmla="*/ 2 h 2050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683 w 2017"/>
              <a:gd name="connsiteY72" fmla="*/ 332 h 2193"/>
              <a:gd name="connsiteX73" fmla="*/ 1662 w 2017"/>
              <a:gd name="connsiteY73" fmla="*/ 294 h 2193"/>
              <a:gd name="connsiteX74" fmla="*/ 1647 w 2017"/>
              <a:gd name="connsiteY74" fmla="*/ 260 h 2193"/>
              <a:gd name="connsiteX75" fmla="*/ 1634 w 2017"/>
              <a:gd name="connsiteY75" fmla="*/ 236 h 2193"/>
              <a:gd name="connsiteX76" fmla="*/ 1624 w 2017"/>
              <a:gd name="connsiteY76" fmla="*/ 208 h 2193"/>
              <a:gd name="connsiteX77" fmla="*/ 1596 w 2017"/>
              <a:gd name="connsiteY77" fmla="*/ 168 h 2193"/>
              <a:gd name="connsiteX78" fmla="*/ 1590 w 2017"/>
              <a:gd name="connsiteY78" fmla="*/ 156 h 2193"/>
              <a:gd name="connsiteX79" fmla="*/ 1574 w 2017"/>
              <a:gd name="connsiteY79" fmla="*/ 136 h 2193"/>
              <a:gd name="connsiteX80" fmla="*/ 1582 w 2017"/>
              <a:gd name="connsiteY80" fmla="*/ 144 h 2193"/>
              <a:gd name="connsiteX81" fmla="*/ 1610 w 2017"/>
              <a:gd name="connsiteY81" fmla="*/ 190 h 2193"/>
              <a:gd name="connsiteX82" fmla="*/ 1602 w 2017"/>
              <a:gd name="connsiteY82" fmla="*/ 180 h 2193"/>
              <a:gd name="connsiteX83" fmla="*/ 1608 w 2017"/>
              <a:gd name="connsiteY83" fmla="*/ 182 h 2193"/>
              <a:gd name="connsiteX84" fmla="*/ 1587 w 2017"/>
              <a:gd name="connsiteY84" fmla="*/ 152 h 2193"/>
              <a:gd name="connsiteX85" fmla="*/ 1560 w 2017"/>
              <a:gd name="connsiteY85" fmla="*/ 114 h 2193"/>
              <a:gd name="connsiteX86" fmla="*/ 1536 w 2017"/>
              <a:gd name="connsiteY86" fmla="*/ 84 h 2193"/>
              <a:gd name="connsiteX87" fmla="*/ 1510 w 2017"/>
              <a:gd name="connsiteY87" fmla="*/ 52 h 2193"/>
              <a:gd name="connsiteX88" fmla="*/ 1491 w 2017"/>
              <a:gd name="connsiteY88" fmla="*/ 32 h 2193"/>
              <a:gd name="connsiteX89" fmla="*/ 1473 w 2017"/>
              <a:gd name="connsiteY89" fmla="*/ 14 h 2193"/>
              <a:gd name="connsiteX90" fmla="*/ 1452 w 2017"/>
              <a:gd name="connsiteY90" fmla="*/ 8 h 2193"/>
              <a:gd name="connsiteX91" fmla="*/ 1410 w 2017"/>
              <a:gd name="connsiteY91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62 w 2017"/>
              <a:gd name="connsiteY74" fmla="*/ 294 h 2193"/>
              <a:gd name="connsiteX75" fmla="*/ 1647 w 2017"/>
              <a:gd name="connsiteY75" fmla="*/ 260 h 2193"/>
              <a:gd name="connsiteX76" fmla="*/ 1634 w 2017"/>
              <a:gd name="connsiteY76" fmla="*/ 236 h 2193"/>
              <a:gd name="connsiteX77" fmla="*/ 1624 w 2017"/>
              <a:gd name="connsiteY77" fmla="*/ 208 h 2193"/>
              <a:gd name="connsiteX78" fmla="*/ 1596 w 2017"/>
              <a:gd name="connsiteY78" fmla="*/ 168 h 2193"/>
              <a:gd name="connsiteX79" fmla="*/ 1590 w 2017"/>
              <a:gd name="connsiteY79" fmla="*/ 156 h 2193"/>
              <a:gd name="connsiteX80" fmla="*/ 1574 w 2017"/>
              <a:gd name="connsiteY80" fmla="*/ 136 h 2193"/>
              <a:gd name="connsiteX81" fmla="*/ 1582 w 2017"/>
              <a:gd name="connsiteY81" fmla="*/ 144 h 2193"/>
              <a:gd name="connsiteX82" fmla="*/ 1610 w 2017"/>
              <a:gd name="connsiteY82" fmla="*/ 190 h 2193"/>
              <a:gd name="connsiteX83" fmla="*/ 1602 w 2017"/>
              <a:gd name="connsiteY83" fmla="*/ 180 h 2193"/>
              <a:gd name="connsiteX84" fmla="*/ 1608 w 2017"/>
              <a:gd name="connsiteY84" fmla="*/ 182 h 2193"/>
              <a:gd name="connsiteX85" fmla="*/ 1587 w 2017"/>
              <a:gd name="connsiteY85" fmla="*/ 152 h 2193"/>
              <a:gd name="connsiteX86" fmla="*/ 1560 w 2017"/>
              <a:gd name="connsiteY86" fmla="*/ 114 h 2193"/>
              <a:gd name="connsiteX87" fmla="*/ 1536 w 2017"/>
              <a:gd name="connsiteY87" fmla="*/ 84 h 2193"/>
              <a:gd name="connsiteX88" fmla="*/ 1510 w 2017"/>
              <a:gd name="connsiteY88" fmla="*/ 52 h 2193"/>
              <a:gd name="connsiteX89" fmla="*/ 1491 w 2017"/>
              <a:gd name="connsiteY89" fmla="*/ 32 h 2193"/>
              <a:gd name="connsiteX90" fmla="*/ 1473 w 2017"/>
              <a:gd name="connsiteY90" fmla="*/ 14 h 2193"/>
              <a:gd name="connsiteX91" fmla="*/ 1452 w 2017"/>
              <a:gd name="connsiteY91" fmla="*/ 8 h 2193"/>
              <a:gd name="connsiteX92" fmla="*/ 1410 w 2017"/>
              <a:gd name="connsiteY92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373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373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114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114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29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29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31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2017" h="2193">
                <a:moveTo>
                  <a:pt x="1430" y="0"/>
                </a:moveTo>
                <a:cubicBezTo>
                  <a:pt x="1421" y="1"/>
                  <a:pt x="1399" y="1"/>
                  <a:pt x="1387" y="4"/>
                </a:cubicBezTo>
                <a:cubicBezTo>
                  <a:pt x="1376" y="8"/>
                  <a:pt x="1366" y="12"/>
                  <a:pt x="1355" y="16"/>
                </a:cubicBezTo>
                <a:lnTo>
                  <a:pt x="1319" y="40"/>
                </a:lnTo>
                <a:cubicBezTo>
                  <a:pt x="1310" y="49"/>
                  <a:pt x="1301" y="59"/>
                  <a:pt x="1292" y="68"/>
                </a:cubicBezTo>
                <a:cubicBezTo>
                  <a:pt x="1282" y="80"/>
                  <a:pt x="1273" y="92"/>
                  <a:pt x="1263" y="104"/>
                </a:cubicBezTo>
                <a:lnTo>
                  <a:pt x="1239" y="140"/>
                </a:lnTo>
                <a:lnTo>
                  <a:pt x="1221" y="170"/>
                </a:lnTo>
                <a:cubicBezTo>
                  <a:pt x="1215" y="179"/>
                  <a:pt x="1210" y="187"/>
                  <a:pt x="1204" y="196"/>
                </a:cubicBezTo>
                <a:cubicBezTo>
                  <a:pt x="1196" y="211"/>
                  <a:pt x="1187" y="227"/>
                  <a:pt x="1179" y="242"/>
                </a:cubicBezTo>
                <a:cubicBezTo>
                  <a:pt x="1173" y="253"/>
                  <a:pt x="1168" y="265"/>
                  <a:pt x="1162" y="276"/>
                </a:cubicBezTo>
                <a:cubicBezTo>
                  <a:pt x="1156" y="289"/>
                  <a:pt x="1150" y="301"/>
                  <a:pt x="1144" y="314"/>
                </a:cubicBezTo>
                <a:lnTo>
                  <a:pt x="1132" y="344"/>
                </a:lnTo>
                <a:lnTo>
                  <a:pt x="1114" y="380"/>
                </a:lnTo>
                <a:cubicBezTo>
                  <a:pt x="1110" y="389"/>
                  <a:pt x="1106" y="399"/>
                  <a:pt x="1102" y="408"/>
                </a:cubicBezTo>
                <a:cubicBezTo>
                  <a:pt x="1098" y="417"/>
                  <a:pt x="1094" y="427"/>
                  <a:pt x="1090" y="436"/>
                </a:cubicBezTo>
                <a:cubicBezTo>
                  <a:pt x="1085" y="448"/>
                  <a:pt x="1081" y="460"/>
                  <a:pt x="1076" y="472"/>
                </a:cubicBezTo>
                <a:cubicBezTo>
                  <a:pt x="1071" y="483"/>
                  <a:pt x="1067" y="493"/>
                  <a:pt x="1062" y="504"/>
                </a:cubicBezTo>
                <a:cubicBezTo>
                  <a:pt x="1057" y="517"/>
                  <a:pt x="1053" y="531"/>
                  <a:pt x="1048" y="544"/>
                </a:cubicBezTo>
                <a:lnTo>
                  <a:pt x="1036" y="580"/>
                </a:lnTo>
                <a:cubicBezTo>
                  <a:pt x="1031" y="595"/>
                  <a:pt x="1025" y="609"/>
                  <a:pt x="1020" y="624"/>
                </a:cubicBezTo>
                <a:cubicBezTo>
                  <a:pt x="1018" y="633"/>
                  <a:pt x="1016" y="641"/>
                  <a:pt x="1014" y="650"/>
                </a:cubicBezTo>
                <a:cubicBezTo>
                  <a:pt x="1007" y="663"/>
                  <a:pt x="1001" y="677"/>
                  <a:pt x="994" y="690"/>
                </a:cubicBezTo>
                <a:cubicBezTo>
                  <a:pt x="989" y="705"/>
                  <a:pt x="985" y="721"/>
                  <a:pt x="980" y="736"/>
                </a:cubicBezTo>
                <a:cubicBezTo>
                  <a:pt x="977" y="749"/>
                  <a:pt x="973" y="763"/>
                  <a:pt x="970" y="776"/>
                </a:cubicBezTo>
                <a:cubicBezTo>
                  <a:pt x="967" y="789"/>
                  <a:pt x="963" y="801"/>
                  <a:pt x="960" y="814"/>
                </a:cubicBezTo>
                <a:cubicBezTo>
                  <a:pt x="957" y="827"/>
                  <a:pt x="953" y="839"/>
                  <a:pt x="950" y="852"/>
                </a:cubicBezTo>
                <a:cubicBezTo>
                  <a:pt x="947" y="866"/>
                  <a:pt x="943" y="880"/>
                  <a:pt x="940" y="894"/>
                </a:cubicBezTo>
                <a:cubicBezTo>
                  <a:pt x="937" y="909"/>
                  <a:pt x="933" y="923"/>
                  <a:pt x="930" y="938"/>
                </a:cubicBez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cubicBezTo>
                  <a:pt x="897" y="1051"/>
                  <a:pt x="891" y="1061"/>
                  <a:pt x="885" y="1072"/>
                </a:cubicBez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cubicBezTo>
                  <a:pt x="832" y="1236"/>
                  <a:pt x="828" y="1250"/>
                  <a:pt x="823" y="1264"/>
                </a:cubicBezTo>
                <a:lnTo>
                  <a:pt x="811" y="1288"/>
                </a:lnTo>
                <a:cubicBezTo>
                  <a:pt x="804" y="1302"/>
                  <a:pt x="796" y="1316"/>
                  <a:pt x="789" y="1330"/>
                </a:cubicBezTo>
                <a:lnTo>
                  <a:pt x="771" y="1366"/>
                </a:lnTo>
                <a:cubicBezTo>
                  <a:pt x="765" y="1379"/>
                  <a:pt x="759" y="1393"/>
                  <a:pt x="753" y="1406"/>
                </a:cubicBezTo>
                <a:lnTo>
                  <a:pt x="729" y="1442"/>
                </a:lnTo>
                <a:cubicBezTo>
                  <a:pt x="723" y="1454"/>
                  <a:pt x="718" y="1466"/>
                  <a:pt x="712" y="1478"/>
                </a:cubicBezTo>
                <a:cubicBezTo>
                  <a:pt x="700" y="1492"/>
                  <a:pt x="687" y="1506"/>
                  <a:pt x="675" y="1520"/>
                </a:cubicBezTo>
                <a:cubicBezTo>
                  <a:pt x="669" y="1529"/>
                  <a:pt x="664" y="1537"/>
                  <a:pt x="658" y="1546"/>
                </a:cubicBezTo>
                <a:lnTo>
                  <a:pt x="626" y="1584"/>
                </a:lnTo>
                <a:cubicBezTo>
                  <a:pt x="618" y="1595"/>
                  <a:pt x="611" y="1605"/>
                  <a:pt x="603" y="1616"/>
                </a:cubicBez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cubicBezTo>
                  <a:pt x="492" y="1695"/>
                  <a:pt x="477" y="1701"/>
                  <a:pt x="462" y="1708"/>
                </a:cubicBezTo>
                <a:cubicBezTo>
                  <a:pt x="451" y="1713"/>
                  <a:pt x="439" y="1719"/>
                  <a:pt x="428" y="1724"/>
                </a:cubicBezTo>
                <a:cubicBezTo>
                  <a:pt x="418" y="1729"/>
                  <a:pt x="408" y="1733"/>
                  <a:pt x="398" y="1738"/>
                </a:cubicBezTo>
                <a:lnTo>
                  <a:pt x="362" y="1756"/>
                </a:lnTo>
                <a:cubicBezTo>
                  <a:pt x="350" y="1761"/>
                  <a:pt x="339" y="1767"/>
                  <a:pt x="327" y="1772"/>
                </a:cubicBezTo>
                <a:lnTo>
                  <a:pt x="291" y="1784"/>
                </a:lnTo>
                <a:cubicBezTo>
                  <a:pt x="285" y="1787"/>
                  <a:pt x="280" y="1789"/>
                  <a:pt x="274" y="1792"/>
                </a:cubicBezTo>
                <a:lnTo>
                  <a:pt x="238" y="1804"/>
                </a:lnTo>
                <a:cubicBezTo>
                  <a:pt x="225" y="1809"/>
                  <a:pt x="212" y="1815"/>
                  <a:pt x="199" y="1820"/>
                </a:cubicBezTo>
                <a:lnTo>
                  <a:pt x="159" y="1832"/>
                </a:lnTo>
                <a:cubicBezTo>
                  <a:pt x="144" y="1837"/>
                  <a:pt x="129" y="1841"/>
                  <a:pt x="114" y="1846"/>
                </a:cubicBezTo>
                <a:cubicBezTo>
                  <a:pt x="101" y="1851"/>
                  <a:pt x="88" y="1855"/>
                  <a:pt x="75" y="1860"/>
                </a:cubicBezTo>
                <a:cubicBezTo>
                  <a:pt x="63" y="1863"/>
                  <a:pt x="50" y="1867"/>
                  <a:pt x="38" y="1870"/>
                </a:cubicBezTo>
                <a:cubicBezTo>
                  <a:pt x="31" y="1872"/>
                  <a:pt x="23" y="1874"/>
                  <a:pt x="16" y="1876"/>
                </a:cubicBezTo>
                <a:cubicBezTo>
                  <a:pt x="11" y="1878"/>
                  <a:pt x="7" y="1880"/>
                  <a:pt x="2" y="1882"/>
                </a:cubicBezTo>
                <a:cubicBezTo>
                  <a:pt x="1" y="1889"/>
                  <a:pt x="1" y="1895"/>
                  <a:pt x="0" y="1902"/>
                </a:cubicBezTo>
                <a:cubicBezTo>
                  <a:pt x="1" y="1909"/>
                  <a:pt x="1" y="1917"/>
                  <a:pt x="2" y="1924"/>
                </a:cubicBezTo>
                <a:lnTo>
                  <a:pt x="1729" y="1931"/>
                </a:lnTo>
                <a:cubicBezTo>
                  <a:pt x="2017" y="1933"/>
                  <a:pt x="1713" y="1928"/>
                  <a:pt x="1728" y="1933"/>
                </a:cubicBezTo>
                <a:cubicBezTo>
                  <a:pt x="1728" y="1933"/>
                  <a:pt x="1733" y="2050"/>
                  <a:pt x="1728" y="1930"/>
                </a:cubicBezTo>
                <a:cubicBezTo>
                  <a:pt x="1728" y="1929"/>
                  <a:pt x="1736" y="2193"/>
                  <a:pt x="1728" y="1927"/>
                </a:cubicBezTo>
                <a:cubicBezTo>
                  <a:pt x="1728" y="1926"/>
                  <a:pt x="1735" y="2190"/>
                  <a:pt x="1728" y="1924"/>
                </a:cubicBezTo>
                <a:cubicBezTo>
                  <a:pt x="1721" y="1658"/>
                  <a:pt x="1691" y="598"/>
                  <a:pt x="1683" y="332"/>
                </a:cubicBezTo>
                <a:cubicBezTo>
                  <a:pt x="1676" y="66"/>
                  <a:pt x="1678" y="309"/>
                  <a:pt x="1683" y="297"/>
                </a:cubicBezTo>
                <a:lnTo>
                  <a:pt x="1683" y="315"/>
                </a:lnTo>
                <a:cubicBezTo>
                  <a:pt x="1680" y="315"/>
                  <a:pt x="1668" y="300"/>
                  <a:pt x="1662" y="294"/>
                </a:cubicBezTo>
                <a:cubicBezTo>
                  <a:pt x="1657" y="283"/>
                  <a:pt x="1652" y="271"/>
                  <a:pt x="1647" y="260"/>
                </a:cubicBezTo>
                <a:cubicBezTo>
                  <a:pt x="1643" y="252"/>
                  <a:pt x="1638" y="244"/>
                  <a:pt x="1634" y="236"/>
                </a:cubicBezTo>
                <a:cubicBezTo>
                  <a:pt x="1631" y="227"/>
                  <a:pt x="1627" y="217"/>
                  <a:pt x="1624" y="208"/>
                </a:cubicBezTo>
                <a:cubicBezTo>
                  <a:pt x="1615" y="195"/>
                  <a:pt x="1605" y="181"/>
                  <a:pt x="1596" y="168"/>
                </a:cubicBezTo>
                <a:lnTo>
                  <a:pt x="1590" y="156"/>
                </a:lnTo>
                <a:cubicBezTo>
                  <a:pt x="1585" y="149"/>
                  <a:pt x="1579" y="143"/>
                  <a:pt x="1574" y="136"/>
                </a:cubicBezTo>
                <a:lnTo>
                  <a:pt x="1582" y="144"/>
                </a:lnTo>
                <a:cubicBezTo>
                  <a:pt x="1591" y="159"/>
                  <a:pt x="1601" y="175"/>
                  <a:pt x="1610" y="190"/>
                </a:cubicBezTo>
                <a:cubicBezTo>
                  <a:pt x="1607" y="187"/>
                  <a:pt x="1605" y="183"/>
                  <a:pt x="1602" y="180"/>
                </a:cubicBezTo>
                <a:cubicBezTo>
                  <a:pt x="1604" y="181"/>
                  <a:pt x="1606" y="181"/>
                  <a:pt x="1608" y="182"/>
                </a:cubicBezTo>
                <a:lnTo>
                  <a:pt x="1587" y="152"/>
                </a:lnTo>
                <a:cubicBezTo>
                  <a:pt x="1578" y="139"/>
                  <a:pt x="1569" y="127"/>
                  <a:pt x="1560" y="114"/>
                </a:cubicBezTo>
                <a:lnTo>
                  <a:pt x="1536" y="84"/>
                </a:lnTo>
                <a:lnTo>
                  <a:pt x="1510" y="52"/>
                </a:lnTo>
                <a:cubicBezTo>
                  <a:pt x="1504" y="45"/>
                  <a:pt x="1497" y="39"/>
                  <a:pt x="1491" y="32"/>
                </a:cubicBez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6" name="Group 116"/>
          <p:cNvGrpSpPr>
            <a:grpSpLocks/>
          </p:cNvGrpSpPr>
          <p:nvPr/>
        </p:nvGrpSpPr>
        <p:grpSpPr bwMode="auto">
          <a:xfrm>
            <a:off x="1892300" y="2176463"/>
            <a:ext cx="4719638" cy="2944812"/>
            <a:chOff x="1312" y="1785"/>
            <a:chExt cx="2973" cy="1855"/>
          </a:xfrm>
        </p:grpSpPr>
        <p:sp>
          <p:nvSpPr>
            <p:cNvPr id="17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Line 115"/>
          <p:cNvSpPr>
            <a:spLocks noChangeShapeType="1"/>
          </p:cNvSpPr>
          <p:nvPr/>
        </p:nvSpPr>
        <p:spPr bwMode="auto">
          <a:xfrm>
            <a:off x="1758950" y="5308600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132"/>
          <p:cNvSpPr>
            <a:spLocks noChangeShapeType="1"/>
          </p:cNvSpPr>
          <p:nvPr/>
        </p:nvSpPr>
        <p:spPr bwMode="auto">
          <a:xfrm>
            <a:off x="4668362" y="2790825"/>
            <a:ext cx="48893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>
            <a:off x="4214813" y="5329237"/>
            <a:ext cx="180974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2700" dir="2700000" algn="tl" rotWithShape="0">
              <a:schemeClr val="accent4">
                <a:lumMod val="10000"/>
              </a:schemeClr>
            </a:outerShdw>
          </a:effectLst>
        </p:spPr>
      </p:cxnSp>
      <p:sp>
        <p:nvSpPr>
          <p:cNvPr id="26" name="Line 125"/>
          <p:cNvSpPr>
            <a:spLocks noChangeShapeType="1"/>
          </p:cNvSpPr>
          <p:nvPr/>
        </p:nvSpPr>
        <p:spPr bwMode="auto">
          <a:xfrm flipH="1">
            <a:off x="4752975" y="3467100"/>
            <a:ext cx="533400" cy="50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132"/>
          <p:cNvSpPr>
            <a:spLocks noChangeShapeType="1"/>
          </p:cNvSpPr>
          <p:nvPr/>
        </p:nvSpPr>
        <p:spPr bwMode="auto">
          <a:xfrm>
            <a:off x="4842193" y="3262308"/>
            <a:ext cx="53657" cy="21669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5147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utoUpdateAnimBg="0"/>
      <p:bldP spid="8" grpId="0" autoUpdateAnimBg="0"/>
      <p:bldP spid="9" grpId="0" autoUpdateAnimBg="0"/>
      <p:bldP spid="10" grpId="0" animBg="1"/>
      <p:bldP spid="11" grpId="0" autoUpdateAnimBg="0"/>
      <p:bldP spid="12" grpId="0" autoUpdateAnimBg="0"/>
      <p:bldP spid="13" grpId="0" autoUpdateAnimBg="0"/>
      <p:bldP spid="14" grpId="0" animBg="1"/>
      <p:bldP spid="15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111"/>
          <p:cNvSpPr>
            <a:spLocks noChangeShapeType="1"/>
          </p:cNvSpPr>
          <p:nvPr/>
        </p:nvSpPr>
        <p:spPr bwMode="auto">
          <a:xfrm flipH="1">
            <a:off x="4537075" y="5464977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98500" y="1119188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Approximation to a Binomial Probability</a:t>
            </a:r>
          </a:p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istribution with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 and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1366837" y="2033587"/>
            <a:ext cx="6286500" cy="39766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109"/>
          <p:cNvSpPr>
            <a:spLocks/>
          </p:cNvSpPr>
          <p:nvPr/>
        </p:nvSpPr>
        <p:spPr bwMode="auto">
          <a:xfrm>
            <a:off x="1990725" y="2246313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Rectangle 113"/>
          <p:cNvSpPr>
            <a:spLocks noChangeArrowheads="1"/>
          </p:cNvSpPr>
          <p:nvPr/>
        </p:nvSpPr>
        <p:spPr bwMode="auto">
          <a:xfrm>
            <a:off x="4092575" y="5391150"/>
            <a:ext cx="43922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</p:txBody>
      </p:sp>
      <p:sp>
        <p:nvSpPr>
          <p:cNvPr id="28" name="Rectangle 124"/>
          <p:cNvSpPr>
            <a:spLocks noChangeArrowheads="1"/>
          </p:cNvSpPr>
          <p:nvPr/>
        </p:nvSpPr>
        <p:spPr bwMode="auto">
          <a:xfrm>
            <a:off x="5076825" y="2933700"/>
            <a:ext cx="2534349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.5) = .7967</a:t>
            </a:r>
          </a:p>
        </p:txBody>
      </p:sp>
      <p:sp>
        <p:nvSpPr>
          <p:cNvPr id="29" name="Rectangle 126"/>
          <p:cNvSpPr>
            <a:spLocks noChangeArrowheads="1"/>
          </p:cNvSpPr>
          <p:nvPr/>
        </p:nvSpPr>
        <p:spPr bwMode="auto">
          <a:xfrm>
            <a:off x="6819900" y="506730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30" name="AutoShape 130"/>
          <p:cNvSpPr>
            <a:spLocks noChangeArrowheads="1"/>
          </p:cNvSpPr>
          <p:nvPr/>
        </p:nvSpPr>
        <p:spPr bwMode="auto">
          <a:xfrm rot="5400000">
            <a:off x="1019175" y="3946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133"/>
          <p:cNvSpPr>
            <a:spLocks noChangeArrowheads="1"/>
          </p:cNvSpPr>
          <p:nvPr/>
        </p:nvSpPr>
        <p:spPr bwMode="auto">
          <a:xfrm>
            <a:off x="4586288" y="5395913"/>
            <a:ext cx="63158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5</a:t>
            </a:r>
            <a:endParaRPr lang="en-US" sz="20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" name="Freeform 109"/>
          <p:cNvSpPr>
            <a:spLocks/>
          </p:cNvSpPr>
          <p:nvPr/>
        </p:nvSpPr>
        <p:spPr bwMode="auto">
          <a:xfrm>
            <a:off x="1995471" y="2246299"/>
            <a:ext cx="2901951" cy="3059114"/>
          </a:xfrm>
          <a:custGeom>
            <a:avLst/>
            <a:gdLst>
              <a:gd name="connsiteX0" fmla="*/ 1430 w 2861"/>
              <a:gd name="connsiteY0" fmla="*/ 0 h 1928"/>
              <a:gd name="connsiteX1" fmla="*/ 1387 w 2861"/>
              <a:gd name="connsiteY1" fmla="*/ 4 h 1928"/>
              <a:gd name="connsiteX2" fmla="*/ 1355 w 2861"/>
              <a:gd name="connsiteY2" fmla="*/ 16 h 1928"/>
              <a:gd name="connsiteX3" fmla="*/ 1319 w 2861"/>
              <a:gd name="connsiteY3" fmla="*/ 40 h 1928"/>
              <a:gd name="connsiteX4" fmla="*/ 1292 w 2861"/>
              <a:gd name="connsiteY4" fmla="*/ 68 h 1928"/>
              <a:gd name="connsiteX5" fmla="*/ 1263 w 2861"/>
              <a:gd name="connsiteY5" fmla="*/ 104 h 1928"/>
              <a:gd name="connsiteX6" fmla="*/ 1239 w 2861"/>
              <a:gd name="connsiteY6" fmla="*/ 140 h 1928"/>
              <a:gd name="connsiteX7" fmla="*/ 1221 w 2861"/>
              <a:gd name="connsiteY7" fmla="*/ 170 h 1928"/>
              <a:gd name="connsiteX8" fmla="*/ 1204 w 2861"/>
              <a:gd name="connsiteY8" fmla="*/ 196 h 1928"/>
              <a:gd name="connsiteX9" fmla="*/ 1179 w 2861"/>
              <a:gd name="connsiteY9" fmla="*/ 242 h 1928"/>
              <a:gd name="connsiteX10" fmla="*/ 1162 w 2861"/>
              <a:gd name="connsiteY10" fmla="*/ 276 h 1928"/>
              <a:gd name="connsiteX11" fmla="*/ 1144 w 2861"/>
              <a:gd name="connsiteY11" fmla="*/ 314 h 1928"/>
              <a:gd name="connsiteX12" fmla="*/ 1132 w 2861"/>
              <a:gd name="connsiteY12" fmla="*/ 344 h 1928"/>
              <a:gd name="connsiteX13" fmla="*/ 1114 w 2861"/>
              <a:gd name="connsiteY13" fmla="*/ 380 h 1928"/>
              <a:gd name="connsiteX14" fmla="*/ 1102 w 2861"/>
              <a:gd name="connsiteY14" fmla="*/ 408 h 1928"/>
              <a:gd name="connsiteX15" fmla="*/ 1090 w 2861"/>
              <a:gd name="connsiteY15" fmla="*/ 436 h 1928"/>
              <a:gd name="connsiteX16" fmla="*/ 1076 w 2861"/>
              <a:gd name="connsiteY16" fmla="*/ 472 h 1928"/>
              <a:gd name="connsiteX17" fmla="*/ 1062 w 2861"/>
              <a:gd name="connsiteY17" fmla="*/ 504 h 1928"/>
              <a:gd name="connsiteX18" fmla="*/ 1048 w 2861"/>
              <a:gd name="connsiteY18" fmla="*/ 544 h 1928"/>
              <a:gd name="connsiteX19" fmla="*/ 1036 w 2861"/>
              <a:gd name="connsiteY19" fmla="*/ 580 h 1928"/>
              <a:gd name="connsiteX20" fmla="*/ 1020 w 2861"/>
              <a:gd name="connsiteY20" fmla="*/ 624 h 1928"/>
              <a:gd name="connsiteX21" fmla="*/ 1014 w 2861"/>
              <a:gd name="connsiteY21" fmla="*/ 650 h 1928"/>
              <a:gd name="connsiteX22" fmla="*/ 994 w 2861"/>
              <a:gd name="connsiteY22" fmla="*/ 690 h 1928"/>
              <a:gd name="connsiteX23" fmla="*/ 980 w 2861"/>
              <a:gd name="connsiteY23" fmla="*/ 736 h 1928"/>
              <a:gd name="connsiteX24" fmla="*/ 970 w 2861"/>
              <a:gd name="connsiteY24" fmla="*/ 776 h 1928"/>
              <a:gd name="connsiteX25" fmla="*/ 960 w 2861"/>
              <a:gd name="connsiteY25" fmla="*/ 814 h 1928"/>
              <a:gd name="connsiteX26" fmla="*/ 950 w 2861"/>
              <a:gd name="connsiteY26" fmla="*/ 852 h 1928"/>
              <a:gd name="connsiteX27" fmla="*/ 940 w 2861"/>
              <a:gd name="connsiteY27" fmla="*/ 894 h 1928"/>
              <a:gd name="connsiteX28" fmla="*/ 930 w 2861"/>
              <a:gd name="connsiteY28" fmla="*/ 938 h 1928"/>
              <a:gd name="connsiteX29" fmla="*/ 921 w 2861"/>
              <a:gd name="connsiteY29" fmla="*/ 974 h 1928"/>
              <a:gd name="connsiteX30" fmla="*/ 915 w 2861"/>
              <a:gd name="connsiteY30" fmla="*/ 1004 h 1928"/>
              <a:gd name="connsiteX31" fmla="*/ 903 w 2861"/>
              <a:gd name="connsiteY31" fmla="*/ 1040 h 1928"/>
              <a:gd name="connsiteX32" fmla="*/ 885 w 2861"/>
              <a:gd name="connsiteY32" fmla="*/ 1072 h 1928"/>
              <a:gd name="connsiteX33" fmla="*/ 873 w 2861"/>
              <a:gd name="connsiteY33" fmla="*/ 1114 h 1928"/>
              <a:gd name="connsiteX34" fmla="*/ 855 w 2861"/>
              <a:gd name="connsiteY34" fmla="*/ 1168 h 1928"/>
              <a:gd name="connsiteX35" fmla="*/ 843 w 2861"/>
              <a:gd name="connsiteY35" fmla="*/ 1186 h 1928"/>
              <a:gd name="connsiteX36" fmla="*/ 837 w 2861"/>
              <a:gd name="connsiteY36" fmla="*/ 1222 h 1928"/>
              <a:gd name="connsiteX37" fmla="*/ 823 w 2861"/>
              <a:gd name="connsiteY37" fmla="*/ 1264 h 1928"/>
              <a:gd name="connsiteX38" fmla="*/ 811 w 2861"/>
              <a:gd name="connsiteY38" fmla="*/ 1288 h 1928"/>
              <a:gd name="connsiteX39" fmla="*/ 789 w 2861"/>
              <a:gd name="connsiteY39" fmla="*/ 1330 h 1928"/>
              <a:gd name="connsiteX40" fmla="*/ 771 w 2861"/>
              <a:gd name="connsiteY40" fmla="*/ 1366 h 1928"/>
              <a:gd name="connsiteX41" fmla="*/ 753 w 2861"/>
              <a:gd name="connsiteY41" fmla="*/ 1406 h 1928"/>
              <a:gd name="connsiteX42" fmla="*/ 729 w 2861"/>
              <a:gd name="connsiteY42" fmla="*/ 1442 h 1928"/>
              <a:gd name="connsiteX43" fmla="*/ 712 w 2861"/>
              <a:gd name="connsiteY43" fmla="*/ 1478 h 1928"/>
              <a:gd name="connsiteX44" fmla="*/ 675 w 2861"/>
              <a:gd name="connsiteY44" fmla="*/ 1520 h 1928"/>
              <a:gd name="connsiteX45" fmla="*/ 658 w 2861"/>
              <a:gd name="connsiteY45" fmla="*/ 1546 h 1928"/>
              <a:gd name="connsiteX46" fmla="*/ 626 w 2861"/>
              <a:gd name="connsiteY46" fmla="*/ 1584 h 1928"/>
              <a:gd name="connsiteX47" fmla="*/ 603 w 2861"/>
              <a:gd name="connsiteY47" fmla="*/ 1616 h 1928"/>
              <a:gd name="connsiteX48" fmla="*/ 579 w 2861"/>
              <a:gd name="connsiteY48" fmla="*/ 1628 h 1928"/>
              <a:gd name="connsiteX49" fmla="*/ 549 w 2861"/>
              <a:gd name="connsiteY49" fmla="*/ 1658 h 1928"/>
              <a:gd name="connsiteX50" fmla="*/ 507 w 2861"/>
              <a:gd name="connsiteY50" fmla="*/ 1688 h 1928"/>
              <a:gd name="connsiteX51" fmla="*/ 462 w 2861"/>
              <a:gd name="connsiteY51" fmla="*/ 1708 h 1928"/>
              <a:gd name="connsiteX52" fmla="*/ 428 w 2861"/>
              <a:gd name="connsiteY52" fmla="*/ 1724 h 1928"/>
              <a:gd name="connsiteX53" fmla="*/ 398 w 2861"/>
              <a:gd name="connsiteY53" fmla="*/ 1738 h 1928"/>
              <a:gd name="connsiteX54" fmla="*/ 362 w 2861"/>
              <a:gd name="connsiteY54" fmla="*/ 1756 h 1928"/>
              <a:gd name="connsiteX55" fmla="*/ 327 w 2861"/>
              <a:gd name="connsiteY55" fmla="*/ 1772 h 1928"/>
              <a:gd name="connsiteX56" fmla="*/ 291 w 2861"/>
              <a:gd name="connsiteY56" fmla="*/ 1784 h 1928"/>
              <a:gd name="connsiteX57" fmla="*/ 274 w 2861"/>
              <a:gd name="connsiteY57" fmla="*/ 1792 h 1928"/>
              <a:gd name="connsiteX58" fmla="*/ 238 w 2861"/>
              <a:gd name="connsiteY58" fmla="*/ 1804 h 1928"/>
              <a:gd name="connsiteX59" fmla="*/ 199 w 2861"/>
              <a:gd name="connsiteY59" fmla="*/ 1820 h 1928"/>
              <a:gd name="connsiteX60" fmla="*/ 159 w 2861"/>
              <a:gd name="connsiteY60" fmla="*/ 1832 h 1928"/>
              <a:gd name="connsiteX61" fmla="*/ 114 w 2861"/>
              <a:gd name="connsiteY61" fmla="*/ 1846 h 1928"/>
              <a:gd name="connsiteX62" fmla="*/ 75 w 2861"/>
              <a:gd name="connsiteY62" fmla="*/ 1860 h 1928"/>
              <a:gd name="connsiteX63" fmla="*/ 38 w 2861"/>
              <a:gd name="connsiteY63" fmla="*/ 1870 h 1928"/>
              <a:gd name="connsiteX64" fmla="*/ 16 w 2861"/>
              <a:gd name="connsiteY64" fmla="*/ 1876 h 1928"/>
              <a:gd name="connsiteX65" fmla="*/ 2 w 2861"/>
              <a:gd name="connsiteY65" fmla="*/ 1882 h 1928"/>
              <a:gd name="connsiteX66" fmla="*/ 0 w 2861"/>
              <a:gd name="connsiteY66" fmla="*/ 1902 h 1928"/>
              <a:gd name="connsiteX67" fmla="*/ 2 w 2861"/>
              <a:gd name="connsiteY67" fmla="*/ 1924 h 1928"/>
              <a:gd name="connsiteX68" fmla="*/ 2860 w 2861"/>
              <a:gd name="connsiteY68" fmla="*/ 1928 h 1928"/>
              <a:gd name="connsiteX69" fmla="*/ 2860 w 2861"/>
              <a:gd name="connsiteY69" fmla="*/ 1904 h 1928"/>
              <a:gd name="connsiteX70" fmla="*/ 1710 w 2861"/>
              <a:gd name="connsiteY70" fmla="*/ 1886 h 1928"/>
              <a:gd name="connsiteX71" fmla="*/ 2816 w 2861"/>
              <a:gd name="connsiteY71" fmla="*/ 1874 h 1928"/>
              <a:gd name="connsiteX72" fmla="*/ 2764 w 2861"/>
              <a:gd name="connsiteY72" fmla="*/ 1862 h 1928"/>
              <a:gd name="connsiteX73" fmla="*/ 2724 w 2861"/>
              <a:gd name="connsiteY73" fmla="*/ 1852 h 1928"/>
              <a:gd name="connsiteX74" fmla="*/ 2694 w 2861"/>
              <a:gd name="connsiteY74" fmla="*/ 1846 h 1928"/>
              <a:gd name="connsiteX75" fmla="*/ 2668 w 2861"/>
              <a:gd name="connsiteY75" fmla="*/ 1836 h 1928"/>
              <a:gd name="connsiteX76" fmla="*/ 2628 w 2861"/>
              <a:gd name="connsiteY76" fmla="*/ 1822 h 1928"/>
              <a:gd name="connsiteX77" fmla="*/ 2577 w 2861"/>
              <a:gd name="connsiteY77" fmla="*/ 1804 h 1928"/>
              <a:gd name="connsiteX78" fmla="*/ 2535 w 2861"/>
              <a:gd name="connsiteY78" fmla="*/ 1786 h 1928"/>
              <a:gd name="connsiteX79" fmla="*/ 2505 w 2861"/>
              <a:gd name="connsiteY79" fmla="*/ 1774 h 1928"/>
              <a:gd name="connsiteX80" fmla="*/ 2463 w 2861"/>
              <a:gd name="connsiteY80" fmla="*/ 1756 h 1928"/>
              <a:gd name="connsiteX81" fmla="*/ 2424 w 2861"/>
              <a:gd name="connsiteY81" fmla="*/ 1740 h 1928"/>
              <a:gd name="connsiteX82" fmla="*/ 2379 w 2861"/>
              <a:gd name="connsiteY82" fmla="*/ 1720 h 1928"/>
              <a:gd name="connsiteX83" fmla="*/ 2342 w 2861"/>
              <a:gd name="connsiteY83" fmla="*/ 1700 h 1928"/>
              <a:gd name="connsiteX84" fmla="*/ 2316 w 2861"/>
              <a:gd name="connsiteY84" fmla="*/ 1684 h 1928"/>
              <a:gd name="connsiteX85" fmla="*/ 2300 w 2861"/>
              <a:gd name="connsiteY85" fmla="*/ 1670 h 1928"/>
              <a:gd name="connsiteX86" fmla="*/ 2284 w 2861"/>
              <a:gd name="connsiteY86" fmla="*/ 1664 h 1928"/>
              <a:gd name="connsiteX87" fmla="*/ 2260 w 2861"/>
              <a:gd name="connsiteY87" fmla="*/ 1648 h 1928"/>
              <a:gd name="connsiteX88" fmla="*/ 2232 w 2861"/>
              <a:gd name="connsiteY88" fmla="*/ 1622 h 1928"/>
              <a:gd name="connsiteX89" fmla="*/ 2204 w 2861"/>
              <a:gd name="connsiteY89" fmla="*/ 1594 h 1928"/>
              <a:gd name="connsiteX90" fmla="*/ 2180 w 2861"/>
              <a:gd name="connsiteY90" fmla="*/ 1572 h 1928"/>
              <a:gd name="connsiteX91" fmla="*/ 2148 w 2861"/>
              <a:gd name="connsiteY91" fmla="*/ 1538 h 1928"/>
              <a:gd name="connsiteX92" fmla="*/ 2122 w 2861"/>
              <a:gd name="connsiteY92" fmla="*/ 1502 h 1928"/>
              <a:gd name="connsiteX93" fmla="*/ 2102 w 2861"/>
              <a:gd name="connsiteY93" fmla="*/ 1470 h 1928"/>
              <a:gd name="connsiteX94" fmla="*/ 2084 w 2861"/>
              <a:gd name="connsiteY94" fmla="*/ 1438 h 1928"/>
              <a:gd name="connsiteX95" fmla="*/ 2066 w 2861"/>
              <a:gd name="connsiteY95" fmla="*/ 1406 h 1928"/>
              <a:gd name="connsiteX96" fmla="*/ 2048 w 2861"/>
              <a:gd name="connsiteY96" fmla="*/ 1360 h 1928"/>
              <a:gd name="connsiteX97" fmla="*/ 2032 w 2861"/>
              <a:gd name="connsiteY97" fmla="*/ 1336 h 1928"/>
              <a:gd name="connsiteX98" fmla="*/ 2014 w 2861"/>
              <a:gd name="connsiteY98" fmla="*/ 1306 h 1928"/>
              <a:gd name="connsiteX99" fmla="*/ 1998 w 2861"/>
              <a:gd name="connsiteY99" fmla="*/ 1266 h 1928"/>
              <a:gd name="connsiteX100" fmla="*/ 1984 w 2861"/>
              <a:gd name="connsiteY100" fmla="*/ 1232 h 1928"/>
              <a:gd name="connsiteX101" fmla="*/ 1970 w 2861"/>
              <a:gd name="connsiteY101" fmla="*/ 1196 h 1928"/>
              <a:gd name="connsiteX102" fmla="*/ 1956 w 2861"/>
              <a:gd name="connsiteY102" fmla="*/ 1160 h 1928"/>
              <a:gd name="connsiteX103" fmla="*/ 1946 w 2861"/>
              <a:gd name="connsiteY103" fmla="*/ 1138 h 1928"/>
              <a:gd name="connsiteX104" fmla="*/ 1940 w 2861"/>
              <a:gd name="connsiteY104" fmla="*/ 1114 h 1928"/>
              <a:gd name="connsiteX105" fmla="*/ 1932 w 2861"/>
              <a:gd name="connsiteY105" fmla="*/ 1090 h 1928"/>
              <a:gd name="connsiteX106" fmla="*/ 1926 w 2861"/>
              <a:gd name="connsiteY106" fmla="*/ 1062 h 1928"/>
              <a:gd name="connsiteX107" fmla="*/ 1914 w 2861"/>
              <a:gd name="connsiteY107" fmla="*/ 1028 h 1928"/>
              <a:gd name="connsiteX108" fmla="*/ 1904 w 2861"/>
              <a:gd name="connsiteY108" fmla="*/ 994 h 1928"/>
              <a:gd name="connsiteX109" fmla="*/ 1888 w 2861"/>
              <a:gd name="connsiteY109" fmla="*/ 946 h 1928"/>
              <a:gd name="connsiteX110" fmla="*/ 1878 w 2861"/>
              <a:gd name="connsiteY110" fmla="*/ 900 h 1928"/>
              <a:gd name="connsiteX111" fmla="*/ 1862 w 2861"/>
              <a:gd name="connsiteY111" fmla="*/ 850 h 1928"/>
              <a:gd name="connsiteX112" fmla="*/ 1854 w 2861"/>
              <a:gd name="connsiteY112" fmla="*/ 810 h 1928"/>
              <a:gd name="connsiteX113" fmla="*/ 1842 w 2861"/>
              <a:gd name="connsiteY113" fmla="*/ 770 h 1928"/>
              <a:gd name="connsiteX114" fmla="*/ 1830 w 2861"/>
              <a:gd name="connsiteY114" fmla="*/ 732 h 1928"/>
              <a:gd name="connsiteX115" fmla="*/ 1814 w 2861"/>
              <a:gd name="connsiteY115" fmla="*/ 692 h 1928"/>
              <a:gd name="connsiteX116" fmla="*/ 1803 w 2861"/>
              <a:gd name="connsiteY116" fmla="*/ 652 h 1928"/>
              <a:gd name="connsiteX117" fmla="*/ 1786 w 2861"/>
              <a:gd name="connsiteY117" fmla="*/ 604 h 1928"/>
              <a:gd name="connsiteX118" fmla="*/ 1773 w 2861"/>
              <a:gd name="connsiteY118" fmla="*/ 556 h 1928"/>
              <a:gd name="connsiteX119" fmla="*/ 1761 w 2861"/>
              <a:gd name="connsiteY119" fmla="*/ 526 h 1928"/>
              <a:gd name="connsiteX120" fmla="*/ 1742 w 2861"/>
              <a:gd name="connsiteY120" fmla="*/ 478 h 1928"/>
              <a:gd name="connsiteX121" fmla="*/ 1725 w 2861"/>
              <a:gd name="connsiteY121" fmla="*/ 442 h 1928"/>
              <a:gd name="connsiteX122" fmla="*/ 1715 w 2861"/>
              <a:gd name="connsiteY122" fmla="*/ 404 h 1928"/>
              <a:gd name="connsiteX123" fmla="*/ 1698 w 2861"/>
              <a:gd name="connsiteY123" fmla="*/ 368 h 1928"/>
              <a:gd name="connsiteX124" fmla="*/ 1692 w 2861"/>
              <a:gd name="connsiteY124" fmla="*/ 354 h 1928"/>
              <a:gd name="connsiteX125" fmla="*/ 1683 w 2861"/>
              <a:gd name="connsiteY125" fmla="*/ 332 h 1928"/>
              <a:gd name="connsiteX126" fmla="*/ 1662 w 2861"/>
              <a:gd name="connsiteY126" fmla="*/ 294 h 1928"/>
              <a:gd name="connsiteX127" fmla="*/ 1647 w 2861"/>
              <a:gd name="connsiteY127" fmla="*/ 260 h 1928"/>
              <a:gd name="connsiteX128" fmla="*/ 1634 w 2861"/>
              <a:gd name="connsiteY128" fmla="*/ 236 h 1928"/>
              <a:gd name="connsiteX129" fmla="*/ 1624 w 2861"/>
              <a:gd name="connsiteY129" fmla="*/ 208 h 1928"/>
              <a:gd name="connsiteX130" fmla="*/ 1596 w 2861"/>
              <a:gd name="connsiteY130" fmla="*/ 168 h 1928"/>
              <a:gd name="connsiteX131" fmla="*/ 1590 w 2861"/>
              <a:gd name="connsiteY131" fmla="*/ 156 h 1928"/>
              <a:gd name="connsiteX132" fmla="*/ 1574 w 2861"/>
              <a:gd name="connsiteY132" fmla="*/ 136 h 1928"/>
              <a:gd name="connsiteX133" fmla="*/ 1582 w 2861"/>
              <a:gd name="connsiteY133" fmla="*/ 144 h 1928"/>
              <a:gd name="connsiteX134" fmla="*/ 1610 w 2861"/>
              <a:gd name="connsiteY134" fmla="*/ 190 h 1928"/>
              <a:gd name="connsiteX135" fmla="*/ 1602 w 2861"/>
              <a:gd name="connsiteY135" fmla="*/ 180 h 1928"/>
              <a:gd name="connsiteX136" fmla="*/ 1608 w 2861"/>
              <a:gd name="connsiteY136" fmla="*/ 182 h 1928"/>
              <a:gd name="connsiteX137" fmla="*/ 1587 w 2861"/>
              <a:gd name="connsiteY137" fmla="*/ 152 h 1928"/>
              <a:gd name="connsiteX138" fmla="*/ 1560 w 2861"/>
              <a:gd name="connsiteY138" fmla="*/ 114 h 1928"/>
              <a:gd name="connsiteX139" fmla="*/ 1536 w 2861"/>
              <a:gd name="connsiteY139" fmla="*/ 84 h 1928"/>
              <a:gd name="connsiteX140" fmla="*/ 1510 w 2861"/>
              <a:gd name="connsiteY140" fmla="*/ 52 h 1928"/>
              <a:gd name="connsiteX141" fmla="*/ 1491 w 2861"/>
              <a:gd name="connsiteY141" fmla="*/ 32 h 1928"/>
              <a:gd name="connsiteX142" fmla="*/ 1473 w 2861"/>
              <a:gd name="connsiteY142" fmla="*/ 14 h 1928"/>
              <a:gd name="connsiteX143" fmla="*/ 1452 w 2861"/>
              <a:gd name="connsiteY143" fmla="*/ 8 h 1928"/>
              <a:gd name="connsiteX144" fmla="*/ 1410 w 2861"/>
              <a:gd name="connsiteY14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32 w 2860"/>
              <a:gd name="connsiteY87" fmla="*/ 1622 h 1928"/>
              <a:gd name="connsiteX88" fmla="*/ 2204 w 2860"/>
              <a:gd name="connsiteY88" fmla="*/ 1594 h 1928"/>
              <a:gd name="connsiteX89" fmla="*/ 2180 w 2860"/>
              <a:gd name="connsiteY89" fmla="*/ 1572 h 1928"/>
              <a:gd name="connsiteX90" fmla="*/ 2148 w 2860"/>
              <a:gd name="connsiteY90" fmla="*/ 1538 h 1928"/>
              <a:gd name="connsiteX91" fmla="*/ 2122 w 2860"/>
              <a:gd name="connsiteY91" fmla="*/ 1502 h 1928"/>
              <a:gd name="connsiteX92" fmla="*/ 2102 w 2860"/>
              <a:gd name="connsiteY92" fmla="*/ 1470 h 1928"/>
              <a:gd name="connsiteX93" fmla="*/ 2084 w 2860"/>
              <a:gd name="connsiteY93" fmla="*/ 1438 h 1928"/>
              <a:gd name="connsiteX94" fmla="*/ 2066 w 2860"/>
              <a:gd name="connsiteY94" fmla="*/ 1406 h 1928"/>
              <a:gd name="connsiteX95" fmla="*/ 2048 w 2860"/>
              <a:gd name="connsiteY95" fmla="*/ 1360 h 1928"/>
              <a:gd name="connsiteX96" fmla="*/ 2032 w 2860"/>
              <a:gd name="connsiteY96" fmla="*/ 1336 h 1928"/>
              <a:gd name="connsiteX97" fmla="*/ 2014 w 2860"/>
              <a:gd name="connsiteY97" fmla="*/ 1306 h 1928"/>
              <a:gd name="connsiteX98" fmla="*/ 1998 w 2860"/>
              <a:gd name="connsiteY98" fmla="*/ 1266 h 1928"/>
              <a:gd name="connsiteX99" fmla="*/ 1984 w 2860"/>
              <a:gd name="connsiteY99" fmla="*/ 1232 h 1928"/>
              <a:gd name="connsiteX100" fmla="*/ 1970 w 2860"/>
              <a:gd name="connsiteY100" fmla="*/ 1196 h 1928"/>
              <a:gd name="connsiteX101" fmla="*/ 1956 w 2860"/>
              <a:gd name="connsiteY101" fmla="*/ 1160 h 1928"/>
              <a:gd name="connsiteX102" fmla="*/ 1946 w 2860"/>
              <a:gd name="connsiteY102" fmla="*/ 1138 h 1928"/>
              <a:gd name="connsiteX103" fmla="*/ 1940 w 2860"/>
              <a:gd name="connsiteY103" fmla="*/ 1114 h 1928"/>
              <a:gd name="connsiteX104" fmla="*/ 1932 w 2860"/>
              <a:gd name="connsiteY104" fmla="*/ 1090 h 1928"/>
              <a:gd name="connsiteX105" fmla="*/ 1926 w 2860"/>
              <a:gd name="connsiteY105" fmla="*/ 1062 h 1928"/>
              <a:gd name="connsiteX106" fmla="*/ 1914 w 2860"/>
              <a:gd name="connsiteY106" fmla="*/ 1028 h 1928"/>
              <a:gd name="connsiteX107" fmla="*/ 1904 w 2860"/>
              <a:gd name="connsiteY107" fmla="*/ 994 h 1928"/>
              <a:gd name="connsiteX108" fmla="*/ 1888 w 2860"/>
              <a:gd name="connsiteY108" fmla="*/ 946 h 1928"/>
              <a:gd name="connsiteX109" fmla="*/ 1878 w 2860"/>
              <a:gd name="connsiteY109" fmla="*/ 900 h 1928"/>
              <a:gd name="connsiteX110" fmla="*/ 1862 w 2860"/>
              <a:gd name="connsiteY110" fmla="*/ 850 h 1928"/>
              <a:gd name="connsiteX111" fmla="*/ 1854 w 2860"/>
              <a:gd name="connsiteY111" fmla="*/ 810 h 1928"/>
              <a:gd name="connsiteX112" fmla="*/ 1842 w 2860"/>
              <a:gd name="connsiteY112" fmla="*/ 770 h 1928"/>
              <a:gd name="connsiteX113" fmla="*/ 1830 w 2860"/>
              <a:gd name="connsiteY113" fmla="*/ 732 h 1928"/>
              <a:gd name="connsiteX114" fmla="*/ 1814 w 2860"/>
              <a:gd name="connsiteY114" fmla="*/ 692 h 1928"/>
              <a:gd name="connsiteX115" fmla="*/ 1803 w 2860"/>
              <a:gd name="connsiteY115" fmla="*/ 652 h 1928"/>
              <a:gd name="connsiteX116" fmla="*/ 1786 w 2860"/>
              <a:gd name="connsiteY116" fmla="*/ 604 h 1928"/>
              <a:gd name="connsiteX117" fmla="*/ 1773 w 2860"/>
              <a:gd name="connsiteY117" fmla="*/ 556 h 1928"/>
              <a:gd name="connsiteX118" fmla="*/ 1761 w 2860"/>
              <a:gd name="connsiteY118" fmla="*/ 526 h 1928"/>
              <a:gd name="connsiteX119" fmla="*/ 1742 w 2860"/>
              <a:gd name="connsiteY119" fmla="*/ 478 h 1928"/>
              <a:gd name="connsiteX120" fmla="*/ 1725 w 2860"/>
              <a:gd name="connsiteY120" fmla="*/ 442 h 1928"/>
              <a:gd name="connsiteX121" fmla="*/ 1715 w 2860"/>
              <a:gd name="connsiteY121" fmla="*/ 404 h 1928"/>
              <a:gd name="connsiteX122" fmla="*/ 1698 w 2860"/>
              <a:gd name="connsiteY122" fmla="*/ 368 h 1928"/>
              <a:gd name="connsiteX123" fmla="*/ 1692 w 2860"/>
              <a:gd name="connsiteY123" fmla="*/ 354 h 1928"/>
              <a:gd name="connsiteX124" fmla="*/ 1683 w 2860"/>
              <a:gd name="connsiteY124" fmla="*/ 332 h 1928"/>
              <a:gd name="connsiteX125" fmla="*/ 1662 w 2860"/>
              <a:gd name="connsiteY125" fmla="*/ 294 h 1928"/>
              <a:gd name="connsiteX126" fmla="*/ 1647 w 2860"/>
              <a:gd name="connsiteY126" fmla="*/ 260 h 1928"/>
              <a:gd name="connsiteX127" fmla="*/ 1634 w 2860"/>
              <a:gd name="connsiteY127" fmla="*/ 236 h 1928"/>
              <a:gd name="connsiteX128" fmla="*/ 1624 w 2860"/>
              <a:gd name="connsiteY128" fmla="*/ 208 h 1928"/>
              <a:gd name="connsiteX129" fmla="*/ 1596 w 2860"/>
              <a:gd name="connsiteY129" fmla="*/ 168 h 1928"/>
              <a:gd name="connsiteX130" fmla="*/ 1590 w 2860"/>
              <a:gd name="connsiteY130" fmla="*/ 156 h 1928"/>
              <a:gd name="connsiteX131" fmla="*/ 1574 w 2860"/>
              <a:gd name="connsiteY131" fmla="*/ 136 h 1928"/>
              <a:gd name="connsiteX132" fmla="*/ 1582 w 2860"/>
              <a:gd name="connsiteY132" fmla="*/ 144 h 1928"/>
              <a:gd name="connsiteX133" fmla="*/ 1610 w 2860"/>
              <a:gd name="connsiteY133" fmla="*/ 190 h 1928"/>
              <a:gd name="connsiteX134" fmla="*/ 1602 w 2860"/>
              <a:gd name="connsiteY134" fmla="*/ 180 h 1928"/>
              <a:gd name="connsiteX135" fmla="*/ 1608 w 2860"/>
              <a:gd name="connsiteY135" fmla="*/ 182 h 1928"/>
              <a:gd name="connsiteX136" fmla="*/ 1587 w 2860"/>
              <a:gd name="connsiteY136" fmla="*/ 152 h 1928"/>
              <a:gd name="connsiteX137" fmla="*/ 1560 w 2860"/>
              <a:gd name="connsiteY137" fmla="*/ 114 h 1928"/>
              <a:gd name="connsiteX138" fmla="*/ 1536 w 2860"/>
              <a:gd name="connsiteY138" fmla="*/ 84 h 1928"/>
              <a:gd name="connsiteX139" fmla="*/ 1510 w 2860"/>
              <a:gd name="connsiteY139" fmla="*/ 52 h 1928"/>
              <a:gd name="connsiteX140" fmla="*/ 1491 w 2860"/>
              <a:gd name="connsiteY140" fmla="*/ 32 h 1928"/>
              <a:gd name="connsiteX141" fmla="*/ 1473 w 2860"/>
              <a:gd name="connsiteY141" fmla="*/ 14 h 1928"/>
              <a:gd name="connsiteX142" fmla="*/ 1452 w 2860"/>
              <a:gd name="connsiteY142" fmla="*/ 8 h 1928"/>
              <a:gd name="connsiteX143" fmla="*/ 1410 w 2860"/>
              <a:gd name="connsiteY14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80 w 2860"/>
              <a:gd name="connsiteY88" fmla="*/ 1572 h 1928"/>
              <a:gd name="connsiteX89" fmla="*/ 2148 w 2860"/>
              <a:gd name="connsiteY89" fmla="*/ 1538 h 1928"/>
              <a:gd name="connsiteX90" fmla="*/ 2122 w 2860"/>
              <a:gd name="connsiteY90" fmla="*/ 1502 h 1928"/>
              <a:gd name="connsiteX91" fmla="*/ 2102 w 2860"/>
              <a:gd name="connsiteY91" fmla="*/ 1470 h 1928"/>
              <a:gd name="connsiteX92" fmla="*/ 2084 w 2860"/>
              <a:gd name="connsiteY92" fmla="*/ 1438 h 1928"/>
              <a:gd name="connsiteX93" fmla="*/ 2066 w 2860"/>
              <a:gd name="connsiteY93" fmla="*/ 1406 h 1928"/>
              <a:gd name="connsiteX94" fmla="*/ 2048 w 2860"/>
              <a:gd name="connsiteY94" fmla="*/ 1360 h 1928"/>
              <a:gd name="connsiteX95" fmla="*/ 2032 w 2860"/>
              <a:gd name="connsiteY95" fmla="*/ 1336 h 1928"/>
              <a:gd name="connsiteX96" fmla="*/ 2014 w 2860"/>
              <a:gd name="connsiteY96" fmla="*/ 1306 h 1928"/>
              <a:gd name="connsiteX97" fmla="*/ 1998 w 2860"/>
              <a:gd name="connsiteY97" fmla="*/ 1266 h 1928"/>
              <a:gd name="connsiteX98" fmla="*/ 1984 w 2860"/>
              <a:gd name="connsiteY98" fmla="*/ 1232 h 1928"/>
              <a:gd name="connsiteX99" fmla="*/ 1970 w 2860"/>
              <a:gd name="connsiteY99" fmla="*/ 1196 h 1928"/>
              <a:gd name="connsiteX100" fmla="*/ 1956 w 2860"/>
              <a:gd name="connsiteY100" fmla="*/ 1160 h 1928"/>
              <a:gd name="connsiteX101" fmla="*/ 1946 w 2860"/>
              <a:gd name="connsiteY101" fmla="*/ 1138 h 1928"/>
              <a:gd name="connsiteX102" fmla="*/ 1940 w 2860"/>
              <a:gd name="connsiteY102" fmla="*/ 1114 h 1928"/>
              <a:gd name="connsiteX103" fmla="*/ 1932 w 2860"/>
              <a:gd name="connsiteY103" fmla="*/ 1090 h 1928"/>
              <a:gd name="connsiteX104" fmla="*/ 1926 w 2860"/>
              <a:gd name="connsiteY104" fmla="*/ 1062 h 1928"/>
              <a:gd name="connsiteX105" fmla="*/ 1914 w 2860"/>
              <a:gd name="connsiteY105" fmla="*/ 1028 h 1928"/>
              <a:gd name="connsiteX106" fmla="*/ 1904 w 2860"/>
              <a:gd name="connsiteY106" fmla="*/ 994 h 1928"/>
              <a:gd name="connsiteX107" fmla="*/ 1888 w 2860"/>
              <a:gd name="connsiteY107" fmla="*/ 946 h 1928"/>
              <a:gd name="connsiteX108" fmla="*/ 1878 w 2860"/>
              <a:gd name="connsiteY108" fmla="*/ 900 h 1928"/>
              <a:gd name="connsiteX109" fmla="*/ 1862 w 2860"/>
              <a:gd name="connsiteY109" fmla="*/ 850 h 1928"/>
              <a:gd name="connsiteX110" fmla="*/ 1854 w 2860"/>
              <a:gd name="connsiteY110" fmla="*/ 810 h 1928"/>
              <a:gd name="connsiteX111" fmla="*/ 1842 w 2860"/>
              <a:gd name="connsiteY111" fmla="*/ 770 h 1928"/>
              <a:gd name="connsiteX112" fmla="*/ 1830 w 2860"/>
              <a:gd name="connsiteY112" fmla="*/ 732 h 1928"/>
              <a:gd name="connsiteX113" fmla="*/ 1814 w 2860"/>
              <a:gd name="connsiteY113" fmla="*/ 692 h 1928"/>
              <a:gd name="connsiteX114" fmla="*/ 1803 w 2860"/>
              <a:gd name="connsiteY114" fmla="*/ 652 h 1928"/>
              <a:gd name="connsiteX115" fmla="*/ 1786 w 2860"/>
              <a:gd name="connsiteY115" fmla="*/ 604 h 1928"/>
              <a:gd name="connsiteX116" fmla="*/ 1773 w 2860"/>
              <a:gd name="connsiteY116" fmla="*/ 556 h 1928"/>
              <a:gd name="connsiteX117" fmla="*/ 1761 w 2860"/>
              <a:gd name="connsiteY117" fmla="*/ 526 h 1928"/>
              <a:gd name="connsiteX118" fmla="*/ 1742 w 2860"/>
              <a:gd name="connsiteY118" fmla="*/ 478 h 1928"/>
              <a:gd name="connsiteX119" fmla="*/ 1725 w 2860"/>
              <a:gd name="connsiteY119" fmla="*/ 442 h 1928"/>
              <a:gd name="connsiteX120" fmla="*/ 1715 w 2860"/>
              <a:gd name="connsiteY120" fmla="*/ 404 h 1928"/>
              <a:gd name="connsiteX121" fmla="*/ 1698 w 2860"/>
              <a:gd name="connsiteY121" fmla="*/ 368 h 1928"/>
              <a:gd name="connsiteX122" fmla="*/ 1692 w 2860"/>
              <a:gd name="connsiteY122" fmla="*/ 354 h 1928"/>
              <a:gd name="connsiteX123" fmla="*/ 1683 w 2860"/>
              <a:gd name="connsiteY123" fmla="*/ 332 h 1928"/>
              <a:gd name="connsiteX124" fmla="*/ 1662 w 2860"/>
              <a:gd name="connsiteY124" fmla="*/ 294 h 1928"/>
              <a:gd name="connsiteX125" fmla="*/ 1647 w 2860"/>
              <a:gd name="connsiteY125" fmla="*/ 260 h 1928"/>
              <a:gd name="connsiteX126" fmla="*/ 1634 w 2860"/>
              <a:gd name="connsiteY126" fmla="*/ 236 h 1928"/>
              <a:gd name="connsiteX127" fmla="*/ 1624 w 2860"/>
              <a:gd name="connsiteY127" fmla="*/ 208 h 1928"/>
              <a:gd name="connsiteX128" fmla="*/ 1596 w 2860"/>
              <a:gd name="connsiteY128" fmla="*/ 168 h 1928"/>
              <a:gd name="connsiteX129" fmla="*/ 1590 w 2860"/>
              <a:gd name="connsiteY129" fmla="*/ 156 h 1928"/>
              <a:gd name="connsiteX130" fmla="*/ 1574 w 2860"/>
              <a:gd name="connsiteY130" fmla="*/ 136 h 1928"/>
              <a:gd name="connsiteX131" fmla="*/ 1582 w 2860"/>
              <a:gd name="connsiteY131" fmla="*/ 144 h 1928"/>
              <a:gd name="connsiteX132" fmla="*/ 1610 w 2860"/>
              <a:gd name="connsiteY132" fmla="*/ 190 h 1928"/>
              <a:gd name="connsiteX133" fmla="*/ 1602 w 2860"/>
              <a:gd name="connsiteY133" fmla="*/ 180 h 1928"/>
              <a:gd name="connsiteX134" fmla="*/ 1608 w 2860"/>
              <a:gd name="connsiteY134" fmla="*/ 182 h 1928"/>
              <a:gd name="connsiteX135" fmla="*/ 1587 w 2860"/>
              <a:gd name="connsiteY135" fmla="*/ 152 h 1928"/>
              <a:gd name="connsiteX136" fmla="*/ 1560 w 2860"/>
              <a:gd name="connsiteY136" fmla="*/ 114 h 1928"/>
              <a:gd name="connsiteX137" fmla="*/ 1536 w 2860"/>
              <a:gd name="connsiteY137" fmla="*/ 84 h 1928"/>
              <a:gd name="connsiteX138" fmla="*/ 1510 w 2860"/>
              <a:gd name="connsiteY138" fmla="*/ 52 h 1928"/>
              <a:gd name="connsiteX139" fmla="*/ 1491 w 2860"/>
              <a:gd name="connsiteY139" fmla="*/ 32 h 1928"/>
              <a:gd name="connsiteX140" fmla="*/ 1473 w 2860"/>
              <a:gd name="connsiteY140" fmla="*/ 14 h 1928"/>
              <a:gd name="connsiteX141" fmla="*/ 1452 w 2860"/>
              <a:gd name="connsiteY141" fmla="*/ 8 h 1928"/>
              <a:gd name="connsiteX142" fmla="*/ 1410 w 2860"/>
              <a:gd name="connsiteY14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48 w 2860"/>
              <a:gd name="connsiteY88" fmla="*/ 1538 h 1928"/>
              <a:gd name="connsiteX89" fmla="*/ 2122 w 2860"/>
              <a:gd name="connsiteY89" fmla="*/ 1502 h 1928"/>
              <a:gd name="connsiteX90" fmla="*/ 2102 w 2860"/>
              <a:gd name="connsiteY90" fmla="*/ 1470 h 1928"/>
              <a:gd name="connsiteX91" fmla="*/ 2084 w 2860"/>
              <a:gd name="connsiteY91" fmla="*/ 1438 h 1928"/>
              <a:gd name="connsiteX92" fmla="*/ 2066 w 2860"/>
              <a:gd name="connsiteY92" fmla="*/ 1406 h 1928"/>
              <a:gd name="connsiteX93" fmla="*/ 2048 w 2860"/>
              <a:gd name="connsiteY93" fmla="*/ 1360 h 1928"/>
              <a:gd name="connsiteX94" fmla="*/ 2032 w 2860"/>
              <a:gd name="connsiteY94" fmla="*/ 1336 h 1928"/>
              <a:gd name="connsiteX95" fmla="*/ 2014 w 2860"/>
              <a:gd name="connsiteY95" fmla="*/ 1306 h 1928"/>
              <a:gd name="connsiteX96" fmla="*/ 1998 w 2860"/>
              <a:gd name="connsiteY96" fmla="*/ 1266 h 1928"/>
              <a:gd name="connsiteX97" fmla="*/ 1984 w 2860"/>
              <a:gd name="connsiteY97" fmla="*/ 1232 h 1928"/>
              <a:gd name="connsiteX98" fmla="*/ 1970 w 2860"/>
              <a:gd name="connsiteY98" fmla="*/ 1196 h 1928"/>
              <a:gd name="connsiteX99" fmla="*/ 1956 w 2860"/>
              <a:gd name="connsiteY99" fmla="*/ 1160 h 1928"/>
              <a:gd name="connsiteX100" fmla="*/ 1946 w 2860"/>
              <a:gd name="connsiteY100" fmla="*/ 1138 h 1928"/>
              <a:gd name="connsiteX101" fmla="*/ 1940 w 2860"/>
              <a:gd name="connsiteY101" fmla="*/ 1114 h 1928"/>
              <a:gd name="connsiteX102" fmla="*/ 1932 w 2860"/>
              <a:gd name="connsiteY102" fmla="*/ 1090 h 1928"/>
              <a:gd name="connsiteX103" fmla="*/ 1926 w 2860"/>
              <a:gd name="connsiteY103" fmla="*/ 1062 h 1928"/>
              <a:gd name="connsiteX104" fmla="*/ 1914 w 2860"/>
              <a:gd name="connsiteY104" fmla="*/ 1028 h 1928"/>
              <a:gd name="connsiteX105" fmla="*/ 1904 w 2860"/>
              <a:gd name="connsiteY105" fmla="*/ 994 h 1928"/>
              <a:gd name="connsiteX106" fmla="*/ 1888 w 2860"/>
              <a:gd name="connsiteY106" fmla="*/ 946 h 1928"/>
              <a:gd name="connsiteX107" fmla="*/ 1878 w 2860"/>
              <a:gd name="connsiteY107" fmla="*/ 900 h 1928"/>
              <a:gd name="connsiteX108" fmla="*/ 1862 w 2860"/>
              <a:gd name="connsiteY108" fmla="*/ 850 h 1928"/>
              <a:gd name="connsiteX109" fmla="*/ 1854 w 2860"/>
              <a:gd name="connsiteY109" fmla="*/ 810 h 1928"/>
              <a:gd name="connsiteX110" fmla="*/ 1842 w 2860"/>
              <a:gd name="connsiteY110" fmla="*/ 770 h 1928"/>
              <a:gd name="connsiteX111" fmla="*/ 1830 w 2860"/>
              <a:gd name="connsiteY111" fmla="*/ 732 h 1928"/>
              <a:gd name="connsiteX112" fmla="*/ 1814 w 2860"/>
              <a:gd name="connsiteY112" fmla="*/ 692 h 1928"/>
              <a:gd name="connsiteX113" fmla="*/ 1803 w 2860"/>
              <a:gd name="connsiteY113" fmla="*/ 652 h 1928"/>
              <a:gd name="connsiteX114" fmla="*/ 1786 w 2860"/>
              <a:gd name="connsiteY114" fmla="*/ 604 h 1928"/>
              <a:gd name="connsiteX115" fmla="*/ 1773 w 2860"/>
              <a:gd name="connsiteY115" fmla="*/ 556 h 1928"/>
              <a:gd name="connsiteX116" fmla="*/ 1761 w 2860"/>
              <a:gd name="connsiteY116" fmla="*/ 526 h 1928"/>
              <a:gd name="connsiteX117" fmla="*/ 1742 w 2860"/>
              <a:gd name="connsiteY117" fmla="*/ 478 h 1928"/>
              <a:gd name="connsiteX118" fmla="*/ 1725 w 2860"/>
              <a:gd name="connsiteY118" fmla="*/ 442 h 1928"/>
              <a:gd name="connsiteX119" fmla="*/ 1715 w 2860"/>
              <a:gd name="connsiteY119" fmla="*/ 404 h 1928"/>
              <a:gd name="connsiteX120" fmla="*/ 1698 w 2860"/>
              <a:gd name="connsiteY120" fmla="*/ 368 h 1928"/>
              <a:gd name="connsiteX121" fmla="*/ 1692 w 2860"/>
              <a:gd name="connsiteY121" fmla="*/ 354 h 1928"/>
              <a:gd name="connsiteX122" fmla="*/ 1683 w 2860"/>
              <a:gd name="connsiteY122" fmla="*/ 332 h 1928"/>
              <a:gd name="connsiteX123" fmla="*/ 1662 w 2860"/>
              <a:gd name="connsiteY123" fmla="*/ 294 h 1928"/>
              <a:gd name="connsiteX124" fmla="*/ 1647 w 2860"/>
              <a:gd name="connsiteY124" fmla="*/ 260 h 1928"/>
              <a:gd name="connsiteX125" fmla="*/ 1634 w 2860"/>
              <a:gd name="connsiteY125" fmla="*/ 236 h 1928"/>
              <a:gd name="connsiteX126" fmla="*/ 1624 w 2860"/>
              <a:gd name="connsiteY126" fmla="*/ 208 h 1928"/>
              <a:gd name="connsiteX127" fmla="*/ 1596 w 2860"/>
              <a:gd name="connsiteY127" fmla="*/ 168 h 1928"/>
              <a:gd name="connsiteX128" fmla="*/ 1590 w 2860"/>
              <a:gd name="connsiteY128" fmla="*/ 156 h 1928"/>
              <a:gd name="connsiteX129" fmla="*/ 1574 w 2860"/>
              <a:gd name="connsiteY129" fmla="*/ 136 h 1928"/>
              <a:gd name="connsiteX130" fmla="*/ 1582 w 2860"/>
              <a:gd name="connsiteY130" fmla="*/ 144 h 1928"/>
              <a:gd name="connsiteX131" fmla="*/ 1610 w 2860"/>
              <a:gd name="connsiteY131" fmla="*/ 190 h 1928"/>
              <a:gd name="connsiteX132" fmla="*/ 1602 w 2860"/>
              <a:gd name="connsiteY132" fmla="*/ 180 h 1928"/>
              <a:gd name="connsiteX133" fmla="*/ 1608 w 2860"/>
              <a:gd name="connsiteY133" fmla="*/ 182 h 1928"/>
              <a:gd name="connsiteX134" fmla="*/ 1587 w 2860"/>
              <a:gd name="connsiteY134" fmla="*/ 152 h 1928"/>
              <a:gd name="connsiteX135" fmla="*/ 1560 w 2860"/>
              <a:gd name="connsiteY135" fmla="*/ 114 h 1928"/>
              <a:gd name="connsiteX136" fmla="*/ 1536 w 2860"/>
              <a:gd name="connsiteY136" fmla="*/ 84 h 1928"/>
              <a:gd name="connsiteX137" fmla="*/ 1510 w 2860"/>
              <a:gd name="connsiteY137" fmla="*/ 52 h 1928"/>
              <a:gd name="connsiteX138" fmla="*/ 1491 w 2860"/>
              <a:gd name="connsiteY138" fmla="*/ 32 h 1928"/>
              <a:gd name="connsiteX139" fmla="*/ 1473 w 2860"/>
              <a:gd name="connsiteY139" fmla="*/ 14 h 1928"/>
              <a:gd name="connsiteX140" fmla="*/ 1452 w 2860"/>
              <a:gd name="connsiteY140" fmla="*/ 8 h 1928"/>
              <a:gd name="connsiteX141" fmla="*/ 1410 w 2860"/>
              <a:gd name="connsiteY14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60 w 2860"/>
              <a:gd name="connsiteY85" fmla="*/ 1648 h 1928"/>
              <a:gd name="connsiteX86" fmla="*/ 2204 w 2860"/>
              <a:gd name="connsiteY86" fmla="*/ 1594 h 1928"/>
              <a:gd name="connsiteX87" fmla="*/ 2148 w 2860"/>
              <a:gd name="connsiteY87" fmla="*/ 1538 h 1928"/>
              <a:gd name="connsiteX88" fmla="*/ 2122 w 2860"/>
              <a:gd name="connsiteY88" fmla="*/ 1502 h 1928"/>
              <a:gd name="connsiteX89" fmla="*/ 2102 w 2860"/>
              <a:gd name="connsiteY89" fmla="*/ 1470 h 1928"/>
              <a:gd name="connsiteX90" fmla="*/ 2084 w 2860"/>
              <a:gd name="connsiteY90" fmla="*/ 1438 h 1928"/>
              <a:gd name="connsiteX91" fmla="*/ 2066 w 2860"/>
              <a:gd name="connsiteY91" fmla="*/ 1406 h 1928"/>
              <a:gd name="connsiteX92" fmla="*/ 2048 w 2860"/>
              <a:gd name="connsiteY92" fmla="*/ 1360 h 1928"/>
              <a:gd name="connsiteX93" fmla="*/ 2032 w 2860"/>
              <a:gd name="connsiteY93" fmla="*/ 1336 h 1928"/>
              <a:gd name="connsiteX94" fmla="*/ 2014 w 2860"/>
              <a:gd name="connsiteY94" fmla="*/ 1306 h 1928"/>
              <a:gd name="connsiteX95" fmla="*/ 1998 w 2860"/>
              <a:gd name="connsiteY95" fmla="*/ 1266 h 1928"/>
              <a:gd name="connsiteX96" fmla="*/ 1984 w 2860"/>
              <a:gd name="connsiteY96" fmla="*/ 1232 h 1928"/>
              <a:gd name="connsiteX97" fmla="*/ 1970 w 2860"/>
              <a:gd name="connsiteY97" fmla="*/ 1196 h 1928"/>
              <a:gd name="connsiteX98" fmla="*/ 1956 w 2860"/>
              <a:gd name="connsiteY98" fmla="*/ 1160 h 1928"/>
              <a:gd name="connsiteX99" fmla="*/ 1946 w 2860"/>
              <a:gd name="connsiteY99" fmla="*/ 1138 h 1928"/>
              <a:gd name="connsiteX100" fmla="*/ 1940 w 2860"/>
              <a:gd name="connsiteY100" fmla="*/ 1114 h 1928"/>
              <a:gd name="connsiteX101" fmla="*/ 1932 w 2860"/>
              <a:gd name="connsiteY101" fmla="*/ 1090 h 1928"/>
              <a:gd name="connsiteX102" fmla="*/ 1926 w 2860"/>
              <a:gd name="connsiteY102" fmla="*/ 1062 h 1928"/>
              <a:gd name="connsiteX103" fmla="*/ 1914 w 2860"/>
              <a:gd name="connsiteY103" fmla="*/ 1028 h 1928"/>
              <a:gd name="connsiteX104" fmla="*/ 1904 w 2860"/>
              <a:gd name="connsiteY104" fmla="*/ 994 h 1928"/>
              <a:gd name="connsiteX105" fmla="*/ 1888 w 2860"/>
              <a:gd name="connsiteY105" fmla="*/ 946 h 1928"/>
              <a:gd name="connsiteX106" fmla="*/ 1878 w 2860"/>
              <a:gd name="connsiteY106" fmla="*/ 900 h 1928"/>
              <a:gd name="connsiteX107" fmla="*/ 1862 w 2860"/>
              <a:gd name="connsiteY107" fmla="*/ 850 h 1928"/>
              <a:gd name="connsiteX108" fmla="*/ 1854 w 2860"/>
              <a:gd name="connsiteY108" fmla="*/ 810 h 1928"/>
              <a:gd name="connsiteX109" fmla="*/ 1842 w 2860"/>
              <a:gd name="connsiteY109" fmla="*/ 770 h 1928"/>
              <a:gd name="connsiteX110" fmla="*/ 1830 w 2860"/>
              <a:gd name="connsiteY110" fmla="*/ 732 h 1928"/>
              <a:gd name="connsiteX111" fmla="*/ 1814 w 2860"/>
              <a:gd name="connsiteY111" fmla="*/ 692 h 1928"/>
              <a:gd name="connsiteX112" fmla="*/ 1803 w 2860"/>
              <a:gd name="connsiteY112" fmla="*/ 652 h 1928"/>
              <a:gd name="connsiteX113" fmla="*/ 1786 w 2860"/>
              <a:gd name="connsiteY113" fmla="*/ 604 h 1928"/>
              <a:gd name="connsiteX114" fmla="*/ 1773 w 2860"/>
              <a:gd name="connsiteY114" fmla="*/ 556 h 1928"/>
              <a:gd name="connsiteX115" fmla="*/ 1761 w 2860"/>
              <a:gd name="connsiteY115" fmla="*/ 526 h 1928"/>
              <a:gd name="connsiteX116" fmla="*/ 1742 w 2860"/>
              <a:gd name="connsiteY116" fmla="*/ 478 h 1928"/>
              <a:gd name="connsiteX117" fmla="*/ 1725 w 2860"/>
              <a:gd name="connsiteY117" fmla="*/ 442 h 1928"/>
              <a:gd name="connsiteX118" fmla="*/ 1715 w 2860"/>
              <a:gd name="connsiteY118" fmla="*/ 404 h 1928"/>
              <a:gd name="connsiteX119" fmla="*/ 1698 w 2860"/>
              <a:gd name="connsiteY119" fmla="*/ 368 h 1928"/>
              <a:gd name="connsiteX120" fmla="*/ 1692 w 2860"/>
              <a:gd name="connsiteY120" fmla="*/ 354 h 1928"/>
              <a:gd name="connsiteX121" fmla="*/ 1683 w 2860"/>
              <a:gd name="connsiteY121" fmla="*/ 332 h 1928"/>
              <a:gd name="connsiteX122" fmla="*/ 1662 w 2860"/>
              <a:gd name="connsiteY122" fmla="*/ 294 h 1928"/>
              <a:gd name="connsiteX123" fmla="*/ 1647 w 2860"/>
              <a:gd name="connsiteY123" fmla="*/ 260 h 1928"/>
              <a:gd name="connsiteX124" fmla="*/ 1634 w 2860"/>
              <a:gd name="connsiteY124" fmla="*/ 236 h 1928"/>
              <a:gd name="connsiteX125" fmla="*/ 1624 w 2860"/>
              <a:gd name="connsiteY125" fmla="*/ 208 h 1928"/>
              <a:gd name="connsiteX126" fmla="*/ 1596 w 2860"/>
              <a:gd name="connsiteY126" fmla="*/ 168 h 1928"/>
              <a:gd name="connsiteX127" fmla="*/ 1590 w 2860"/>
              <a:gd name="connsiteY127" fmla="*/ 156 h 1928"/>
              <a:gd name="connsiteX128" fmla="*/ 1574 w 2860"/>
              <a:gd name="connsiteY128" fmla="*/ 136 h 1928"/>
              <a:gd name="connsiteX129" fmla="*/ 1582 w 2860"/>
              <a:gd name="connsiteY129" fmla="*/ 144 h 1928"/>
              <a:gd name="connsiteX130" fmla="*/ 1610 w 2860"/>
              <a:gd name="connsiteY130" fmla="*/ 190 h 1928"/>
              <a:gd name="connsiteX131" fmla="*/ 1602 w 2860"/>
              <a:gd name="connsiteY131" fmla="*/ 180 h 1928"/>
              <a:gd name="connsiteX132" fmla="*/ 1608 w 2860"/>
              <a:gd name="connsiteY132" fmla="*/ 182 h 1928"/>
              <a:gd name="connsiteX133" fmla="*/ 1587 w 2860"/>
              <a:gd name="connsiteY133" fmla="*/ 152 h 1928"/>
              <a:gd name="connsiteX134" fmla="*/ 1560 w 2860"/>
              <a:gd name="connsiteY134" fmla="*/ 114 h 1928"/>
              <a:gd name="connsiteX135" fmla="*/ 1536 w 2860"/>
              <a:gd name="connsiteY135" fmla="*/ 84 h 1928"/>
              <a:gd name="connsiteX136" fmla="*/ 1510 w 2860"/>
              <a:gd name="connsiteY136" fmla="*/ 52 h 1928"/>
              <a:gd name="connsiteX137" fmla="*/ 1491 w 2860"/>
              <a:gd name="connsiteY137" fmla="*/ 32 h 1928"/>
              <a:gd name="connsiteX138" fmla="*/ 1473 w 2860"/>
              <a:gd name="connsiteY138" fmla="*/ 14 h 1928"/>
              <a:gd name="connsiteX139" fmla="*/ 1452 w 2860"/>
              <a:gd name="connsiteY139" fmla="*/ 8 h 1928"/>
              <a:gd name="connsiteX140" fmla="*/ 1410 w 2860"/>
              <a:gd name="connsiteY14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04 w 2860"/>
              <a:gd name="connsiteY85" fmla="*/ 1594 h 1928"/>
              <a:gd name="connsiteX86" fmla="*/ 2148 w 2860"/>
              <a:gd name="connsiteY86" fmla="*/ 1538 h 1928"/>
              <a:gd name="connsiteX87" fmla="*/ 2122 w 2860"/>
              <a:gd name="connsiteY87" fmla="*/ 1502 h 1928"/>
              <a:gd name="connsiteX88" fmla="*/ 2102 w 2860"/>
              <a:gd name="connsiteY88" fmla="*/ 1470 h 1928"/>
              <a:gd name="connsiteX89" fmla="*/ 2084 w 2860"/>
              <a:gd name="connsiteY89" fmla="*/ 1438 h 1928"/>
              <a:gd name="connsiteX90" fmla="*/ 2066 w 2860"/>
              <a:gd name="connsiteY90" fmla="*/ 1406 h 1928"/>
              <a:gd name="connsiteX91" fmla="*/ 2048 w 2860"/>
              <a:gd name="connsiteY91" fmla="*/ 1360 h 1928"/>
              <a:gd name="connsiteX92" fmla="*/ 2032 w 2860"/>
              <a:gd name="connsiteY92" fmla="*/ 1336 h 1928"/>
              <a:gd name="connsiteX93" fmla="*/ 2014 w 2860"/>
              <a:gd name="connsiteY93" fmla="*/ 1306 h 1928"/>
              <a:gd name="connsiteX94" fmla="*/ 1998 w 2860"/>
              <a:gd name="connsiteY94" fmla="*/ 1266 h 1928"/>
              <a:gd name="connsiteX95" fmla="*/ 1984 w 2860"/>
              <a:gd name="connsiteY95" fmla="*/ 1232 h 1928"/>
              <a:gd name="connsiteX96" fmla="*/ 1970 w 2860"/>
              <a:gd name="connsiteY96" fmla="*/ 1196 h 1928"/>
              <a:gd name="connsiteX97" fmla="*/ 1956 w 2860"/>
              <a:gd name="connsiteY97" fmla="*/ 1160 h 1928"/>
              <a:gd name="connsiteX98" fmla="*/ 1946 w 2860"/>
              <a:gd name="connsiteY98" fmla="*/ 1138 h 1928"/>
              <a:gd name="connsiteX99" fmla="*/ 1940 w 2860"/>
              <a:gd name="connsiteY99" fmla="*/ 1114 h 1928"/>
              <a:gd name="connsiteX100" fmla="*/ 1932 w 2860"/>
              <a:gd name="connsiteY100" fmla="*/ 1090 h 1928"/>
              <a:gd name="connsiteX101" fmla="*/ 1926 w 2860"/>
              <a:gd name="connsiteY101" fmla="*/ 1062 h 1928"/>
              <a:gd name="connsiteX102" fmla="*/ 1914 w 2860"/>
              <a:gd name="connsiteY102" fmla="*/ 1028 h 1928"/>
              <a:gd name="connsiteX103" fmla="*/ 1904 w 2860"/>
              <a:gd name="connsiteY103" fmla="*/ 994 h 1928"/>
              <a:gd name="connsiteX104" fmla="*/ 1888 w 2860"/>
              <a:gd name="connsiteY104" fmla="*/ 946 h 1928"/>
              <a:gd name="connsiteX105" fmla="*/ 1878 w 2860"/>
              <a:gd name="connsiteY105" fmla="*/ 900 h 1928"/>
              <a:gd name="connsiteX106" fmla="*/ 1862 w 2860"/>
              <a:gd name="connsiteY106" fmla="*/ 850 h 1928"/>
              <a:gd name="connsiteX107" fmla="*/ 1854 w 2860"/>
              <a:gd name="connsiteY107" fmla="*/ 810 h 1928"/>
              <a:gd name="connsiteX108" fmla="*/ 1842 w 2860"/>
              <a:gd name="connsiteY108" fmla="*/ 770 h 1928"/>
              <a:gd name="connsiteX109" fmla="*/ 1830 w 2860"/>
              <a:gd name="connsiteY109" fmla="*/ 732 h 1928"/>
              <a:gd name="connsiteX110" fmla="*/ 1814 w 2860"/>
              <a:gd name="connsiteY110" fmla="*/ 692 h 1928"/>
              <a:gd name="connsiteX111" fmla="*/ 1803 w 2860"/>
              <a:gd name="connsiteY111" fmla="*/ 652 h 1928"/>
              <a:gd name="connsiteX112" fmla="*/ 1786 w 2860"/>
              <a:gd name="connsiteY112" fmla="*/ 604 h 1928"/>
              <a:gd name="connsiteX113" fmla="*/ 1773 w 2860"/>
              <a:gd name="connsiteY113" fmla="*/ 556 h 1928"/>
              <a:gd name="connsiteX114" fmla="*/ 1761 w 2860"/>
              <a:gd name="connsiteY114" fmla="*/ 526 h 1928"/>
              <a:gd name="connsiteX115" fmla="*/ 1742 w 2860"/>
              <a:gd name="connsiteY115" fmla="*/ 478 h 1928"/>
              <a:gd name="connsiteX116" fmla="*/ 1725 w 2860"/>
              <a:gd name="connsiteY116" fmla="*/ 442 h 1928"/>
              <a:gd name="connsiteX117" fmla="*/ 1715 w 2860"/>
              <a:gd name="connsiteY117" fmla="*/ 404 h 1928"/>
              <a:gd name="connsiteX118" fmla="*/ 1698 w 2860"/>
              <a:gd name="connsiteY118" fmla="*/ 368 h 1928"/>
              <a:gd name="connsiteX119" fmla="*/ 1692 w 2860"/>
              <a:gd name="connsiteY119" fmla="*/ 354 h 1928"/>
              <a:gd name="connsiteX120" fmla="*/ 1683 w 2860"/>
              <a:gd name="connsiteY120" fmla="*/ 332 h 1928"/>
              <a:gd name="connsiteX121" fmla="*/ 1662 w 2860"/>
              <a:gd name="connsiteY121" fmla="*/ 294 h 1928"/>
              <a:gd name="connsiteX122" fmla="*/ 1647 w 2860"/>
              <a:gd name="connsiteY122" fmla="*/ 260 h 1928"/>
              <a:gd name="connsiteX123" fmla="*/ 1634 w 2860"/>
              <a:gd name="connsiteY123" fmla="*/ 236 h 1928"/>
              <a:gd name="connsiteX124" fmla="*/ 1624 w 2860"/>
              <a:gd name="connsiteY124" fmla="*/ 208 h 1928"/>
              <a:gd name="connsiteX125" fmla="*/ 1596 w 2860"/>
              <a:gd name="connsiteY125" fmla="*/ 168 h 1928"/>
              <a:gd name="connsiteX126" fmla="*/ 1590 w 2860"/>
              <a:gd name="connsiteY126" fmla="*/ 156 h 1928"/>
              <a:gd name="connsiteX127" fmla="*/ 1574 w 2860"/>
              <a:gd name="connsiteY127" fmla="*/ 136 h 1928"/>
              <a:gd name="connsiteX128" fmla="*/ 1582 w 2860"/>
              <a:gd name="connsiteY128" fmla="*/ 144 h 1928"/>
              <a:gd name="connsiteX129" fmla="*/ 1610 w 2860"/>
              <a:gd name="connsiteY129" fmla="*/ 190 h 1928"/>
              <a:gd name="connsiteX130" fmla="*/ 1602 w 2860"/>
              <a:gd name="connsiteY130" fmla="*/ 180 h 1928"/>
              <a:gd name="connsiteX131" fmla="*/ 1608 w 2860"/>
              <a:gd name="connsiteY131" fmla="*/ 182 h 1928"/>
              <a:gd name="connsiteX132" fmla="*/ 1587 w 2860"/>
              <a:gd name="connsiteY132" fmla="*/ 152 h 1928"/>
              <a:gd name="connsiteX133" fmla="*/ 1560 w 2860"/>
              <a:gd name="connsiteY133" fmla="*/ 114 h 1928"/>
              <a:gd name="connsiteX134" fmla="*/ 1536 w 2860"/>
              <a:gd name="connsiteY134" fmla="*/ 84 h 1928"/>
              <a:gd name="connsiteX135" fmla="*/ 1510 w 2860"/>
              <a:gd name="connsiteY135" fmla="*/ 52 h 1928"/>
              <a:gd name="connsiteX136" fmla="*/ 1491 w 2860"/>
              <a:gd name="connsiteY136" fmla="*/ 32 h 1928"/>
              <a:gd name="connsiteX137" fmla="*/ 1473 w 2860"/>
              <a:gd name="connsiteY137" fmla="*/ 14 h 1928"/>
              <a:gd name="connsiteX138" fmla="*/ 1452 w 2860"/>
              <a:gd name="connsiteY138" fmla="*/ 8 h 1928"/>
              <a:gd name="connsiteX139" fmla="*/ 1410 w 2860"/>
              <a:gd name="connsiteY13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148 w 2860"/>
              <a:gd name="connsiteY85" fmla="*/ 1538 h 1928"/>
              <a:gd name="connsiteX86" fmla="*/ 2122 w 2860"/>
              <a:gd name="connsiteY86" fmla="*/ 1502 h 1928"/>
              <a:gd name="connsiteX87" fmla="*/ 2102 w 2860"/>
              <a:gd name="connsiteY87" fmla="*/ 1470 h 1928"/>
              <a:gd name="connsiteX88" fmla="*/ 2084 w 2860"/>
              <a:gd name="connsiteY88" fmla="*/ 1438 h 1928"/>
              <a:gd name="connsiteX89" fmla="*/ 2066 w 2860"/>
              <a:gd name="connsiteY89" fmla="*/ 1406 h 1928"/>
              <a:gd name="connsiteX90" fmla="*/ 2048 w 2860"/>
              <a:gd name="connsiteY90" fmla="*/ 1360 h 1928"/>
              <a:gd name="connsiteX91" fmla="*/ 2032 w 2860"/>
              <a:gd name="connsiteY91" fmla="*/ 1336 h 1928"/>
              <a:gd name="connsiteX92" fmla="*/ 2014 w 2860"/>
              <a:gd name="connsiteY92" fmla="*/ 1306 h 1928"/>
              <a:gd name="connsiteX93" fmla="*/ 1998 w 2860"/>
              <a:gd name="connsiteY93" fmla="*/ 1266 h 1928"/>
              <a:gd name="connsiteX94" fmla="*/ 1984 w 2860"/>
              <a:gd name="connsiteY94" fmla="*/ 1232 h 1928"/>
              <a:gd name="connsiteX95" fmla="*/ 1970 w 2860"/>
              <a:gd name="connsiteY95" fmla="*/ 1196 h 1928"/>
              <a:gd name="connsiteX96" fmla="*/ 1956 w 2860"/>
              <a:gd name="connsiteY96" fmla="*/ 1160 h 1928"/>
              <a:gd name="connsiteX97" fmla="*/ 1946 w 2860"/>
              <a:gd name="connsiteY97" fmla="*/ 1138 h 1928"/>
              <a:gd name="connsiteX98" fmla="*/ 1940 w 2860"/>
              <a:gd name="connsiteY98" fmla="*/ 1114 h 1928"/>
              <a:gd name="connsiteX99" fmla="*/ 1932 w 2860"/>
              <a:gd name="connsiteY99" fmla="*/ 1090 h 1928"/>
              <a:gd name="connsiteX100" fmla="*/ 1926 w 2860"/>
              <a:gd name="connsiteY100" fmla="*/ 1062 h 1928"/>
              <a:gd name="connsiteX101" fmla="*/ 1914 w 2860"/>
              <a:gd name="connsiteY101" fmla="*/ 1028 h 1928"/>
              <a:gd name="connsiteX102" fmla="*/ 1904 w 2860"/>
              <a:gd name="connsiteY102" fmla="*/ 994 h 1928"/>
              <a:gd name="connsiteX103" fmla="*/ 1888 w 2860"/>
              <a:gd name="connsiteY103" fmla="*/ 946 h 1928"/>
              <a:gd name="connsiteX104" fmla="*/ 1878 w 2860"/>
              <a:gd name="connsiteY104" fmla="*/ 900 h 1928"/>
              <a:gd name="connsiteX105" fmla="*/ 1862 w 2860"/>
              <a:gd name="connsiteY105" fmla="*/ 850 h 1928"/>
              <a:gd name="connsiteX106" fmla="*/ 1854 w 2860"/>
              <a:gd name="connsiteY106" fmla="*/ 810 h 1928"/>
              <a:gd name="connsiteX107" fmla="*/ 1842 w 2860"/>
              <a:gd name="connsiteY107" fmla="*/ 770 h 1928"/>
              <a:gd name="connsiteX108" fmla="*/ 1830 w 2860"/>
              <a:gd name="connsiteY108" fmla="*/ 732 h 1928"/>
              <a:gd name="connsiteX109" fmla="*/ 1814 w 2860"/>
              <a:gd name="connsiteY109" fmla="*/ 692 h 1928"/>
              <a:gd name="connsiteX110" fmla="*/ 1803 w 2860"/>
              <a:gd name="connsiteY110" fmla="*/ 652 h 1928"/>
              <a:gd name="connsiteX111" fmla="*/ 1786 w 2860"/>
              <a:gd name="connsiteY111" fmla="*/ 604 h 1928"/>
              <a:gd name="connsiteX112" fmla="*/ 1773 w 2860"/>
              <a:gd name="connsiteY112" fmla="*/ 556 h 1928"/>
              <a:gd name="connsiteX113" fmla="*/ 1761 w 2860"/>
              <a:gd name="connsiteY113" fmla="*/ 526 h 1928"/>
              <a:gd name="connsiteX114" fmla="*/ 1742 w 2860"/>
              <a:gd name="connsiteY114" fmla="*/ 478 h 1928"/>
              <a:gd name="connsiteX115" fmla="*/ 1725 w 2860"/>
              <a:gd name="connsiteY115" fmla="*/ 442 h 1928"/>
              <a:gd name="connsiteX116" fmla="*/ 1715 w 2860"/>
              <a:gd name="connsiteY116" fmla="*/ 404 h 1928"/>
              <a:gd name="connsiteX117" fmla="*/ 1698 w 2860"/>
              <a:gd name="connsiteY117" fmla="*/ 368 h 1928"/>
              <a:gd name="connsiteX118" fmla="*/ 1692 w 2860"/>
              <a:gd name="connsiteY118" fmla="*/ 354 h 1928"/>
              <a:gd name="connsiteX119" fmla="*/ 1683 w 2860"/>
              <a:gd name="connsiteY119" fmla="*/ 332 h 1928"/>
              <a:gd name="connsiteX120" fmla="*/ 1662 w 2860"/>
              <a:gd name="connsiteY120" fmla="*/ 294 h 1928"/>
              <a:gd name="connsiteX121" fmla="*/ 1647 w 2860"/>
              <a:gd name="connsiteY121" fmla="*/ 260 h 1928"/>
              <a:gd name="connsiteX122" fmla="*/ 1634 w 2860"/>
              <a:gd name="connsiteY122" fmla="*/ 236 h 1928"/>
              <a:gd name="connsiteX123" fmla="*/ 1624 w 2860"/>
              <a:gd name="connsiteY123" fmla="*/ 208 h 1928"/>
              <a:gd name="connsiteX124" fmla="*/ 1596 w 2860"/>
              <a:gd name="connsiteY124" fmla="*/ 168 h 1928"/>
              <a:gd name="connsiteX125" fmla="*/ 1590 w 2860"/>
              <a:gd name="connsiteY125" fmla="*/ 156 h 1928"/>
              <a:gd name="connsiteX126" fmla="*/ 1574 w 2860"/>
              <a:gd name="connsiteY126" fmla="*/ 136 h 1928"/>
              <a:gd name="connsiteX127" fmla="*/ 1582 w 2860"/>
              <a:gd name="connsiteY127" fmla="*/ 144 h 1928"/>
              <a:gd name="connsiteX128" fmla="*/ 1610 w 2860"/>
              <a:gd name="connsiteY128" fmla="*/ 190 h 1928"/>
              <a:gd name="connsiteX129" fmla="*/ 1602 w 2860"/>
              <a:gd name="connsiteY129" fmla="*/ 180 h 1928"/>
              <a:gd name="connsiteX130" fmla="*/ 1608 w 2860"/>
              <a:gd name="connsiteY130" fmla="*/ 182 h 1928"/>
              <a:gd name="connsiteX131" fmla="*/ 1587 w 2860"/>
              <a:gd name="connsiteY131" fmla="*/ 152 h 1928"/>
              <a:gd name="connsiteX132" fmla="*/ 1560 w 2860"/>
              <a:gd name="connsiteY132" fmla="*/ 114 h 1928"/>
              <a:gd name="connsiteX133" fmla="*/ 1536 w 2860"/>
              <a:gd name="connsiteY133" fmla="*/ 84 h 1928"/>
              <a:gd name="connsiteX134" fmla="*/ 1510 w 2860"/>
              <a:gd name="connsiteY134" fmla="*/ 52 h 1928"/>
              <a:gd name="connsiteX135" fmla="*/ 1491 w 2860"/>
              <a:gd name="connsiteY135" fmla="*/ 32 h 1928"/>
              <a:gd name="connsiteX136" fmla="*/ 1473 w 2860"/>
              <a:gd name="connsiteY136" fmla="*/ 14 h 1928"/>
              <a:gd name="connsiteX137" fmla="*/ 1452 w 2860"/>
              <a:gd name="connsiteY137" fmla="*/ 8 h 1928"/>
              <a:gd name="connsiteX138" fmla="*/ 1410 w 2860"/>
              <a:gd name="connsiteY13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148 w 2860"/>
              <a:gd name="connsiteY84" fmla="*/ 1538 h 1928"/>
              <a:gd name="connsiteX85" fmla="*/ 2122 w 2860"/>
              <a:gd name="connsiteY85" fmla="*/ 1502 h 1928"/>
              <a:gd name="connsiteX86" fmla="*/ 2102 w 2860"/>
              <a:gd name="connsiteY86" fmla="*/ 1470 h 1928"/>
              <a:gd name="connsiteX87" fmla="*/ 2084 w 2860"/>
              <a:gd name="connsiteY87" fmla="*/ 1438 h 1928"/>
              <a:gd name="connsiteX88" fmla="*/ 2066 w 2860"/>
              <a:gd name="connsiteY88" fmla="*/ 1406 h 1928"/>
              <a:gd name="connsiteX89" fmla="*/ 2048 w 2860"/>
              <a:gd name="connsiteY89" fmla="*/ 1360 h 1928"/>
              <a:gd name="connsiteX90" fmla="*/ 2032 w 2860"/>
              <a:gd name="connsiteY90" fmla="*/ 1336 h 1928"/>
              <a:gd name="connsiteX91" fmla="*/ 2014 w 2860"/>
              <a:gd name="connsiteY91" fmla="*/ 1306 h 1928"/>
              <a:gd name="connsiteX92" fmla="*/ 1998 w 2860"/>
              <a:gd name="connsiteY92" fmla="*/ 1266 h 1928"/>
              <a:gd name="connsiteX93" fmla="*/ 1984 w 2860"/>
              <a:gd name="connsiteY93" fmla="*/ 1232 h 1928"/>
              <a:gd name="connsiteX94" fmla="*/ 1970 w 2860"/>
              <a:gd name="connsiteY94" fmla="*/ 1196 h 1928"/>
              <a:gd name="connsiteX95" fmla="*/ 1956 w 2860"/>
              <a:gd name="connsiteY95" fmla="*/ 1160 h 1928"/>
              <a:gd name="connsiteX96" fmla="*/ 1946 w 2860"/>
              <a:gd name="connsiteY96" fmla="*/ 1138 h 1928"/>
              <a:gd name="connsiteX97" fmla="*/ 1940 w 2860"/>
              <a:gd name="connsiteY97" fmla="*/ 1114 h 1928"/>
              <a:gd name="connsiteX98" fmla="*/ 1932 w 2860"/>
              <a:gd name="connsiteY98" fmla="*/ 1090 h 1928"/>
              <a:gd name="connsiteX99" fmla="*/ 1926 w 2860"/>
              <a:gd name="connsiteY99" fmla="*/ 1062 h 1928"/>
              <a:gd name="connsiteX100" fmla="*/ 1914 w 2860"/>
              <a:gd name="connsiteY100" fmla="*/ 1028 h 1928"/>
              <a:gd name="connsiteX101" fmla="*/ 1904 w 2860"/>
              <a:gd name="connsiteY101" fmla="*/ 994 h 1928"/>
              <a:gd name="connsiteX102" fmla="*/ 1888 w 2860"/>
              <a:gd name="connsiteY102" fmla="*/ 946 h 1928"/>
              <a:gd name="connsiteX103" fmla="*/ 1878 w 2860"/>
              <a:gd name="connsiteY103" fmla="*/ 900 h 1928"/>
              <a:gd name="connsiteX104" fmla="*/ 1862 w 2860"/>
              <a:gd name="connsiteY104" fmla="*/ 850 h 1928"/>
              <a:gd name="connsiteX105" fmla="*/ 1854 w 2860"/>
              <a:gd name="connsiteY105" fmla="*/ 810 h 1928"/>
              <a:gd name="connsiteX106" fmla="*/ 1842 w 2860"/>
              <a:gd name="connsiteY106" fmla="*/ 770 h 1928"/>
              <a:gd name="connsiteX107" fmla="*/ 1830 w 2860"/>
              <a:gd name="connsiteY107" fmla="*/ 732 h 1928"/>
              <a:gd name="connsiteX108" fmla="*/ 1814 w 2860"/>
              <a:gd name="connsiteY108" fmla="*/ 692 h 1928"/>
              <a:gd name="connsiteX109" fmla="*/ 1803 w 2860"/>
              <a:gd name="connsiteY109" fmla="*/ 652 h 1928"/>
              <a:gd name="connsiteX110" fmla="*/ 1786 w 2860"/>
              <a:gd name="connsiteY110" fmla="*/ 604 h 1928"/>
              <a:gd name="connsiteX111" fmla="*/ 1773 w 2860"/>
              <a:gd name="connsiteY111" fmla="*/ 556 h 1928"/>
              <a:gd name="connsiteX112" fmla="*/ 1761 w 2860"/>
              <a:gd name="connsiteY112" fmla="*/ 526 h 1928"/>
              <a:gd name="connsiteX113" fmla="*/ 1742 w 2860"/>
              <a:gd name="connsiteY113" fmla="*/ 478 h 1928"/>
              <a:gd name="connsiteX114" fmla="*/ 1725 w 2860"/>
              <a:gd name="connsiteY114" fmla="*/ 442 h 1928"/>
              <a:gd name="connsiteX115" fmla="*/ 1715 w 2860"/>
              <a:gd name="connsiteY115" fmla="*/ 404 h 1928"/>
              <a:gd name="connsiteX116" fmla="*/ 1698 w 2860"/>
              <a:gd name="connsiteY116" fmla="*/ 368 h 1928"/>
              <a:gd name="connsiteX117" fmla="*/ 1692 w 2860"/>
              <a:gd name="connsiteY117" fmla="*/ 354 h 1928"/>
              <a:gd name="connsiteX118" fmla="*/ 1683 w 2860"/>
              <a:gd name="connsiteY118" fmla="*/ 332 h 1928"/>
              <a:gd name="connsiteX119" fmla="*/ 1662 w 2860"/>
              <a:gd name="connsiteY119" fmla="*/ 294 h 1928"/>
              <a:gd name="connsiteX120" fmla="*/ 1647 w 2860"/>
              <a:gd name="connsiteY120" fmla="*/ 260 h 1928"/>
              <a:gd name="connsiteX121" fmla="*/ 1634 w 2860"/>
              <a:gd name="connsiteY121" fmla="*/ 236 h 1928"/>
              <a:gd name="connsiteX122" fmla="*/ 1624 w 2860"/>
              <a:gd name="connsiteY122" fmla="*/ 208 h 1928"/>
              <a:gd name="connsiteX123" fmla="*/ 1596 w 2860"/>
              <a:gd name="connsiteY123" fmla="*/ 168 h 1928"/>
              <a:gd name="connsiteX124" fmla="*/ 1590 w 2860"/>
              <a:gd name="connsiteY124" fmla="*/ 156 h 1928"/>
              <a:gd name="connsiteX125" fmla="*/ 1574 w 2860"/>
              <a:gd name="connsiteY125" fmla="*/ 136 h 1928"/>
              <a:gd name="connsiteX126" fmla="*/ 1582 w 2860"/>
              <a:gd name="connsiteY126" fmla="*/ 144 h 1928"/>
              <a:gd name="connsiteX127" fmla="*/ 1610 w 2860"/>
              <a:gd name="connsiteY127" fmla="*/ 190 h 1928"/>
              <a:gd name="connsiteX128" fmla="*/ 1602 w 2860"/>
              <a:gd name="connsiteY128" fmla="*/ 180 h 1928"/>
              <a:gd name="connsiteX129" fmla="*/ 1608 w 2860"/>
              <a:gd name="connsiteY129" fmla="*/ 182 h 1928"/>
              <a:gd name="connsiteX130" fmla="*/ 1587 w 2860"/>
              <a:gd name="connsiteY130" fmla="*/ 152 h 1928"/>
              <a:gd name="connsiteX131" fmla="*/ 1560 w 2860"/>
              <a:gd name="connsiteY131" fmla="*/ 114 h 1928"/>
              <a:gd name="connsiteX132" fmla="*/ 1536 w 2860"/>
              <a:gd name="connsiteY132" fmla="*/ 84 h 1928"/>
              <a:gd name="connsiteX133" fmla="*/ 1510 w 2860"/>
              <a:gd name="connsiteY133" fmla="*/ 52 h 1928"/>
              <a:gd name="connsiteX134" fmla="*/ 1491 w 2860"/>
              <a:gd name="connsiteY134" fmla="*/ 32 h 1928"/>
              <a:gd name="connsiteX135" fmla="*/ 1473 w 2860"/>
              <a:gd name="connsiteY135" fmla="*/ 14 h 1928"/>
              <a:gd name="connsiteX136" fmla="*/ 1452 w 2860"/>
              <a:gd name="connsiteY136" fmla="*/ 8 h 1928"/>
              <a:gd name="connsiteX137" fmla="*/ 1410 w 2860"/>
              <a:gd name="connsiteY13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148 w 2860"/>
              <a:gd name="connsiteY83" fmla="*/ 1538 h 1928"/>
              <a:gd name="connsiteX84" fmla="*/ 2122 w 2860"/>
              <a:gd name="connsiteY84" fmla="*/ 1502 h 1928"/>
              <a:gd name="connsiteX85" fmla="*/ 2102 w 2860"/>
              <a:gd name="connsiteY85" fmla="*/ 1470 h 1928"/>
              <a:gd name="connsiteX86" fmla="*/ 2084 w 2860"/>
              <a:gd name="connsiteY86" fmla="*/ 1438 h 1928"/>
              <a:gd name="connsiteX87" fmla="*/ 2066 w 2860"/>
              <a:gd name="connsiteY87" fmla="*/ 1406 h 1928"/>
              <a:gd name="connsiteX88" fmla="*/ 2048 w 2860"/>
              <a:gd name="connsiteY88" fmla="*/ 1360 h 1928"/>
              <a:gd name="connsiteX89" fmla="*/ 2032 w 2860"/>
              <a:gd name="connsiteY89" fmla="*/ 1336 h 1928"/>
              <a:gd name="connsiteX90" fmla="*/ 2014 w 2860"/>
              <a:gd name="connsiteY90" fmla="*/ 1306 h 1928"/>
              <a:gd name="connsiteX91" fmla="*/ 1998 w 2860"/>
              <a:gd name="connsiteY91" fmla="*/ 1266 h 1928"/>
              <a:gd name="connsiteX92" fmla="*/ 1984 w 2860"/>
              <a:gd name="connsiteY92" fmla="*/ 1232 h 1928"/>
              <a:gd name="connsiteX93" fmla="*/ 1970 w 2860"/>
              <a:gd name="connsiteY93" fmla="*/ 1196 h 1928"/>
              <a:gd name="connsiteX94" fmla="*/ 1956 w 2860"/>
              <a:gd name="connsiteY94" fmla="*/ 1160 h 1928"/>
              <a:gd name="connsiteX95" fmla="*/ 1946 w 2860"/>
              <a:gd name="connsiteY95" fmla="*/ 1138 h 1928"/>
              <a:gd name="connsiteX96" fmla="*/ 1940 w 2860"/>
              <a:gd name="connsiteY96" fmla="*/ 1114 h 1928"/>
              <a:gd name="connsiteX97" fmla="*/ 1932 w 2860"/>
              <a:gd name="connsiteY97" fmla="*/ 1090 h 1928"/>
              <a:gd name="connsiteX98" fmla="*/ 1926 w 2860"/>
              <a:gd name="connsiteY98" fmla="*/ 1062 h 1928"/>
              <a:gd name="connsiteX99" fmla="*/ 1914 w 2860"/>
              <a:gd name="connsiteY99" fmla="*/ 1028 h 1928"/>
              <a:gd name="connsiteX100" fmla="*/ 1904 w 2860"/>
              <a:gd name="connsiteY100" fmla="*/ 994 h 1928"/>
              <a:gd name="connsiteX101" fmla="*/ 1888 w 2860"/>
              <a:gd name="connsiteY101" fmla="*/ 946 h 1928"/>
              <a:gd name="connsiteX102" fmla="*/ 1878 w 2860"/>
              <a:gd name="connsiteY102" fmla="*/ 900 h 1928"/>
              <a:gd name="connsiteX103" fmla="*/ 1862 w 2860"/>
              <a:gd name="connsiteY103" fmla="*/ 850 h 1928"/>
              <a:gd name="connsiteX104" fmla="*/ 1854 w 2860"/>
              <a:gd name="connsiteY104" fmla="*/ 810 h 1928"/>
              <a:gd name="connsiteX105" fmla="*/ 1842 w 2860"/>
              <a:gd name="connsiteY105" fmla="*/ 770 h 1928"/>
              <a:gd name="connsiteX106" fmla="*/ 1830 w 2860"/>
              <a:gd name="connsiteY106" fmla="*/ 732 h 1928"/>
              <a:gd name="connsiteX107" fmla="*/ 1814 w 2860"/>
              <a:gd name="connsiteY107" fmla="*/ 692 h 1928"/>
              <a:gd name="connsiteX108" fmla="*/ 1803 w 2860"/>
              <a:gd name="connsiteY108" fmla="*/ 652 h 1928"/>
              <a:gd name="connsiteX109" fmla="*/ 1786 w 2860"/>
              <a:gd name="connsiteY109" fmla="*/ 604 h 1928"/>
              <a:gd name="connsiteX110" fmla="*/ 1773 w 2860"/>
              <a:gd name="connsiteY110" fmla="*/ 556 h 1928"/>
              <a:gd name="connsiteX111" fmla="*/ 1761 w 2860"/>
              <a:gd name="connsiteY111" fmla="*/ 526 h 1928"/>
              <a:gd name="connsiteX112" fmla="*/ 1742 w 2860"/>
              <a:gd name="connsiteY112" fmla="*/ 478 h 1928"/>
              <a:gd name="connsiteX113" fmla="*/ 1725 w 2860"/>
              <a:gd name="connsiteY113" fmla="*/ 442 h 1928"/>
              <a:gd name="connsiteX114" fmla="*/ 1715 w 2860"/>
              <a:gd name="connsiteY114" fmla="*/ 404 h 1928"/>
              <a:gd name="connsiteX115" fmla="*/ 1698 w 2860"/>
              <a:gd name="connsiteY115" fmla="*/ 368 h 1928"/>
              <a:gd name="connsiteX116" fmla="*/ 1692 w 2860"/>
              <a:gd name="connsiteY116" fmla="*/ 354 h 1928"/>
              <a:gd name="connsiteX117" fmla="*/ 1683 w 2860"/>
              <a:gd name="connsiteY117" fmla="*/ 332 h 1928"/>
              <a:gd name="connsiteX118" fmla="*/ 1662 w 2860"/>
              <a:gd name="connsiteY118" fmla="*/ 294 h 1928"/>
              <a:gd name="connsiteX119" fmla="*/ 1647 w 2860"/>
              <a:gd name="connsiteY119" fmla="*/ 260 h 1928"/>
              <a:gd name="connsiteX120" fmla="*/ 1634 w 2860"/>
              <a:gd name="connsiteY120" fmla="*/ 236 h 1928"/>
              <a:gd name="connsiteX121" fmla="*/ 1624 w 2860"/>
              <a:gd name="connsiteY121" fmla="*/ 208 h 1928"/>
              <a:gd name="connsiteX122" fmla="*/ 1596 w 2860"/>
              <a:gd name="connsiteY122" fmla="*/ 168 h 1928"/>
              <a:gd name="connsiteX123" fmla="*/ 1590 w 2860"/>
              <a:gd name="connsiteY123" fmla="*/ 156 h 1928"/>
              <a:gd name="connsiteX124" fmla="*/ 1574 w 2860"/>
              <a:gd name="connsiteY124" fmla="*/ 136 h 1928"/>
              <a:gd name="connsiteX125" fmla="*/ 1582 w 2860"/>
              <a:gd name="connsiteY125" fmla="*/ 144 h 1928"/>
              <a:gd name="connsiteX126" fmla="*/ 1610 w 2860"/>
              <a:gd name="connsiteY126" fmla="*/ 190 h 1928"/>
              <a:gd name="connsiteX127" fmla="*/ 1602 w 2860"/>
              <a:gd name="connsiteY127" fmla="*/ 180 h 1928"/>
              <a:gd name="connsiteX128" fmla="*/ 1608 w 2860"/>
              <a:gd name="connsiteY128" fmla="*/ 182 h 1928"/>
              <a:gd name="connsiteX129" fmla="*/ 1587 w 2860"/>
              <a:gd name="connsiteY129" fmla="*/ 152 h 1928"/>
              <a:gd name="connsiteX130" fmla="*/ 1560 w 2860"/>
              <a:gd name="connsiteY130" fmla="*/ 114 h 1928"/>
              <a:gd name="connsiteX131" fmla="*/ 1536 w 2860"/>
              <a:gd name="connsiteY131" fmla="*/ 84 h 1928"/>
              <a:gd name="connsiteX132" fmla="*/ 1510 w 2860"/>
              <a:gd name="connsiteY132" fmla="*/ 52 h 1928"/>
              <a:gd name="connsiteX133" fmla="*/ 1491 w 2860"/>
              <a:gd name="connsiteY133" fmla="*/ 32 h 1928"/>
              <a:gd name="connsiteX134" fmla="*/ 1473 w 2860"/>
              <a:gd name="connsiteY134" fmla="*/ 14 h 1928"/>
              <a:gd name="connsiteX135" fmla="*/ 1452 w 2860"/>
              <a:gd name="connsiteY135" fmla="*/ 8 h 1928"/>
              <a:gd name="connsiteX136" fmla="*/ 1410 w 2860"/>
              <a:gd name="connsiteY13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148 w 2860"/>
              <a:gd name="connsiteY82" fmla="*/ 1538 h 1928"/>
              <a:gd name="connsiteX83" fmla="*/ 2122 w 2860"/>
              <a:gd name="connsiteY83" fmla="*/ 1502 h 1928"/>
              <a:gd name="connsiteX84" fmla="*/ 2102 w 2860"/>
              <a:gd name="connsiteY84" fmla="*/ 1470 h 1928"/>
              <a:gd name="connsiteX85" fmla="*/ 2084 w 2860"/>
              <a:gd name="connsiteY85" fmla="*/ 1438 h 1928"/>
              <a:gd name="connsiteX86" fmla="*/ 2066 w 2860"/>
              <a:gd name="connsiteY86" fmla="*/ 1406 h 1928"/>
              <a:gd name="connsiteX87" fmla="*/ 2048 w 2860"/>
              <a:gd name="connsiteY87" fmla="*/ 1360 h 1928"/>
              <a:gd name="connsiteX88" fmla="*/ 2032 w 2860"/>
              <a:gd name="connsiteY88" fmla="*/ 1336 h 1928"/>
              <a:gd name="connsiteX89" fmla="*/ 2014 w 2860"/>
              <a:gd name="connsiteY89" fmla="*/ 1306 h 1928"/>
              <a:gd name="connsiteX90" fmla="*/ 1998 w 2860"/>
              <a:gd name="connsiteY90" fmla="*/ 1266 h 1928"/>
              <a:gd name="connsiteX91" fmla="*/ 1984 w 2860"/>
              <a:gd name="connsiteY91" fmla="*/ 1232 h 1928"/>
              <a:gd name="connsiteX92" fmla="*/ 1970 w 2860"/>
              <a:gd name="connsiteY92" fmla="*/ 1196 h 1928"/>
              <a:gd name="connsiteX93" fmla="*/ 1956 w 2860"/>
              <a:gd name="connsiteY93" fmla="*/ 1160 h 1928"/>
              <a:gd name="connsiteX94" fmla="*/ 1946 w 2860"/>
              <a:gd name="connsiteY94" fmla="*/ 1138 h 1928"/>
              <a:gd name="connsiteX95" fmla="*/ 1940 w 2860"/>
              <a:gd name="connsiteY95" fmla="*/ 1114 h 1928"/>
              <a:gd name="connsiteX96" fmla="*/ 1932 w 2860"/>
              <a:gd name="connsiteY96" fmla="*/ 1090 h 1928"/>
              <a:gd name="connsiteX97" fmla="*/ 1926 w 2860"/>
              <a:gd name="connsiteY97" fmla="*/ 1062 h 1928"/>
              <a:gd name="connsiteX98" fmla="*/ 1914 w 2860"/>
              <a:gd name="connsiteY98" fmla="*/ 1028 h 1928"/>
              <a:gd name="connsiteX99" fmla="*/ 1904 w 2860"/>
              <a:gd name="connsiteY99" fmla="*/ 994 h 1928"/>
              <a:gd name="connsiteX100" fmla="*/ 1888 w 2860"/>
              <a:gd name="connsiteY100" fmla="*/ 946 h 1928"/>
              <a:gd name="connsiteX101" fmla="*/ 1878 w 2860"/>
              <a:gd name="connsiteY101" fmla="*/ 900 h 1928"/>
              <a:gd name="connsiteX102" fmla="*/ 1862 w 2860"/>
              <a:gd name="connsiteY102" fmla="*/ 850 h 1928"/>
              <a:gd name="connsiteX103" fmla="*/ 1854 w 2860"/>
              <a:gd name="connsiteY103" fmla="*/ 810 h 1928"/>
              <a:gd name="connsiteX104" fmla="*/ 1842 w 2860"/>
              <a:gd name="connsiteY104" fmla="*/ 770 h 1928"/>
              <a:gd name="connsiteX105" fmla="*/ 1830 w 2860"/>
              <a:gd name="connsiteY105" fmla="*/ 732 h 1928"/>
              <a:gd name="connsiteX106" fmla="*/ 1814 w 2860"/>
              <a:gd name="connsiteY106" fmla="*/ 692 h 1928"/>
              <a:gd name="connsiteX107" fmla="*/ 1803 w 2860"/>
              <a:gd name="connsiteY107" fmla="*/ 652 h 1928"/>
              <a:gd name="connsiteX108" fmla="*/ 1786 w 2860"/>
              <a:gd name="connsiteY108" fmla="*/ 604 h 1928"/>
              <a:gd name="connsiteX109" fmla="*/ 1773 w 2860"/>
              <a:gd name="connsiteY109" fmla="*/ 556 h 1928"/>
              <a:gd name="connsiteX110" fmla="*/ 1761 w 2860"/>
              <a:gd name="connsiteY110" fmla="*/ 526 h 1928"/>
              <a:gd name="connsiteX111" fmla="*/ 1742 w 2860"/>
              <a:gd name="connsiteY111" fmla="*/ 478 h 1928"/>
              <a:gd name="connsiteX112" fmla="*/ 1725 w 2860"/>
              <a:gd name="connsiteY112" fmla="*/ 442 h 1928"/>
              <a:gd name="connsiteX113" fmla="*/ 1715 w 2860"/>
              <a:gd name="connsiteY113" fmla="*/ 404 h 1928"/>
              <a:gd name="connsiteX114" fmla="*/ 1698 w 2860"/>
              <a:gd name="connsiteY114" fmla="*/ 368 h 1928"/>
              <a:gd name="connsiteX115" fmla="*/ 1692 w 2860"/>
              <a:gd name="connsiteY115" fmla="*/ 354 h 1928"/>
              <a:gd name="connsiteX116" fmla="*/ 1683 w 2860"/>
              <a:gd name="connsiteY116" fmla="*/ 332 h 1928"/>
              <a:gd name="connsiteX117" fmla="*/ 1662 w 2860"/>
              <a:gd name="connsiteY117" fmla="*/ 294 h 1928"/>
              <a:gd name="connsiteX118" fmla="*/ 1647 w 2860"/>
              <a:gd name="connsiteY118" fmla="*/ 260 h 1928"/>
              <a:gd name="connsiteX119" fmla="*/ 1634 w 2860"/>
              <a:gd name="connsiteY119" fmla="*/ 236 h 1928"/>
              <a:gd name="connsiteX120" fmla="*/ 1624 w 2860"/>
              <a:gd name="connsiteY120" fmla="*/ 208 h 1928"/>
              <a:gd name="connsiteX121" fmla="*/ 1596 w 2860"/>
              <a:gd name="connsiteY121" fmla="*/ 168 h 1928"/>
              <a:gd name="connsiteX122" fmla="*/ 1590 w 2860"/>
              <a:gd name="connsiteY122" fmla="*/ 156 h 1928"/>
              <a:gd name="connsiteX123" fmla="*/ 1574 w 2860"/>
              <a:gd name="connsiteY123" fmla="*/ 136 h 1928"/>
              <a:gd name="connsiteX124" fmla="*/ 1582 w 2860"/>
              <a:gd name="connsiteY124" fmla="*/ 144 h 1928"/>
              <a:gd name="connsiteX125" fmla="*/ 1610 w 2860"/>
              <a:gd name="connsiteY125" fmla="*/ 190 h 1928"/>
              <a:gd name="connsiteX126" fmla="*/ 1602 w 2860"/>
              <a:gd name="connsiteY126" fmla="*/ 180 h 1928"/>
              <a:gd name="connsiteX127" fmla="*/ 1608 w 2860"/>
              <a:gd name="connsiteY127" fmla="*/ 182 h 1928"/>
              <a:gd name="connsiteX128" fmla="*/ 1587 w 2860"/>
              <a:gd name="connsiteY128" fmla="*/ 152 h 1928"/>
              <a:gd name="connsiteX129" fmla="*/ 1560 w 2860"/>
              <a:gd name="connsiteY129" fmla="*/ 114 h 1928"/>
              <a:gd name="connsiteX130" fmla="*/ 1536 w 2860"/>
              <a:gd name="connsiteY130" fmla="*/ 84 h 1928"/>
              <a:gd name="connsiteX131" fmla="*/ 1510 w 2860"/>
              <a:gd name="connsiteY131" fmla="*/ 52 h 1928"/>
              <a:gd name="connsiteX132" fmla="*/ 1491 w 2860"/>
              <a:gd name="connsiteY132" fmla="*/ 32 h 1928"/>
              <a:gd name="connsiteX133" fmla="*/ 1473 w 2860"/>
              <a:gd name="connsiteY133" fmla="*/ 14 h 1928"/>
              <a:gd name="connsiteX134" fmla="*/ 1452 w 2860"/>
              <a:gd name="connsiteY134" fmla="*/ 8 h 1928"/>
              <a:gd name="connsiteX135" fmla="*/ 1410 w 2860"/>
              <a:gd name="connsiteY13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379 w 2860"/>
              <a:gd name="connsiteY80" fmla="*/ 1720 h 1928"/>
              <a:gd name="connsiteX81" fmla="*/ 2148 w 2860"/>
              <a:gd name="connsiteY81" fmla="*/ 1538 h 1928"/>
              <a:gd name="connsiteX82" fmla="*/ 2122 w 2860"/>
              <a:gd name="connsiteY82" fmla="*/ 1502 h 1928"/>
              <a:gd name="connsiteX83" fmla="*/ 2102 w 2860"/>
              <a:gd name="connsiteY83" fmla="*/ 1470 h 1928"/>
              <a:gd name="connsiteX84" fmla="*/ 2084 w 2860"/>
              <a:gd name="connsiteY84" fmla="*/ 1438 h 1928"/>
              <a:gd name="connsiteX85" fmla="*/ 2066 w 2860"/>
              <a:gd name="connsiteY85" fmla="*/ 1406 h 1928"/>
              <a:gd name="connsiteX86" fmla="*/ 2048 w 2860"/>
              <a:gd name="connsiteY86" fmla="*/ 1360 h 1928"/>
              <a:gd name="connsiteX87" fmla="*/ 2032 w 2860"/>
              <a:gd name="connsiteY87" fmla="*/ 1336 h 1928"/>
              <a:gd name="connsiteX88" fmla="*/ 2014 w 2860"/>
              <a:gd name="connsiteY88" fmla="*/ 1306 h 1928"/>
              <a:gd name="connsiteX89" fmla="*/ 1998 w 2860"/>
              <a:gd name="connsiteY89" fmla="*/ 1266 h 1928"/>
              <a:gd name="connsiteX90" fmla="*/ 1984 w 2860"/>
              <a:gd name="connsiteY90" fmla="*/ 1232 h 1928"/>
              <a:gd name="connsiteX91" fmla="*/ 1970 w 2860"/>
              <a:gd name="connsiteY91" fmla="*/ 1196 h 1928"/>
              <a:gd name="connsiteX92" fmla="*/ 1956 w 2860"/>
              <a:gd name="connsiteY92" fmla="*/ 1160 h 1928"/>
              <a:gd name="connsiteX93" fmla="*/ 1946 w 2860"/>
              <a:gd name="connsiteY93" fmla="*/ 1138 h 1928"/>
              <a:gd name="connsiteX94" fmla="*/ 1940 w 2860"/>
              <a:gd name="connsiteY94" fmla="*/ 1114 h 1928"/>
              <a:gd name="connsiteX95" fmla="*/ 1932 w 2860"/>
              <a:gd name="connsiteY95" fmla="*/ 1090 h 1928"/>
              <a:gd name="connsiteX96" fmla="*/ 1926 w 2860"/>
              <a:gd name="connsiteY96" fmla="*/ 1062 h 1928"/>
              <a:gd name="connsiteX97" fmla="*/ 1914 w 2860"/>
              <a:gd name="connsiteY97" fmla="*/ 1028 h 1928"/>
              <a:gd name="connsiteX98" fmla="*/ 1904 w 2860"/>
              <a:gd name="connsiteY98" fmla="*/ 994 h 1928"/>
              <a:gd name="connsiteX99" fmla="*/ 1888 w 2860"/>
              <a:gd name="connsiteY99" fmla="*/ 946 h 1928"/>
              <a:gd name="connsiteX100" fmla="*/ 1878 w 2860"/>
              <a:gd name="connsiteY100" fmla="*/ 900 h 1928"/>
              <a:gd name="connsiteX101" fmla="*/ 1862 w 2860"/>
              <a:gd name="connsiteY101" fmla="*/ 850 h 1928"/>
              <a:gd name="connsiteX102" fmla="*/ 1854 w 2860"/>
              <a:gd name="connsiteY102" fmla="*/ 810 h 1928"/>
              <a:gd name="connsiteX103" fmla="*/ 1842 w 2860"/>
              <a:gd name="connsiteY103" fmla="*/ 770 h 1928"/>
              <a:gd name="connsiteX104" fmla="*/ 1830 w 2860"/>
              <a:gd name="connsiteY104" fmla="*/ 732 h 1928"/>
              <a:gd name="connsiteX105" fmla="*/ 1814 w 2860"/>
              <a:gd name="connsiteY105" fmla="*/ 692 h 1928"/>
              <a:gd name="connsiteX106" fmla="*/ 1803 w 2860"/>
              <a:gd name="connsiteY106" fmla="*/ 652 h 1928"/>
              <a:gd name="connsiteX107" fmla="*/ 1786 w 2860"/>
              <a:gd name="connsiteY107" fmla="*/ 604 h 1928"/>
              <a:gd name="connsiteX108" fmla="*/ 1773 w 2860"/>
              <a:gd name="connsiteY108" fmla="*/ 556 h 1928"/>
              <a:gd name="connsiteX109" fmla="*/ 1761 w 2860"/>
              <a:gd name="connsiteY109" fmla="*/ 526 h 1928"/>
              <a:gd name="connsiteX110" fmla="*/ 1742 w 2860"/>
              <a:gd name="connsiteY110" fmla="*/ 478 h 1928"/>
              <a:gd name="connsiteX111" fmla="*/ 1725 w 2860"/>
              <a:gd name="connsiteY111" fmla="*/ 442 h 1928"/>
              <a:gd name="connsiteX112" fmla="*/ 1715 w 2860"/>
              <a:gd name="connsiteY112" fmla="*/ 404 h 1928"/>
              <a:gd name="connsiteX113" fmla="*/ 1698 w 2860"/>
              <a:gd name="connsiteY113" fmla="*/ 368 h 1928"/>
              <a:gd name="connsiteX114" fmla="*/ 1692 w 2860"/>
              <a:gd name="connsiteY114" fmla="*/ 354 h 1928"/>
              <a:gd name="connsiteX115" fmla="*/ 1683 w 2860"/>
              <a:gd name="connsiteY115" fmla="*/ 332 h 1928"/>
              <a:gd name="connsiteX116" fmla="*/ 1662 w 2860"/>
              <a:gd name="connsiteY116" fmla="*/ 294 h 1928"/>
              <a:gd name="connsiteX117" fmla="*/ 1647 w 2860"/>
              <a:gd name="connsiteY117" fmla="*/ 260 h 1928"/>
              <a:gd name="connsiteX118" fmla="*/ 1634 w 2860"/>
              <a:gd name="connsiteY118" fmla="*/ 236 h 1928"/>
              <a:gd name="connsiteX119" fmla="*/ 1624 w 2860"/>
              <a:gd name="connsiteY119" fmla="*/ 208 h 1928"/>
              <a:gd name="connsiteX120" fmla="*/ 1596 w 2860"/>
              <a:gd name="connsiteY120" fmla="*/ 168 h 1928"/>
              <a:gd name="connsiteX121" fmla="*/ 1590 w 2860"/>
              <a:gd name="connsiteY121" fmla="*/ 156 h 1928"/>
              <a:gd name="connsiteX122" fmla="*/ 1574 w 2860"/>
              <a:gd name="connsiteY122" fmla="*/ 136 h 1928"/>
              <a:gd name="connsiteX123" fmla="*/ 1582 w 2860"/>
              <a:gd name="connsiteY123" fmla="*/ 144 h 1928"/>
              <a:gd name="connsiteX124" fmla="*/ 1610 w 2860"/>
              <a:gd name="connsiteY124" fmla="*/ 190 h 1928"/>
              <a:gd name="connsiteX125" fmla="*/ 1602 w 2860"/>
              <a:gd name="connsiteY125" fmla="*/ 180 h 1928"/>
              <a:gd name="connsiteX126" fmla="*/ 1608 w 2860"/>
              <a:gd name="connsiteY126" fmla="*/ 182 h 1928"/>
              <a:gd name="connsiteX127" fmla="*/ 1587 w 2860"/>
              <a:gd name="connsiteY127" fmla="*/ 152 h 1928"/>
              <a:gd name="connsiteX128" fmla="*/ 1560 w 2860"/>
              <a:gd name="connsiteY128" fmla="*/ 114 h 1928"/>
              <a:gd name="connsiteX129" fmla="*/ 1536 w 2860"/>
              <a:gd name="connsiteY129" fmla="*/ 84 h 1928"/>
              <a:gd name="connsiteX130" fmla="*/ 1510 w 2860"/>
              <a:gd name="connsiteY130" fmla="*/ 52 h 1928"/>
              <a:gd name="connsiteX131" fmla="*/ 1491 w 2860"/>
              <a:gd name="connsiteY131" fmla="*/ 32 h 1928"/>
              <a:gd name="connsiteX132" fmla="*/ 1473 w 2860"/>
              <a:gd name="connsiteY132" fmla="*/ 14 h 1928"/>
              <a:gd name="connsiteX133" fmla="*/ 1452 w 2860"/>
              <a:gd name="connsiteY133" fmla="*/ 8 h 1928"/>
              <a:gd name="connsiteX134" fmla="*/ 1410 w 2860"/>
              <a:gd name="connsiteY13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148 w 2860"/>
              <a:gd name="connsiteY80" fmla="*/ 1538 h 1928"/>
              <a:gd name="connsiteX81" fmla="*/ 2122 w 2860"/>
              <a:gd name="connsiteY81" fmla="*/ 1502 h 1928"/>
              <a:gd name="connsiteX82" fmla="*/ 2102 w 2860"/>
              <a:gd name="connsiteY82" fmla="*/ 1470 h 1928"/>
              <a:gd name="connsiteX83" fmla="*/ 2084 w 2860"/>
              <a:gd name="connsiteY83" fmla="*/ 1438 h 1928"/>
              <a:gd name="connsiteX84" fmla="*/ 2066 w 2860"/>
              <a:gd name="connsiteY84" fmla="*/ 1406 h 1928"/>
              <a:gd name="connsiteX85" fmla="*/ 2048 w 2860"/>
              <a:gd name="connsiteY85" fmla="*/ 1360 h 1928"/>
              <a:gd name="connsiteX86" fmla="*/ 2032 w 2860"/>
              <a:gd name="connsiteY86" fmla="*/ 1336 h 1928"/>
              <a:gd name="connsiteX87" fmla="*/ 2014 w 2860"/>
              <a:gd name="connsiteY87" fmla="*/ 1306 h 1928"/>
              <a:gd name="connsiteX88" fmla="*/ 1998 w 2860"/>
              <a:gd name="connsiteY88" fmla="*/ 1266 h 1928"/>
              <a:gd name="connsiteX89" fmla="*/ 1984 w 2860"/>
              <a:gd name="connsiteY89" fmla="*/ 1232 h 1928"/>
              <a:gd name="connsiteX90" fmla="*/ 1970 w 2860"/>
              <a:gd name="connsiteY90" fmla="*/ 1196 h 1928"/>
              <a:gd name="connsiteX91" fmla="*/ 1956 w 2860"/>
              <a:gd name="connsiteY91" fmla="*/ 1160 h 1928"/>
              <a:gd name="connsiteX92" fmla="*/ 1946 w 2860"/>
              <a:gd name="connsiteY92" fmla="*/ 1138 h 1928"/>
              <a:gd name="connsiteX93" fmla="*/ 1940 w 2860"/>
              <a:gd name="connsiteY93" fmla="*/ 1114 h 1928"/>
              <a:gd name="connsiteX94" fmla="*/ 1932 w 2860"/>
              <a:gd name="connsiteY94" fmla="*/ 1090 h 1928"/>
              <a:gd name="connsiteX95" fmla="*/ 1926 w 2860"/>
              <a:gd name="connsiteY95" fmla="*/ 1062 h 1928"/>
              <a:gd name="connsiteX96" fmla="*/ 1914 w 2860"/>
              <a:gd name="connsiteY96" fmla="*/ 1028 h 1928"/>
              <a:gd name="connsiteX97" fmla="*/ 1904 w 2860"/>
              <a:gd name="connsiteY97" fmla="*/ 994 h 1928"/>
              <a:gd name="connsiteX98" fmla="*/ 1888 w 2860"/>
              <a:gd name="connsiteY98" fmla="*/ 946 h 1928"/>
              <a:gd name="connsiteX99" fmla="*/ 1878 w 2860"/>
              <a:gd name="connsiteY99" fmla="*/ 900 h 1928"/>
              <a:gd name="connsiteX100" fmla="*/ 1862 w 2860"/>
              <a:gd name="connsiteY100" fmla="*/ 850 h 1928"/>
              <a:gd name="connsiteX101" fmla="*/ 1854 w 2860"/>
              <a:gd name="connsiteY101" fmla="*/ 810 h 1928"/>
              <a:gd name="connsiteX102" fmla="*/ 1842 w 2860"/>
              <a:gd name="connsiteY102" fmla="*/ 770 h 1928"/>
              <a:gd name="connsiteX103" fmla="*/ 1830 w 2860"/>
              <a:gd name="connsiteY103" fmla="*/ 732 h 1928"/>
              <a:gd name="connsiteX104" fmla="*/ 1814 w 2860"/>
              <a:gd name="connsiteY104" fmla="*/ 692 h 1928"/>
              <a:gd name="connsiteX105" fmla="*/ 1803 w 2860"/>
              <a:gd name="connsiteY105" fmla="*/ 652 h 1928"/>
              <a:gd name="connsiteX106" fmla="*/ 1786 w 2860"/>
              <a:gd name="connsiteY106" fmla="*/ 604 h 1928"/>
              <a:gd name="connsiteX107" fmla="*/ 1773 w 2860"/>
              <a:gd name="connsiteY107" fmla="*/ 556 h 1928"/>
              <a:gd name="connsiteX108" fmla="*/ 1761 w 2860"/>
              <a:gd name="connsiteY108" fmla="*/ 526 h 1928"/>
              <a:gd name="connsiteX109" fmla="*/ 1742 w 2860"/>
              <a:gd name="connsiteY109" fmla="*/ 478 h 1928"/>
              <a:gd name="connsiteX110" fmla="*/ 1725 w 2860"/>
              <a:gd name="connsiteY110" fmla="*/ 442 h 1928"/>
              <a:gd name="connsiteX111" fmla="*/ 1715 w 2860"/>
              <a:gd name="connsiteY111" fmla="*/ 404 h 1928"/>
              <a:gd name="connsiteX112" fmla="*/ 1698 w 2860"/>
              <a:gd name="connsiteY112" fmla="*/ 368 h 1928"/>
              <a:gd name="connsiteX113" fmla="*/ 1692 w 2860"/>
              <a:gd name="connsiteY113" fmla="*/ 354 h 1928"/>
              <a:gd name="connsiteX114" fmla="*/ 1683 w 2860"/>
              <a:gd name="connsiteY114" fmla="*/ 332 h 1928"/>
              <a:gd name="connsiteX115" fmla="*/ 1662 w 2860"/>
              <a:gd name="connsiteY115" fmla="*/ 294 h 1928"/>
              <a:gd name="connsiteX116" fmla="*/ 1647 w 2860"/>
              <a:gd name="connsiteY116" fmla="*/ 260 h 1928"/>
              <a:gd name="connsiteX117" fmla="*/ 1634 w 2860"/>
              <a:gd name="connsiteY117" fmla="*/ 236 h 1928"/>
              <a:gd name="connsiteX118" fmla="*/ 1624 w 2860"/>
              <a:gd name="connsiteY118" fmla="*/ 208 h 1928"/>
              <a:gd name="connsiteX119" fmla="*/ 1596 w 2860"/>
              <a:gd name="connsiteY119" fmla="*/ 168 h 1928"/>
              <a:gd name="connsiteX120" fmla="*/ 1590 w 2860"/>
              <a:gd name="connsiteY120" fmla="*/ 156 h 1928"/>
              <a:gd name="connsiteX121" fmla="*/ 1574 w 2860"/>
              <a:gd name="connsiteY121" fmla="*/ 136 h 1928"/>
              <a:gd name="connsiteX122" fmla="*/ 1582 w 2860"/>
              <a:gd name="connsiteY122" fmla="*/ 144 h 1928"/>
              <a:gd name="connsiteX123" fmla="*/ 1610 w 2860"/>
              <a:gd name="connsiteY123" fmla="*/ 190 h 1928"/>
              <a:gd name="connsiteX124" fmla="*/ 1602 w 2860"/>
              <a:gd name="connsiteY124" fmla="*/ 180 h 1928"/>
              <a:gd name="connsiteX125" fmla="*/ 1608 w 2860"/>
              <a:gd name="connsiteY125" fmla="*/ 182 h 1928"/>
              <a:gd name="connsiteX126" fmla="*/ 1587 w 2860"/>
              <a:gd name="connsiteY126" fmla="*/ 152 h 1928"/>
              <a:gd name="connsiteX127" fmla="*/ 1560 w 2860"/>
              <a:gd name="connsiteY127" fmla="*/ 114 h 1928"/>
              <a:gd name="connsiteX128" fmla="*/ 1536 w 2860"/>
              <a:gd name="connsiteY128" fmla="*/ 84 h 1928"/>
              <a:gd name="connsiteX129" fmla="*/ 1510 w 2860"/>
              <a:gd name="connsiteY129" fmla="*/ 52 h 1928"/>
              <a:gd name="connsiteX130" fmla="*/ 1491 w 2860"/>
              <a:gd name="connsiteY130" fmla="*/ 32 h 1928"/>
              <a:gd name="connsiteX131" fmla="*/ 1473 w 2860"/>
              <a:gd name="connsiteY131" fmla="*/ 14 h 1928"/>
              <a:gd name="connsiteX132" fmla="*/ 1452 w 2860"/>
              <a:gd name="connsiteY132" fmla="*/ 8 h 1928"/>
              <a:gd name="connsiteX133" fmla="*/ 1410 w 2860"/>
              <a:gd name="connsiteY13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463 w 2860"/>
              <a:gd name="connsiteY78" fmla="*/ 1756 h 1928"/>
              <a:gd name="connsiteX79" fmla="*/ 2148 w 2860"/>
              <a:gd name="connsiteY79" fmla="*/ 1538 h 1928"/>
              <a:gd name="connsiteX80" fmla="*/ 2122 w 2860"/>
              <a:gd name="connsiteY80" fmla="*/ 1502 h 1928"/>
              <a:gd name="connsiteX81" fmla="*/ 2102 w 2860"/>
              <a:gd name="connsiteY81" fmla="*/ 1470 h 1928"/>
              <a:gd name="connsiteX82" fmla="*/ 2084 w 2860"/>
              <a:gd name="connsiteY82" fmla="*/ 1438 h 1928"/>
              <a:gd name="connsiteX83" fmla="*/ 2066 w 2860"/>
              <a:gd name="connsiteY83" fmla="*/ 1406 h 1928"/>
              <a:gd name="connsiteX84" fmla="*/ 2048 w 2860"/>
              <a:gd name="connsiteY84" fmla="*/ 1360 h 1928"/>
              <a:gd name="connsiteX85" fmla="*/ 2032 w 2860"/>
              <a:gd name="connsiteY85" fmla="*/ 1336 h 1928"/>
              <a:gd name="connsiteX86" fmla="*/ 2014 w 2860"/>
              <a:gd name="connsiteY86" fmla="*/ 1306 h 1928"/>
              <a:gd name="connsiteX87" fmla="*/ 1998 w 2860"/>
              <a:gd name="connsiteY87" fmla="*/ 1266 h 1928"/>
              <a:gd name="connsiteX88" fmla="*/ 1984 w 2860"/>
              <a:gd name="connsiteY88" fmla="*/ 1232 h 1928"/>
              <a:gd name="connsiteX89" fmla="*/ 1970 w 2860"/>
              <a:gd name="connsiteY89" fmla="*/ 1196 h 1928"/>
              <a:gd name="connsiteX90" fmla="*/ 1956 w 2860"/>
              <a:gd name="connsiteY90" fmla="*/ 1160 h 1928"/>
              <a:gd name="connsiteX91" fmla="*/ 1946 w 2860"/>
              <a:gd name="connsiteY91" fmla="*/ 1138 h 1928"/>
              <a:gd name="connsiteX92" fmla="*/ 1940 w 2860"/>
              <a:gd name="connsiteY92" fmla="*/ 1114 h 1928"/>
              <a:gd name="connsiteX93" fmla="*/ 1932 w 2860"/>
              <a:gd name="connsiteY93" fmla="*/ 1090 h 1928"/>
              <a:gd name="connsiteX94" fmla="*/ 1926 w 2860"/>
              <a:gd name="connsiteY94" fmla="*/ 1062 h 1928"/>
              <a:gd name="connsiteX95" fmla="*/ 1914 w 2860"/>
              <a:gd name="connsiteY95" fmla="*/ 1028 h 1928"/>
              <a:gd name="connsiteX96" fmla="*/ 1904 w 2860"/>
              <a:gd name="connsiteY96" fmla="*/ 994 h 1928"/>
              <a:gd name="connsiteX97" fmla="*/ 1888 w 2860"/>
              <a:gd name="connsiteY97" fmla="*/ 946 h 1928"/>
              <a:gd name="connsiteX98" fmla="*/ 1878 w 2860"/>
              <a:gd name="connsiteY98" fmla="*/ 900 h 1928"/>
              <a:gd name="connsiteX99" fmla="*/ 1862 w 2860"/>
              <a:gd name="connsiteY99" fmla="*/ 850 h 1928"/>
              <a:gd name="connsiteX100" fmla="*/ 1854 w 2860"/>
              <a:gd name="connsiteY100" fmla="*/ 810 h 1928"/>
              <a:gd name="connsiteX101" fmla="*/ 1842 w 2860"/>
              <a:gd name="connsiteY101" fmla="*/ 770 h 1928"/>
              <a:gd name="connsiteX102" fmla="*/ 1830 w 2860"/>
              <a:gd name="connsiteY102" fmla="*/ 732 h 1928"/>
              <a:gd name="connsiteX103" fmla="*/ 1814 w 2860"/>
              <a:gd name="connsiteY103" fmla="*/ 692 h 1928"/>
              <a:gd name="connsiteX104" fmla="*/ 1803 w 2860"/>
              <a:gd name="connsiteY104" fmla="*/ 652 h 1928"/>
              <a:gd name="connsiteX105" fmla="*/ 1786 w 2860"/>
              <a:gd name="connsiteY105" fmla="*/ 604 h 1928"/>
              <a:gd name="connsiteX106" fmla="*/ 1773 w 2860"/>
              <a:gd name="connsiteY106" fmla="*/ 556 h 1928"/>
              <a:gd name="connsiteX107" fmla="*/ 1761 w 2860"/>
              <a:gd name="connsiteY107" fmla="*/ 526 h 1928"/>
              <a:gd name="connsiteX108" fmla="*/ 1742 w 2860"/>
              <a:gd name="connsiteY108" fmla="*/ 478 h 1928"/>
              <a:gd name="connsiteX109" fmla="*/ 1725 w 2860"/>
              <a:gd name="connsiteY109" fmla="*/ 442 h 1928"/>
              <a:gd name="connsiteX110" fmla="*/ 1715 w 2860"/>
              <a:gd name="connsiteY110" fmla="*/ 404 h 1928"/>
              <a:gd name="connsiteX111" fmla="*/ 1698 w 2860"/>
              <a:gd name="connsiteY111" fmla="*/ 368 h 1928"/>
              <a:gd name="connsiteX112" fmla="*/ 1692 w 2860"/>
              <a:gd name="connsiteY112" fmla="*/ 354 h 1928"/>
              <a:gd name="connsiteX113" fmla="*/ 1683 w 2860"/>
              <a:gd name="connsiteY113" fmla="*/ 332 h 1928"/>
              <a:gd name="connsiteX114" fmla="*/ 1662 w 2860"/>
              <a:gd name="connsiteY114" fmla="*/ 294 h 1928"/>
              <a:gd name="connsiteX115" fmla="*/ 1647 w 2860"/>
              <a:gd name="connsiteY115" fmla="*/ 260 h 1928"/>
              <a:gd name="connsiteX116" fmla="*/ 1634 w 2860"/>
              <a:gd name="connsiteY116" fmla="*/ 236 h 1928"/>
              <a:gd name="connsiteX117" fmla="*/ 1624 w 2860"/>
              <a:gd name="connsiteY117" fmla="*/ 208 h 1928"/>
              <a:gd name="connsiteX118" fmla="*/ 1596 w 2860"/>
              <a:gd name="connsiteY118" fmla="*/ 168 h 1928"/>
              <a:gd name="connsiteX119" fmla="*/ 1590 w 2860"/>
              <a:gd name="connsiteY119" fmla="*/ 156 h 1928"/>
              <a:gd name="connsiteX120" fmla="*/ 1574 w 2860"/>
              <a:gd name="connsiteY120" fmla="*/ 136 h 1928"/>
              <a:gd name="connsiteX121" fmla="*/ 1582 w 2860"/>
              <a:gd name="connsiteY121" fmla="*/ 144 h 1928"/>
              <a:gd name="connsiteX122" fmla="*/ 1610 w 2860"/>
              <a:gd name="connsiteY122" fmla="*/ 190 h 1928"/>
              <a:gd name="connsiteX123" fmla="*/ 1602 w 2860"/>
              <a:gd name="connsiteY123" fmla="*/ 180 h 1928"/>
              <a:gd name="connsiteX124" fmla="*/ 1608 w 2860"/>
              <a:gd name="connsiteY124" fmla="*/ 182 h 1928"/>
              <a:gd name="connsiteX125" fmla="*/ 1587 w 2860"/>
              <a:gd name="connsiteY125" fmla="*/ 152 h 1928"/>
              <a:gd name="connsiteX126" fmla="*/ 1560 w 2860"/>
              <a:gd name="connsiteY126" fmla="*/ 114 h 1928"/>
              <a:gd name="connsiteX127" fmla="*/ 1536 w 2860"/>
              <a:gd name="connsiteY127" fmla="*/ 84 h 1928"/>
              <a:gd name="connsiteX128" fmla="*/ 1510 w 2860"/>
              <a:gd name="connsiteY128" fmla="*/ 52 h 1928"/>
              <a:gd name="connsiteX129" fmla="*/ 1491 w 2860"/>
              <a:gd name="connsiteY129" fmla="*/ 32 h 1928"/>
              <a:gd name="connsiteX130" fmla="*/ 1473 w 2860"/>
              <a:gd name="connsiteY130" fmla="*/ 14 h 1928"/>
              <a:gd name="connsiteX131" fmla="*/ 1452 w 2860"/>
              <a:gd name="connsiteY131" fmla="*/ 8 h 1928"/>
              <a:gd name="connsiteX132" fmla="*/ 1410 w 2860"/>
              <a:gd name="connsiteY13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616 w 2860"/>
              <a:gd name="connsiteY76" fmla="*/ 1819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16 w 2860"/>
              <a:gd name="connsiteY75" fmla="*/ 1819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463 w 2860"/>
              <a:gd name="connsiteY75" fmla="*/ 1756 h 1928"/>
              <a:gd name="connsiteX76" fmla="*/ 2148 w 2860"/>
              <a:gd name="connsiteY76" fmla="*/ 1538 h 1928"/>
              <a:gd name="connsiteX77" fmla="*/ 2122 w 2860"/>
              <a:gd name="connsiteY77" fmla="*/ 1502 h 1928"/>
              <a:gd name="connsiteX78" fmla="*/ 2102 w 2860"/>
              <a:gd name="connsiteY78" fmla="*/ 1470 h 1928"/>
              <a:gd name="connsiteX79" fmla="*/ 2084 w 2860"/>
              <a:gd name="connsiteY79" fmla="*/ 1438 h 1928"/>
              <a:gd name="connsiteX80" fmla="*/ 2066 w 2860"/>
              <a:gd name="connsiteY80" fmla="*/ 1406 h 1928"/>
              <a:gd name="connsiteX81" fmla="*/ 2048 w 2860"/>
              <a:gd name="connsiteY81" fmla="*/ 1360 h 1928"/>
              <a:gd name="connsiteX82" fmla="*/ 2032 w 2860"/>
              <a:gd name="connsiteY82" fmla="*/ 1336 h 1928"/>
              <a:gd name="connsiteX83" fmla="*/ 2014 w 2860"/>
              <a:gd name="connsiteY83" fmla="*/ 1306 h 1928"/>
              <a:gd name="connsiteX84" fmla="*/ 1998 w 2860"/>
              <a:gd name="connsiteY84" fmla="*/ 1266 h 1928"/>
              <a:gd name="connsiteX85" fmla="*/ 1984 w 2860"/>
              <a:gd name="connsiteY85" fmla="*/ 1232 h 1928"/>
              <a:gd name="connsiteX86" fmla="*/ 1970 w 2860"/>
              <a:gd name="connsiteY86" fmla="*/ 1196 h 1928"/>
              <a:gd name="connsiteX87" fmla="*/ 1956 w 2860"/>
              <a:gd name="connsiteY87" fmla="*/ 1160 h 1928"/>
              <a:gd name="connsiteX88" fmla="*/ 1946 w 2860"/>
              <a:gd name="connsiteY88" fmla="*/ 1138 h 1928"/>
              <a:gd name="connsiteX89" fmla="*/ 1940 w 2860"/>
              <a:gd name="connsiteY89" fmla="*/ 1114 h 1928"/>
              <a:gd name="connsiteX90" fmla="*/ 1932 w 2860"/>
              <a:gd name="connsiteY90" fmla="*/ 1090 h 1928"/>
              <a:gd name="connsiteX91" fmla="*/ 1926 w 2860"/>
              <a:gd name="connsiteY91" fmla="*/ 1062 h 1928"/>
              <a:gd name="connsiteX92" fmla="*/ 1914 w 2860"/>
              <a:gd name="connsiteY92" fmla="*/ 1028 h 1928"/>
              <a:gd name="connsiteX93" fmla="*/ 1904 w 2860"/>
              <a:gd name="connsiteY93" fmla="*/ 994 h 1928"/>
              <a:gd name="connsiteX94" fmla="*/ 1888 w 2860"/>
              <a:gd name="connsiteY94" fmla="*/ 946 h 1928"/>
              <a:gd name="connsiteX95" fmla="*/ 1878 w 2860"/>
              <a:gd name="connsiteY95" fmla="*/ 900 h 1928"/>
              <a:gd name="connsiteX96" fmla="*/ 1862 w 2860"/>
              <a:gd name="connsiteY96" fmla="*/ 850 h 1928"/>
              <a:gd name="connsiteX97" fmla="*/ 1854 w 2860"/>
              <a:gd name="connsiteY97" fmla="*/ 810 h 1928"/>
              <a:gd name="connsiteX98" fmla="*/ 1842 w 2860"/>
              <a:gd name="connsiteY98" fmla="*/ 770 h 1928"/>
              <a:gd name="connsiteX99" fmla="*/ 1830 w 2860"/>
              <a:gd name="connsiteY99" fmla="*/ 732 h 1928"/>
              <a:gd name="connsiteX100" fmla="*/ 1814 w 2860"/>
              <a:gd name="connsiteY100" fmla="*/ 692 h 1928"/>
              <a:gd name="connsiteX101" fmla="*/ 1803 w 2860"/>
              <a:gd name="connsiteY101" fmla="*/ 652 h 1928"/>
              <a:gd name="connsiteX102" fmla="*/ 1786 w 2860"/>
              <a:gd name="connsiteY102" fmla="*/ 604 h 1928"/>
              <a:gd name="connsiteX103" fmla="*/ 1773 w 2860"/>
              <a:gd name="connsiteY103" fmla="*/ 556 h 1928"/>
              <a:gd name="connsiteX104" fmla="*/ 1761 w 2860"/>
              <a:gd name="connsiteY104" fmla="*/ 526 h 1928"/>
              <a:gd name="connsiteX105" fmla="*/ 1742 w 2860"/>
              <a:gd name="connsiteY105" fmla="*/ 478 h 1928"/>
              <a:gd name="connsiteX106" fmla="*/ 1725 w 2860"/>
              <a:gd name="connsiteY106" fmla="*/ 442 h 1928"/>
              <a:gd name="connsiteX107" fmla="*/ 1715 w 2860"/>
              <a:gd name="connsiteY107" fmla="*/ 404 h 1928"/>
              <a:gd name="connsiteX108" fmla="*/ 1698 w 2860"/>
              <a:gd name="connsiteY108" fmla="*/ 368 h 1928"/>
              <a:gd name="connsiteX109" fmla="*/ 1692 w 2860"/>
              <a:gd name="connsiteY109" fmla="*/ 354 h 1928"/>
              <a:gd name="connsiteX110" fmla="*/ 1683 w 2860"/>
              <a:gd name="connsiteY110" fmla="*/ 332 h 1928"/>
              <a:gd name="connsiteX111" fmla="*/ 1662 w 2860"/>
              <a:gd name="connsiteY111" fmla="*/ 294 h 1928"/>
              <a:gd name="connsiteX112" fmla="*/ 1647 w 2860"/>
              <a:gd name="connsiteY112" fmla="*/ 260 h 1928"/>
              <a:gd name="connsiteX113" fmla="*/ 1634 w 2860"/>
              <a:gd name="connsiteY113" fmla="*/ 236 h 1928"/>
              <a:gd name="connsiteX114" fmla="*/ 1624 w 2860"/>
              <a:gd name="connsiteY114" fmla="*/ 208 h 1928"/>
              <a:gd name="connsiteX115" fmla="*/ 1596 w 2860"/>
              <a:gd name="connsiteY115" fmla="*/ 168 h 1928"/>
              <a:gd name="connsiteX116" fmla="*/ 1590 w 2860"/>
              <a:gd name="connsiteY116" fmla="*/ 156 h 1928"/>
              <a:gd name="connsiteX117" fmla="*/ 1574 w 2860"/>
              <a:gd name="connsiteY117" fmla="*/ 136 h 1928"/>
              <a:gd name="connsiteX118" fmla="*/ 1582 w 2860"/>
              <a:gd name="connsiteY118" fmla="*/ 144 h 1928"/>
              <a:gd name="connsiteX119" fmla="*/ 1610 w 2860"/>
              <a:gd name="connsiteY119" fmla="*/ 190 h 1928"/>
              <a:gd name="connsiteX120" fmla="*/ 1602 w 2860"/>
              <a:gd name="connsiteY120" fmla="*/ 180 h 1928"/>
              <a:gd name="connsiteX121" fmla="*/ 1608 w 2860"/>
              <a:gd name="connsiteY121" fmla="*/ 182 h 1928"/>
              <a:gd name="connsiteX122" fmla="*/ 1587 w 2860"/>
              <a:gd name="connsiteY122" fmla="*/ 152 h 1928"/>
              <a:gd name="connsiteX123" fmla="*/ 1560 w 2860"/>
              <a:gd name="connsiteY123" fmla="*/ 114 h 1928"/>
              <a:gd name="connsiteX124" fmla="*/ 1536 w 2860"/>
              <a:gd name="connsiteY124" fmla="*/ 84 h 1928"/>
              <a:gd name="connsiteX125" fmla="*/ 1510 w 2860"/>
              <a:gd name="connsiteY125" fmla="*/ 52 h 1928"/>
              <a:gd name="connsiteX126" fmla="*/ 1491 w 2860"/>
              <a:gd name="connsiteY126" fmla="*/ 32 h 1928"/>
              <a:gd name="connsiteX127" fmla="*/ 1473 w 2860"/>
              <a:gd name="connsiteY127" fmla="*/ 14 h 1928"/>
              <a:gd name="connsiteX128" fmla="*/ 1452 w 2860"/>
              <a:gd name="connsiteY128" fmla="*/ 8 h 1928"/>
              <a:gd name="connsiteX129" fmla="*/ 1410 w 2860"/>
              <a:gd name="connsiteY12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148 w 2860"/>
              <a:gd name="connsiteY75" fmla="*/ 1538 h 1928"/>
              <a:gd name="connsiteX76" fmla="*/ 2122 w 2860"/>
              <a:gd name="connsiteY76" fmla="*/ 1502 h 1928"/>
              <a:gd name="connsiteX77" fmla="*/ 2102 w 2860"/>
              <a:gd name="connsiteY77" fmla="*/ 1470 h 1928"/>
              <a:gd name="connsiteX78" fmla="*/ 2084 w 2860"/>
              <a:gd name="connsiteY78" fmla="*/ 1438 h 1928"/>
              <a:gd name="connsiteX79" fmla="*/ 2066 w 2860"/>
              <a:gd name="connsiteY79" fmla="*/ 1406 h 1928"/>
              <a:gd name="connsiteX80" fmla="*/ 2048 w 2860"/>
              <a:gd name="connsiteY80" fmla="*/ 1360 h 1928"/>
              <a:gd name="connsiteX81" fmla="*/ 2032 w 2860"/>
              <a:gd name="connsiteY81" fmla="*/ 1336 h 1928"/>
              <a:gd name="connsiteX82" fmla="*/ 2014 w 2860"/>
              <a:gd name="connsiteY82" fmla="*/ 1306 h 1928"/>
              <a:gd name="connsiteX83" fmla="*/ 1998 w 2860"/>
              <a:gd name="connsiteY83" fmla="*/ 1266 h 1928"/>
              <a:gd name="connsiteX84" fmla="*/ 1984 w 2860"/>
              <a:gd name="connsiteY84" fmla="*/ 1232 h 1928"/>
              <a:gd name="connsiteX85" fmla="*/ 1970 w 2860"/>
              <a:gd name="connsiteY85" fmla="*/ 1196 h 1928"/>
              <a:gd name="connsiteX86" fmla="*/ 1956 w 2860"/>
              <a:gd name="connsiteY86" fmla="*/ 1160 h 1928"/>
              <a:gd name="connsiteX87" fmla="*/ 1946 w 2860"/>
              <a:gd name="connsiteY87" fmla="*/ 1138 h 1928"/>
              <a:gd name="connsiteX88" fmla="*/ 1940 w 2860"/>
              <a:gd name="connsiteY88" fmla="*/ 1114 h 1928"/>
              <a:gd name="connsiteX89" fmla="*/ 1932 w 2860"/>
              <a:gd name="connsiteY89" fmla="*/ 1090 h 1928"/>
              <a:gd name="connsiteX90" fmla="*/ 1926 w 2860"/>
              <a:gd name="connsiteY90" fmla="*/ 1062 h 1928"/>
              <a:gd name="connsiteX91" fmla="*/ 1914 w 2860"/>
              <a:gd name="connsiteY91" fmla="*/ 1028 h 1928"/>
              <a:gd name="connsiteX92" fmla="*/ 1904 w 2860"/>
              <a:gd name="connsiteY92" fmla="*/ 994 h 1928"/>
              <a:gd name="connsiteX93" fmla="*/ 1888 w 2860"/>
              <a:gd name="connsiteY93" fmla="*/ 946 h 1928"/>
              <a:gd name="connsiteX94" fmla="*/ 1878 w 2860"/>
              <a:gd name="connsiteY94" fmla="*/ 900 h 1928"/>
              <a:gd name="connsiteX95" fmla="*/ 1862 w 2860"/>
              <a:gd name="connsiteY95" fmla="*/ 850 h 1928"/>
              <a:gd name="connsiteX96" fmla="*/ 1854 w 2860"/>
              <a:gd name="connsiteY96" fmla="*/ 810 h 1928"/>
              <a:gd name="connsiteX97" fmla="*/ 1842 w 2860"/>
              <a:gd name="connsiteY97" fmla="*/ 770 h 1928"/>
              <a:gd name="connsiteX98" fmla="*/ 1830 w 2860"/>
              <a:gd name="connsiteY98" fmla="*/ 732 h 1928"/>
              <a:gd name="connsiteX99" fmla="*/ 1814 w 2860"/>
              <a:gd name="connsiteY99" fmla="*/ 692 h 1928"/>
              <a:gd name="connsiteX100" fmla="*/ 1803 w 2860"/>
              <a:gd name="connsiteY100" fmla="*/ 652 h 1928"/>
              <a:gd name="connsiteX101" fmla="*/ 1786 w 2860"/>
              <a:gd name="connsiteY101" fmla="*/ 604 h 1928"/>
              <a:gd name="connsiteX102" fmla="*/ 1773 w 2860"/>
              <a:gd name="connsiteY102" fmla="*/ 556 h 1928"/>
              <a:gd name="connsiteX103" fmla="*/ 1761 w 2860"/>
              <a:gd name="connsiteY103" fmla="*/ 526 h 1928"/>
              <a:gd name="connsiteX104" fmla="*/ 1742 w 2860"/>
              <a:gd name="connsiteY104" fmla="*/ 478 h 1928"/>
              <a:gd name="connsiteX105" fmla="*/ 1725 w 2860"/>
              <a:gd name="connsiteY105" fmla="*/ 442 h 1928"/>
              <a:gd name="connsiteX106" fmla="*/ 1715 w 2860"/>
              <a:gd name="connsiteY106" fmla="*/ 404 h 1928"/>
              <a:gd name="connsiteX107" fmla="*/ 1698 w 2860"/>
              <a:gd name="connsiteY107" fmla="*/ 368 h 1928"/>
              <a:gd name="connsiteX108" fmla="*/ 1692 w 2860"/>
              <a:gd name="connsiteY108" fmla="*/ 354 h 1928"/>
              <a:gd name="connsiteX109" fmla="*/ 1683 w 2860"/>
              <a:gd name="connsiteY109" fmla="*/ 332 h 1928"/>
              <a:gd name="connsiteX110" fmla="*/ 1662 w 2860"/>
              <a:gd name="connsiteY110" fmla="*/ 294 h 1928"/>
              <a:gd name="connsiteX111" fmla="*/ 1647 w 2860"/>
              <a:gd name="connsiteY111" fmla="*/ 260 h 1928"/>
              <a:gd name="connsiteX112" fmla="*/ 1634 w 2860"/>
              <a:gd name="connsiteY112" fmla="*/ 236 h 1928"/>
              <a:gd name="connsiteX113" fmla="*/ 1624 w 2860"/>
              <a:gd name="connsiteY113" fmla="*/ 208 h 1928"/>
              <a:gd name="connsiteX114" fmla="*/ 1596 w 2860"/>
              <a:gd name="connsiteY114" fmla="*/ 168 h 1928"/>
              <a:gd name="connsiteX115" fmla="*/ 1590 w 2860"/>
              <a:gd name="connsiteY115" fmla="*/ 156 h 1928"/>
              <a:gd name="connsiteX116" fmla="*/ 1574 w 2860"/>
              <a:gd name="connsiteY116" fmla="*/ 136 h 1928"/>
              <a:gd name="connsiteX117" fmla="*/ 1582 w 2860"/>
              <a:gd name="connsiteY117" fmla="*/ 144 h 1928"/>
              <a:gd name="connsiteX118" fmla="*/ 1610 w 2860"/>
              <a:gd name="connsiteY118" fmla="*/ 190 h 1928"/>
              <a:gd name="connsiteX119" fmla="*/ 1602 w 2860"/>
              <a:gd name="connsiteY119" fmla="*/ 180 h 1928"/>
              <a:gd name="connsiteX120" fmla="*/ 1608 w 2860"/>
              <a:gd name="connsiteY120" fmla="*/ 182 h 1928"/>
              <a:gd name="connsiteX121" fmla="*/ 1587 w 2860"/>
              <a:gd name="connsiteY121" fmla="*/ 152 h 1928"/>
              <a:gd name="connsiteX122" fmla="*/ 1560 w 2860"/>
              <a:gd name="connsiteY122" fmla="*/ 114 h 1928"/>
              <a:gd name="connsiteX123" fmla="*/ 1536 w 2860"/>
              <a:gd name="connsiteY123" fmla="*/ 84 h 1928"/>
              <a:gd name="connsiteX124" fmla="*/ 1510 w 2860"/>
              <a:gd name="connsiteY124" fmla="*/ 52 h 1928"/>
              <a:gd name="connsiteX125" fmla="*/ 1491 w 2860"/>
              <a:gd name="connsiteY125" fmla="*/ 32 h 1928"/>
              <a:gd name="connsiteX126" fmla="*/ 1473 w 2860"/>
              <a:gd name="connsiteY126" fmla="*/ 14 h 1928"/>
              <a:gd name="connsiteX127" fmla="*/ 1452 w 2860"/>
              <a:gd name="connsiteY127" fmla="*/ 8 h 1928"/>
              <a:gd name="connsiteX128" fmla="*/ 1410 w 2860"/>
              <a:gd name="connsiteY12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148 w 2860"/>
              <a:gd name="connsiteY74" fmla="*/ 1538 h 1928"/>
              <a:gd name="connsiteX75" fmla="*/ 2122 w 2860"/>
              <a:gd name="connsiteY75" fmla="*/ 1502 h 1928"/>
              <a:gd name="connsiteX76" fmla="*/ 2102 w 2860"/>
              <a:gd name="connsiteY76" fmla="*/ 1470 h 1928"/>
              <a:gd name="connsiteX77" fmla="*/ 2084 w 2860"/>
              <a:gd name="connsiteY77" fmla="*/ 1438 h 1928"/>
              <a:gd name="connsiteX78" fmla="*/ 2066 w 2860"/>
              <a:gd name="connsiteY78" fmla="*/ 1406 h 1928"/>
              <a:gd name="connsiteX79" fmla="*/ 2048 w 2860"/>
              <a:gd name="connsiteY79" fmla="*/ 1360 h 1928"/>
              <a:gd name="connsiteX80" fmla="*/ 2032 w 2860"/>
              <a:gd name="connsiteY80" fmla="*/ 1336 h 1928"/>
              <a:gd name="connsiteX81" fmla="*/ 2014 w 2860"/>
              <a:gd name="connsiteY81" fmla="*/ 1306 h 1928"/>
              <a:gd name="connsiteX82" fmla="*/ 1998 w 2860"/>
              <a:gd name="connsiteY82" fmla="*/ 1266 h 1928"/>
              <a:gd name="connsiteX83" fmla="*/ 1984 w 2860"/>
              <a:gd name="connsiteY83" fmla="*/ 1232 h 1928"/>
              <a:gd name="connsiteX84" fmla="*/ 1970 w 2860"/>
              <a:gd name="connsiteY84" fmla="*/ 1196 h 1928"/>
              <a:gd name="connsiteX85" fmla="*/ 1956 w 2860"/>
              <a:gd name="connsiteY85" fmla="*/ 1160 h 1928"/>
              <a:gd name="connsiteX86" fmla="*/ 1946 w 2860"/>
              <a:gd name="connsiteY86" fmla="*/ 1138 h 1928"/>
              <a:gd name="connsiteX87" fmla="*/ 1940 w 2860"/>
              <a:gd name="connsiteY87" fmla="*/ 1114 h 1928"/>
              <a:gd name="connsiteX88" fmla="*/ 1932 w 2860"/>
              <a:gd name="connsiteY88" fmla="*/ 1090 h 1928"/>
              <a:gd name="connsiteX89" fmla="*/ 1926 w 2860"/>
              <a:gd name="connsiteY89" fmla="*/ 1062 h 1928"/>
              <a:gd name="connsiteX90" fmla="*/ 1914 w 2860"/>
              <a:gd name="connsiteY90" fmla="*/ 1028 h 1928"/>
              <a:gd name="connsiteX91" fmla="*/ 1904 w 2860"/>
              <a:gd name="connsiteY91" fmla="*/ 994 h 1928"/>
              <a:gd name="connsiteX92" fmla="*/ 1888 w 2860"/>
              <a:gd name="connsiteY92" fmla="*/ 946 h 1928"/>
              <a:gd name="connsiteX93" fmla="*/ 1878 w 2860"/>
              <a:gd name="connsiteY93" fmla="*/ 900 h 1928"/>
              <a:gd name="connsiteX94" fmla="*/ 1862 w 2860"/>
              <a:gd name="connsiteY94" fmla="*/ 850 h 1928"/>
              <a:gd name="connsiteX95" fmla="*/ 1854 w 2860"/>
              <a:gd name="connsiteY95" fmla="*/ 810 h 1928"/>
              <a:gd name="connsiteX96" fmla="*/ 1842 w 2860"/>
              <a:gd name="connsiteY96" fmla="*/ 770 h 1928"/>
              <a:gd name="connsiteX97" fmla="*/ 1830 w 2860"/>
              <a:gd name="connsiteY97" fmla="*/ 732 h 1928"/>
              <a:gd name="connsiteX98" fmla="*/ 1814 w 2860"/>
              <a:gd name="connsiteY98" fmla="*/ 692 h 1928"/>
              <a:gd name="connsiteX99" fmla="*/ 1803 w 2860"/>
              <a:gd name="connsiteY99" fmla="*/ 652 h 1928"/>
              <a:gd name="connsiteX100" fmla="*/ 1786 w 2860"/>
              <a:gd name="connsiteY100" fmla="*/ 604 h 1928"/>
              <a:gd name="connsiteX101" fmla="*/ 1773 w 2860"/>
              <a:gd name="connsiteY101" fmla="*/ 556 h 1928"/>
              <a:gd name="connsiteX102" fmla="*/ 1761 w 2860"/>
              <a:gd name="connsiteY102" fmla="*/ 526 h 1928"/>
              <a:gd name="connsiteX103" fmla="*/ 1742 w 2860"/>
              <a:gd name="connsiteY103" fmla="*/ 478 h 1928"/>
              <a:gd name="connsiteX104" fmla="*/ 1725 w 2860"/>
              <a:gd name="connsiteY104" fmla="*/ 442 h 1928"/>
              <a:gd name="connsiteX105" fmla="*/ 1715 w 2860"/>
              <a:gd name="connsiteY105" fmla="*/ 404 h 1928"/>
              <a:gd name="connsiteX106" fmla="*/ 1698 w 2860"/>
              <a:gd name="connsiteY106" fmla="*/ 368 h 1928"/>
              <a:gd name="connsiteX107" fmla="*/ 1692 w 2860"/>
              <a:gd name="connsiteY107" fmla="*/ 354 h 1928"/>
              <a:gd name="connsiteX108" fmla="*/ 1683 w 2860"/>
              <a:gd name="connsiteY108" fmla="*/ 332 h 1928"/>
              <a:gd name="connsiteX109" fmla="*/ 1662 w 2860"/>
              <a:gd name="connsiteY109" fmla="*/ 294 h 1928"/>
              <a:gd name="connsiteX110" fmla="*/ 1647 w 2860"/>
              <a:gd name="connsiteY110" fmla="*/ 260 h 1928"/>
              <a:gd name="connsiteX111" fmla="*/ 1634 w 2860"/>
              <a:gd name="connsiteY111" fmla="*/ 236 h 1928"/>
              <a:gd name="connsiteX112" fmla="*/ 1624 w 2860"/>
              <a:gd name="connsiteY112" fmla="*/ 208 h 1928"/>
              <a:gd name="connsiteX113" fmla="*/ 1596 w 2860"/>
              <a:gd name="connsiteY113" fmla="*/ 168 h 1928"/>
              <a:gd name="connsiteX114" fmla="*/ 1590 w 2860"/>
              <a:gd name="connsiteY114" fmla="*/ 156 h 1928"/>
              <a:gd name="connsiteX115" fmla="*/ 1574 w 2860"/>
              <a:gd name="connsiteY115" fmla="*/ 136 h 1928"/>
              <a:gd name="connsiteX116" fmla="*/ 1582 w 2860"/>
              <a:gd name="connsiteY116" fmla="*/ 144 h 1928"/>
              <a:gd name="connsiteX117" fmla="*/ 1610 w 2860"/>
              <a:gd name="connsiteY117" fmla="*/ 190 h 1928"/>
              <a:gd name="connsiteX118" fmla="*/ 1602 w 2860"/>
              <a:gd name="connsiteY118" fmla="*/ 180 h 1928"/>
              <a:gd name="connsiteX119" fmla="*/ 1608 w 2860"/>
              <a:gd name="connsiteY119" fmla="*/ 182 h 1928"/>
              <a:gd name="connsiteX120" fmla="*/ 1587 w 2860"/>
              <a:gd name="connsiteY120" fmla="*/ 152 h 1928"/>
              <a:gd name="connsiteX121" fmla="*/ 1560 w 2860"/>
              <a:gd name="connsiteY121" fmla="*/ 114 h 1928"/>
              <a:gd name="connsiteX122" fmla="*/ 1536 w 2860"/>
              <a:gd name="connsiteY122" fmla="*/ 84 h 1928"/>
              <a:gd name="connsiteX123" fmla="*/ 1510 w 2860"/>
              <a:gd name="connsiteY123" fmla="*/ 52 h 1928"/>
              <a:gd name="connsiteX124" fmla="*/ 1491 w 2860"/>
              <a:gd name="connsiteY124" fmla="*/ 32 h 1928"/>
              <a:gd name="connsiteX125" fmla="*/ 1473 w 2860"/>
              <a:gd name="connsiteY125" fmla="*/ 14 h 1928"/>
              <a:gd name="connsiteX126" fmla="*/ 1452 w 2860"/>
              <a:gd name="connsiteY126" fmla="*/ 8 h 1928"/>
              <a:gd name="connsiteX127" fmla="*/ 1410 w 2860"/>
              <a:gd name="connsiteY12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48 w 2860"/>
              <a:gd name="connsiteY73" fmla="*/ 1538 h 1928"/>
              <a:gd name="connsiteX74" fmla="*/ 2122 w 2860"/>
              <a:gd name="connsiteY74" fmla="*/ 1502 h 1928"/>
              <a:gd name="connsiteX75" fmla="*/ 2102 w 2860"/>
              <a:gd name="connsiteY75" fmla="*/ 1470 h 1928"/>
              <a:gd name="connsiteX76" fmla="*/ 2084 w 2860"/>
              <a:gd name="connsiteY76" fmla="*/ 1438 h 1928"/>
              <a:gd name="connsiteX77" fmla="*/ 2066 w 2860"/>
              <a:gd name="connsiteY77" fmla="*/ 1406 h 1928"/>
              <a:gd name="connsiteX78" fmla="*/ 2048 w 2860"/>
              <a:gd name="connsiteY78" fmla="*/ 1360 h 1928"/>
              <a:gd name="connsiteX79" fmla="*/ 2032 w 2860"/>
              <a:gd name="connsiteY79" fmla="*/ 1336 h 1928"/>
              <a:gd name="connsiteX80" fmla="*/ 2014 w 2860"/>
              <a:gd name="connsiteY80" fmla="*/ 1306 h 1928"/>
              <a:gd name="connsiteX81" fmla="*/ 1998 w 2860"/>
              <a:gd name="connsiteY81" fmla="*/ 1266 h 1928"/>
              <a:gd name="connsiteX82" fmla="*/ 1984 w 2860"/>
              <a:gd name="connsiteY82" fmla="*/ 1232 h 1928"/>
              <a:gd name="connsiteX83" fmla="*/ 1970 w 2860"/>
              <a:gd name="connsiteY83" fmla="*/ 1196 h 1928"/>
              <a:gd name="connsiteX84" fmla="*/ 1956 w 2860"/>
              <a:gd name="connsiteY84" fmla="*/ 1160 h 1928"/>
              <a:gd name="connsiteX85" fmla="*/ 1946 w 2860"/>
              <a:gd name="connsiteY85" fmla="*/ 1138 h 1928"/>
              <a:gd name="connsiteX86" fmla="*/ 1940 w 2860"/>
              <a:gd name="connsiteY86" fmla="*/ 1114 h 1928"/>
              <a:gd name="connsiteX87" fmla="*/ 1932 w 2860"/>
              <a:gd name="connsiteY87" fmla="*/ 1090 h 1928"/>
              <a:gd name="connsiteX88" fmla="*/ 1926 w 2860"/>
              <a:gd name="connsiteY88" fmla="*/ 1062 h 1928"/>
              <a:gd name="connsiteX89" fmla="*/ 1914 w 2860"/>
              <a:gd name="connsiteY89" fmla="*/ 1028 h 1928"/>
              <a:gd name="connsiteX90" fmla="*/ 1904 w 2860"/>
              <a:gd name="connsiteY90" fmla="*/ 994 h 1928"/>
              <a:gd name="connsiteX91" fmla="*/ 1888 w 2860"/>
              <a:gd name="connsiteY91" fmla="*/ 946 h 1928"/>
              <a:gd name="connsiteX92" fmla="*/ 1878 w 2860"/>
              <a:gd name="connsiteY92" fmla="*/ 900 h 1928"/>
              <a:gd name="connsiteX93" fmla="*/ 1862 w 2860"/>
              <a:gd name="connsiteY93" fmla="*/ 850 h 1928"/>
              <a:gd name="connsiteX94" fmla="*/ 1854 w 2860"/>
              <a:gd name="connsiteY94" fmla="*/ 810 h 1928"/>
              <a:gd name="connsiteX95" fmla="*/ 1842 w 2860"/>
              <a:gd name="connsiteY95" fmla="*/ 770 h 1928"/>
              <a:gd name="connsiteX96" fmla="*/ 1830 w 2860"/>
              <a:gd name="connsiteY96" fmla="*/ 732 h 1928"/>
              <a:gd name="connsiteX97" fmla="*/ 1814 w 2860"/>
              <a:gd name="connsiteY97" fmla="*/ 692 h 1928"/>
              <a:gd name="connsiteX98" fmla="*/ 1803 w 2860"/>
              <a:gd name="connsiteY98" fmla="*/ 652 h 1928"/>
              <a:gd name="connsiteX99" fmla="*/ 1786 w 2860"/>
              <a:gd name="connsiteY99" fmla="*/ 604 h 1928"/>
              <a:gd name="connsiteX100" fmla="*/ 1773 w 2860"/>
              <a:gd name="connsiteY100" fmla="*/ 556 h 1928"/>
              <a:gd name="connsiteX101" fmla="*/ 1761 w 2860"/>
              <a:gd name="connsiteY101" fmla="*/ 526 h 1928"/>
              <a:gd name="connsiteX102" fmla="*/ 1742 w 2860"/>
              <a:gd name="connsiteY102" fmla="*/ 478 h 1928"/>
              <a:gd name="connsiteX103" fmla="*/ 1725 w 2860"/>
              <a:gd name="connsiteY103" fmla="*/ 442 h 1928"/>
              <a:gd name="connsiteX104" fmla="*/ 1715 w 2860"/>
              <a:gd name="connsiteY104" fmla="*/ 404 h 1928"/>
              <a:gd name="connsiteX105" fmla="*/ 1698 w 2860"/>
              <a:gd name="connsiteY105" fmla="*/ 368 h 1928"/>
              <a:gd name="connsiteX106" fmla="*/ 1692 w 2860"/>
              <a:gd name="connsiteY106" fmla="*/ 354 h 1928"/>
              <a:gd name="connsiteX107" fmla="*/ 1683 w 2860"/>
              <a:gd name="connsiteY107" fmla="*/ 332 h 1928"/>
              <a:gd name="connsiteX108" fmla="*/ 1662 w 2860"/>
              <a:gd name="connsiteY108" fmla="*/ 294 h 1928"/>
              <a:gd name="connsiteX109" fmla="*/ 1647 w 2860"/>
              <a:gd name="connsiteY109" fmla="*/ 260 h 1928"/>
              <a:gd name="connsiteX110" fmla="*/ 1634 w 2860"/>
              <a:gd name="connsiteY110" fmla="*/ 236 h 1928"/>
              <a:gd name="connsiteX111" fmla="*/ 1624 w 2860"/>
              <a:gd name="connsiteY111" fmla="*/ 208 h 1928"/>
              <a:gd name="connsiteX112" fmla="*/ 1596 w 2860"/>
              <a:gd name="connsiteY112" fmla="*/ 168 h 1928"/>
              <a:gd name="connsiteX113" fmla="*/ 1590 w 2860"/>
              <a:gd name="connsiteY113" fmla="*/ 156 h 1928"/>
              <a:gd name="connsiteX114" fmla="*/ 1574 w 2860"/>
              <a:gd name="connsiteY114" fmla="*/ 136 h 1928"/>
              <a:gd name="connsiteX115" fmla="*/ 1582 w 2860"/>
              <a:gd name="connsiteY115" fmla="*/ 144 h 1928"/>
              <a:gd name="connsiteX116" fmla="*/ 1610 w 2860"/>
              <a:gd name="connsiteY116" fmla="*/ 190 h 1928"/>
              <a:gd name="connsiteX117" fmla="*/ 1602 w 2860"/>
              <a:gd name="connsiteY117" fmla="*/ 180 h 1928"/>
              <a:gd name="connsiteX118" fmla="*/ 1608 w 2860"/>
              <a:gd name="connsiteY118" fmla="*/ 182 h 1928"/>
              <a:gd name="connsiteX119" fmla="*/ 1587 w 2860"/>
              <a:gd name="connsiteY119" fmla="*/ 152 h 1928"/>
              <a:gd name="connsiteX120" fmla="*/ 1560 w 2860"/>
              <a:gd name="connsiteY120" fmla="*/ 114 h 1928"/>
              <a:gd name="connsiteX121" fmla="*/ 1536 w 2860"/>
              <a:gd name="connsiteY121" fmla="*/ 84 h 1928"/>
              <a:gd name="connsiteX122" fmla="*/ 1510 w 2860"/>
              <a:gd name="connsiteY122" fmla="*/ 52 h 1928"/>
              <a:gd name="connsiteX123" fmla="*/ 1491 w 2860"/>
              <a:gd name="connsiteY123" fmla="*/ 32 h 1928"/>
              <a:gd name="connsiteX124" fmla="*/ 1473 w 2860"/>
              <a:gd name="connsiteY124" fmla="*/ 14 h 1928"/>
              <a:gd name="connsiteX125" fmla="*/ 1452 w 2860"/>
              <a:gd name="connsiteY125" fmla="*/ 8 h 1928"/>
              <a:gd name="connsiteX126" fmla="*/ 1410 w 2860"/>
              <a:gd name="connsiteY12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22 w 2860"/>
              <a:gd name="connsiteY73" fmla="*/ 1502 h 1928"/>
              <a:gd name="connsiteX74" fmla="*/ 2102 w 2860"/>
              <a:gd name="connsiteY74" fmla="*/ 1470 h 1928"/>
              <a:gd name="connsiteX75" fmla="*/ 2084 w 2860"/>
              <a:gd name="connsiteY75" fmla="*/ 1438 h 1928"/>
              <a:gd name="connsiteX76" fmla="*/ 2066 w 2860"/>
              <a:gd name="connsiteY76" fmla="*/ 1406 h 1928"/>
              <a:gd name="connsiteX77" fmla="*/ 2048 w 2860"/>
              <a:gd name="connsiteY77" fmla="*/ 1360 h 1928"/>
              <a:gd name="connsiteX78" fmla="*/ 2032 w 2860"/>
              <a:gd name="connsiteY78" fmla="*/ 1336 h 1928"/>
              <a:gd name="connsiteX79" fmla="*/ 2014 w 2860"/>
              <a:gd name="connsiteY79" fmla="*/ 1306 h 1928"/>
              <a:gd name="connsiteX80" fmla="*/ 1998 w 2860"/>
              <a:gd name="connsiteY80" fmla="*/ 1266 h 1928"/>
              <a:gd name="connsiteX81" fmla="*/ 1984 w 2860"/>
              <a:gd name="connsiteY81" fmla="*/ 1232 h 1928"/>
              <a:gd name="connsiteX82" fmla="*/ 1970 w 2860"/>
              <a:gd name="connsiteY82" fmla="*/ 1196 h 1928"/>
              <a:gd name="connsiteX83" fmla="*/ 1956 w 2860"/>
              <a:gd name="connsiteY83" fmla="*/ 1160 h 1928"/>
              <a:gd name="connsiteX84" fmla="*/ 1946 w 2860"/>
              <a:gd name="connsiteY84" fmla="*/ 1138 h 1928"/>
              <a:gd name="connsiteX85" fmla="*/ 1940 w 2860"/>
              <a:gd name="connsiteY85" fmla="*/ 1114 h 1928"/>
              <a:gd name="connsiteX86" fmla="*/ 1932 w 2860"/>
              <a:gd name="connsiteY86" fmla="*/ 1090 h 1928"/>
              <a:gd name="connsiteX87" fmla="*/ 1926 w 2860"/>
              <a:gd name="connsiteY87" fmla="*/ 1062 h 1928"/>
              <a:gd name="connsiteX88" fmla="*/ 1914 w 2860"/>
              <a:gd name="connsiteY88" fmla="*/ 1028 h 1928"/>
              <a:gd name="connsiteX89" fmla="*/ 1904 w 2860"/>
              <a:gd name="connsiteY89" fmla="*/ 994 h 1928"/>
              <a:gd name="connsiteX90" fmla="*/ 1888 w 2860"/>
              <a:gd name="connsiteY90" fmla="*/ 946 h 1928"/>
              <a:gd name="connsiteX91" fmla="*/ 1878 w 2860"/>
              <a:gd name="connsiteY91" fmla="*/ 900 h 1928"/>
              <a:gd name="connsiteX92" fmla="*/ 1862 w 2860"/>
              <a:gd name="connsiteY92" fmla="*/ 850 h 1928"/>
              <a:gd name="connsiteX93" fmla="*/ 1854 w 2860"/>
              <a:gd name="connsiteY93" fmla="*/ 810 h 1928"/>
              <a:gd name="connsiteX94" fmla="*/ 1842 w 2860"/>
              <a:gd name="connsiteY94" fmla="*/ 770 h 1928"/>
              <a:gd name="connsiteX95" fmla="*/ 1830 w 2860"/>
              <a:gd name="connsiteY95" fmla="*/ 732 h 1928"/>
              <a:gd name="connsiteX96" fmla="*/ 1814 w 2860"/>
              <a:gd name="connsiteY96" fmla="*/ 692 h 1928"/>
              <a:gd name="connsiteX97" fmla="*/ 1803 w 2860"/>
              <a:gd name="connsiteY97" fmla="*/ 652 h 1928"/>
              <a:gd name="connsiteX98" fmla="*/ 1786 w 2860"/>
              <a:gd name="connsiteY98" fmla="*/ 604 h 1928"/>
              <a:gd name="connsiteX99" fmla="*/ 1773 w 2860"/>
              <a:gd name="connsiteY99" fmla="*/ 556 h 1928"/>
              <a:gd name="connsiteX100" fmla="*/ 1761 w 2860"/>
              <a:gd name="connsiteY100" fmla="*/ 526 h 1928"/>
              <a:gd name="connsiteX101" fmla="*/ 1742 w 2860"/>
              <a:gd name="connsiteY101" fmla="*/ 478 h 1928"/>
              <a:gd name="connsiteX102" fmla="*/ 1725 w 2860"/>
              <a:gd name="connsiteY102" fmla="*/ 442 h 1928"/>
              <a:gd name="connsiteX103" fmla="*/ 1715 w 2860"/>
              <a:gd name="connsiteY103" fmla="*/ 404 h 1928"/>
              <a:gd name="connsiteX104" fmla="*/ 1698 w 2860"/>
              <a:gd name="connsiteY104" fmla="*/ 368 h 1928"/>
              <a:gd name="connsiteX105" fmla="*/ 1692 w 2860"/>
              <a:gd name="connsiteY105" fmla="*/ 354 h 1928"/>
              <a:gd name="connsiteX106" fmla="*/ 1683 w 2860"/>
              <a:gd name="connsiteY106" fmla="*/ 332 h 1928"/>
              <a:gd name="connsiteX107" fmla="*/ 1662 w 2860"/>
              <a:gd name="connsiteY107" fmla="*/ 294 h 1928"/>
              <a:gd name="connsiteX108" fmla="*/ 1647 w 2860"/>
              <a:gd name="connsiteY108" fmla="*/ 260 h 1928"/>
              <a:gd name="connsiteX109" fmla="*/ 1634 w 2860"/>
              <a:gd name="connsiteY109" fmla="*/ 236 h 1928"/>
              <a:gd name="connsiteX110" fmla="*/ 1624 w 2860"/>
              <a:gd name="connsiteY110" fmla="*/ 208 h 1928"/>
              <a:gd name="connsiteX111" fmla="*/ 1596 w 2860"/>
              <a:gd name="connsiteY111" fmla="*/ 168 h 1928"/>
              <a:gd name="connsiteX112" fmla="*/ 1590 w 2860"/>
              <a:gd name="connsiteY112" fmla="*/ 156 h 1928"/>
              <a:gd name="connsiteX113" fmla="*/ 1574 w 2860"/>
              <a:gd name="connsiteY113" fmla="*/ 136 h 1928"/>
              <a:gd name="connsiteX114" fmla="*/ 1582 w 2860"/>
              <a:gd name="connsiteY114" fmla="*/ 144 h 1928"/>
              <a:gd name="connsiteX115" fmla="*/ 1610 w 2860"/>
              <a:gd name="connsiteY115" fmla="*/ 190 h 1928"/>
              <a:gd name="connsiteX116" fmla="*/ 1602 w 2860"/>
              <a:gd name="connsiteY116" fmla="*/ 180 h 1928"/>
              <a:gd name="connsiteX117" fmla="*/ 1608 w 2860"/>
              <a:gd name="connsiteY117" fmla="*/ 182 h 1928"/>
              <a:gd name="connsiteX118" fmla="*/ 1587 w 2860"/>
              <a:gd name="connsiteY118" fmla="*/ 152 h 1928"/>
              <a:gd name="connsiteX119" fmla="*/ 1560 w 2860"/>
              <a:gd name="connsiteY119" fmla="*/ 114 h 1928"/>
              <a:gd name="connsiteX120" fmla="*/ 1536 w 2860"/>
              <a:gd name="connsiteY120" fmla="*/ 84 h 1928"/>
              <a:gd name="connsiteX121" fmla="*/ 1510 w 2860"/>
              <a:gd name="connsiteY121" fmla="*/ 52 h 1928"/>
              <a:gd name="connsiteX122" fmla="*/ 1491 w 2860"/>
              <a:gd name="connsiteY122" fmla="*/ 32 h 1928"/>
              <a:gd name="connsiteX123" fmla="*/ 1473 w 2860"/>
              <a:gd name="connsiteY123" fmla="*/ 14 h 1928"/>
              <a:gd name="connsiteX124" fmla="*/ 1452 w 2860"/>
              <a:gd name="connsiteY124" fmla="*/ 8 h 1928"/>
              <a:gd name="connsiteX125" fmla="*/ 1410 w 2860"/>
              <a:gd name="connsiteY12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102 w 2860"/>
              <a:gd name="connsiteY73" fmla="*/ 1470 h 1928"/>
              <a:gd name="connsiteX74" fmla="*/ 2084 w 2860"/>
              <a:gd name="connsiteY74" fmla="*/ 1438 h 1928"/>
              <a:gd name="connsiteX75" fmla="*/ 2066 w 2860"/>
              <a:gd name="connsiteY75" fmla="*/ 1406 h 1928"/>
              <a:gd name="connsiteX76" fmla="*/ 2048 w 2860"/>
              <a:gd name="connsiteY76" fmla="*/ 1360 h 1928"/>
              <a:gd name="connsiteX77" fmla="*/ 2032 w 2860"/>
              <a:gd name="connsiteY77" fmla="*/ 1336 h 1928"/>
              <a:gd name="connsiteX78" fmla="*/ 2014 w 2860"/>
              <a:gd name="connsiteY78" fmla="*/ 1306 h 1928"/>
              <a:gd name="connsiteX79" fmla="*/ 1998 w 2860"/>
              <a:gd name="connsiteY79" fmla="*/ 1266 h 1928"/>
              <a:gd name="connsiteX80" fmla="*/ 1984 w 2860"/>
              <a:gd name="connsiteY80" fmla="*/ 1232 h 1928"/>
              <a:gd name="connsiteX81" fmla="*/ 1970 w 2860"/>
              <a:gd name="connsiteY81" fmla="*/ 1196 h 1928"/>
              <a:gd name="connsiteX82" fmla="*/ 1956 w 2860"/>
              <a:gd name="connsiteY82" fmla="*/ 1160 h 1928"/>
              <a:gd name="connsiteX83" fmla="*/ 1946 w 2860"/>
              <a:gd name="connsiteY83" fmla="*/ 1138 h 1928"/>
              <a:gd name="connsiteX84" fmla="*/ 1940 w 2860"/>
              <a:gd name="connsiteY84" fmla="*/ 1114 h 1928"/>
              <a:gd name="connsiteX85" fmla="*/ 1932 w 2860"/>
              <a:gd name="connsiteY85" fmla="*/ 1090 h 1928"/>
              <a:gd name="connsiteX86" fmla="*/ 1926 w 2860"/>
              <a:gd name="connsiteY86" fmla="*/ 1062 h 1928"/>
              <a:gd name="connsiteX87" fmla="*/ 1914 w 2860"/>
              <a:gd name="connsiteY87" fmla="*/ 1028 h 1928"/>
              <a:gd name="connsiteX88" fmla="*/ 1904 w 2860"/>
              <a:gd name="connsiteY88" fmla="*/ 994 h 1928"/>
              <a:gd name="connsiteX89" fmla="*/ 1888 w 2860"/>
              <a:gd name="connsiteY89" fmla="*/ 946 h 1928"/>
              <a:gd name="connsiteX90" fmla="*/ 1878 w 2860"/>
              <a:gd name="connsiteY90" fmla="*/ 900 h 1928"/>
              <a:gd name="connsiteX91" fmla="*/ 1862 w 2860"/>
              <a:gd name="connsiteY91" fmla="*/ 850 h 1928"/>
              <a:gd name="connsiteX92" fmla="*/ 1854 w 2860"/>
              <a:gd name="connsiteY92" fmla="*/ 810 h 1928"/>
              <a:gd name="connsiteX93" fmla="*/ 1842 w 2860"/>
              <a:gd name="connsiteY93" fmla="*/ 770 h 1928"/>
              <a:gd name="connsiteX94" fmla="*/ 1830 w 2860"/>
              <a:gd name="connsiteY94" fmla="*/ 732 h 1928"/>
              <a:gd name="connsiteX95" fmla="*/ 1814 w 2860"/>
              <a:gd name="connsiteY95" fmla="*/ 692 h 1928"/>
              <a:gd name="connsiteX96" fmla="*/ 1803 w 2860"/>
              <a:gd name="connsiteY96" fmla="*/ 652 h 1928"/>
              <a:gd name="connsiteX97" fmla="*/ 1786 w 2860"/>
              <a:gd name="connsiteY97" fmla="*/ 604 h 1928"/>
              <a:gd name="connsiteX98" fmla="*/ 1773 w 2860"/>
              <a:gd name="connsiteY98" fmla="*/ 556 h 1928"/>
              <a:gd name="connsiteX99" fmla="*/ 1761 w 2860"/>
              <a:gd name="connsiteY99" fmla="*/ 526 h 1928"/>
              <a:gd name="connsiteX100" fmla="*/ 1742 w 2860"/>
              <a:gd name="connsiteY100" fmla="*/ 478 h 1928"/>
              <a:gd name="connsiteX101" fmla="*/ 1725 w 2860"/>
              <a:gd name="connsiteY101" fmla="*/ 442 h 1928"/>
              <a:gd name="connsiteX102" fmla="*/ 1715 w 2860"/>
              <a:gd name="connsiteY102" fmla="*/ 404 h 1928"/>
              <a:gd name="connsiteX103" fmla="*/ 1698 w 2860"/>
              <a:gd name="connsiteY103" fmla="*/ 368 h 1928"/>
              <a:gd name="connsiteX104" fmla="*/ 1692 w 2860"/>
              <a:gd name="connsiteY104" fmla="*/ 354 h 1928"/>
              <a:gd name="connsiteX105" fmla="*/ 1683 w 2860"/>
              <a:gd name="connsiteY105" fmla="*/ 332 h 1928"/>
              <a:gd name="connsiteX106" fmla="*/ 1662 w 2860"/>
              <a:gd name="connsiteY106" fmla="*/ 294 h 1928"/>
              <a:gd name="connsiteX107" fmla="*/ 1647 w 2860"/>
              <a:gd name="connsiteY107" fmla="*/ 260 h 1928"/>
              <a:gd name="connsiteX108" fmla="*/ 1634 w 2860"/>
              <a:gd name="connsiteY108" fmla="*/ 236 h 1928"/>
              <a:gd name="connsiteX109" fmla="*/ 1624 w 2860"/>
              <a:gd name="connsiteY109" fmla="*/ 208 h 1928"/>
              <a:gd name="connsiteX110" fmla="*/ 1596 w 2860"/>
              <a:gd name="connsiteY110" fmla="*/ 168 h 1928"/>
              <a:gd name="connsiteX111" fmla="*/ 1590 w 2860"/>
              <a:gd name="connsiteY111" fmla="*/ 156 h 1928"/>
              <a:gd name="connsiteX112" fmla="*/ 1574 w 2860"/>
              <a:gd name="connsiteY112" fmla="*/ 136 h 1928"/>
              <a:gd name="connsiteX113" fmla="*/ 1582 w 2860"/>
              <a:gd name="connsiteY113" fmla="*/ 144 h 1928"/>
              <a:gd name="connsiteX114" fmla="*/ 1610 w 2860"/>
              <a:gd name="connsiteY114" fmla="*/ 190 h 1928"/>
              <a:gd name="connsiteX115" fmla="*/ 1602 w 2860"/>
              <a:gd name="connsiteY115" fmla="*/ 180 h 1928"/>
              <a:gd name="connsiteX116" fmla="*/ 1608 w 2860"/>
              <a:gd name="connsiteY116" fmla="*/ 182 h 1928"/>
              <a:gd name="connsiteX117" fmla="*/ 1587 w 2860"/>
              <a:gd name="connsiteY117" fmla="*/ 152 h 1928"/>
              <a:gd name="connsiteX118" fmla="*/ 1560 w 2860"/>
              <a:gd name="connsiteY118" fmla="*/ 114 h 1928"/>
              <a:gd name="connsiteX119" fmla="*/ 1536 w 2860"/>
              <a:gd name="connsiteY119" fmla="*/ 84 h 1928"/>
              <a:gd name="connsiteX120" fmla="*/ 1510 w 2860"/>
              <a:gd name="connsiteY120" fmla="*/ 52 h 1928"/>
              <a:gd name="connsiteX121" fmla="*/ 1491 w 2860"/>
              <a:gd name="connsiteY121" fmla="*/ 32 h 1928"/>
              <a:gd name="connsiteX122" fmla="*/ 1473 w 2860"/>
              <a:gd name="connsiteY122" fmla="*/ 14 h 1928"/>
              <a:gd name="connsiteX123" fmla="*/ 1452 w 2860"/>
              <a:gd name="connsiteY123" fmla="*/ 8 h 1928"/>
              <a:gd name="connsiteX124" fmla="*/ 1410 w 2860"/>
              <a:gd name="connsiteY12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66 w 2860"/>
              <a:gd name="connsiteY74" fmla="*/ 1406 h 1928"/>
              <a:gd name="connsiteX75" fmla="*/ 2048 w 2860"/>
              <a:gd name="connsiteY75" fmla="*/ 1360 h 1928"/>
              <a:gd name="connsiteX76" fmla="*/ 2032 w 2860"/>
              <a:gd name="connsiteY76" fmla="*/ 1336 h 1928"/>
              <a:gd name="connsiteX77" fmla="*/ 2014 w 2860"/>
              <a:gd name="connsiteY77" fmla="*/ 1306 h 1928"/>
              <a:gd name="connsiteX78" fmla="*/ 1998 w 2860"/>
              <a:gd name="connsiteY78" fmla="*/ 1266 h 1928"/>
              <a:gd name="connsiteX79" fmla="*/ 1984 w 2860"/>
              <a:gd name="connsiteY79" fmla="*/ 1232 h 1928"/>
              <a:gd name="connsiteX80" fmla="*/ 1970 w 2860"/>
              <a:gd name="connsiteY80" fmla="*/ 1196 h 1928"/>
              <a:gd name="connsiteX81" fmla="*/ 1956 w 2860"/>
              <a:gd name="connsiteY81" fmla="*/ 1160 h 1928"/>
              <a:gd name="connsiteX82" fmla="*/ 1946 w 2860"/>
              <a:gd name="connsiteY82" fmla="*/ 1138 h 1928"/>
              <a:gd name="connsiteX83" fmla="*/ 1940 w 2860"/>
              <a:gd name="connsiteY83" fmla="*/ 1114 h 1928"/>
              <a:gd name="connsiteX84" fmla="*/ 1932 w 2860"/>
              <a:gd name="connsiteY84" fmla="*/ 1090 h 1928"/>
              <a:gd name="connsiteX85" fmla="*/ 1926 w 2860"/>
              <a:gd name="connsiteY85" fmla="*/ 1062 h 1928"/>
              <a:gd name="connsiteX86" fmla="*/ 1914 w 2860"/>
              <a:gd name="connsiteY86" fmla="*/ 1028 h 1928"/>
              <a:gd name="connsiteX87" fmla="*/ 1904 w 2860"/>
              <a:gd name="connsiteY87" fmla="*/ 994 h 1928"/>
              <a:gd name="connsiteX88" fmla="*/ 1888 w 2860"/>
              <a:gd name="connsiteY88" fmla="*/ 946 h 1928"/>
              <a:gd name="connsiteX89" fmla="*/ 1878 w 2860"/>
              <a:gd name="connsiteY89" fmla="*/ 900 h 1928"/>
              <a:gd name="connsiteX90" fmla="*/ 1862 w 2860"/>
              <a:gd name="connsiteY90" fmla="*/ 850 h 1928"/>
              <a:gd name="connsiteX91" fmla="*/ 1854 w 2860"/>
              <a:gd name="connsiteY91" fmla="*/ 810 h 1928"/>
              <a:gd name="connsiteX92" fmla="*/ 1842 w 2860"/>
              <a:gd name="connsiteY92" fmla="*/ 770 h 1928"/>
              <a:gd name="connsiteX93" fmla="*/ 1830 w 2860"/>
              <a:gd name="connsiteY93" fmla="*/ 732 h 1928"/>
              <a:gd name="connsiteX94" fmla="*/ 1814 w 2860"/>
              <a:gd name="connsiteY94" fmla="*/ 692 h 1928"/>
              <a:gd name="connsiteX95" fmla="*/ 1803 w 2860"/>
              <a:gd name="connsiteY95" fmla="*/ 652 h 1928"/>
              <a:gd name="connsiteX96" fmla="*/ 1786 w 2860"/>
              <a:gd name="connsiteY96" fmla="*/ 604 h 1928"/>
              <a:gd name="connsiteX97" fmla="*/ 1773 w 2860"/>
              <a:gd name="connsiteY97" fmla="*/ 556 h 1928"/>
              <a:gd name="connsiteX98" fmla="*/ 1761 w 2860"/>
              <a:gd name="connsiteY98" fmla="*/ 526 h 1928"/>
              <a:gd name="connsiteX99" fmla="*/ 1742 w 2860"/>
              <a:gd name="connsiteY99" fmla="*/ 478 h 1928"/>
              <a:gd name="connsiteX100" fmla="*/ 1725 w 2860"/>
              <a:gd name="connsiteY100" fmla="*/ 442 h 1928"/>
              <a:gd name="connsiteX101" fmla="*/ 1715 w 2860"/>
              <a:gd name="connsiteY101" fmla="*/ 404 h 1928"/>
              <a:gd name="connsiteX102" fmla="*/ 1698 w 2860"/>
              <a:gd name="connsiteY102" fmla="*/ 368 h 1928"/>
              <a:gd name="connsiteX103" fmla="*/ 1692 w 2860"/>
              <a:gd name="connsiteY103" fmla="*/ 354 h 1928"/>
              <a:gd name="connsiteX104" fmla="*/ 1683 w 2860"/>
              <a:gd name="connsiteY104" fmla="*/ 332 h 1928"/>
              <a:gd name="connsiteX105" fmla="*/ 1662 w 2860"/>
              <a:gd name="connsiteY105" fmla="*/ 294 h 1928"/>
              <a:gd name="connsiteX106" fmla="*/ 1647 w 2860"/>
              <a:gd name="connsiteY106" fmla="*/ 260 h 1928"/>
              <a:gd name="connsiteX107" fmla="*/ 1634 w 2860"/>
              <a:gd name="connsiteY107" fmla="*/ 236 h 1928"/>
              <a:gd name="connsiteX108" fmla="*/ 1624 w 2860"/>
              <a:gd name="connsiteY108" fmla="*/ 208 h 1928"/>
              <a:gd name="connsiteX109" fmla="*/ 1596 w 2860"/>
              <a:gd name="connsiteY109" fmla="*/ 168 h 1928"/>
              <a:gd name="connsiteX110" fmla="*/ 1590 w 2860"/>
              <a:gd name="connsiteY110" fmla="*/ 156 h 1928"/>
              <a:gd name="connsiteX111" fmla="*/ 1574 w 2860"/>
              <a:gd name="connsiteY111" fmla="*/ 136 h 1928"/>
              <a:gd name="connsiteX112" fmla="*/ 1582 w 2860"/>
              <a:gd name="connsiteY112" fmla="*/ 144 h 1928"/>
              <a:gd name="connsiteX113" fmla="*/ 1610 w 2860"/>
              <a:gd name="connsiteY113" fmla="*/ 190 h 1928"/>
              <a:gd name="connsiteX114" fmla="*/ 1602 w 2860"/>
              <a:gd name="connsiteY114" fmla="*/ 180 h 1928"/>
              <a:gd name="connsiteX115" fmla="*/ 1608 w 2860"/>
              <a:gd name="connsiteY115" fmla="*/ 182 h 1928"/>
              <a:gd name="connsiteX116" fmla="*/ 1587 w 2860"/>
              <a:gd name="connsiteY116" fmla="*/ 152 h 1928"/>
              <a:gd name="connsiteX117" fmla="*/ 1560 w 2860"/>
              <a:gd name="connsiteY117" fmla="*/ 114 h 1928"/>
              <a:gd name="connsiteX118" fmla="*/ 1536 w 2860"/>
              <a:gd name="connsiteY118" fmla="*/ 84 h 1928"/>
              <a:gd name="connsiteX119" fmla="*/ 1510 w 2860"/>
              <a:gd name="connsiteY119" fmla="*/ 52 h 1928"/>
              <a:gd name="connsiteX120" fmla="*/ 1491 w 2860"/>
              <a:gd name="connsiteY120" fmla="*/ 32 h 1928"/>
              <a:gd name="connsiteX121" fmla="*/ 1473 w 2860"/>
              <a:gd name="connsiteY121" fmla="*/ 14 h 1928"/>
              <a:gd name="connsiteX122" fmla="*/ 1452 w 2860"/>
              <a:gd name="connsiteY122" fmla="*/ 8 h 1928"/>
              <a:gd name="connsiteX123" fmla="*/ 1410 w 2860"/>
              <a:gd name="connsiteY12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48 w 2860"/>
              <a:gd name="connsiteY74" fmla="*/ 1360 h 1928"/>
              <a:gd name="connsiteX75" fmla="*/ 2032 w 2860"/>
              <a:gd name="connsiteY75" fmla="*/ 1336 h 1928"/>
              <a:gd name="connsiteX76" fmla="*/ 2014 w 2860"/>
              <a:gd name="connsiteY76" fmla="*/ 1306 h 1928"/>
              <a:gd name="connsiteX77" fmla="*/ 1998 w 2860"/>
              <a:gd name="connsiteY77" fmla="*/ 1266 h 1928"/>
              <a:gd name="connsiteX78" fmla="*/ 1984 w 2860"/>
              <a:gd name="connsiteY78" fmla="*/ 1232 h 1928"/>
              <a:gd name="connsiteX79" fmla="*/ 1970 w 2860"/>
              <a:gd name="connsiteY79" fmla="*/ 1196 h 1928"/>
              <a:gd name="connsiteX80" fmla="*/ 1956 w 2860"/>
              <a:gd name="connsiteY80" fmla="*/ 1160 h 1928"/>
              <a:gd name="connsiteX81" fmla="*/ 1946 w 2860"/>
              <a:gd name="connsiteY81" fmla="*/ 1138 h 1928"/>
              <a:gd name="connsiteX82" fmla="*/ 1940 w 2860"/>
              <a:gd name="connsiteY82" fmla="*/ 1114 h 1928"/>
              <a:gd name="connsiteX83" fmla="*/ 1932 w 2860"/>
              <a:gd name="connsiteY83" fmla="*/ 1090 h 1928"/>
              <a:gd name="connsiteX84" fmla="*/ 1926 w 2860"/>
              <a:gd name="connsiteY84" fmla="*/ 1062 h 1928"/>
              <a:gd name="connsiteX85" fmla="*/ 1914 w 2860"/>
              <a:gd name="connsiteY85" fmla="*/ 1028 h 1928"/>
              <a:gd name="connsiteX86" fmla="*/ 1904 w 2860"/>
              <a:gd name="connsiteY86" fmla="*/ 994 h 1928"/>
              <a:gd name="connsiteX87" fmla="*/ 1888 w 2860"/>
              <a:gd name="connsiteY87" fmla="*/ 946 h 1928"/>
              <a:gd name="connsiteX88" fmla="*/ 1878 w 2860"/>
              <a:gd name="connsiteY88" fmla="*/ 900 h 1928"/>
              <a:gd name="connsiteX89" fmla="*/ 1862 w 2860"/>
              <a:gd name="connsiteY89" fmla="*/ 850 h 1928"/>
              <a:gd name="connsiteX90" fmla="*/ 1854 w 2860"/>
              <a:gd name="connsiteY90" fmla="*/ 810 h 1928"/>
              <a:gd name="connsiteX91" fmla="*/ 1842 w 2860"/>
              <a:gd name="connsiteY91" fmla="*/ 770 h 1928"/>
              <a:gd name="connsiteX92" fmla="*/ 1830 w 2860"/>
              <a:gd name="connsiteY92" fmla="*/ 732 h 1928"/>
              <a:gd name="connsiteX93" fmla="*/ 1814 w 2860"/>
              <a:gd name="connsiteY93" fmla="*/ 692 h 1928"/>
              <a:gd name="connsiteX94" fmla="*/ 1803 w 2860"/>
              <a:gd name="connsiteY94" fmla="*/ 652 h 1928"/>
              <a:gd name="connsiteX95" fmla="*/ 1786 w 2860"/>
              <a:gd name="connsiteY95" fmla="*/ 604 h 1928"/>
              <a:gd name="connsiteX96" fmla="*/ 1773 w 2860"/>
              <a:gd name="connsiteY96" fmla="*/ 556 h 1928"/>
              <a:gd name="connsiteX97" fmla="*/ 1761 w 2860"/>
              <a:gd name="connsiteY97" fmla="*/ 526 h 1928"/>
              <a:gd name="connsiteX98" fmla="*/ 1742 w 2860"/>
              <a:gd name="connsiteY98" fmla="*/ 478 h 1928"/>
              <a:gd name="connsiteX99" fmla="*/ 1725 w 2860"/>
              <a:gd name="connsiteY99" fmla="*/ 442 h 1928"/>
              <a:gd name="connsiteX100" fmla="*/ 1715 w 2860"/>
              <a:gd name="connsiteY100" fmla="*/ 404 h 1928"/>
              <a:gd name="connsiteX101" fmla="*/ 1698 w 2860"/>
              <a:gd name="connsiteY101" fmla="*/ 368 h 1928"/>
              <a:gd name="connsiteX102" fmla="*/ 1692 w 2860"/>
              <a:gd name="connsiteY102" fmla="*/ 354 h 1928"/>
              <a:gd name="connsiteX103" fmla="*/ 1683 w 2860"/>
              <a:gd name="connsiteY103" fmla="*/ 332 h 1928"/>
              <a:gd name="connsiteX104" fmla="*/ 1662 w 2860"/>
              <a:gd name="connsiteY104" fmla="*/ 294 h 1928"/>
              <a:gd name="connsiteX105" fmla="*/ 1647 w 2860"/>
              <a:gd name="connsiteY105" fmla="*/ 260 h 1928"/>
              <a:gd name="connsiteX106" fmla="*/ 1634 w 2860"/>
              <a:gd name="connsiteY106" fmla="*/ 236 h 1928"/>
              <a:gd name="connsiteX107" fmla="*/ 1624 w 2860"/>
              <a:gd name="connsiteY107" fmla="*/ 208 h 1928"/>
              <a:gd name="connsiteX108" fmla="*/ 1596 w 2860"/>
              <a:gd name="connsiteY108" fmla="*/ 168 h 1928"/>
              <a:gd name="connsiteX109" fmla="*/ 1590 w 2860"/>
              <a:gd name="connsiteY109" fmla="*/ 156 h 1928"/>
              <a:gd name="connsiteX110" fmla="*/ 1574 w 2860"/>
              <a:gd name="connsiteY110" fmla="*/ 136 h 1928"/>
              <a:gd name="connsiteX111" fmla="*/ 1582 w 2860"/>
              <a:gd name="connsiteY111" fmla="*/ 144 h 1928"/>
              <a:gd name="connsiteX112" fmla="*/ 1610 w 2860"/>
              <a:gd name="connsiteY112" fmla="*/ 190 h 1928"/>
              <a:gd name="connsiteX113" fmla="*/ 1602 w 2860"/>
              <a:gd name="connsiteY113" fmla="*/ 180 h 1928"/>
              <a:gd name="connsiteX114" fmla="*/ 1608 w 2860"/>
              <a:gd name="connsiteY114" fmla="*/ 182 h 1928"/>
              <a:gd name="connsiteX115" fmla="*/ 1587 w 2860"/>
              <a:gd name="connsiteY115" fmla="*/ 152 h 1928"/>
              <a:gd name="connsiteX116" fmla="*/ 1560 w 2860"/>
              <a:gd name="connsiteY116" fmla="*/ 114 h 1928"/>
              <a:gd name="connsiteX117" fmla="*/ 1536 w 2860"/>
              <a:gd name="connsiteY117" fmla="*/ 84 h 1928"/>
              <a:gd name="connsiteX118" fmla="*/ 1510 w 2860"/>
              <a:gd name="connsiteY118" fmla="*/ 52 h 1928"/>
              <a:gd name="connsiteX119" fmla="*/ 1491 w 2860"/>
              <a:gd name="connsiteY119" fmla="*/ 32 h 1928"/>
              <a:gd name="connsiteX120" fmla="*/ 1473 w 2860"/>
              <a:gd name="connsiteY120" fmla="*/ 14 h 1928"/>
              <a:gd name="connsiteX121" fmla="*/ 1452 w 2860"/>
              <a:gd name="connsiteY121" fmla="*/ 8 h 1928"/>
              <a:gd name="connsiteX122" fmla="*/ 1410 w 2860"/>
              <a:gd name="connsiteY12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32 w 2860"/>
              <a:gd name="connsiteY74" fmla="*/ 1336 h 1928"/>
              <a:gd name="connsiteX75" fmla="*/ 2014 w 2860"/>
              <a:gd name="connsiteY75" fmla="*/ 1306 h 1928"/>
              <a:gd name="connsiteX76" fmla="*/ 1998 w 2860"/>
              <a:gd name="connsiteY76" fmla="*/ 1266 h 1928"/>
              <a:gd name="connsiteX77" fmla="*/ 1984 w 2860"/>
              <a:gd name="connsiteY77" fmla="*/ 1232 h 1928"/>
              <a:gd name="connsiteX78" fmla="*/ 1970 w 2860"/>
              <a:gd name="connsiteY78" fmla="*/ 1196 h 1928"/>
              <a:gd name="connsiteX79" fmla="*/ 1956 w 2860"/>
              <a:gd name="connsiteY79" fmla="*/ 1160 h 1928"/>
              <a:gd name="connsiteX80" fmla="*/ 1946 w 2860"/>
              <a:gd name="connsiteY80" fmla="*/ 1138 h 1928"/>
              <a:gd name="connsiteX81" fmla="*/ 1940 w 2860"/>
              <a:gd name="connsiteY81" fmla="*/ 1114 h 1928"/>
              <a:gd name="connsiteX82" fmla="*/ 1932 w 2860"/>
              <a:gd name="connsiteY82" fmla="*/ 1090 h 1928"/>
              <a:gd name="connsiteX83" fmla="*/ 1926 w 2860"/>
              <a:gd name="connsiteY83" fmla="*/ 1062 h 1928"/>
              <a:gd name="connsiteX84" fmla="*/ 1914 w 2860"/>
              <a:gd name="connsiteY84" fmla="*/ 1028 h 1928"/>
              <a:gd name="connsiteX85" fmla="*/ 1904 w 2860"/>
              <a:gd name="connsiteY85" fmla="*/ 994 h 1928"/>
              <a:gd name="connsiteX86" fmla="*/ 1888 w 2860"/>
              <a:gd name="connsiteY86" fmla="*/ 946 h 1928"/>
              <a:gd name="connsiteX87" fmla="*/ 1878 w 2860"/>
              <a:gd name="connsiteY87" fmla="*/ 900 h 1928"/>
              <a:gd name="connsiteX88" fmla="*/ 1862 w 2860"/>
              <a:gd name="connsiteY88" fmla="*/ 850 h 1928"/>
              <a:gd name="connsiteX89" fmla="*/ 1854 w 2860"/>
              <a:gd name="connsiteY89" fmla="*/ 810 h 1928"/>
              <a:gd name="connsiteX90" fmla="*/ 1842 w 2860"/>
              <a:gd name="connsiteY90" fmla="*/ 770 h 1928"/>
              <a:gd name="connsiteX91" fmla="*/ 1830 w 2860"/>
              <a:gd name="connsiteY91" fmla="*/ 732 h 1928"/>
              <a:gd name="connsiteX92" fmla="*/ 1814 w 2860"/>
              <a:gd name="connsiteY92" fmla="*/ 692 h 1928"/>
              <a:gd name="connsiteX93" fmla="*/ 1803 w 2860"/>
              <a:gd name="connsiteY93" fmla="*/ 652 h 1928"/>
              <a:gd name="connsiteX94" fmla="*/ 1786 w 2860"/>
              <a:gd name="connsiteY94" fmla="*/ 604 h 1928"/>
              <a:gd name="connsiteX95" fmla="*/ 1773 w 2860"/>
              <a:gd name="connsiteY95" fmla="*/ 556 h 1928"/>
              <a:gd name="connsiteX96" fmla="*/ 1761 w 2860"/>
              <a:gd name="connsiteY96" fmla="*/ 526 h 1928"/>
              <a:gd name="connsiteX97" fmla="*/ 1742 w 2860"/>
              <a:gd name="connsiteY97" fmla="*/ 478 h 1928"/>
              <a:gd name="connsiteX98" fmla="*/ 1725 w 2860"/>
              <a:gd name="connsiteY98" fmla="*/ 442 h 1928"/>
              <a:gd name="connsiteX99" fmla="*/ 1715 w 2860"/>
              <a:gd name="connsiteY99" fmla="*/ 404 h 1928"/>
              <a:gd name="connsiteX100" fmla="*/ 1698 w 2860"/>
              <a:gd name="connsiteY100" fmla="*/ 368 h 1928"/>
              <a:gd name="connsiteX101" fmla="*/ 1692 w 2860"/>
              <a:gd name="connsiteY101" fmla="*/ 354 h 1928"/>
              <a:gd name="connsiteX102" fmla="*/ 1683 w 2860"/>
              <a:gd name="connsiteY102" fmla="*/ 332 h 1928"/>
              <a:gd name="connsiteX103" fmla="*/ 1662 w 2860"/>
              <a:gd name="connsiteY103" fmla="*/ 294 h 1928"/>
              <a:gd name="connsiteX104" fmla="*/ 1647 w 2860"/>
              <a:gd name="connsiteY104" fmla="*/ 260 h 1928"/>
              <a:gd name="connsiteX105" fmla="*/ 1634 w 2860"/>
              <a:gd name="connsiteY105" fmla="*/ 236 h 1928"/>
              <a:gd name="connsiteX106" fmla="*/ 1624 w 2860"/>
              <a:gd name="connsiteY106" fmla="*/ 208 h 1928"/>
              <a:gd name="connsiteX107" fmla="*/ 1596 w 2860"/>
              <a:gd name="connsiteY107" fmla="*/ 168 h 1928"/>
              <a:gd name="connsiteX108" fmla="*/ 1590 w 2860"/>
              <a:gd name="connsiteY108" fmla="*/ 156 h 1928"/>
              <a:gd name="connsiteX109" fmla="*/ 1574 w 2860"/>
              <a:gd name="connsiteY109" fmla="*/ 136 h 1928"/>
              <a:gd name="connsiteX110" fmla="*/ 1582 w 2860"/>
              <a:gd name="connsiteY110" fmla="*/ 144 h 1928"/>
              <a:gd name="connsiteX111" fmla="*/ 1610 w 2860"/>
              <a:gd name="connsiteY111" fmla="*/ 190 h 1928"/>
              <a:gd name="connsiteX112" fmla="*/ 1602 w 2860"/>
              <a:gd name="connsiteY112" fmla="*/ 180 h 1928"/>
              <a:gd name="connsiteX113" fmla="*/ 1608 w 2860"/>
              <a:gd name="connsiteY113" fmla="*/ 182 h 1928"/>
              <a:gd name="connsiteX114" fmla="*/ 1587 w 2860"/>
              <a:gd name="connsiteY114" fmla="*/ 152 h 1928"/>
              <a:gd name="connsiteX115" fmla="*/ 1560 w 2860"/>
              <a:gd name="connsiteY115" fmla="*/ 114 h 1928"/>
              <a:gd name="connsiteX116" fmla="*/ 1536 w 2860"/>
              <a:gd name="connsiteY116" fmla="*/ 84 h 1928"/>
              <a:gd name="connsiteX117" fmla="*/ 1510 w 2860"/>
              <a:gd name="connsiteY117" fmla="*/ 52 h 1928"/>
              <a:gd name="connsiteX118" fmla="*/ 1491 w 2860"/>
              <a:gd name="connsiteY118" fmla="*/ 32 h 1928"/>
              <a:gd name="connsiteX119" fmla="*/ 1473 w 2860"/>
              <a:gd name="connsiteY119" fmla="*/ 14 h 1928"/>
              <a:gd name="connsiteX120" fmla="*/ 1452 w 2860"/>
              <a:gd name="connsiteY120" fmla="*/ 8 h 1928"/>
              <a:gd name="connsiteX121" fmla="*/ 1410 w 2860"/>
              <a:gd name="connsiteY12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14 w 2860"/>
              <a:gd name="connsiteY74" fmla="*/ 1306 h 1928"/>
              <a:gd name="connsiteX75" fmla="*/ 1998 w 2860"/>
              <a:gd name="connsiteY75" fmla="*/ 1266 h 1928"/>
              <a:gd name="connsiteX76" fmla="*/ 1984 w 2860"/>
              <a:gd name="connsiteY76" fmla="*/ 1232 h 1928"/>
              <a:gd name="connsiteX77" fmla="*/ 1970 w 2860"/>
              <a:gd name="connsiteY77" fmla="*/ 1196 h 1928"/>
              <a:gd name="connsiteX78" fmla="*/ 1956 w 2860"/>
              <a:gd name="connsiteY78" fmla="*/ 1160 h 1928"/>
              <a:gd name="connsiteX79" fmla="*/ 1946 w 2860"/>
              <a:gd name="connsiteY79" fmla="*/ 1138 h 1928"/>
              <a:gd name="connsiteX80" fmla="*/ 1940 w 2860"/>
              <a:gd name="connsiteY80" fmla="*/ 1114 h 1928"/>
              <a:gd name="connsiteX81" fmla="*/ 1932 w 2860"/>
              <a:gd name="connsiteY81" fmla="*/ 1090 h 1928"/>
              <a:gd name="connsiteX82" fmla="*/ 1926 w 2860"/>
              <a:gd name="connsiteY82" fmla="*/ 1062 h 1928"/>
              <a:gd name="connsiteX83" fmla="*/ 1914 w 2860"/>
              <a:gd name="connsiteY83" fmla="*/ 1028 h 1928"/>
              <a:gd name="connsiteX84" fmla="*/ 1904 w 2860"/>
              <a:gd name="connsiteY84" fmla="*/ 994 h 1928"/>
              <a:gd name="connsiteX85" fmla="*/ 1888 w 2860"/>
              <a:gd name="connsiteY85" fmla="*/ 946 h 1928"/>
              <a:gd name="connsiteX86" fmla="*/ 1878 w 2860"/>
              <a:gd name="connsiteY86" fmla="*/ 900 h 1928"/>
              <a:gd name="connsiteX87" fmla="*/ 1862 w 2860"/>
              <a:gd name="connsiteY87" fmla="*/ 850 h 1928"/>
              <a:gd name="connsiteX88" fmla="*/ 1854 w 2860"/>
              <a:gd name="connsiteY88" fmla="*/ 810 h 1928"/>
              <a:gd name="connsiteX89" fmla="*/ 1842 w 2860"/>
              <a:gd name="connsiteY89" fmla="*/ 770 h 1928"/>
              <a:gd name="connsiteX90" fmla="*/ 1830 w 2860"/>
              <a:gd name="connsiteY90" fmla="*/ 732 h 1928"/>
              <a:gd name="connsiteX91" fmla="*/ 1814 w 2860"/>
              <a:gd name="connsiteY91" fmla="*/ 692 h 1928"/>
              <a:gd name="connsiteX92" fmla="*/ 1803 w 2860"/>
              <a:gd name="connsiteY92" fmla="*/ 652 h 1928"/>
              <a:gd name="connsiteX93" fmla="*/ 1786 w 2860"/>
              <a:gd name="connsiteY93" fmla="*/ 604 h 1928"/>
              <a:gd name="connsiteX94" fmla="*/ 1773 w 2860"/>
              <a:gd name="connsiteY94" fmla="*/ 556 h 1928"/>
              <a:gd name="connsiteX95" fmla="*/ 1761 w 2860"/>
              <a:gd name="connsiteY95" fmla="*/ 526 h 1928"/>
              <a:gd name="connsiteX96" fmla="*/ 1742 w 2860"/>
              <a:gd name="connsiteY96" fmla="*/ 478 h 1928"/>
              <a:gd name="connsiteX97" fmla="*/ 1725 w 2860"/>
              <a:gd name="connsiteY97" fmla="*/ 442 h 1928"/>
              <a:gd name="connsiteX98" fmla="*/ 1715 w 2860"/>
              <a:gd name="connsiteY98" fmla="*/ 404 h 1928"/>
              <a:gd name="connsiteX99" fmla="*/ 1698 w 2860"/>
              <a:gd name="connsiteY99" fmla="*/ 368 h 1928"/>
              <a:gd name="connsiteX100" fmla="*/ 1692 w 2860"/>
              <a:gd name="connsiteY100" fmla="*/ 354 h 1928"/>
              <a:gd name="connsiteX101" fmla="*/ 1683 w 2860"/>
              <a:gd name="connsiteY101" fmla="*/ 332 h 1928"/>
              <a:gd name="connsiteX102" fmla="*/ 1662 w 2860"/>
              <a:gd name="connsiteY102" fmla="*/ 294 h 1928"/>
              <a:gd name="connsiteX103" fmla="*/ 1647 w 2860"/>
              <a:gd name="connsiteY103" fmla="*/ 260 h 1928"/>
              <a:gd name="connsiteX104" fmla="*/ 1634 w 2860"/>
              <a:gd name="connsiteY104" fmla="*/ 236 h 1928"/>
              <a:gd name="connsiteX105" fmla="*/ 1624 w 2860"/>
              <a:gd name="connsiteY105" fmla="*/ 208 h 1928"/>
              <a:gd name="connsiteX106" fmla="*/ 1596 w 2860"/>
              <a:gd name="connsiteY106" fmla="*/ 168 h 1928"/>
              <a:gd name="connsiteX107" fmla="*/ 1590 w 2860"/>
              <a:gd name="connsiteY107" fmla="*/ 156 h 1928"/>
              <a:gd name="connsiteX108" fmla="*/ 1574 w 2860"/>
              <a:gd name="connsiteY108" fmla="*/ 136 h 1928"/>
              <a:gd name="connsiteX109" fmla="*/ 1582 w 2860"/>
              <a:gd name="connsiteY109" fmla="*/ 144 h 1928"/>
              <a:gd name="connsiteX110" fmla="*/ 1610 w 2860"/>
              <a:gd name="connsiteY110" fmla="*/ 190 h 1928"/>
              <a:gd name="connsiteX111" fmla="*/ 1602 w 2860"/>
              <a:gd name="connsiteY111" fmla="*/ 180 h 1928"/>
              <a:gd name="connsiteX112" fmla="*/ 1608 w 2860"/>
              <a:gd name="connsiteY112" fmla="*/ 182 h 1928"/>
              <a:gd name="connsiteX113" fmla="*/ 1587 w 2860"/>
              <a:gd name="connsiteY113" fmla="*/ 152 h 1928"/>
              <a:gd name="connsiteX114" fmla="*/ 1560 w 2860"/>
              <a:gd name="connsiteY114" fmla="*/ 114 h 1928"/>
              <a:gd name="connsiteX115" fmla="*/ 1536 w 2860"/>
              <a:gd name="connsiteY115" fmla="*/ 84 h 1928"/>
              <a:gd name="connsiteX116" fmla="*/ 1510 w 2860"/>
              <a:gd name="connsiteY116" fmla="*/ 52 h 1928"/>
              <a:gd name="connsiteX117" fmla="*/ 1491 w 2860"/>
              <a:gd name="connsiteY117" fmla="*/ 32 h 1928"/>
              <a:gd name="connsiteX118" fmla="*/ 1473 w 2860"/>
              <a:gd name="connsiteY118" fmla="*/ 14 h 1928"/>
              <a:gd name="connsiteX119" fmla="*/ 1452 w 2860"/>
              <a:gd name="connsiteY119" fmla="*/ 8 h 1928"/>
              <a:gd name="connsiteX120" fmla="*/ 1410 w 2860"/>
              <a:gd name="connsiteY12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98 w 2860"/>
              <a:gd name="connsiteY74" fmla="*/ 1266 h 1928"/>
              <a:gd name="connsiteX75" fmla="*/ 1984 w 2860"/>
              <a:gd name="connsiteY75" fmla="*/ 1232 h 1928"/>
              <a:gd name="connsiteX76" fmla="*/ 1970 w 2860"/>
              <a:gd name="connsiteY76" fmla="*/ 1196 h 1928"/>
              <a:gd name="connsiteX77" fmla="*/ 1956 w 2860"/>
              <a:gd name="connsiteY77" fmla="*/ 1160 h 1928"/>
              <a:gd name="connsiteX78" fmla="*/ 1946 w 2860"/>
              <a:gd name="connsiteY78" fmla="*/ 1138 h 1928"/>
              <a:gd name="connsiteX79" fmla="*/ 1940 w 2860"/>
              <a:gd name="connsiteY79" fmla="*/ 1114 h 1928"/>
              <a:gd name="connsiteX80" fmla="*/ 1932 w 2860"/>
              <a:gd name="connsiteY80" fmla="*/ 1090 h 1928"/>
              <a:gd name="connsiteX81" fmla="*/ 1926 w 2860"/>
              <a:gd name="connsiteY81" fmla="*/ 1062 h 1928"/>
              <a:gd name="connsiteX82" fmla="*/ 1914 w 2860"/>
              <a:gd name="connsiteY82" fmla="*/ 1028 h 1928"/>
              <a:gd name="connsiteX83" fmla="*/ 1904 w 2860"/>
              <a:gd name="connsiteY83" fmla="*/ 994 h 1928"/>
              <a:gd name="connsiteX84" fmla="*/ 1888 w 2860"/>
              <a:gd name="connsiteY84" fmla="*/ 946 h 1928"/>
              <a:gd name="connsiteX85" fmla="*/ 1878 w 2860"/>
              <a:gd name="connsiteY85" fmla="*/ 900 h 1928"/>
              <a:gd name="connsiteX86" fmla="*/ 1862 w 2860"/>
              <a:gd name="connsiteY86" fmla="*/ 850 h 1928"/>
              <a:gd name="connsiteX87" fmla="*/ 1854 w 2860"/>
              <a:gd name="connsiteY87" fmla="*/ 810 h 1928"/>
              <a:gd name="connsiteX88" fmla="*/ 1842 w 2860"/>
              <a:gd name="connsiteY88" fmla="*/ 770 h 1928"/>
              <a:gd name="connsiteX89" fmla="*/ 1830 w 2860"/>
              <a:gd name="connsiteY89" fmla="*/ 732 h 1928"/>
              <a:gd name="connsiteX90" fmla="*/ 1814 w 2860"/>
              <a:gd name="connsiteY90" fmla="*/ 692 h 1928"/>
              <a:gd name="connsiteX91" fmla="*/ 1803 w 2860"/>
              <a:gd name="connsiteY91" fmla="*/ 652 h 1928"/>
              <a:gd name="connsiteX92" fmla="*/ 1786 w 2860"/>
              <a:gd name="connsiteY92" fmla="*/ 604 h 1928"/>
              <a:gd name="connsiteX93" fmla="*/ 1773 w 2860"/>
              <a:gd name="connsiteY93" fmla="*/ 556 h 1928"/>
              <a:gd name="connsiteX94" fmla="*/ 1761 w 2860"/>
              <a:gd name="connsiteY94" fmla="*/ 526 h 1928"/>
              <a:gd name="connsiteX95" fmla="*/ 1742 w 2860"/>
              <a:gd name="connsiteY95" fmla="*/ 478 h 1928"/>
              <a:gd name="connsiteX96" fmla="*/ 1725 w 2860"/>
              <a:gd name="connsiteY96" fmla="*/ 442 h 1928"/>
              <a:gd name="connsiteX97" fmla="*/ 1715 w 2860"/>
              <a:gd name="connsiteY97" fmla="*/ 404 h 1928"/>
              <a:gd name="connsiteX98" fmla="*/ 1698 w 2860"/>
              <a:gd name="connsiteY98" fmla="*/ 368 h 1928"/>
              <a:gd name="connsiteX99" fmla="*/ 1692 w 2860"/>
              <a:gd name="connsiteY99" fmla="*/ 354 h 1928"/>
              <a:gd name="connsiteX100" fmla="*/ 1683 w 2860"/>
              <a:gd name="connsiteY100" fmla="*/ 332 h 1928"/>
              <a:gd name="connsiteX101" fmla="*/ 1662 w 2860"/>
              <a:gd name="connsiteY101" fmla="*/ 294 h 1928"/>
              <a:gd name="connsiteX102" fmla="*/ 1647 w 2860"/>
              <a:gd name="connsiteY102" fmla="*/ 260 h 1928"/>
              <a:gd name="connsiteX103" fmla="*/ 1634 w 2860"/>
              <a:gd name="connsiteY103" fmla="*/ 236 h 1928"/>
              <a:gd name="connsiteX104" fmla="*/ 1624 w 2860"/>
              <a:gd name="connsiteY104" fmla="*/ 208 h 1928"/>
              <a:gd name="connsiteX105" fmla="*/ 1596 w 2860"/>
              <a:gd name="connsiteY105" fmla="*/ 168 h 1928"/>
              <a:gd name="connsiteX106" fmla="*/ 1590 w 2860"/>
              <a:gd name="connsiteY106" fmla="*/ 156 h 1928"/>
              <a:gd name="connsiteX107" fmla="*/ 1574 w 2860"/>
              <a:gd name="connsiteY107" fmla="*/ 136 h 1928"/>
              <a:gd name="connsiteX108" fmla="*/ 1582 w 2860"/>
              <a:gd name="connsiteY108" fmla="*/ 144 h 1928"/>
              <a:gd name="connsiteX109" fmla="*/ 1610 w 2860"/>
              <a:gd name="connsiteY109" fmla="*/ 190 h 1928"/>
              <a:gd name="connsiteX110" fmla="*/ 1602 w 2860"/>
              <a:gd name="connsiteY110" fmla="*/ 180 h 1928"/>
              <a:gd name="connsiteX111" fmla="*/ 1608 w 2860"/>
              <a:gd name="connsiteY111" fmla="*/ 182 h 1928"/>
              <a:gd name="connsiteX112" fmla="*/ 1587 w 2860"/>
              <a:gd name="connsiteY112" fmla="*/ 152 h 1928"/>
              <a:gd name="connsiteX113" fmla="*/ 1560 w 2860"/>
              <a:gd name="connsiteY113" fmla="*/ 114 h 1928"/>
              <a:gd name="connsiteX114" fmla="*/ 1536 w 2860"/>
              <a:gd name="connsiteY114" fmla="*/ 84 h 1928"/>
              <a:gd name="connsiteX115" fmla="*/ 1510 w 2860"/>
              <a:gd name="connsiteY115" fmla="*/ 52 h 1928"/>
              <a:gd name="connsiteX116" fmla="*/ 1491 w 2860"/>
              <a:gd name="connsiteY116" fmla="*/ 32 h 1928"/>
              <a:gd name="connsiteX117" fmla="*/ 1473 w 2860"/>
              <a:gd name="connsiteY117" fmla="*/ 14 h 1928"/>
              <a:gd name="connsiteX118" fmla="*/ 1452 w 2860"/>
              <a:gd name="connsiteY118" fmla="*/ 8 h 1928"/>
              <a:gd name="connsiteX119" fmla="*/ 1410 w 2860"/>
              <a:gd name="connsiteY11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84 w 2860"/>
              <a:gd name="connsiteY74" fmla="*/ 1232 h 1928"/>
              <a:gd name="connsiteX75" fmla="*/ 1970 w 2860"/>
              <a:gd name="connsiteY75" fmla="*/ 1196 h 1928"/>
              <a:gd name="connsiteX76" fmla="*/ 1956 w 2860"/>
              <a:gd name="connsiteY76" fmla="*/ 1160 h 1928"/>
              <a:gd name="connsiteX77" fmla="*/ 1946 w 2860"/>
              <a:gd name="connsiteY77" fmla="*/ 1138 h 1928"/>
              <a:gd name="connsiteX78" fmla="*/ 1940 w 2860"/>
              <a:gd name="connsiteY78" fmla="*/ 1114 h 1928"/>
              <a:gd name="connsiteX79" fmla="*/ 1932 w 2860"/>
              <a:gd name="connsiteY79" fmla="*/ 1090 h 1928"/>
              <a:gd name="connsiteX80" fmla="*/ 1926 w 2860"/>
              <a:gd name="connsiteY80" fmla="*/ 1062 h 1928"/>
              <a:gd name="connsiteX81" fmla="*/ 1914 w 2860"/>
              <a:gd name="connsiteY81" fmla="*/ 1028 h 1928"/>
              <a:gd name="connsiteX82" fmla="*/ 1904 w 2860"/>
              <a:gd name="connsiteY82" fmla="*/ 994 h 1928"/>
              <a:gd name="connsiteX83" fmla="*/ 1888 w 2860"/>
              <a:gd name="connsiteY83" fmla="*/ 946 h 1928"/>
              <a:gd name="connsiteX84" fmla="*/ 1878 w 2860"/>
              <a:gd name="connsiteY84" fmla="*/ 900 h 1928"/>
              <a:gd name="connsiteX85" fmla="*/ 1862 w 2860"/>
              <a:gd name="connsiteY85" fmla="*/ 850 h 1928"/>
              <a:gd name="connsiteX86" fmla="*/ 1854 w 2860"/>
              <a:gd name="connsiteY86" fmla="*/ 810 h 1928"/>
              <a:gd name="connsiteX87" fmla="*/ 1842 w 2860"/>
              <a:gd name="connsiteY87" fmla="*/ 770 h 1928"/>
              <a:gd name="connsiteX88" fmla="*/ 1830 w 2860"/>
              <a:gd name="connsiteY88" fmla="*/ 732 h 1928"/>
              <a:gd name="connsiteX89" fmla="*/ 1814 w 2860"/>
              <a:gd name="connsiteY89" fmla="*/ 692 h 1928"/>
              <a:gd name="connsiteX90" fmla="*/ 1803 w 2860"/>
              <a:gd name="connsiteY90" fmla="*/ 652 h 1928"/>
              <a:gd name="connsiteX91" fmla="*/ 1786 w 2860"/>
              <a:gd name="connsiteY91" fmla="*/ 604 h 1928"/>
              <a:gd name="connsiteX92" fmla="*/ 1773 w 2860"/>
              <a:gd name="connsiteY92" fmla="*/ 556 h 1928"/>
              <a:gd name="connsiteX93" fmla="*/ 1761 w 2860"/>
              <a:gd name="connsiteY93" fmla="*/ 526 h 1928"/>
              <a:gd name="connsiteX94" fmla="*/ 1742 w 2860"/>
              <a:gd name="connsiteY94" fmla="*/ 478 h 1928"/>
              <a:gd name="connsiteX95" fmla="*/ 1725 w 2860"/>
              <a:gd name="connsiteY95" fmla="*/ 442 h 1928"/>
              <a:gd name="connsiteX96" fmla="*/ 1715 w 2860"/>
              <a:gd name="connsiteY96" fmla="*/ 404 h 1928"/>
              <a:gd name="connsiteX97" fmla="*/ 1698 w 2860"/>
              <a:gd name="connsiteY97" fmla="*/ 368 h 1928"/>
              <a:gd name="connsiteX98" fmla="*/ 1692 w 2860"/>
              <a:gd name="connsiteY98" fmla="*/ 354 h 1928"/>
              <a:gd name="connsiteX99" fmla="*/ 1683 w 2860"/>
              <a:gd name="connsiteY99" fmla="*/ 332 h 1928"/>
              <a:gd name="connsiteX100" fmla="*/ 1662 w 2860"/>
              <a:gd name="connsiteY100" fmla="*/ 294 h 1928"/>
              <a:gd name="connsiteX101" fmla="*/ 1647 w 2860"/>
              <a:gd name="connsiteY101" fmla="*/ 260 h 1928"/>
              <a:gd name="connsiteX102" fmla="*/ 1634 w 2860"/>
              <a:gd name="connsiteY102" fmla="*/ 236 h 1928"/>
              <a:gd name="connsiteX103" fmla="*/ 1624 w 2860"/>
              <a:gd name="connsiteY103" fmla="*/ 208 h 1928"/>
              <a:gd name="connsiteX104" fmla="*/ 1596 w 2860"/>
              <a:gd name="connsiteY104" fmla="*/ 168 h 1928"/>
              <a:gd name="connsiteX105" fmla="*/ 1590 w 2860"/>
              <a:gd name="connsiteY105" fmla="*/ 156 h 1928"/>
              <a:gd name="connsiteX106" fmla="*/ 1574 w 2860"/>
              <a:gd name="connsiteY106" fmla="*/ 136 h 1928"/>
              <a:gd name="connsiteX107" fmla="*/ 1582 w 2860"/>
              <a:gd name="connsiteY107" fmla="*/ 144 h 1928"/>
              <a:gd name="connsiteX108" fmla="*/ 1610 w 2860"/>
              <a:gd name="connsiteY108" fmla="*/ 190 h 1928"/>
              <a:gd name="connsiteX109" fmla="*/ 1602 w 2860"/>
              <a:gd name="connsiteY109" fmla="*/ 180 h 1928"/>
              <a:gd name="connsiteX110" fmla="*/ 1608 w 2860"/>
              <a:gd name="connsiteY110" fmla="*/ 182 h 1928"/>
              <a:gd name="connsiteX111" fmla="*/ 1587 w 2860"/>
              <a:gd name="connsiteY111" fmla="*/ 152 h 1928"/>
              <a:gd name="connsiteX112" fmla="*/ 1560 w 2860"/>
              <a:gd name="connsiteY112" fmla="*/ 114 h 1928"/>
              <a:gd name="connsiteX113" fmla="*/ 1536 w 2860"/>
              <a:gd name="connsiteY113" fmla="*/ 84 h 1928"/>
              <a:gd name="connsiteX114" fmla="*/ 1510 w 2860"/>
              <a:gd name="connsiteY114" fmla="*/ 52 h 1928"/>
              <a:gd name="connsiteX115" fmla="*/ 1491 w 2860"/>
              <a:gd name="connsiteY115" fmla="*/ 32 h 1928"/>
              <a:gd name="connsiteX116" fmla="*/ 1473 w 2860"/>
              <a:gd name="connsiteY116" fmla="*/ 14 h 1928"/>
              <a:gd name="connsiteX117" fmla="*/ 1452 w 2860"/>
              <a:gd name="connsiteY117" fmla="*/ 8 h 1928"/>
              <a:gd name="connsiteX118" fmla="*/ 1410 w 2860"/>
              <a:gd name="connsiteY11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70 w 2860"/>
              <a:gd name="connsiteY74" fmla="*/ 1196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68 w 2860"/>
              <a:gd name="connsiteY74" fmla="*/ 1189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32 w 2860"/>
              <a:gd name="connsiteY76" fmla="*/ 1090 h 1928"/>
              <a:gd name="connsiteX77" fmla="*/ 1926 w 2860"/>
              <a:gd name="connsiteY77" fmla="*/ 1062 h 1928"/>
              <a:gd name="connsiteX78" fmla="*/ 1914 w 2860"/>
              <a:gd name="connsiteY78" fmla="*/ 1028 h 1928"/>
              <a:gd name="connsiteX79" fmla="*/ 1904 w 2860"/>
              <a:gd name="connsiteY79" fmla="*/ 994 h 1928"/>
              <a:gd name="connsiteX80" fmla="*/ 1888 w 2860"/>
              <a:gd name="connsiteY80" fmla="*/ 946 h 1928"/>
              <a:gd name="connsiteX81" fmla="*/ 1878 w 2860"/>
              <a:gd name="connsiteY81" fmla="*/ 900 h 1928"/>
              <a:gd name="connsiteX82" fmla="*/ 1862 w 2860"/>
              <a:gd name="connsiteY82" fmla="*/ 850 h 1928"/>
              <a:gd name="connsiteX83" fmla="*/ 1854 w 2860"/>
              <a:gd name="connsiteY83" fmla="*/ 810 h 1928"/>
              <a:gd name="connsiteX84" fmla="*/ 1842 w 2860"/>
              <a:gd name="connsiteY84" fmla="*/ 770 h 1928"/>
              <a:gd name="connsiteX85" fmla="*/ 1830 w 2860"/>
              <a:gd name="connsiteY85" fmla="*/ 732 h 1928"/>
              <a:gd name="connsiteX86" fmla="*/ 1814 w 2860"/>
              <a:gd name="connsiteY86" fmla="*/ 692 h 1928"/>
              <a:gd name="connsiteX87" fmla="*/ 1803 w 2860"/>
              <a:gd name="connsiteY87" fmla="*/ 652 h 1928"/>
              <a:gd name="connsiteX88" fmla="*/ 1786 w 2860"/>
              <a:gd name="connsiteY88" fmla="*/ 604 h 1928"/>
              <a:gd name="connsiteX89" fmla="*/ 1773 w 2860"/>
              <a:gd name="connsiteY89" fmla="*/ 556 h 1928"/>
              <a:gd name="connsiteX90" fmla="*/ 1761 w 2860"/>
              <a:gd name="connsiteY90" fmla="*/ 526 h 1928"/>
              <a:gd name="connsiteX91" fmla="*/ 1742 w 2860"/>
              <a:gd name="connsiteY91" fmla="*/ 478 h 1928"/>
              <a:gd name="connsiteX92" fmla="*/ 1725 w 2860"/>
              <a:gd name="connsiteY92" fmla="*/ 442 h 1928"/>
              <a:gd name="connsiteX93" fmla="*/ 1715 w 2860"/>
              <a:gd name="connsiteY93" fmla="*/ 404 h 1928"/>
              <a:gd name="connsiteX94" fmla="*/ 1698 w 2860"/>
              <a:gd name="connsiteY94" fmla="*/ 368 h 1928"/>
              <a:gd name="connsiteX95" fmla="*/ 1692 w 2860"/>
              <a:gd name="connsiteY95" fmla="*/ 354 h 1928"/>
              <a:gd name="connsiteX96" fmla="*/ 1683 w 2860"/>
              <a:gd name="connsiteY96" fmla="*/ 332 h 1928"/>
              <a:gd name="connsiteX97" fmla="*/ 1662 w 2860"/>
              <a:gd name="connsiteY97" fmla="*/ 294 h 1928"/>
              <a:gd name="connsiteX98" fmla="*/ 1647 w 2860"/>
              <a:gd name="connsiteY98" fmla="*/ 260 h 1928"/>
              <a:gd name="connsiteX99" fmla="*/ 1634 w 2860"/>
              <a:gd name="connsiteY99" fmla="*/ 236 h 1928"/>
              <a:gd name="connsiteX100" fmla="*/ 1624 w 2860"/>
              <a:gd name="connsiteY100" fmla="*/ 208 h 1928"/>
              <a:gd name="connsiteX101" fmla="*/ 1596 w 2860"/>
              <a:gd name="connsiteY101" fmla="*/ 168 h 1928"/>
              <a:gd name="connsiteX102" fmla="*/ 1590 w 2860"/>
              <a:gd name="connsiteY102" fmla="*/ 156 h 1928"/>
              <a:gd name="connsiteX103" fmla="*/ 1574 w 2860"/>
              <a:gd name="connsiteY103" fmla="*/ 136 h 1928"/>
              <a:gd name="connsiteX104" fmla="*/ 1582 w 2860"/>
              <a:gd name="connsiteY104" fmla="*/ 144 h 1928"/>
              <a:gd name="connsiteX105" fmla="*/ 1610 w 2860"/>
              <a:gd name="connsiteY105" fmla="*/ 190 h 1928"/>
              <a:gd name="connsiteX106" fmla="*/ 1602 w 2860"/>
              <a:gd name="connsiteY106" fmla="*/ 180 h 1928"/>
              <a:gd name="connsiteX107" fmla="*/ 1608 w 2860"/>
              <a:gd name="connsiteY107" fmla="*/ 182 h 1928"/>
              <a:gd name="connsiteX108" fmla="*/ 1587 w 2860"/>
              <a:gd name="connsiteY108" fmla="*/ 152 h 1928"/>
              <a:gd name="connsiteX109" fmla="*/ 1560 w 2860"/>
              <a:gd name="connsiteY109" fmla="*/ 114 h 1928"/>
              <a:gd name="connsiteX110" fmla="*/ 1536 w 2860"/>
              <a:gd name="connsiteY110" fmla="*/ 84 h 1928"/>
              <a:gd name="connsiteX111" fmla="*/ 1510 w 2860"/>
              <a:gd name="connsiteY111" fmla="*/ 52 h 1928"/>
              <a:gd name="connsiteX112" fmla="*/ 1491 w 2860"/>
              <a:gd name="connsiteY112" fmla="*/ 32 h 1928"/>
              <a:gd name="connsiteX113" fmla="*/ 1473 w 2860"/>
              <a:gd name="connsiteY113" fmla="*/ 14 h 1928"/>
              <a:gd name="connsiteX114" fmla="*/ 1452 w 2860"/>
              <a:gd name="connsiteY114" fmla="*/ 8 h 1928"/>
              <a:gd name="connsiteX115" fmla="*/ 1410 w 2860"/>
              <a:gd name="connsiteY115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14 w 2860"/>
              <a:gd name="connsiteY77" fmla="*/ 1028 h 1928"/>
              <a:gd name="connsiteX78" fmla="*/ 1904 w 2860"/>
              <a:gd name="connsiteY78" fmla="*/ 994 h 1928"/>
              <a:gd name="connsiteX79" fmla="*/ 1888 w 2860"/>
              <a:gd name="connsiteY79" fmla="*/ 946 h 1928"/>
              <a:gd name="connsiteX80" fmla="*/ 1878 w 2860"/>
              <a:gd name="connsiteY80" fmla="*/ 900 h 1928"/>
              <a:gd name="connsiteX81" fmla="*/ 1862 w 2860"/>
              <a:gd name="connsiteY81" fmla="*/ 850 h 1928"/>
              <a:gd name="connsiteX82" fmla="*/ 1854 w 2860"/>
              <a:gd name="connsiteY82" fmla="*/ 810 h 1928"/>
              <a:gd name="connsiteX83" fmla="*/ 1842 w 2860"/>
              <a:gd name="connsiteY83" fmla="*/ 770 h 1928"/>
              <a:gd name="connsiteX84" fmla="*/ 1830 w 2860"/>
              <a:gd name="connsiteY84" fmla="*/ 732 h 1928"/>
              <a:gd name="connsiteX85" fmla="*/ 1814 w 2860"/>
              <a:gd name="connsiteY85" fmla="*/ 692 h 1928"/>
              <a:gd name="connsiteX86" fmla="*/ 1803 w 2860"/>
              <a:gd name="connsiteY86" fmla="*/ 652 h 1928"/>
              <a:gd name="connsiteX87" fmla="*/ 1786 w 2860"/>
              <a:gd name="connsiteY87" fmla="*/ 604 h 1928"/>
              <a:gd name="connsiteX88" fmla="*/ 1773 w 2860"/>
              <a:gd name="connsiteY88" fmla="*/ 556 h 1928"/>
              <a:gd name="connsiteX89" fmla="*/ 1761 w 2860"/>
              <a:gd name="connsiteY89" fmla="*/ 526 h 1928"/>
              <a:gd name="connsiteX90" fmla="*/ 1742 w 2860"/>
              <a:gd name="connsiteY90" fmla="*/ 478 h 1928"/>
              <a:gd name="connsiteX91" fmla="*/ 1725 w 2860"/>
              <a:gd name="connsiteY91" fmla="*/ 442 h 1928"/>
              <a:gd name="connsiteX92" fmla="*/ 1715 w 2860"/>
              <a:gd name="connsiteY92" fmla="*/ 404 h 1928"/>
              <a:gd name="connsiteX93" fmla="*/ 1698 w 2860"/>
              <a:gd name="connsiteY93" fmla="*/ 368 h 1928"/>
              <a:gd name="connsiteX94" fmla="*/ 1692 w 2860"/>
              <a:gd name="connsiteY94" fmla="*/ 354 h 1928"/>
              <a:gd name="connsiteX95" fmla="*/ 1683 w 2860"/>
              <a:gd name="connsiteY95" fmla="*/ 332 h 1928"/>
              <a:gd name="connsiteX96" fmla="*/ 1662 w 2860"/>
              <a:gd name="connsiteY96" fmla="*/ 294 h 1928"/>
              <a:gd name="connsiteX97" fmla="*/ 1647 w 2860"/>
              <a:gd name="connsiteY97" fmla="*/ 260 h 1928"/>
              <a:gd name="connsiteX98" fmla="*/ 1634 w 2860"/>
              <a:gd name="connsiteY98" fmla="*/ 236 h 1928"/>
              <a:gd name="connsiteX99" fmla="*/ 1624 w 2860"/>
              <a:gd name="connsiteY99" fmla="*/ 208 h 1928"/>
              <a:gd name="connsiteX100" fmla="*/ 1596 w 2860"/>
              <a:gd name="connsiteY100" fmla="*/ 168 h 1928"/>
              <a:gd name="connsiteX101" fmla="*/ 1590 w 2860"/>
              <a:gd name="connsiteY101" fmla="*/ 156 h 1928"/>
              <a:gd name="connsiteX102" fmla="*/ 1574 w 2860"/>
              <a:gd name="connsiteY102" fmla="*/ 136 h 1928"/>
              <a:gd name="connsiteX103" fmla="*/ 1582 w 2860"/>
              <a:gd name="connsiteY103" fmla="*/ 144 h 1928"/>
              <a:gd name="connsiteX104" fmla="*/ 1610 w 2860"/>
              <a:gd name="connsiteY104" fmla="*/ 190 h 1928"/>
              <a:gd name="connsiteX105" fmla="*/ 1602 w 2860"/>
              <a:gd name="connsiteY105" fmla="*/ 180 h 1928"/>
              <a:gd name="connsiteX106" fmla="*/ 1608 w 2860"/>
              <a:gd name="connsiteY106" fmla="*/ 182 h 1928"/>
              <a:gd name="connsiteX107" fmla="*/ 1587 w 2860"/>
              <a:gd name="connsiteY107" fmla="*/ 152 h 1928"/>
              <a:gd name="connsiteX108" fmla="*/ 1560 w 2860"/>
              <a:gd name="connsiteY108" fmla="*/ 114 h 1928"/>
              <a:gd name="connsiteX109" fmla="*/ 1536 w 2860"/>
              <a:gd name="connsiteY109" fmla="*/ 84 h 1928"/>
              <a:gd name="connsiteX110" fmla="*/ 1510 w 2860"/>
              <a:gd name="connsiteY110" fmla="*/ 52 h 1928"/>
              <a:gd name="connsiteX111" fmla="*/ 1491 w 2860"/>
              <a:gd name="connsiteY111" fmla="*/ 32 h 1928"/>
              <a:gd name="connsiteX112" fmla="*/ 1473 w 2860"/>
              <a:gd name="connsiteY112" fmla="*/ 14 h 1928"/>
              <a:gd name="connsiteX113" fmla="*/ 1452 w 2860"/>
              <a:gd name="connsiteY113" fmla="*/ 8 h 1928"/>
              <a:gd name="connsiteX114" fmla="*/ 1410 w 2860"/>
              <a:gd name="connsiteY114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04 w 2860"/>
              <a:gd name="connsiteY77" fmla="*/ 994 h 1928"/>
              <a:gd name="connsiteX78" fmla="*/ 1888 w 2860"/>
              <a:gd name="connsiteY78" fmla="*/ 946 h 1928"/>
              <a:gd name="connsiteX79" fmla="*/ 1878 w 2860"/>
              <a:gd name="connsiteY79" fmla="*/ 900 h 1928"/>
              <a:gd name="connsiteX80" fmla="*/ 1862 w 2860"/>
              <a:gd name="connsiteY80" fmla="*/ 850 h 1928"/>
              <a:gd name="connsiteX81" fmla="*/ 1854 w 2860"/>
              <a:gd name="connsiteY81" fmla="*/ 810 h 1928"/>
              <a:gd name="connsiteX82" fmla="*/ 1842 w 2860"/>
              <a:gd name="connsiteY82" fmla="*/ 770 h 1928"/>
              <a:gd name="connsiteX83" fmla="*/ 1830 w 2860"/>
              <a:gd name="connsiteY83" fmla="*/ 732 h 1928"/>
              <a:gd name="connsiteX84" fmla="*/ 1814 w 2860"/>
              <a:gd name="connsiteY84" fmla="*/ 692 h 1928"/>
              <a:gd name="connsiteX85" fmla="*/ 1803 w 2860"/>
              <a:gd name="connsiteY85" fmla="*/ 652 h 1928"/>
              <a:gd name="connsiteX86" fmla="*/ 1786 w 2860"/>
              <a:gd name="connsiteY86" fmla="*/ 604 h 1928"/>
              <a:gd name="connsiteX87" fmla="*/ 1773 w 2860"/>
              <a:gd name="connsiteY87" fmla="*/ 556 h 1928"/>
              <a:gd name="connsiteX88" fmla="*/ 1761 w 2860"/>
              <a:gd name="connsiteY88" fmla="*/ 526 h 1928"/>
              <a:gd name="connsiteX89" fmla="*/ 1742 w 2860"/>
              <a:gd name="connsiteY89" fmla="*/ 478 h 1928"/>
              <a:gd name="connsiteX90" fmla="*/ 1725 w 2860"/>
              <a:gd name="connsiteY90" fmla="*/ 442 h 1928"/>
              <a:gd name="connsiteX91" fmla="*/ 1715 w 2860"/>
              <a:gd name="connsiteY91" fmla="*/ 404 h 1928"/>
              <a:gd name="connsiteX92" fmla="*/ 1698 w 2860"/>
              <a:gd name="connsiteY92" fmla="*/ 368 h 1928"/>
              <a:gd name="connsiteX93" fmla="*/ 1692 w 2860"/>
              <a:gd name="connsiteY93" fmla="*/ 354 h 1928"/>
              <a:gd name="connsiteX94" fmla="*/ 1683 w 2860"/>
              <a:gd name="connsiteY94" fmla="*/ 332 h 1928"/>
              <a:gd name="connsiteX95" fmla="*/ 1662 w 2860"/>
              <a:gd name="connsiteY95" fmla="*/ 294 h 1928"/>
              <a:gd name="connsiteX96" fmla="*/ 1647 w 2860"/>
              <a:gd name="connsiteY96" fmla="*/ 260 h 1928"/>
              <a:gd name="connsiteX97" fmla="*/ 1634 w 2860"/>
              <a:gd name="connsiteY97" fmla="*/ 236 h 1928"/>
              <a:gd name="connsiteX98" fmla="*/ 1624 w 2860"/>
              <a:gd name="connsiteY98" fmla="*/ 208 h 1928"/>
              <a:gd name="connsiteX99" fmla="*/ 1596 w 2860"/>
              <a:gd name="connsiteY99" fmla="*/ 168 h 1928"/>
              <a:gd name="connsiteX100" fmla="*/ 1590 w 2860"/>
              <a:gd name="connsiteY100" fmla="*/ 156 h 1928"/>
              <a:gd name="connsiteX101" fmla="*/ 1574 w 2860"/>
              <a:gd name="connsiteY101" fmla="*/ 136 h 1928"/>
              <a:gd name="connsiteX102" fmla="*/ 1582 w 2860"/>
              <a:gd name="connsiteY102" fmla="*/ 144 h 1928"/>
              <a:gd name="connsiteX103" fmla="*/ 1610 w 2860"/>
              <a:gd name="connsiteY103" fmla="*/ 190 h 1928"/>
              <a:gd name="connsiteX104" fmla="*/ 1602 w 2860"/>
              <a:gd name="connsiteY104" fmla="*/ 180 h 1928"/>
              <a:gd name="connsiteX105" fmla="*/ 1608 w 2860"/>
              <a:gd name="connsiteY105" fmla="*/ 182 h 1928"/>
              <a:gd name="connsiteX106" fmla="*/ 1587 w 2860"/>
              <a:gd name="connsiteY106" fmla="*/ 152 h 1928"/>
              <a:gd name="connsiteX107" fmla="*/ 1560 w 2860"/>
              <a:gd name="connsiteY107" fmla="*/ 114 h 1928"/>
              <a:gd name="connsiteX108" fmla="*/ 1536 w 2860"/>
              <a:gd name="connsiteY108" fmla="*/ 84 h 1928"/>
              <a:gd name="connsiteX109" fmla="*/ 1510 w 2860"/>
              <a:gd name="connsiteY109" fmla="*/ 52 h 1928"/>
              <a:gd name="connsiteX110" fmla="*/ 1491 w 2860"/>
              <a:gd name="connsiteY110" fmla="*/ 32 h 1928"/>
              <a:gd name="connsiteX111" fmla="*/ 1473 w 2860"/>
              <a:gd name="connsiteY111" fmla="*/ 14 h 1928"/>
              <a:gd name="connsiteX112" fmla="*/ 1452 w 2860"/>
              <a:gd name="connsiteY112" fmla="*/ 8 h 1928"/>
              <a:gd name="connsiteX113" fmla="*/ 1410 w 2860"/>
              <a:gd name="connsiteY113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10 h 1938"/>
              <a:gd name="connsiteX1" fmla="*/ 1410 w 2860"/>
              <a:gd name="connsiteY1" fmla="*/ 695 h 1938"/>
              <a:gd name="connsiteX2" fmla="*/ 1387 w 2860"/>
              <a:gd name="connsiteY2" fmla="*/ 14 h 1938"/>
              <a:gd name="connsiteX3" fmla="*/ 1355 w 2860"/>
              <a:gd name="connsiteY3" fmla="*/ 26 h 1938"/>
              <a:gd name="connsiteX4" fmla="*/ 1319 w 2860"/>
              <a:gd name="connsiteY4" fmla="*/ 50 h 1938"/>
              <a:gd name="connsiteX5" fmla="*/ 1292 w 2860"/>
              <a:gd name="connsiteY5" fmla="*/ 78 h 1938"/>
              <a:gd name="connsiteX6" fmla="*/ 1263 w 2860"/>
              <a:gd name="connsiteY6" fmla="*/ 114 h 1938"/>
              <a:gd name="connsiteX7" fmla="*/ 1239 w 2860"/>
              <a:gd name="connsiteY7" fmla="*/ 150 h 1938"/>
              <a:gd name="connsiteX8" fmla="*/ 1221 w 2860"/>
              <a:gd name="connsiteY8" fmla="*/ 180 h 1938"/>
              <a:gd name="connsiteX9" fmla="*/ 1204 w 2860"/>
              <a:gd name="connsiteY9" fmla="*/ 206 h 1938"/>
              <a:gd name="connsiteX10" fmla="*/ 1179 w 2860"/>
              <a:gd name="connsiteY10" fmla="*/ 252 h 1938"/>
              <a:gd name="connsiteX11" fmla="*/ 1162 w 2860"/>
              <a:gd name="connsiteY11" fmla="*/ 286 h 1938"/>
              <a:gd name="connsiteX12" fmla="*/ 1144 w 2860"/>
              <a:gd name="connsiteY12" fmla="*/ 324 h 1938"/>
              <a:gd name="connsiteX13" fmla="*/ 1132 w 2860"/>
              <a:gd name="connsiteY13" fmla="*/ 354 h 1938"/>
              <a:gd name="connsiteX14" fmla="*/ 1114 w 2860"/>
              <a:gd name="connsiteY14" fmla="*/ 390 h 1938"/>
              <a:gd name="connsiteX15" fmla="*/ 1102 w 2860"/>
              <a:gd name="connsiteY15" fmla="*/ 418 h 1938"/>
              <a:gd name="connsiteX16" fmla="*/ 1090 w 2860"/>
              <a:gd name="connsiteY16" fmla="*/ 446 h 1938"/>
              <a:gd name="connsiteX17" fmla="*/ 1076 w 2860"/>
              <a:gd name="connsiteY17" fmla="*/ 482 h 1938"/>
              <a:gd name="connsiteX18" fmla="*/ 1062 w 2860"/>
              <a:gd name="connsiteY18" fmla="*/ 514 h 1938"/>
              <a:gd name="connsiteX19" fmla="*/ 1048 w 2860"/>
              <a:gd name="connsiteY19" fmla="*/ 554 h 1938"/>
              <a:gd name="connsiteX20" fmla="*/ 1036 w 2860"/>
              <a:gd name="connsiteY20" fmla="*/ 590 h 1938"/>
              <a:gd name="connsiteX21" fmla="*/ 1020 w 2860"/>
              <a:gd name="connsiteY21" fmla="*/ 634 h 1938"/>
              <a:gd name="connsiteX22" fmla="*/ 1014 w 2860"/>
              <a:gd name="connsiteY22" fmla="*/ 660 h 1938"/>
              <a:gd name="connsiteX23" fmla="*/ 994 w 2860"/>
              <a:gd name="connsiteY23" fmla="*/ 700 h 1938"/>
              <a:gd name="connsiteX24" fmla="*/ 980 w 2860"/>
              <a:gd name="connsiteY24" fmla="*/ 746 h 1938"/>
              <a:gd name="connsiteX25" fmla="*/ 970 w 2860"/>
              <a:gd name="connsiteY25" fmla="*/ 786 h 1938"/>
              <a:gd name="connsiteX26" fmla="*/ 960 w 2860"/>
              <a:gd name="connsiteY26" fmla="*/ 824 h 1938"/>
              <a:gd name="connsiteX27" fmla="*/ 950 w 2860"/>
              <a:gd name="connsiteY27" fmla="*/ 862 h 1938"/>
              <a:gd name="connsiteX28" fmla="*/ 940 w 2860"/>
              <a:gd name="connsiteY28" fmla="*/ 904 h 1938"/>
              <a:gd name="connsiteX29" fmla="*/ 930 w 2860"/>
              <a:gd name="connsiteY29" fmla="*/ 948 h 1938"/>
              <a:gd name="connsiteX30" fmla="*/ 921 w 2860"/>
              <a:gd name="connsiteY30" fmla="*/ 984 h 1938"/>
              <a:gd name="connsiteX31" fmla="*/ 915 w 2860"/>
              <a:gd name="connsiteY31" fmla="*/ 1014 h 1938"/>
              <a:gd name="connsiteX32" fmla="*/ 903 w 2860"/>
              <a:gd name="connsiteY32" fmla="*/ 1050 h 1938"/>
              <a:gd name="connsiteX33" fmla="*/ 885 w 2860"/>
              <a:gd name="connsiteY33" fmla="*/ 1082 h 1938"/>
              <a:gd name="connsiteX34" fmla="*/ 873 w 2860"/>
              <a:gd name="connsiteY34" fmla="*/ 1124 h 1938"/>
              <a:gd name="connsiteX35" fmla="*/ 855 w 2860"/>
              <a:gd name="connsiteY35" fmla="*/ 1178 h 1938"/>
              <a:gd name="connsiteX36" fmla="*/ 843 w 2860"/>
              <a:gd name="connsiteY36" fmla="*/ 1196 h 1938"/>
              <a:gd name="connsiteX37" fmla="*/ 837 w 2860"/>
              <a:gd name="connsiteY37" fmla="*/ 1232 h 1938"/>
              <a:gd name="connsiteX38" fmla="*/ 823 w 2860"/>
              <a:gd name="connsiteY38" fmla="*/ 1274 h 1938"/>
              <a:gd name="connsiteX39" fmla="*/ 811 w 2860"/>
              <a:gd name="connsiteY39" fmla="*/ 1298 h 1938"/>
              <a:gd name="connsiteX40" fmla="*/ 789 w 2860"/>
              <a:gd name="connsiteY40" fmla="*/ 1340 h 1938"/>
              <a:gd name="connsiteX41" fmla="*/ 771 w 2860"/>
              <a:gd name="connsiteY41" fmla="*/ 1376 h 1938"/>
              <a:gd name="connsiteX42" fmla="*/ 753 w 2860"/>
              <a:gd name="connsiteY42" fmla="*/ 1416 h 1938"/>
              <a:gd name="connsiteX43" fmla="*/ 729 w 2860"/>
              <a:gd name="connsiteY43" fmla="*/ 1452 h 1938"/>
              <a:gd name="connsiteX44" fmla="*/ 712 w 2860"/>
              <a:gd name="connsiteY44" fmla="*/ 1488 h 1938"/>
              <a:gd name="connsiteX45" fmla="*/ 675 w 2860"/>
              <a:gd name="connsiteY45" fmla="*/ 1530 h 1938"/>
              <a:gd name="connsiteX46" fmla="*/ 658 w 2860"/>
              <a:gd name="connsiteY46" fmla="*/ 1556 h 1938"/>
              <a:gd name="connsiteX47" fmla="*/ 626 w 2860"/>
              <a:gd name="connsiteY47" fmla="*/ 1594 h 1938"/>
              <a:gd name="connsiteX48" fmla="*/ 603 w 2860"/>
              <a:gd name="connsiteY48" fmla="*/ 1626 h 1938"/>
              <a:gd name="connsiteX49" fmla="*/ 579 w 2860"/>
              <a:gd name="connsiteY49" fmla="*/ 1638 h 1938"/>
              <a:gd name="connsiteX50" fmla="*/ 549 w 2860"/>
              <a:gd name="connsiteY50" fmla="*/ 1668 h 1938"/>
              <a:gd name="connsiteX51" fmla="*/ 507 w 2860"/>
              <a:gd name="connsiteY51" fmla="*/ 1698 h 1938"/>
              <a:gd name="connsiteX52" fmla="*/ 462 w 2860"/>
              <a:gd name="connsiteY52" fmla="*/ 1718 h 1938"/>
              <a:gd name="connsiteX53" fmla="*/ 428 w 2860"/>
              <a:gd name="connsiteY53" fmla="*/ 1734 h 1938"/>
              <a:gd name="connsiteX54" fmla="*/ 398 w 2860"/>
              <a:gd name="connsiteY54" fmla="*/ 1748 h 1938"/>
              <a:gd name="connsiteX55" fmla="*/ 362 w 2860"/>
              <a:gd name="connsiteY55" fmla="*/ 1766 h 1938"/>
              <a:gd name="connsiteX56" fmla="*/ 327 w 2860"/>
              <a:gd name="connsiteY56" fmla="*/ 1782 h 1938"/>
              <a:gd name="connsiteX57" fmla="*/ 291 w 2860"/>
              <a:gd name="connsiteY57" fmla="*/ 1794 h 1938"/>
              <a:gd name="connsiteX58" fmla="*/ 274 w 2860"/>
              <a:gd name="connsiteY58" fmla="*/ 1802 h 1938"/>
              <a:gd name="connsiteX59" fmla="*/ 238 w 2860"/>
              <a:gd name="connsiteY59" fmla="*/ 1814 h 1938"/>
              <a:gd name="connsiteX60" fmla="*/ 199 w 2860"/>
              <a:gd name="connsiteY60" fmla="*/ 1830 h 1938"/>
              <a:gd name="connsiteX61" fmla="*/ 159 w 2860"/>
              <a:gd name="connsiteY61" fmla="*/ 1842 h 1938"/>
              <a:gd name="connsiteX62" fmla="*/ 114 w 2860"/>
              <a:gd name="connsiteY62" fmla="*/ 1856 h 1938"/>
              <a:gd name="connsiteX63" fmla="*/ 75 w 2860"/>
              <a:gd name="connsiteY63" fmla="*/ 1870 h 1938"/>
              <a:gd name="connsiteX64" fmla="*/ 38 w 2860"/>
              <a:gd name="connsiteY64" fmla="*/ 1880 h 1938"/>
              <a:gd name="connsiteX65" fmla="*/ 16 w 2860"/>
              <a:gd name="connsiteY65" fmla="*/ 1886 h 1938"/>
              <a:gd name="connsiteX66" fmla="*/ 2 w 2860"/>
              <a:gd name="connsiteY66" fmla="*/ 1892 h 1938"/>
              <a:gd name="connsiteX67" fmla="*/ 0 w 2860"/>
              <a:gd name="connsiteY67" fmla="*/ 1912 h 1938"/>
              <a:gd name="connsiteX68" fmla="*/ 2 w 2860"/>
              <a:gd name="connsiteY68" fmla="*/ 1934 h 1938"/>
              <a:gd name="connsiteX69" fmla="*/ 2860 w 2860"/>
              <a:gd name="connsiteY69" fmla="*/ 1938 h 1938"/>
              <a:gd name="connsiteX70" fmla="*/ 2860 w 2860"/>
              <a:gd name="connsiteY70" fmla="*/ 1914 h 1938"/>
              <a:gd name="connsiteX71" fmla="*/ 2816 w 2860"/>
              <a:gd name="connsiteY71" fmla="*/ 1884 h 1938"/>
              <a:gd name="connsiteX72" fmla="*/ 2764 w 2860"/>
              <a:gd name="connsiteY72" fmla="*/ 1872 h 1938"/>
              <a:gd name="connsiteX73" fmla="*/ 1956 w 2860"/>
              <a:gd name="connsiteY73" fmla="*/ 1170 h 1938"/>
              <a:gd name="connsiteX74" fmla="*/ 1940 w 2860"/>
              <a:gd name="connsiteY74" fmla="*/ 1124 h 1938"/>
              <a:gd name="connsiteX75" fmla="*/ 1926 w 2860"/>
              <a:gd name="connsiteY75" fmla="*/ 1072 h 1938"/>
              <a:gd name="connsiteX76" fmla="*/ 1904 w 2860"/>
              <a:gd name="connsiteY76" fmla="*/ 1004 h 1938"/>
              <a:gd name="connsiteX77" fmla="*/ 1888 w 2860"/>
              <a:gd name="connsiteY77" fmla="*/ 956 h 1938"/>
              <a:gd name="connsiteX78" fmla="*/ 1878 w 2860"/>
              <a:gd name="connsiteY78" fmla="*/ 910 h 1938"/>
              <a:gd name="connsiteX79" fmla="*/ 1862 w 2860"/>
              <a:gd name="connsiteY79" fmla="*/ 860 h 1938"/>
              <a:gd name="connsiteX80" fmla="*/ 1854 w 2860"/>
              <a:gd name="connsiteY80" fmla="*/ 820 h 1938"/>
              <a:gd name="connsiteX81" fmla="*/ 1842 w 2860"/>
              <a:gd name="connsiteY81" fmla="*/ 780 h 1938"/>
              <a:gd name="connsiteX82" fmla="*/ 1830 w 2860"/>
              <a:gd name="connsiteY82" fmla="*/ 742 h 1938"/>
              <a:gd name="connsiteX83" fmla="*/ 1814 w 2860"/>
              <a:gd name="connsiteY83" fmla="*/ 702 h 1938"/>
              <a:gd name="connsiteX84" fmla="*/ 1803 w 2860"/>
              <a:gd name="connsiteY84" fmla="*/ 662 h 1938"/>
              <a:gd name="connsiteX85" fmla="*/ 1786 w 2860"/>
              <a:gd name="connsiteY85" fmla="*/ 614 h 1938"/>
              <a:gd name="connsiteX86" fmla="*/ 1773 w 2860"/>
              <a:gd name="connsiteY86" fmla="*/ 566 h 1938"/>
              <a:gd name="connsiteX87" fmla="*/ 1761 w 2860"/>
              <a:gd name="connsiteY87" fmla="*/ 536 h 1938"/>
              <a:gd name="connsiteX88" fmla="*/ 1742 w 2860"/>
              <a:gd name="connsiteY88" fmla="*/ 488 h 1938"/>
              <a:gd name="connsiteX89" fmla="*/ 1725 w 2860"/>
              <a:gd name="connsiteY89" fmla="*/ 452 h 1938"/>
              <a:gd name="connsiteX90" fmla="*/ 1715 w 2860"/>
              <a:gd name="connsiteY90" fmla="*/ 414 h 1938"/>
              <a:gd name="connsiteX91" fmla="*/ 1698 w 2860"/>
              <a:gd name="connsiteY91" fmla="*/ 378 h 1938"/>
              <a:gd name="connsiteX92" fmla="*/ 1692 w 2860"/>
              <a:gd name="connsiteY92" fmla="*/ 364 h 1938"/>
              <a:gd name="connsiteX93" fmla="*/ 1683 w 2860"/>
              <a:gd name="connsiteY93" fmla="*/ 342 h 1938"/>
              <a:gd name="connsiteX94" fmla="*/ 1662 w 2860"/>
              <a:gd name="connsiteY94" fmla="*/ 304 h 1938"/>
              <a:gd name="connsiteX95" fmla="*/ 1647 w 2860"/>
              <a:gd name="connsiteY95" fmla="*/ 270 h 1938"/>
              <a:gd name="connsiteX96" fmla="*/ 1634 w 2860"/>
              <a:gd name="connsiteY96" fmla="*/ 246 h 1938"/>
              <a:gd name="connsiteX97" fmla="*/ 1624 w 2860"/>
              <a:gd name="connsiteY97" fmla="*/ 218 h 1938"/>
              <a:gd name="connsiteX98" fmla="*/ 1596 w 2860"/>
              <a:gd name="connsiteY98" fmla="*/ 178 h 1938"/>
              <a:gd name="connsiteX99" fmla="*/ 1590 w 2860"/>
              <a:gd name="connsiteY99" fmla="*/ 166 h 1938"/>
              <a:gd name="connsiteX100" fmla="*/ 1574 w 2860"/>
              <a:gd name="connsiteY100" fmla="*/ 146 h 1938"/>
              <a:gd name="connsiteX101" fmla="*/ 1582 w 2860"/>
              <a:gd name="connsiteY101" fmla="*/ 154 h 1938"/>
              <a:gd name="connsiteX102" fmla="*/ 1610 w 2860"/>
              <a:gd name="connsiteY102" fmla="*/ 200 h 1938"/>
              <a:gd name="connsiteX103" fmla="*/ 1602 w 2860"/>
              <a:gd name="connsiteY103" fmla="*/ 190 h 1938"/>
              <a:gd name="connsiteX104" fmla="*/ 1608 w 2860"/>
              <a:gd name="connsiteY104" fmla="*/ 192 h 1938"/>
              <a:gd name="connsiteX105" fmla="*/ 1587 w 2860"/>
              <a:gd name="connsiteY105" fmla="*/ 162 h 1938"/>
              <a:gd name="connsiteX106" fmla="*/ 1560 w 2860"/>
              <a:gd name="connsiteY106" fmla="*/ 124 h 1938"/>
              <a:gd name="connsiteX107" fmla="*/ 1536 w 2860"/>
              <a:gd name="connsiteY107" fmla="*/ 94 h 1938"/>
              <a:gd name="connsiteX108" fmla="*/ 1510 w 2860"/>
              <a:gd name="connsiteY108" fmla="*/ 62 h 1938"/>
              <a:gd name="connsiteX109" fmla="*/ 1491 w 2860"/>
              <a:gd name="connsiteY109" fmla="*/ 42 h 1938"/>
              <a:gd name="connsiteX110" fmla="*/ 1473 w 2860"/>
              <a:gd name="connsiteY110" fmla="*/ 24 h 1938"/>
              <a:gd name="connsiteX111" fmla="*/ 1452 w 2860"/>
              <a:gd name="connsiteY111" fmla="*/ 18 h 1938"/>
              <a:gd name="connsiteX112" fmla="*/ 1410 w 2860"/>
              <a:gd name="connsiteY112" fmla="*/ 12 h 193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56 w 2860"/>
              <a:gd name="connsiteY72" fmla="*/ 1160 h 1928"/>
              <a:gd name="connsiteX73" fmla="*/ 1940 w 2860"/>
              <a:gd name="connsiteY73" fmla="*/ 1114 h 1928"/>
              <a:gd name="connsiteX74" fmla="*/ 1926 w 2860"/>
              <a:gd name="connsiteY74" fmla="*/ 1062 h 1928"/>
              <a:gd name="connsiteX75" fmla="*/ 1904 w 2860"/>
              <a:gd name="connsiteY75" fmla="*/ 994 h 1928"/>
              <a:gd name="connsiteX76" fmla="*/ 1888 w 2860"/>
              <a:gd name="connsiteY76" fmla="*/ 946 h 1928"/>
              <a:gd name="connsiteX77" fmla="*/ 1878 w 2860"/>
              <a:gd name="connsiteY77" fmla="*/ 900 h 1928"/>
              <a:gd name="connsiteX78" fmla="*/ 1862 w 2860"/>
              <a:gd name="connsiteY78" fmla="*/ 850 h 1928"/>
              <a:gd name="connsiteX79" fmla="*/ 1854 w 2860"/>
              <a:gd name="connsiteY79" fmla="*/ 810 h 1928"/>
              <a:gd name="connsiteX80" fmla="*/ 1842 w 2860"/>
              <a:gd name="connsiteY80" fmla="*/ 770 h 1928"/>
              <a:gd name="connsiteX81" fmla="*/ 1830 w 2860"/>
              <a:gd name="connsiteY81" fmla="*/ 732 h 1928"/>
              <a:gd name="connsiteX82" fmla="*/ 1814 w 2860"/>
              <a:gd name="connsiteY82" fmla="*/ 692 h 1928"/>
              <a:gd name="connsiteX83" fmla="*/ 1803 w 2860"/>
              <a:gd name="connsiteY83" fmla="*/ 652 h 1928"/>
              <a:gd name="connsiteX84" fmla="*/ 1786 w 2860"/>
              <a:gd name="connsiteY84" fmla="*/ 604 h 1928"/>
              <a:gd name="connsiteX85" fmla="*/ 1773 w 2860"/>
              <a:gd name="connsiteY85" fmla="*/ 556 h 1928"/>
              <a:gd name="connsiteX86" fmla="*/ 1761 w 2860"/>
              <a:gd name="connsiteY86" fmla="*/ 526 h 1928"/>
              <a:gd name="connsiteX87" fmla="*/ 1742 w 2860"/>
              <a:gd name="connsiteY87" fmla="*/ 478 h 1928"/>
              <a:gd name="connsiteX88" fmla="*/ 1725 w 2860"/>
              <a:gd name="connsiteY88" fmla="*/ 442 h 1928"/>
              <a:gd name="connsiteX89" fmla="*/ 1715 w 2860"/>
              <a:gd name="connsiteY89" fmla="*/ 404 h 1928"/>
              <a:gd name="connsiteX90" fmla="*/ 1698 w 2860"/>
              <a:gd name="connsiteY90" fmla="*/ 368 h 1928"/>
              <a:gd name="connsiteX91" fmla="*/ 1692 w 2860"/>
              <a:gd name="connsiteY91" fmla="*/ 354 h 1928"/>
              <a:gd name="connsiteX92" fmla="*/ 1683 w 2860"/>
              <a:gd name="connsiteY92" fmla="*/ 332 h 1928"/>
              <a:gd name="connsiteX93" fmla="*/ 1662 w 2860"/>
              <a:gd name="connsiteY93" fmla="*/ 294 h 1928"/>
              <a:gd name="connsiteX94" fmla="*/ 1647 w 2860"/>
              <a:gd name="connsiteY94" fmla="*/ 260 h 1928"/>
              <a:gd name="connsiteX95" fmla="*/ 1634 w 2860"/>
              <a:gd name="connsiteY95" fmla="*/ 236 h 1928"/>
              <a:gd name="connsiteX96" fmla="*/ 1624 w 2860"/>
              <a:gd name="connsiteY96" fmla="*/ 208 h 1928"/>
              <a:gd name="connsiteX97" fmla="*/ 1596 w 2860"/>
              <a:gd name="connsiteY97" fmla="*/ 168 h 1928"/>
              <a:gd name="connsiteX98" fmla="*/ 1590 w 2860"/>
              <a:gd name="connsiteY98" fmla="*/ 156 h 1928"/>
              <a:gd name="connsiteX99" fmla="*/ 1574 w 2860"/>
              <a:gd name="connsiteY99" fmla="*/ 136 h 1928"/>
              <a:gd name="connsiteX100" fmla="*/ 1582 w 2860"/>
              <a:gd name="connsiteY100" fmla="*/ 144 h 1928"/>
              <a:gd name="connsiteX101" fmla="*/ 1610 w 2860"/>
              <a:gd name="connsiteY101" fmla="*/ 190 h 1928"/>
              <a:gd name="connsiteX102" fmla="*/ 1602 w 2860"/>
              <a:gd name="connsiteY102" fmla="*/ 180 h 1928"/>
              <a:gd name="connsiteX103" fmla="*/ 1608 w 2860"/>
              <a:gd name="connsiteY103" fmla="*/ 182 h 1928"/>
              <a:gd name="connsiteX104" fmla="*/ 1587 w 2860"/>
              <a:gd name="connsiteY104" fmla="*/ 152 h 1928"/>
              <a:gd name="connsiteX105" fmla="*/ 1560 w 2860"/>
              <a:gd name="connsiteY105" fmla="*/ 114 h 1928"/>
              <a:gd name="connsiteX106" fmla="*/ 1536 w 2860"/>
              <a:gd name="connsiteY106" fmla="*/ 84 h 1928"/>
              <a:gd name="connsiteX107" fmla="*/ 1510 w 2860"/>
              <a:gd name="connsiteY107" fmla="*/ 52 h 1928"/>
              <a:gd name="connsiteX108" fmla="*/ 1491 w 2860"/>
              <a:gd name="connsiteY108" fmla="*/ 32 h 1928"/>
              <a:gd name="connsiteX109" fmla="*/ 1473 w 2860"/>
              <a:gd name="connsiteY109" fmla="*/ 14 h 1928"/>
              <a:gd name="connsiteX110" fmla="*/ 1452 w 2860"/>
              <a:gd name="connsiteY110" fmla="*/ 8 h 1928"/>
              <a:gd name="connsiteX111" fmla="*/ 1410 w 2860"/>
              <a:gd name="connsiteY11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40 w 2860"/>
              <a:gd name="connsiteY72" fmla="*/ 1114 h 1928"/>
              <a:gd name="connsiteX73" fmla="*/ 1926 w 2860"/>
              <a:gd name="connsiteY73" fmla="*/ 1062 h 1928"/>
              <a:gd name="connsiteX74" fmla="*/ 1904 w 2860"/>
              <a:gd name="connsiteY74" fmla="*/ 994 h 1928"/>
              <a:gd name="connsiteX75" fmla="*/ 1888 w 2860"/>
              <a:gd name="connsiteY75" fmla="*/ 946 h 1928"/>
              <a:gd name="connsiteX76" fmla="*/ 1878 w 2860"/>
              <a:gd name="connsiteY76" fmla="*/ 900 h 1928"/>
              <a:gd name="connsiteX77" fmla="*/ 1862 w 2860"/>
              <a:gd name="connsiteY77" fmla="*/ 850 h 1928"/>
              <a:gd name="connsiteX78" fmla="*/ 1854 w 2860"/>
              <a:gd name="connsiteY78" fmla="*/ 810 h 1928"/>
              <a:gd name="connsiteX79" fmla="*/ 1842 w 2860"/>
              <a:gd name="connsiteY79" fmla="*/ 770 h 1928"/>
              <a:gd name="connsiteX80" fmla="*/ 1830 w 2860"/>
              <a:gd name="connsiteY80" fmla="*/ 732 h 1928"/>
              <a:gd name="connsiteX81" fmla="*/ 1814 w 2860"/>
              <a:gd name="connsiteY81" fmla="*/ 692 h 1928"/>
              <a:gd name="connsiteX82" fmla="*/ 1803 w 2860"/>
              <a:gd name="connsiteY82" fmla="*/ 652 h 1928"/>
              <a:gd name="connsiteX83" fmla="*/ 1786 w 2860"/>
              <a:gd name="connsiteY83" fmla="*/ 604 h 1928"/>
              <a:gd name="connsiteX84" fmla="*/ 1773 w 2860"/>
              <a:gd name="connsiteY84" fmla="*/ 556 h 1928"/>
              <a:gd name="connsiteX85" fmla="*/ 1761 w 2860"/>
              <a:gd name="connsiteY85" fmla="*/ 526 h 1928"/>
              <a:gd name="connsiteX86" fmla="*/ 1742 w 2860"/>
              <a:gd name="connsiteY86" fmla="*/ 478 h 1928"/>
              <a:gd name="connsiteX87" fmla="*/ 1725 w 2860"/>
              <a:gd name="connsiteY87" fmla="*/ 442 h 1928"/>
              <a:gd name="connsiteX88" fmla="*/ 1715 w 2860"/>
              <a:gd name="connsiteY88" fmla="*/ 404 h 1928"/>
              <a:gd name="connsiteX89" fmla="*/ 1698 w 2860"/>
              <a:gd name="connsiteY89" fmla="*/ 368 h 1928"/>
              <a:gd name="connsiteX90" fmla="*/ 1692 w 2860"/>
              <a:gd name="connsiteY90" fmla="*/ 354 h 1928"/>
              <a:gd name="connsiteX91" fmla="*/ 1683 w 2860"/>
              <a:gd name="connsiteY91" fmla="*/ 332 h 1928"/>
              <a:gd name="connsiteX92" fmla="*/ 1662 w 2860"/>
              <a:gd name="connsiteY92" fmla="*/ 294 h 1928"/>
              <a:gd name="connsiteX93" fmla="*/ 1647 w 2860"/>
              <a:gd name="connsiteY93" fmla="*/ 260 h 1928"/>
              <a:gd name="connsiteX94" fmla="*/ 1634 w 2860"/>
              <a:gd name="connsiteY94" fmla="*/ 236 h 1928"/>
              <a:gd name="connsiteX95" fmla="*/ 1624 w 2860"/>
              <a:gd name="connsiteY95" fmla="*/ 208 h 1928"/>
              <a:gd name="connsiteX96" fmla="*/ 1596 w 2860"/>
              <a:gd name="connsiteY96" fmla="*/ 168 h 1928"/>
              <a:gd name="connsiteX97" fmla="*/ 1590 w 2860"/>
              <a:gd name="connsiteY97" fmla="*/ 156 h 1928"/>
              <a:gd name="connsiteX98" fmla="*/ 1574 w 2860"/>
              <a:gd name="connsiteY98" fmla="*/ 136 h 1928"/>
              <a:gd name="connsiteX99" fmla="*/ 1582 w 2860"/>
              <a:gd name="connsiteY99" fmla="*/ 144 h 1928"/>
              <a:gd name="connsiteX100" fmla="*/ 1610 w 2860"/>
              <a:gd name="connsiteY100" fmla="*/ 190 h 1928"/>
              <a:gd name="connsiteX101" fmla="*/ 1602 w 2860"/>
              <a:gd name="connsiteY101" fmla="*/ 180 h 1928"/>
              <a:gd name="connsiteX102" fmla="*/ 1608 w 2860"/>
              <a:gd name="connsiteY102" fmla="*/ 182 h 1928"/>
              <a:gd name="connsiteX103" fmla="*/ 1587 w 2860"/>
              <a:gd name="connsiteY103" fmla="*/ 152 h 1928"/>
              <a:gd name="connsiteX104" fmla="*/ 1560 w 2860"/>
              <a:gd name="connsiteY104" fmla="*/ 114 h 1928"/>
              <a:gd name="connsiteX105" fmla="*/ 1536 w 2860"/>
              <a:gd name="connsiteY105" fmla="*/ 84 h 1928"/>
              <a:gd name="connsiteX106" fmla="*/ 1510 w 2860"/>
              <a:gd name="connsiteY106" fmla="*/ 52 h 1928"/>
              <a:gd name="connsiteX107" fmla="*/ 1491 w 2860"/>
              <a:gd name="connsiteY107" fmla="*/ 32 h 1928"/>
              <a:gd name="connsiteX108" fmla="*/ 1473 w 2860"/>
              <a:gd name="connsiteY108" fmla="*/ 14 h 1928"/>
              <a:gd name="connsiteX109" fmla="*/ 1452 w 2860"/>
              <a:gd name="connsiteY109" fmla="*/ 8 h 1928"/>
              <a:gd name="connsiteX110" fmla="*/ 1410 w 2860"/>
              <a:gd name="connsiteY11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1940 w 2860"/>
              <a:gd name="connsiteY71" fmla="*/ 1114 h 1928"/>
              <a:gd name="connsiteX72" fmla="*/ 1926 w 2860"/>
              <a:gd name="connsiteY72" fmla="*/ 1062 h 1928"/>
              <a:gd name="connsiteX73" fmla="*/ 1904 w 2860"/>
              <a:gd name="connsiteY73" fmla="*/ 994 h 1928"/>
              <a:gd name="connsiteX74" fmla="*/ 1888 w 2860"/>
              <a:gd name="connsiteY74" fmla="*/ 946 h 1928"/>
              <a:gd name="connsiteX75" fmla="*/ 1878 w 2860"/>
              <a:gd name="connsiteY75" fmla="*/ 900 h 1928"/>
              <a:gd name="connsiteX76" fmla="*/ 1862 w 2860"/>
              <a:gd name="connsiteY76" fmla="*/ 850 h 1928"/>
              <a:gd name="connsiteX77" fmla="*/ 1854 w 2860"/>
              <a:gd name="connsiteY77" fmla="*/ 810 h 1928"/>
              <a:gd name="connsiteX78" fmla="*/ 1842 w 2860"/>
              <a:gd name="connsiteY78" fmla="*/ 770 h 1928"/>
              <a:gd name="connsiteX79" fmla="*/ 1830 w 2860"/>
              <a:gd name="connsiteY79" fmla="*/ 732 h 1928"/>
              <a:gd name="connsiteX80" fmla="*/ 1814 w 2860"/>
              <a:gd name="connsiteY80" fmla="*/ 692 h 1928"/>
              <a:gd name="connsiteX81" fmla="*/ 1803 w 2860"/>
              <a:gd name="connsiteY81" fmla="*/ 652 h 1928"/>
              <a:gd name="connsiteX82" fmla="*/ 1786 w 2860"/>
              <a:gd name="connsiteY82" fmla="*/ 604 h 1928"/>
              <a:gd name="connsiteX83" fmla="*/ 1773 w 2860"/>
              <a:gd name="connsiteY83" fmla="*/ 556 h 1928"/>
              <a:gd name="connsiteX84" fmla="*/ 1761 w 2860"/>
              <a:gd name="connsiteY84" fmla="*/ 526 h 1928"/>
              <a:gd name="connsiteX85" fmla="*/ 1742 w 2860"/>
              <a:gd name="connsiteY85" fmla="*/ 478 h 1928"/>
              <a:gd name="connsiteX86" fmla="*/ 1725 w 2860"/>
              <a:gd name="connsiteY86" fmla="*/ 442 h 1928"/>
              <a:gd name="connsiteX87" fmla="*/ 1715 w 2860"/>
              <a:gd name="connsiteY87" fmla="*/ 404 h 1928"/>
              <a:gd name="connsiteX88" fmla="*/ 1698 w 2860"/>
              <a:gd name="connsiteY88" fmla="*/ 368 h 1928"/>
              <a:gd name="connsiteX89" fmla="*/ 1692 w 2860"/>
              <a:gd name="connsiteY89" fmla="*/ 354 h 1928"/>
              <a:gd name="connsiteX90" fmla="*/ 1683 w 2860"/>
              <a:gd name="connsiteY90" fmla="*/ 332 h 1928"/>
              <a:gd name="connsiteX91" fmla="*/ 1662 w 2860"/>
              <a:gd name="connsiteY91" fmla="*/ 294 h 1928"/>
              <a:gd name="connsiteX92" fmla="*/ 1647 w 2860"/>
              <a:gd name="connsiteY92" fmla="*/ 260 h 1928"/>
              <a:gd name="connsiteX93" fmla="*/ 1634 w 2860"/>
              <a:gd name="connsiteY93" fmla="*/ 236 h 1928"/>
              <a:gd name="connsiteX94" fmla="*/ 1624 w 2860"/>
              <a:gd name="connsiteY94" fmla="*/ 208 h 1928"/>
              <a:gd name="connsiteX95" fmla="*/ 1596 w 2860"/>
              <a:gd name="connsiteY95" fmla="*/ 168 h 1928"/>
              <a:gd name="connsiteX96" fmla="*/ 1590 w 2860"/>
              <a:gd name="connsiteY96" fmla="*/ 156 h 1928"/>
              <a:gd name="connsiteX97" fmla="*/ 1574 w 2860"/>
              <a:gd name="connsiteY97" fmla="*/ 136 h 1928"/>
              <a:gd name="connsiteX98" fmla="*/ 1582 w 2860"/>
              <a:gd name="connsiteY98" fmla="*/ 144 h 1928"/>
              <a:gd name="connsiteX99" fmla="*/ 1610 w 2860"/>
              <a:gd name="connsiteY99" fmla="*/ 190 h 1928"/>
              <a:gd name="connsiteX100" fmla="*/ 1602 w 2860"/>
              <a:gd name="connsiteY100" fmla="*/ 180 h 1928"/>
              <a:gd name="connsiteX101" fmla="*/ 1608 w 2860"/>
              <a:gd name="connsiteY101" fmla="*/ 182 h 1928"/>
              <a:gd name="connsiteX102" fmla="*/ 1587 w 2860"/>
              <a:gd name="connsiteY102" fmla="*/ 152 h 1928"/>
              <a:gd name="connsiteX103" fmla="*/ 1560 w 2860"/>
              <a:gd name="connsiteY103" fmla="*/ 114 h 1928"/>
              <a:gd name="connsiteX104" fmla="*/ 1536 w 2860"/>
              <a:gd name="connsiteY104" fmla="*/ 84 h 1928"/>
              <a:gd name="connsiteX105" fmla="*/ 1510 w 2860"/>
              <a:gd name="connsiteY105" fmla="*/ 52 h 1928"/>
              <a:gd name="connsiteX106" fmla="*/ 1491 w 2860"/>
              <a:gd name="connsiteY106" fmla="*/ 32 h 1928"/>
              <a:gd name="connsiteX107" fmla="*/ 1473 w 2860"/>
              <a:gd name="connsiteY107" fmla="*/ 14 h 1928"/>
              <a:gd name="connsiteX108" fmla="*/ 1452 w 2860"/>
              <a:gd name="connsiteY108" fmla="*/ 8 h 1928"/>
              <a:gd name="connsiteX109" fmla="*/ 1410 w 2860"/>
              <a:gd name="connsiteY10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1894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096"/>
              <a:gd name="connsiteY0" fmla="*/ 0 h 1924"/>
              <a:gd name="connsiteX1" fmla="*/ 1387 w 2096"/>
              <a:gd name="connsiteY1" fmla="*/ 4 h 1924"/>
              <a:gd name="connsiteX2" fmla="*/ 1355 w 2096"/>
              <a:gd name="connsiteY2" fmla="*/ 16 h 1924"/>
              <a:gd name="connsiteX3" fmla="*/ 1319 w 2096"/>
              <a:gd name="connsiteY3" fmla="*/ 40 h 1924"/>
              <a:gd name="connsiteX4" fmla="*/ 1292 w 2096"/>
              <a:gd name="connsiteY4" fmla="*/ 68 h 1924"/>
              <a:gd name="connsiteX5" fmla="*/ 1263 w 2096"/>
              <a:gd name="connsiteY5" fmla="*/ 104 h 1924"/>
              <a:gd name="connsiteX6" fmla="*/ 1239 w 2096"/>
              <a:gd name="connsiteY6" fmla="*/ 140 h 1924"/>
              <a:gd name="connsiteX7" fmla="*/ 1221 w 2096"/>
              <a:gd name="connsiteY7" fmla="*/ 170 h 1924"/>
              <a:gd name="connsiteX8" fmla="*/ 1204 w 2096"/>
              <a:gd name="connsiteY8" fmla="*/ 196 h 1924"/>
              <a:gd name="connsiteX9" fmla="*/ 1179 w 2096"/>
              <a:gd name="connsiteY9" fmla="*/ 242 h 1924"/>
              <a:gd name="connsiteX10" fmla="*/ 1162 w 2096"/>
              <a:gd name="connsiteY10" fmla="*/ 276 h 1924"/>
              <a:gd name="connsiteX11" fmla="*/ 1144 w 2096"/>
              <a:gd name="connsiteY11" fmla="*/ 314 h 1924"/>
              <a:gd name="connsiteX12" fmla="*/ 1132 w 2096"/>
              <a:gd name="connsiteY12" fmla="*/ 344 h 1924"/>
              <a:gd name="connsiteX13" fmla="*/ 1114 w 2096"/>
              <a:gd name="connsiteY13" fmla="*/ 380 h 1924"/>
              <a:gd name="connsiteX14" fmla="*/ 1102 w 2096"/>
              <a:gd name="connsiteY14" fmla="*/ 408 h 1924"/>
              <a:gd name="connsiteX15" fmla="*/ 1090 w 2096"/>
              <a:gd name="connsiteY15" fmla="*/ 436 h 1924"/>
              <a:gd name="connsiteX16" fmla="*/ 1076 w 2096"/>
              <a:gd name="connsiteY16" fmla="*/ 472 h 1924"/>
              <a:gd name="connsiteX17" fmla="*/ 1062 w 2096"/>
              <a:gd name="connsiteY17" fmla="*/ 504 h 1924"/>
              <a:gd name="connsiteX18" fmla="*/ 1048 w 2096"/>
              <a:gd name="connsiteY18" fmla="*/ 544 h 1924"/>
              <a:gd name="connsiteX19" fmla="*/ 1036 w 2096"/>
              <a:gd name="connsiteY19" fmla="*/ 580 h 1924"/>
              <a:gd name="connsiteX20" fmla="*/ 1020 w 2096"/>
              <a:gd name="connsiteY20" fmla="*/ 624 h 1924"/>
              <a:gd name="connsiteX21" fmla="*/ 1014 w 2096"/>
              <a:gd name="connsiteY21" fmla="*/ 650 h 1924"/>
              <a:gd name="connsiteX22" fmla="*/ 994 w 2096"/>
              <a:gd name="connsiteY22" fmla="*/ 690 h 1924"/>
              <a:gd name="connsiteX23" fmla="*/ 980 w 2096"/>
              <a:gd name="connsiteY23" fmla="*/ 736 h 1924"/>
              <a:gd name="connsiteX24" fmla="*/ 970 w 2096"/>
              <a:gd name="connsiteY24" fmla="*/ 776 h 1924"/>
              <a:gd name="connsiteX25" fmla="*/ 960 w 2096"/>
              <a:gd name="connsiteY25" fmla="*/ 814 h 1924"/>
              <a:gd name="connsiteX26" fmla="*/ 950 w 2096"/>
              <a:gd name="connsiteY26" fmla="*/ 852 h 1924"/>
              <a:gd name="connsiteX27" fmla="*/ 940 w 2096"/>
              <a:gd name="connsiteY27" fmla="*/ 894 h 1924"/>
              <a:gd name="connsiteX28" fmla="*/ 930 w 2096"/>
              <a:gd name="connsiteY28" fmla="*/ 938 h 1924"/>
              <a:gd name="connsiteX29" fmla="*/ 921 w 2096"/>
              <a:gd name="connsiteY29" fmla="*/ 974 h 1924"/>
              <a:gd name="connsiteX30" fmla="*/ 915 w 2096"/>
              <a:gd name="connsiteY30" fmla="*/ 1004 h 1924"/>
              <a:gd name="connsiteX31" fmla="*/ 903 w 2096"/>
              <a:gd name="connsiteY31" fmla="*/ 1040 h 1924"/>
              <a:gd name="connsiteX32" fmla="*/ 885 w 2096"/>
              <a:gd name="connsiteY32" fmla="*/ 1072 h 1924"/>
              <a:gd name="connsiteX33" fmla="*/ 873 w 2096"/>
              <a:gd name="connsiteY33" fmla="*/ 1114 h 1924"/>
              <a:gd name="connsiteX34" fmla="*/ 855 w 2096"/>
              <a:gd name="connsiteY34" fmla="*/ 1168 h 1924"/>
              <a:gd name="connsiteX35" fmla="*/ 843 w 2096"/>
              <a:gd name="connsiteY35" fmla="*/ 1186 h 1924"/>
              <a:gd name="connsiteX36" fmla="*/ 837 w 2096"/>
              <a:gd name="connsiteY36" fmla="*/ 1222 h 1924"/>
              <a:gd name="connsiteX37" fmla="*/ 823 w 2096"/>
              <a:gd name="connsiteY37" fmla="*/ 1264 h 1924"/>
              <a:gd name="connsiteX38" fmla="*/ 811 w 2096"/>
              <a:gd name="connsiteY38" fmla="*/ 1288 h 1924"/>
              <a:gd name="connsiteX39" fmla="*/ 789 w 2096"/>
              <a:gd name="connsiteY39" fmla="*/ 1330 h 1924"/>
              <a:gd name="connsiteX40" fmla="*/ 771 w 2096"/>
              <a:gd name="connsiteY40" fmla="*/ 1366 h 1924"/>
              <a:gd name="connsiteX41" fmla="*/ 753 w 2096"/>
              <a:gd name="connsiteY41" fmla="*/ 1406 h 1924"/>
              <a:gd name="connsiteX42" fmla="*/ 729 w 2096"/>
              <a:gd name="connsiteY42" fmla="*/ 1442 h 1924"/>
              <a:gd name="connsiteX43" fmla="*/ 712 w 2096"/>
              <a:gd name="connsiteY43" fmla="*/ 1478 h 1924"/>
              <a:gd name="connsiteX44" fmla="*/ 675 w 2096"/>
              <a:gd name="connsiteY44" fmla="*/ 1520 h 1924"/>
              <a:gd name="connsiteX45" fmla="*/ 658 w 2096"/>
              <a:gd name="connsiteY45" fmla="*/ 1546 h 1924"/>
              <a:gd name="connsiteX46" fmla="*/ 626 w 2096"/>
              <a:gd name="connsiteY46" fmla="*/ 1584 h 1924"/>
              <a:gd name="connsiteX47" fmla="*/ 603 w 2096"/>
              <a:gd name="connsiteY47" fmla="*/ 1616 h 1924"/>
              <a:gd name="connsiteX48" fmla="*/ 579 w 2096"/>
              <a:gd name="connsiteY48" fmla="*/ 1628 h 1924"/>
              <a:gd name="connsiteX49" fmla="*/ 549 w 2096"/>
              <a:gd name="connsiteY49" fmla="*/ 1658 h 1924"/>
              <a:gd name="connsiteX50" fmla="*/ 507 w 2096"/>
              <a:gd name="connsiteY50" fmla="*/ 1688 h 1924"/>
              <a:gd name="connsiteX51" fmla="*/ 462 w 2096"/>
              <a:gd name="connsiteY51" fmla="*/ 1708 h 1924"/>
              <a:gd name="connsiteX52" fmla="*/ 428 w 2096"/>
              <a:gd name="connsiteY52" fmla="*/ 1724 h 1924"/>
              <a:gd name="connsiteX53" fmla="*/ 398 w 2096"/>
              <a:gd name="connsiteY53" fmla="*/ 1738 h 1924"/>
              <a:gd name="connsiteX54" fmla="*/ 362 w 2096"/>
              <a:gd name="connsiteY54" fmla="*/ 1756 h 1924"/>
              <a:gd name="connsiteX55" fmla="*/ 327 w 2096"/>
              <a:gd name="connsiteY55" fmla="*/ 1772 h 1924"/>
              <a:gd name="connsiteX56" fmla="*/ 291 w 2096"/>
              <a:gd name="connsiteY56" fmla="*/ 1784 h 1924"/>
              <a:gd name="connsiteX57" fmla="*/ 274 w 2096"/>
              <a:gd name="connsiteY57" fmla="*/ 1792 h 1924"/>
              <a:gd name="connsiteX58" fmla="*/ 238 w 2096"/>
              <a:gd name="connsiteY58" fmla="*/ 1804 h 1924"/>
              <a:gd name="connsiteX59" fmla="*/ 199 w 2096"/>
              <a:gd name="connsiteY59" fmla="*/ 1820 h 1924"/>
              <a:gd name="connsiteX60" fmla="*/ 159 w 2096"/>
              <a:gd name="connsiteY60" fmla="*/ 1832 h 1924"/>
              <a:gd name="connsiteX61" fmla="*/ 114 w 2096"/>
              <a:gd name="connsiteY61" fmla="*/ 1846 h 1924"/>
              <a:gd name="connsiteX62" fmla="*/ 75 w 2096"/>
              <a:gd name="connsiteY62" fmla="*/ 1860 h 1924"/>
              <a:gd name="connsiteX63" fmla="*/ 38 w 2096"/>
              <a:gd name="connsiteY63" fmla="*/ 1870 h 1924"/>
              <a:gd name="connsiteX64" fmla="*/ 16 w 2096"/>
              <a:gd name="connsiteY64" fmla="*/ 1876 h 1924"/>
              <a:gd name="connsiteX65" fmla="*/ 2 w 2096"/>
              <a:gd name="connsiteY65" fmla="*/ 1882 h 1924"/>
              <a:gd name="connsiteX66" fmla="*/ 0 w 2096"/>
              <a:gd name="connsiteY66" fmla="*/ 1902 h 1924"/>
              <a:gd name="connsiteX67" fmla="*/ 2 w 2096"/>
              <a:gd name="connsiteY67" fmla="*/ 1924 h 1924"/>
              <a:gd name="connsiteX68" fmla="*/ 1894 w 2096"/>
              <a:gd name="connsiteY68" fmla="*/ 1904 h 1924"/>
              <a:gd name="connsiteX69" fmla="*/ 1940 w 2096"/>
              <a:gd name="connsiteY69" fmla="*/ 1114 h 1924"/>
              <a:gd name="connsiteX70" fmla="*/ 1926 w 2096"/>
              <a:gd name="connsiteY70" fmla="*/ 1062 h 1924"/>
              <a:gd name="connsiteX71" fmla="*/ 1904 w 2096"/>
              <a:gd name="connsiteY71" fmla="*/ 994 h 1924"/>
              <a:gd name="connsiteX72" fmla="*/ 1888 w 2096"/>
              <a:gd name="connsiteY72" fmla="*/ 946 h 1924"/>
              <a:gd name="connsiteX73" fmla="*/ 1878 w 2096"/>
              <a:gd name="connsiteY73" fmla="*/ 900 h 1924"/>
              <a:gd name="connsiteX74" fmla="*/ 1862 w 2096"/>
              <a:gd name="connsiteY74" fmla="*/ 850 h 1924"/>
              <a:gd name="connsiteX75" fmla="*/ 1854 w 2096"/>
              <a:gd name="connsiteY75" fmla="*/ 810 h 1924"/>
              <a:gd name="connsiteX76" fmla="*/ 1842 w 2096"/>
              <a:gd name="connsiteY76" fmla="*/ 770 h 1924"/>
              <a:gd name="connsiteX77" fmla="*/ 1830 w 2096"/>
              <a:gd name="connsiteY77" fmla="*/ 732 h 1924"/>
              <a:gd name="connsiteX78" fmla="*/ 1814 w 2096"/>
              <a:gd name="connsiteY78" fmla="*/ 692 h 1924"/>
              <a:gd name="connsiteX79" fmla="*/ 1803 w 2096"/>
              <a:gd name="connsiteY79" fmla="*/ 652 h 1924"/>
              <a:gd name="connsiteX80" fmla="*/ 1786 w 2096"/>
              <a:gd name="connsiteY80" fmla="*/ 604 h 1924"/>
              <a:gd name="connsiteX81" fmla="*/ 1773 w 2096"/>
              <a:gd name="connsiteY81" fmla="*/ 556 h 1924"/>
              <a:gd name="connsiteX82" fmla="*/ 1761 w 2096"/>
              <a:gd name="connsiteY82" fmla="*/ 526 h 1924"/>
              <a:gd name="connsiteX83" fmla="*/ 1742 w 2096"/>
              <a:gd name="connsiteY83" fmla="*/ 478 h 1924"/>
              <a:gd name="connsiteX84" fmla="*/ 1725 w 2096"/>
              <a:gd name="connsiteY84" fmla="*/ 442 h 1924"/>
              <a:gd name="connsiteX85" fmla="*/ 1715 w 2096"/>
              <a:gd name="connsiteY85" fmla="*/ 404 h 1924"/>
              <a:gd name="connsiteX86" fmla="*/ 1698 w 2096"/>
              <a:gd name="connsiteY86" fmla="*/ 368 h 1924"/>
              <a:gd name="connsiteX87" fmla="*/ 1692 w 2096"/>
              <a:gd name="connsiteY87" fmla="*/ 354 h 1924"/>
              <a:gd name="connsiteX88" fmla="*/ 1683 w 2096"/>
              <a:gd name="connsiteY88" fmla="*/ 332 h 1924"/>
              <a:gd name="connsiteX89" fmla="*/ 1662 w 2096"/>
              <a:gd name="connsiteY89" fmla="*/ 294 h 1924"/>
              <a:gd name="connsiteX90" fmla="*/ 1647 w 2096"/>
              <a:gd name="connsiteY90" fmla="*/ 260 h 1924"/>
              <a:gd name="connsiteX91" fmla="*/ 1634 w 2096"/>
              <a:gd name="connsiteY91" fmla="*/ 236 h 1924"/>
              <a:gd name="connsiteX92" fmla="*/ 1624 w 2096"/>
              <a:gd name="connsiteY92" fmla="*/ 208 h 1924"/>
              <a:gd name="connsiteX93" fmla="*/ 1596 w 2096"/>
              <a:gd name="connsiteY93" fmla="*/ 168 h 1924"/>
              <a:gd name="connsiteX94" fmla="*/ 1590 w 2096"/>
              <a:gd name="connsiteY94" fmla="*/ 156 h 1924"/>
              <a:gd name="connsiteX95" fmla="*/ 1574 w 2096"/>
              <a:gd name="connsiteY95" fmla="*/ 136 h 1924"/>
              <a:gd name="connsiteX96" fmla="*/ 1582 w 2096"/>
              <a:gd name="connsiteY96" fmla="*/ 144 h 1924"/>
              <a:gd name="connsiteX97" fmla="*/ 1610 w 2096"/>
              <a:gd name="connsiteY97" fmla="*/ 190 h 1924"/>
              <a:gd name="connsiteX98" fmla="*/ 1602 w 2096"/>
              <a:gd name="connsiteY98" fmla="*/ 180 h 1924"/>
              <a:gd name="connsiteX99" fmla="*/ 1608 w 2096"/>
              <a:gd name="connsiteY99" fmla="*/ 182 h 1924"/>
              <a:gd name="connsiteX100" fmla="*/ 1587 w 2096"/>
              <a:gd name="connsiteY100" fmla="*/ 152 h 1924"/>
              <a:gd name="connsiteX101" fmla="*/ 1560 w 2096"/>
              <a:gd name="connsiteY101" fmla="*/ 114 h 1924"/>
              <a:gd name="connsiteX102" fmla="*/ 1536 w 2096"/>
              <a:gd name="connsiteY102" fmla="*/ 84 h 1924"/>
              <a:gd name="connsiteX103" fmla="*/ 1510 w 2096"/>
              <a:gd name="connsiteY103" fmla="*/ 52 h 1924"/>
              <a:gd name="connsiteX104" fmla="*/ 1491 w 2096"/>
              <a:gd name="connsiteY104" fmla="*/ 32 h 1924"/>
              <a:gd name="connsiteX105" fmla="*/ 1473 w 2096"/>
              <a:gd name="connsiteY105" fmla="*/ 14 h 1924"/>
              <a:gd name="connsiteX106" fmla="*/ 1452 w 2096"/>
              <a:gd name="connsiteY106" fmla="*/ 8 h 1924"/>
              <a:gd name="connsiteX107" fmla="*/ 1410 w 2096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26 w 2218"/>
              <a:gd name="connsiteY70" fmla="*/ 1062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78 w 2218"/>
              <a:gd name="connsiteY72" fmla="*/ 900 h 1924"/>
              <a:gd name="connsiteX73" fmla="*/ 1862 w 2218"/>
              <a:gd name="connsiteY73" fmla="*/ 850 h 1924"/>
              <a:gd name="connsiteX74" fmla="*/ 1854 w 2218"/>
              <a:gd name="connsiteY74" fmla="*/ 810 h 1924"/>
              <a:gd name="connsiteX75" fmla="*/ 1842 w 2218"/>
              <a:gd name="connsiteY75" fmla="*/ 770 h 1924"/>
              <a:gd name="connsiteX76" fmla="*/ 1830 w 2218"/>
              <a:gd name="connsiteY76" fmla="*/ 732 h 1924"/>
              <a:gd name="connsiteX77" fmla="*/ 1814 w 2218"/>
              <a:gd name="connsiteY77" fmla="*/ 692 h 1924"/>
              <a:gd name="connsiteX78" fmla="*/ 1803 w 2218"/>
              <a:gd name="connsiteY78" fmla="*/ 652 h 1924"/>
              <a:gd name="connsiteX79" fmla="*/ 1786 w 2218"/>
              <a:gd name="connsiteY79" fmla="*/ 604 h 1924"/>
              <a:gd name="connsiteX80" fmla="*/ 1773 w 2218"/>
              <a:gd name="connsiteY80" fmla="*/ 556 h 1924"/>
              <a:gd name="connsiteX81" fmla="*/ 1761 w 2218"/>
              <a:gd name="connsiteY81" fmla="*/ 526 h 1924"/>
              <a:gd name="connsiteX82" fmla="*/ 1742 w 2218"/>
              <a:gd name="connsiteY82" fmla="*/ 478 h 1924"/>
              <a:gd name="connsiteX83" fmla="*/ 1725 w 2218"/>
              <a:gd name="connsiteY83" fmla="*/ 442 h 1924"/>
              <a:gd name="connsiteX84" fmla="*/ 1715 w 2218"/>
              <a:gd name="connsiteY84" fmla="*/ 404 h 1924"/>
              <a:gd name="connsiteX85" fmla="*/ 1698 w 2218"/>
              <a:gd name="connsiteY85" fmla="*/ 368 h 1924"/>
              <a:gd name="connsiteX86" fmla="*/ 1692 w 2218"/>
              <a:gd name="connsiteY86" fmla="*/ 354 h 1924"/>
              <a:gd name="connsiteX87" fmla="*/ 1683 w 2218"/>
              <a:gd name="connsiteY87" fmla="*/ 332 h 1924"/>
              <a:gd name="connsiteX88" fmla="*/ 1662 w 2218"/>
              <a:gd name="connsiteY88" fmla="*/ 294 h 1924"/>
              <a:gd name="connsiteX89" fmla="*/ 1647 w 2218"/>
              <a:gd name="connsiteY89" fmla="*/ 260 h 1924"/>
              <a:gd name="connsiteX90" fmla="*/ 1634 w 2218"/>
              <a:gd name="connsiteY90" fmla="*/ 236 h 1924"/>
              <a:gd name="connsiteX91" fmla="*/ 1624 w 2218"/>
              <a:gd name="connsiteY91" fmla="*/ 208 h 1924"/>
              <a:gd name="connsiteX92" fmla="*/ 1596 w 2218"/>
              <a:gd name="connsiteY92" fmla="*/ 168 h 1924"/>
              <a:gd name="connsiteX93" fmla="*/ 1590 w 2218"/>
              <a:gd name="connsiteY93" fmla="*/ 156 h 1924"/>
              <a:gd name="connsiteX94" fmla="*/ 1574 w 2218"/>
              <a:gd name="connsiteY94" fmla="*/ 136 h 1924"/>
              <a:gd name="connsiteX95" fmla="*/ 1582 w 2218"/>
              <a:gd name="connsiteY95" fmla="*/ 144 h 1924"/>
              <a:gd name="connsiteX96" fmla="*/ 1610 w 2218"/>
              <a:gd name="connsiteY96" fmla="*/ 190 h 1924"/>
              <a:gd name="connsiteX97" fmla="*/ 1602 w 2218"/>
              <a:gd name="connsiteY97" fmla="*/ 180 h 1924"/>
              <a:gd name="connsiteX98" fmla="*/ 1608 w 2218"/>
              <a:gd name="connsiteY98" fmla="*/ 182 h 1924"/>
              <a:gd name="connsiteX99" fmla="*/ 1587 w 2218"/>
              <a:gd name="connsiteY99" fmla="*/ 152 h 1924"/>
              <a:gd name="connsiteX100" fmla="*/ 1560 w 2218"/>
              <a:gd name="connsiteY100" fmla="*/ 114 h 1924"/>
              <a:gd name="connsiteX101" fmla="*/ 1536 w 2218"/>
              <a:gd name="connsiteY101" fmla="*/ 84 h 1924"/>
              <a:gd name="connsiteX102" fmla="*/ 1510 w 2218"/>
              <a:gd name="connsiteY102" fmla="*/ 52 h 1924"/>
              <a:gd name="connsiteX103" fmla="*/ 1491 w 2218"/>
              <a:gd name="connsiteY103" fmla="*/ 32 h 1924"/>
              <a:gd name="connsiteX104" fmla="*/ 1473 w 2218"/>
              <a:gd name="connsiteY104" fmla="*/ 14 h 1924"/>
              <a:gd name="connsiteX105" fmla="*/ 1452 w 2218"/>
              <a:gd name="connsiteY105" fmla="*/ 8 h 1924"/>
              <a:gd name="connsiteX106" fmla="*/ 1410 w 2218"/>
              <a:gd name="connsiteY106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62 w 2218"/>
              <a:gd name="connsiteY72" fmla="*/ 850 h 1924"/>
              <a:gd name="connsiteX73" fmla="*/ 1854 w 2218"/>
              <a:gd name="connsiteY73" fmla="*/ 810 h 1924"/>
              <a:gd name="connsiteX74" fmla="*/ 1842 w 2218"/>
              <a:gd name="connsiteY74" fmla="*/ 770 h 1924"/>
              <a:gd name="connsiteX75" fmla="*/ 1830 w 2218"/>
              <a:gd name="connsiteY75" fmla="*/ 732 h 1924"/>
              <a:gd name="connsiteX76" fmla="*/ 1814 w 2218"/>
              <a:gd name="connsiteY76" fmla="*/ 692 h 1924"/>
              <a:gd name="connsiteX77" fmla="*/ 1803 w 2218"/>
              <a:gd name="connsiteY77" fmla="*/ 652 h 1924"/>
              <a:gd name="connsiteX78" fmla="*/ 1786 w 2218"/>
              <a:gd name="connsiteY78" fmla="*/ 604 h 1924"/>
              <a:gd name="connsiteX79" fmla="*/ 1773 w 2218"/>
              <a:gd name="connsiteY79" fmla="*/ 556 h 1924"/>
              <a:gd name="connsiteX80" fmla="*/ 1761 w 2218"/>
              <a:gd name="connsiteY80" fmla="*/ 526 h 1924"/>
              <a:gd name="connsiteX81" fmla="*/ 1742 w 2218"/>
              <a:gd name="connsiteY81" fmla="*/ 478 h 1924"/>
              <a:gd name="connsiteX82" fmla="*/ 1725 w 2218"/>
              <a:gd name="connsiteY82" fmla="*/ 442 h 1924"/>
              <a:gd name="connsiteX83" fmla="*/ 1715 w 2218"/>
              <a:gd name="connsiteY83" fmla="*/ 404 h 1924"/>
              <a:gd name="connsiteX84" fmla="*/ 1698 w 2218"/>
              <a:gd name="connsiteY84" fmla="*/ 368 h 1924"/>
              <a:gd name="connsiteX85" fmla="*/ 1692 w 2218"/>
              <a:gd name="connsiteY85" fmla="*/ 354 h 1924"/>
              <a:gd name="connsiteX86" fmla="*/ 1683 w 2218"/>
              <a:gd name="connsiteY86" fmla="*/ 332 h 1924"/>
              <a:gd name="connsiteX87" fmla="*/ 1662 w 2218"/>
              <a:gd name="connsiteY87" fmla="*/ 294 h 1924"/>
              <a:gd name="connsiteX88" fmla="*/ 1647 w 2218"/>
              <a:gd name="connsiteY88" fmla="*/ 260 h 1924"/>
              <a:gd name="connsiteX89" fmla="*/ 1634 w 2218"/>
              <a:gd name="connsiteY89" fmla="*/ 236 h 1924"/>
              <a:gd name="connsiteX90" fmla="*/ 1624 w 2218"/>
              <a:gd name="connsiteY90" fmla="*/ 208 h 1924"/>
              <a:gd name="connsiteX91" fmla="*/ 1596 w 2218"/>
              <a:gd name="connsiteY91" fmla="*/ 168 h 1924"/>
              <a:gd name="connsiteX92" fmla="*/ 1590 w 2218"/>
              <a:gd name="connsiteY92" fmla="*/ 156 h 1924"/>
              <a:gd name="connsiteX93" fmla="*/ 1574 w 2218"/>
              <a:gd name="connsiteY93" fmla="*/ 136 h 1924"/>
              <a:gd name="connsiteX94" fmla="*/ 1582 w 2218"/>
              <a:gd name="connsiteY94" fmla="*/ 144 h 1924"/>
              <a:gd name="connsiteX95" fmla="*/ 1610 w 2218"/>
              <a:gd name="connsiteY95" fmla="*/ 190 h 1924"/>
              <a:gd name="connsiteX96" fmla="*/ 1602 w 2218"/>
              <a:gd name="connsiteY96" fmla="*/ 180 h 1924"/>
              <a:gd name="connsiteX97" fmla="*/ 1608 w 2218"/>
              <a:gd name="connsiteY97" fmla="*/ 182 h 1924"/>
              <a:gd name="connsiteX98" fmla="*/ 1587 w 2218"/>
              <a:gd name="connsiteY98" fmla="*/ 152 h 1924"/>
              <a:gd name="connsiteX99" fmla="*/ 1560 w 2218"/>
              <a:gd name="connsiteY99" fmla="*/ 114 h 1924"/>
              <a:gd name="connsiteX100" fmla="*/ 1536 w 2218"/>
              <a:gd name="connsiteY100" fmla="*/ 84 h 1924"/>
              <a:gd name="connsiteX101" fmla="*/ 1510 w 2218"/>
              <a:gd name="connsiteY101" fmla="*/ 52 h 1924"/>
              <a:gd name="connsiteX102" fmla="*/ 1491 w 2218"/>
              <a:gd name="connsiteY102" fmla="*/ 32 h 1924"/>
              <a:gd name="connsiteX103" fmla="*/ 1473 w 2218"/>
              <a:gd name="connsiteY103" fmla="*/ 14 h 1924"/>
              <a:gd name="connsiteX104" fmla="*/ 1452 w 2218"/>
              <a:gd name="connsiteY104" fmla="*/ 8 h 1924"/>
              <a:gd name="connsiteX105" fmla="*/ 1410 w 2218"/>
              <a:gd name="connsiteY105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62 w 2218"/>
              <a:gd name="connsiteY71" fmla="*/ 850 h 1924"/>
              <a:gd name="connsiteX72" fmla="*/ 1854 w 2218"/>
              <a:gd name="connsiteY72" fmla="*/ 810 h 1924"/>
              <a:gd name="connsiteX73" fmla="*/ 1842 w 2218"/>
              <a:gd name="connsiteY73" fmla="*/ 770 h 1924"/>
              <a:gd name="connsiteX74" fmla="*/ 1830 w 2218"/>
              <a:gd name="connsiteY74" fmla="*/ 732 h 1924"/>
              <a:gd name="connsiteX75" fmla="*/ 1814 w 2218"/>
              <a:gd name="connsiteY75" fmla="*/ 692 h 1924"/>
              <a:gd name="connsiteX76" fmla="*/ 1803 w 2218"/>
              <a:gd name="connsiteY76" fmla="*/ 652 h 1924"/>
              <a:gd name="connsiteX77" fmla="*/ 1786 w 2218"/>
              <a:gd name="connsiteY77" fmla="*/ 604 h 1924"/>
              <a:gd name="connsiteX78" fmla="*/ 1773 w 2218"/>
              <a:gd name="connsiteY78" fmla="*/ 556 h 1924"/>
              <a:gd name="connsiteX79" fmla="*/ 1761 w 2218"/>
              <a:gd name="connsiteY79" fmla="*/ 526 h 1924"/>
              <a:gd name="connsiteX80" fmla="*/ 1742 w 2218"/>
              <a:gd name="connsiteY80" fmla="*/ 478 h 1924"/>
              <a:gd name="connsiteX81" fmla="*/ 1725 w 2218"/>
              <a:gd name="connsiteY81" fmla="*/ 442 h 1924"/>
              <a:gd name="connsiteX82" fmla="*/ 1715 w 2218"/>
              <a:gd name="connsiteY82" fmla="*/ 404 h 1924"/>
              <a:gd name="connsiteX83" fmla="*/ 1698 w 2218"/>
              <a:gd name="connsiteY83" fmla="*/ 368 h 1924"/>
              <a:gd name="connsiteX84" fmla="*/ 1692 w 2218"/>
              <a:gd name="connsiteY84" fmla="*/ 354 h 1924"/>
              <a:gd name="connsiteX85" fmla="*/ 1683 w 2218"/>
              <a:gd name="connsiteY85" fmla="*/ 332 h 1924"/>
              <a:gd name="connsiteX86" fmla="*/ 1662 w 2218"/>
              <a:gd name="connsiteY86" fmla="*/ 294 h 1924"/>
              <a:gd name="connsiteX87" fmla="*/ 1647 w 2218"/>
              <a:gd name="connsiteY87" fmla="*/ 260 h 1924"/>
              <a:gd name="connsiteX88" fmla="*/ 1634 w 2218"/>
              <a:gd name="connsiteY88" fmla="*/ 236 h 1924"/>
              <a:gd name="connsiteX89" fmla="*/ 1624 w 2218"/>
              <a:gd name="connsiteY89" fmla="*/ 208 h 1924"/>
              <a:gd name="connsiteX90" fmla="*/ 1596 w 2218"/>
              <a:gd name="connsiteY90" fmla="*/ 168 h 1924"/>
              <a:gd name="connsiteX91" fmla="*/ 1590 w 2218"/>
              <a:gd name="connsiteY91" fmla="*/ 156 h 1924"/>
              <a:gd name="connsiteX92" fmla="*/ 1574 w 2218"/>
              <a:gd name="connsiteY92" fmla="*/ 136 h 1924"/>
              <a:gd name="connsiteX93" fmla="*/ 1582 w 2218"/>
              <a:gd name="connsiteY93" fmla="*/ 144 h 1924"/>
              <a:gd name="connsiteX94" fmla="*/ 1610 w 2218"/>
              <a:gd name="connsiteY94" fmla="*/ 190 h 1924"/>
              <a:gd name="connsiteX95" fmla="*/ 1602 w 2218"/>
              <a:gd name="connsiteY95" fmla="*/ 180 h 1924"/>
              <a:gd name="connsiteX96" fmla="*/ 1608 w 2218"/>
              <a:gd name="connsiteY96" fmla="*/ 182 h 1924"/>
              <a:gd name="connsiteX97" fmla="*/ 1587 w 2218"/>
              <a:gd name="connsiteY97" fmla="*/ 152 h 1924"/>
              <a:gd name="connsiteX98" fmla="*/ 1560 w 2218"/>
              <a:gd name="connsiteY98" fmla="*/ 114 h 1924"/>
              <a:gd name="connsiteX99" fmla="*/ 1536 w 2218"/>
              <a:gd name="connsiteY99" fmla="*/ 84 h 1924"/>
              <a:gd name="connsiteX100" fmla="*/ 1510 w 2218"/>
              <a:gd name="connsiteY100" fmla="*/ 52 h 1924"/>
              <a:gd name="connsiteX101" fmla="*/ 1491 w 2218"/>
              <a:gd name="connsiteY101" fmla="*/ 32 h 1924"/>
              <a:gd name="connsiteX102" fmla="*/ 1473 w 2218"/>
              <a:gd name="connsiteY102" fmla="*/ 14 h 1924"/>
              <a:gd name="connsiteX103" fmla="*/ 1452 w 2218"/>
              <a:gd name="connsiteY103" fmla="*/ 8 h 1924"/>
              <a:gd name="connsiteX104" fmla="*/ 1410 w 2218"/>
              <a:gd name="connsiteY104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42 w 2218"/>
              <a:gd name="connsiteY72" fmla="*/ 770 h 1924"/>
              <a:gd name="connsiteX73" fmla="*/ 1830 w 2218"/>
              <a:gd name="connsiteY73" fmla="*/ 732 h 1924"/>
              <a:gd name="connsiteX74" fmla="*/ 1814 w 2218"/>
              <a:gd name="connsiteY74" fmla="*/ 692 h 1924"/>
              <a:gd name="connsiteX75" fmla="*/ 1803 w 2218"/>
              <a:gd name="connsiteY75" fmla="*/ 652 h 1924"/>
              <a:gd name="connsiteX76" fmla="*/ 1786 w 2218"/>
              <a:gd name="connsiteY76" fmla="*/ 604 h 1924"/>
              <a:gd name="connsiteX77" fmla="*/ 1773 w 2218"/>
              <a:gd name="connsiteY77" fmla="*/ 556 h 1924"/>
              <a:gd name="connsiteX78" fmla="*/ 1761 w 2218"/>
              <a:gd name="connsiteY78" fmla="*/ 526 h 1924"/>
              <a:gd name="connsiteX79" fmla="*/ 1742 w 2218"/>
              <a:gd name="connsiteY79" fmla="*/ 478 h 1924"/>
              <a:gd name="connsiteX80" fmla="*/ 1725 w 2218"/>
              <a:gd name="connsiteY80" fmla="*/ 442 h 1924"/>
              <a:gd name="connsiteX81" fmla="*/ 1715 w 2218"/>
              <a:gd name="connsiteY81" fmla="*/ 404 h 1924"/>
              <a:gd name="connsiteX82" fmla="*/ 1698 w 2218"/>
              <a:gd name="connsiteY82" fmla="*/ 368 h 1924"/>
              <a:gd name="connsiteX83" fmla="*/ 1692 w 2218"/>
              <a:gd name="connsiteY83" fmla="*/ 354 h 1924"/>
              <a:gd name="connsiteX84" fmla="*/ 1683 w 2218"/>
              <a:gd name="connsiteY84" fmla="*/ 332 h 1924"/>
              <a:gd name="connsiteX85" fmla="*/ 1662 w 2218"/>
              <a:gd name="connsiteY85" fmla="*/ 294 h 1924"/>
              <a:gd name="connsiteX86" fmla="*/ 1647 w 2218"/>
              <a:gd name="connsiteY86" fmla="*/ 260 h 1924"/>
              <a:gd name="connsiteX87" fmla="*/ 1634 w 2218"/>
              <a:gd name="connsiteY87" fmla="*/ 236 h 1924"/>
              <a:gd name="connsiteX88" fmla="*/ 1624 w 2218"/>
              <a:gd name="connsiteY88" fmla="*/ 208 h 1924"/>
              <a:gd name="connsiteX89" fmla="*/ 1596 w 2218"/>
              <a:gd name="connsiteY89" fmla="*/ 168 h 1924"/>
              <a:gd name="connsiteX90" fmla="*/ 1590 w 2218"/>
              <a:gd name="connsiteY90" fmla="*/ 156 h 1924"/>
              <a:gd name="connsiteX91" fmla="*/ 1574 w 2218"/>
              <a:gd name="connsiteY91" fmla="*/ 136 h 1924"/>
              <a:gd name="connsiteX92" fmla="*/ 1582 w 2218"/>
              <a:gd name="connsiteY92" fmla="*/ 144 h 1924"/>
              <a:gd name="connsiteX93" fmla="*/ 1610 w 2218"/>
              <a:gd name="connsiteY93" fmla="*/ 190 h 1924"/>
              <a:gd name="connsiteX94" fmla="*/ 1602 w 2218"/>
              <a:gd name="connsiteY94" fmla="*/ 180 h 1924"/>
              <a:gd name="connsiteX95" fmla="*/ 1608 w 2218"/>
              <a:gd name="connsiteY95" fmla="*/ 182 h 1924"/>
              <a:gd name="connsiteX96" fmla="*/ 1587 w 2218"/>
              <a:gd name="connsiteY96" fmla="*/ 152 h 1924"/>
              <a:gd name="connsiteX97" fmla="*/ 1560 w 2218"/>
              <a:gd name="connsiteY97" fmla="*/ 114 h 1924"/>
              <a:gd name="connsiteX98" fmla="*/ 1536 w 2218"/>
              <a:gd name="connsiteY98" fmla="*/ 84 h 1924"/>
              <a:gd name="connsiteX99" fmla="*/ 1510 w 2218"/>
              <a:gd name="connsiteY99" fmla="*/ 52 h 1924"/>
              <a:gd name="connsiteX100" fmla="*/ 1491 w 2218"/>
              <a:gd name="connsiteY100" fmla="*/ 32 h 1924"/>
              <a:gd name="connsiteX101" fmla="*/ 1473 w 2218"/>
              <a:gd name="connsiteY101" fmla="*/ 14 h 1924"/>
              <a:gd name="connsiteX102" fmla="*/ 1452 w 2218"/>
              <a:gd name="connsiteY102" fmla="*/ 8 h 1924"/>
              <a:gd name="connsiteX103" fmla="*/ 1410 w 2218"/>
              <a:gd name="connsiteY103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30 w 2218"/>
              <a:gd name="connsiteY72" fmla="*/ 732 h 1924"/>
              <a:gd name="connsiteX73" fmla="*/ 1814 w 2218"/>
              <a:gd name="connsiteY73" fmla="*/ 692 h 1924"/>
              <a:gd name="connsiteX74" fmla="*/ 1803 w 2218"/>
              <a:gd name="connsiteY74" fmla="*/ 652 h 1924"/>
              <a:gd name="connsiteX75" fmla="*/ 1786 w 2218"/>
              <a:gd name="connsiteY75" fmla="*/ 604 h 1924"/>
              <a:gd name="connsiteX76" fmla="*/ 1773 w 2218"/>
              <a:gd name="connsiteY76" fmla="*/ 556 h 1924"/>
              <a:gd name="connsiteX77" fmla="*/ 1761 w 2218"/>
              <a:gd name="connsiteY77" fmla="*/ 526 h 1924"/>
              <a:gd name="connsiteX78" fmla="*/ 1742 w 2218"/>
              <a:gd name="connsiteY78" fmla="*/ 478 h 1924"/>
              <a:gd name="connsiteX79" fmla="*/ 1725 w 2218"/>
              <a:gd name="connsiteY79" fmla="*/ 442 h 1924"/>
              <a:gd name="connsiteX80" fmla="*/ 1715 w 2218"/>
              <a:gd name="connsiteY80" fmla="*/ 404 h 1924"/>
              <a:gd name="connsiteX81" fmla="*/ 1698 w 2218"/>
              <a:gd name="connsiteY81" fmla="*/ 368 h 1924"/>
              <a:gd name="connsiteX82" fmla="*/ 1692 w 2218"/>
              <a:gd name="connsiteY82" fmla="*/ 354 h 1924"/>
              <a:gd name="connsiteX83" fmla="*/ 1683 w 2218"/>
              <a:gd name="connsiteY83" fmla="*/ 332 h 1924"/>
              <a:gd name="connsiteX84" fmla="*/ 1662 w 2218"/>
              <a:gd name="connsiteY84" fmla="*/ 294 h 1924"/>
              <a:gd name="connsiteX85" fmla="*/ 1647 w 2218"/>
              <a:gd name="connsiteY85" fmla="*/ 260 h 1924"/>
              <a:gd name="connsiteX86" fmla="*/ 1634 w 2218"/>
              <a:gd name="connsiteY86" fmla="*/ 236 h 1924"/>
              <a:gd name="connsiteX87" fmla="*/ 1624 w 2218"/>
              <a:gd name="connsiteY87" fmla="*/ 208 h 1924"/>
              <a:gd name="connsiteX88" fmla="*/ 1596 w 2218"/>
              <a:gd name="connsiteY88" fmla="*/ 168 h 1924"/>
              <a:gd name="connsiteX89" fmla="*/ 1590 w 2218"/>
              <a:gd name="connsiteY89" fmla="*/ 156 h 1924"/>
              <a:gd name="connsiteX90" fmla="*/ 1574 w 2218"/>
              <a:gd name="connsiteY90" fmla="*/ 136 h 1924"/>
              <a:gd name="connsiteX91" fmla="*/ 1582 w 2218"/>
              <a:gd name="connsiteY91" fmla="*/ 144 h 1924"/>
              <a:gd name="connsiteX92" fmla="*/ 1610 w 2218"/>
              <a:gd name="connsiteY92" fmla="*/ 190 h 1924"/>
              <a:gd name="connsiteX93" fmla="*/ 1602 w 2218"/>
              <a:gd name="connsiteY93" fmla="*/ 180 h 1924"/>
              <a:gd name="connsiteX94" fmla="*/ 1608 w 2218"/>
              <a:gd name="connsiteY94" fmla="*/ 182 h 1924"/>
              <a:gd name="connsiteX95" fmla="*/ 1587 w 2218"/>
              <a:gd name="connsiteY95" fmla="*/ 152 h 1924"/>
              <a:gd name="connsiteX96" fmla="*/ 1560 w 2218"/>
              <a:gd name="connsiteY96" fmla="*/ 114 h 1924"/>
              <a:gd name="connsiteX97" fmla="*/ 1536 w 2218"/>
              <a:gd name="connsiteY97" fmla="*/ 84 h 1924"/>
              <a:gd name="connsiteX98" fmla="*/ 1510 w 2218"/>
              <a:gd name="connsiteY98" fmla="*/ 52 h 1924"/>
              <a:gd name="connsiteX99" fmla="*/ 1491 w 2218"/>
              <a:gd name="connsiteY99" fmla="*/ 32 h 1924"/>
              <a:gd name="connsiteX100" fmla="*/ 1473 w 2218"/>
              <a:gd name="connsiteY100" fmla="*/ 14 h 1924"/>
              <a:gd name="connsiteX101" fmla="*/ 1452 w 2218"/>
              <a:gd name="connsiteY101" fmla="*/ 8 h 1924"/>
              <a:gd name="connsiteX102" fmla="*/ 1410 w 2218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911 w 2233"/>
              <a:gd name="connsiteY69" fmla="*/ 1819 h 1924"/>
              <a:gd name="connsiteX70" fmla="*/ 1944 w 2233"/>
              <a:gd name="connsiteY70" fmla="*/ 1429 h 1924"/>
              <a:gd name="connsiteX71" fmla="*/ 1857 w 2233"/>
              <a:gd name="connsiteY71" fmla="*/ 1330 h 1924"/>
              <a:gd name="connsiteX72" fmla="*/ 1854 w 2233"/>
              <a:gd name="connsiteY72" fmla="*/ 810 h 1924"/>
              <a:gd name="connsiteX73" fmla="*/ 1830 w 2233"/>
              <a:gd name="connsiteY73" fmla="*/ 732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4"/>
              <a:gd name="connsiteY0" fmla="*/ 0 h 1924"/>
              <a:gd name="connsiteX1" fmla="*/ 1387 w 2234"/>
              <a:gd name="connsiteY1" fmla="*/ 4 h 1924"/>
              <a:gd name="connsiteX2" fmla="*/ 1355 w 2234"/>
              <a:gd name="connsiteY2" fmla="*/ 16 h 1924"/>
              <a:gd name="connsiteX3" fmla="*/ 1319 w 2234"/>
              <a:gd name="connsiteY3" fmla="*/ 40 h 1924"/>
              <a:gd name="connsiteX4" fmla="*/ 1292 w 2234"/>
              <a:gd name="connsiteY4" fmla="*/ 68 h 1924"/>
              <a:gd name="connsiteX5" fmla="*/ 1263 w 2234"/>
              <a:gd name="connsiteY5" fmla="*/ 104 h 1924"/>
              <a:gd name="connsiteX6" fmla="*/ 1239 w 2234"/>
              <a:gd name="connsiteY6" fmla="*/ 140 h 1924"/>
              <a:gd name="connsiteX7" fmla="*/ 1221 w 2234"/>
              <a:gd name="connsiteY7" fmla="*/ 170 h 1924"/>
              <a:gd name="connsiteX8" fmla="*/ 1204 w 2234"/>
              <a:gd name="connsiteY8" fmla="*/ 196 h 1924"/>
              <a:gd name="connsiteX9" fmla="*/ 1179 w 2234"/>
              <a:gd name="connsiteY9" fmla="*/ 242 h 1924"/>
              <a:gd name="connsiteX10" fmla="*/ 1162 w 2234"/>
              <a:gd name="connsiteY10" fmla="*/ 276 h 1924"/>
              <a:gd name="connsiteX11" fmla="*/ 1144 w 2234"/>
              <a:gd name="connsiteY11" fmla="*/ 314 h 1924"/>
              <a:gd name="connsiteX12" fmla="*/ 1132 w 2234"/>
              <a:gd name="connsiteY12" fmla="*/ 344 h 1924"/>
              <a:gd name="connsiteX13" fmla="*/ 1114 w 2234"/>
              <a:gd name="connsiteY13" fmla="*/ 380 h 1924"/>
              <a:gd name="connsiteX14" fmla="*/ 1102 w 2234"/>
              <a:gd name="connsiteY14" fmla="*/ 408 h 1924"/>
              <a:gd name="connsiteX15" fmla="*/ 1090 w 2234"/>
              <a:gd name="connsiteY15" fmla="*/ 436 h 1924"/>
              <a:gd name="connsiteX16" fmla="*/ 1076 w 2234"/>
              <a:gd name="connsiteY16" fmla="*/ 472 h 1924"/>
              <a:gd name="connsiteX17" fmla="*/ 1062 w 2234"/>
              <a:gd name="connsiteY17" fmla="*/ 504 h 1924"/>
              <a:gd name="connsiteX18" fmla="*/ 1048 w 2234"/>
              <a:gd name="connsiteY18" fmla="*/ 544 h 1924"/>
              <a:gd name="connsiteX19" fmla="*/ 1036 w 2234"/>
              <a:gd name="connsiteY19" fmla="*/ 580 h 1924"/>
              <a:gd name="connsiteX20" fmla="*/ 1020 w 2234"/>
              <a:gd name="connsiteY20" fmla="*/ 624 h 1924"/>
              <a:gd name="connsiteX21" fmla="*/ 1014 w 2234"/>
              <a:gd name="connsiteY21" fmla="*/ 650 h 1924"/>
              <a:gd name="connsiteX22" fmla="*/ 994 w 2234"/>
              <a:gd name="connsiteY22" fmla="*/ 690 h 1924"/>
              <a:gd name="connsiteX23" fmla="*/ 980 w 2234"/>
              <a:gd name="connsiteY23" fmla="*/ 736 h 1924"/>
              <a:gd name="connsiteX24" fmla="*/ 970 w 2234"/>
              <a:gd name="connsiteY24" fmla="*/ 776 h 1924"/>
              <a:gd name="connsiteX25" fmla="*/ 960 w 2234"/>
              <a:gd name="connsiteY25" fmla="*/ 814 h 1924"/>
              <a:gd name="connsiteX26" fmla="*/ 950 w 2234"/>
              <a:gd name="connsiteY26" fmla="*/ 852 h 1924"/>
              <a:gd name="connsiteX27" fmla="*/ 940 w 2234"/>
              <a:gd name="connsiteY27" fmla="*/ 894 h 1924"/>
              <a:gd name="connsiteX28" fmla="*/ 930 w 2234"/>
              <a:gd name="connsiteY28" fmla="*/ 938 h 1924"/>
              <a:gd name="connsiteX29" fmla="*/ 921 w 2234"/>
              <a:gd name="connsiteY29" fmla="*/ 974 h 1924"/>
              <a:gd name="connsiteX30" fmla="*/ 915 w 2234"/>
              <a:gd name="connsiteY30" fmla="*/ 1004 h 1924"/>
              <a:gd name="connsiteX31" fmla="*/ 903 w 2234"/>
              <a:gd name="connsiteY31" fmla="*/ 1040 h 1924"/>
              <a:gd name="connsiteX32" fmla="*/ 885 w 2234"/>
              <a:gd name="connsiteY32" fmla="*/ 1072 h 1924"/>
              <a:gd name="connsiteX33" fmla="*/ 873 w 2234"/>
              <a:gd name="connsiteY33" fmla="*/ 1114 h 1924"/>
              <a:gd name="connsiteX34" fmla="*/ 855 w 2234"/>
              <a:gd name="connsiteY34" fmla="*/ 1168 h 1924"/>
              <a:gd name="connsiteX35" fmla="*/ 843 w 2234"/>
              <a:gd name="connsiteY35" fmla="*/ 1186 h 1924"/>
              <a:gd name="connsiteX36" fmla="*/ 837 w 2234"/>
              <a:gd name="connsiteY36" fmla="*/ 1222 h 1924"/>
              <a:gd name="connsiteX37" fmla="*/ 823 w 2234"/>
              <a:gd name="connsiteY37" fmla="*/ 1264 h 1924"/>
              <a:gd name="connsiteX38" fmla="*/ 811 w 2234"/>
              <a:gd name="connsiteY38" fmla="*/ 1288 h 1924"/>
              <a:gd name="connsiteX39" fmla="*/ 789 w 2234"/>
              <a:gd name="connsiteY39" fmla="*/ 1330 h 1924"/>
              <a:gd name="connsiteX40" fmla="*/ 771 w 2234"/>
              <a:gd name="connsiteY40" fmla="*/ 1366 h 1924"/>
              <a:gd name="connsiteX41" fmla="*/ 753 w 2234"/>
              <a:gd name="connsiteY41" fmla="*/ 1406 h 1924"/>
              <a:gd name="connsiteX42" fmla="*/ 729 w 2234"/>
              <a:gd name="connsiteY42" fmla="*/ 1442 h 1924"/>
              <a:gd name="connsiteX43" fmla="*/ 712 w 2234"/>
              <a:gd name="connsiteY43" fmla="*/ 1478 h 1924"/>
              <a:gd name="connsiteX44" fmla="*/ 675 w 2234"/>
              <a:gd name="connsiteY44" fmla="*/ 1520 h 1924"/>
              <a:gd name="connsiteX45" fmla="*/ 658 w 2234"/>
              <a:gd name="connsiteY45" fmla="*/ 1546 h 1924"/>
              <a:gd name="connsiteX46" fmla="*/ 626 w 2234"/>
              <a:gd name="connsiteY46" fmla="*/ 1584 h 1924"/>
              <a:gd name="connsiteX47" fmla="*/ 603 w 2234"/>
              <a:gd name="connsiteY47" fmla="*/ 1616 h 1924"/>
              <a:gd name="connsiteX48" fmla="*/ 579 w 2234"/>
              <a:gd name="connsiteY48" fmla="*/ 1628 h 1924"/>
              <a:gd name="connsiteX49" fmla="*/ 549 w 2234"/>
              <a:gd name="connsiteY49" fmla="*/ 1658 h 1924"/>
              <a:gd name="connsiteX50" fmla="*/ 507 w 2234"/>
              <a:gd name="connsiteY50" fmla="*/ 1688 h 1924"/>
              <a:gd name="connsiteX51" fmla="*/ 462 w 2234"/>
              <a:gd name="connsiteY51" fmla="*/ 1708 h 1924"/>
              <a:gd name="connsiteX52" fmla="*/ 428 w 2234"/>
              <a:gd name="connsiteY52" fmla="*/ 1724 h 1924"/>
              <a:gd name="connsiteX53" fmla="*/ 398 w 2234"/>
              <a:gd name="connsiteY53" fmla="*/ 1738 h 1924"/>
              <a:gd name="connsiteX54" fmla="*/ 362 w 2234"/>
              <a:gd name="connsiteY54" fmla="*/ 1756 h 1924"/>
              <a:gd name="connsiteX55" fmla="*/ 327 w 2234"/>
              <a:gd name="connsiteY55" fmla="*/ 1772 h 1924"/>
              <a:gd name="connsiteX56" fmla="*/ 291 w 2234"/>
              <a:gd name="connsiteY56" fmla="*/ 1784 h 1924"/>
              <a:gd name="connsiteX57" fmla="*/ 274 w 2234"/>
              <a:gd name="connsiteY57" fmla="*/ 1792 h 1924"/>
              <a:gd name="connsiteX58" fmla="*/ 238 w 2234"/>
              <a:gd name="connsiteY58" fmla="*/ 1804 h 1924"/>
              <a:gd name="connsiteX59" fmla="*/ 199 w 2234"/>
              <a:gd name="connsiteY59" fmla="*/ 1820 h 1924"/>
              <a:gd name="connsiteX60" fmla="*/ 159 w 2234"/>
              <a:gd name="connsiteY60" fmla="*/ 1832 h 1924"/>
              <a:gd name="connsiteX61" fmla="*/ 114 w 2234"/>
              <a:gd name="connsiteY61" fmla="*/ 1846 h 1924"/>
              <a:gd name="connsiteX62" fmla="*/ 75 w 2234"/>
              <a:gd name="connsiteY62" fmla="*/ 1860 h 1924"/>
              <a:gd name="connsiteX63" fmla="*/ 38 w 2234"/>
              <a:gd name="connsiteY63" fmla="*/ 1870 h 1924"/>
              <a:gd name="connsiteX64" fmla="*/ 16 w 2234"/>
              <a:gd name="connsiteY64" fmla="*/ 1876 h 1924"/>
              <a:gd name="connsiteX65" fmla="*/ 2 w 2234"/>
              <a:gd name="connsiteY65" fmla="*/ 1882 h 1924"/>
              <a:gd name="connsiteX66" fmla="*/ 0 w 2234"/>
              <a:gd name="connsiteY66" fmla="*/ 1902 h 1924"/>
              <a:gd name="connsiteX67" fmla="*/ 2 w 2234"/>
              <a:gd name="connsiteY67" fmla="*/ 1924 h 1924"/>
              <a:gd name="connsiteX68" fmla="*/ 1894 w 2234"/>
              <a:gd name="connsiteY68" fmla="*/ 1904 h 1924"/>
              <a:gd name="connsiteX69" fmla="*/ 1899 w 2234"/>
              <a:gd name="connsiteY69" fmla="*/ 1891 h 1924"/>
              <a:gd name="connsiteX70" fmla="*/ 1911 w 2234"/>
              <a:gd name="connsiteY70" fmla="*/ 1819 h 1924"/>
              <a:gd name="connsiteX71" fmla="*/ 1944 w 2234"/>
              <a:gd name="connsiteY71" fmla="*/ 1429 h 1924"/>
              <a:gd name="connsiteX72" fmla="*/ 1857 w 2234"/>
              <a:gd name="connsiteY72" fmla="*/ 1330 h 1924"/>
              <a:gd name="connsiteX73" fmla="*/ 1854 w 2234"/>
              <a:gd name="connsiteY73" fmla="*/ 810 h 1924"/>
              <a:gd name="connsiteX74" fmla="*/ 1830 w 2234"/>
              <a:gd name="connsiteY74" fmla="*/ 732 h 1924"/>
              <a:gd name="connsiteX75" fmla="*/ 1814 w 2234"/>
              <a:gd name="connsiteY75" fmla="*/ 692 h 1924"/>
              <a:gd name="connsiteX76" fmla="*/ 1803 w 2234"/>
              <a:gd name="connsiteY76" fmla="*/ 652 h 1924"/>
              <a:gd name="connsiteX77" fmla="*/ 1786 w 2234"/>
              <a:gd name="connsiteY77" fmla="*/ 604 h 1924"/>
              <a:gd name="connsiteX78" fmla="*/ 1773 w 2234"/>
              <a:gd name="connsiteY78" fmla="*/ 556 h 1924"/>
              <a:gd name="connsiteX79" fmla="*/ 1761 w 2234"/>
              <a:gd name="connsiteY79" fmla="*/ 526 h 1924"/>
              <a:gd name="connsiteX80" fmla="*/ 1742 w 2234"/>
              <a:gd name="connsiteY80" fmla="*/ 478 h 1924"/>
              <a:gd name="connsiteX81" fmla="*/ 1725 w 2234"/>
              <a:gd name="connsiteY81" fmla="*/ 442 h 1924"/>
              <a:gd name="connsiteX82" fmla="*/ 1715 w 2234"/>
              <a:gd name="connsiteY82" fmla="*/ 404 h 1924"/>
              <a:gd name="connsiteX83" fmla="*/ 1698 w 2234"/>
              <a:gd name="connsiteY83" fmla="*/ 368 h 1924"/>
              <a:gd name="connsiteX84" fmla="*/ 1692 w 2234"/>
              <a:gd name="connsiteY84" fmla="*/ 354 h 1924"/>
              <a:gd name="connsiteX85" fmla="*/ 1683 w 2234"/>
              <a:gd name="connsiteY85" fmla="*/ 332 h 1924"/>
              <a:gd name="connsiteX86" fmla="*/ 1662 w 2234"/>
              <a:gd name="connsiteY86" fmla="*/ 294 h 1924"/>
              <a:gd name="connsiteX87" fmla="*/ 1647 w 2234"/>
              <a:gd name="connsiteY87" fmla="*/ 260 h 1924"/>
              <a:gd name="connsiteX88" fmla="*/ 1634 w 2234"/>
              <a:gd name="connsiteY88" fmla="*/ 236 h 1924"/>
              <a:gd name="connsiteX89" fmla="*/ 1624 w 2234"/>
              <a:gd name="connsiteY89" fmla="*/ 208 h 1924"/>
              <a:gd name="connsiteX90" fmla="*/ 1596 w 2234"/>
              <a:gd name="connsiteY90" fmla="*/ 168 h 1924"/>
              <a:gd name="connsiteX91" fmla="*/ 1590 w 2234"/>
              <a:gd name="connsiteY91" fmla="*/ 156 h 1924"/>
              <a:gd name="connsiteX92" fmla="*/ 1574 w 2234"/>
              <a:gd name="connsiteY92" fmla="*/ 136 h 1924"/>
              <a:gd name="connsiteX93" fmla="*/ 1582 w 2234"/>
              <a:gd name="connsiteY93" fmla="*/ 144 h 1924"/>
              <a:gd name="connsiteX94" fmla="*/ 1610 w 2234"/>
              <a:gd name="connsiteY94" fmla="*/ 190 h 1924"/>
              <a:gd name="connsiteX95" fmla="*/ 1602 w 2234"/>
              <a:gd name="connsiteY95" fmla="*/ 180 h 1924"/>
              <a:gd name="connsiteX96" fmla="*/ 1608 w 2234"/>
              <a:gd name="connsiteY96" fmla="*/ 182 h 1924"/>
              <a:gd name="connsiteX97" fmla="*/ 1587 w 2234"/>
              <a:gd name="connsiteY97" fmla="*/ 152 h 1924"/>
              <a:gd name="connsiteX98" fmla="*/ 1560 w 2234"/>
              <a:gd name="connsiteY98" fmla="*/ 114 h 1924"/>
              <a:gd name="connsiteX99" fmla="*/ 1536 w 2234"/>
              <a:gd name="connsiteY99" fmla="*/ 84 h 1924"/>
              <a:gd name="connsiteX100" fmla="*/ 1510 w 2234"/>
              <a:gd name="connsiteY100" fmla="*/ 52 h 1924"/>
              <a:gd name="connsiteX101" fmla="*/ 1491 w 2234"/>
              <a:gd name="connsiteY101" fmla="*/ 32 h 1924"/>
              <a:gd name="connsiteX102" fmla="*/ 1473 w 2234"/>
              <a:gd name="connsiteY102" fmla="*/ 14 h 1924"/>
              <a:gd name="connsiteX103" fmla="*/ 1452 w 2234"/>
              <a:gd name="connsiteY103" fmla="*/ 8 h 1924"/>
              <a:gd name="connsiteX104" fmla="*/ 1410 w 2234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30 w 2233"/>
              <a:gd name="connsiteY74" fmla="*/ 732 h 1924"/>
              <a:gd name="connsiteX75" fmla="*/ 1814 w 2233"/>
              <a:gd name="connsiteY75" fmla="*/ 692 h 1924"/>
              <a:gd name="connsiteX76" fmla="*/ 1803 w 2233"/>
              <a:gd name="connsiteY76" fmla="*/ 652 h 1924"/>
              <a:gd name="connsiteX77" fmla="*/ 1786 w 2233"/>
              <a:gd name="connsiteY77" fmla="*/ 604 h 1924"/>
              <a:gd name="connsiteX78" fmla="*/ 1773 w 2233"/>
              <a:gd name="connsiteY78" fmla="*/ 556 h 1924"/>
              <a:gd name="connsiteX79" fmla="*/ 1761 w 2233"/>
              <a:gd name="connsiteY79" fmla="*/ 526 h 1924"/>
              <a:gd name="connsiteX80" fmla="*/ 1742 w 2233"/>
              <a:gd name="connsiteY80" fmla="*/ 478 h 1924"/>
              <a:gd name="connsiteX81" fmla="*/ 1725 w 2233"/>
              <a:gd name="connsiteY81" fmla="*/ 442 h 1924"/>
              <a:gd name="connsiteX82" fmla="*/ 1715 w 2233"/>
              <a:gd name="connsiteY82" fmla="*/ 404 h 1924"/>
              <a:gd name="connsiteX83" fmla="*/ 1698 w 2233"/>
              <a:gd name="connsiteY83" fmla="*/ 368 h 1924"/>
              <a:gd name="connsiteX84" fmla="*/ 1692 w 2233"/>
              <a:gd name="connsiteY84" fmla="*/ 354 h 1924"/>
              <a:gd name="connsiteX85" fmla="*/ 1683 w 2233"/>
              <a:gd name="connsiteY85" fmla="*/ 332 h 1924"/>
              <a:gd name="connsiteX86" fmla="*/ 1662 w 2233"/>
              <a:gd name="connsiteY86" fmla="*/ 294 h 1924"/>
              <a:gd name="connsiteX87" fmla="*/ 1647 w 2233"/>
              <a:gd name="connsiteY87" fmla="*/ 260 h 1924"/>
              <a:gd name="connsiteX88" fmla="*/ 1634 w 2233"/>
              <a:gd name="connsiteY88" fmla="*/ 236 h 1924"/>
              <a:gd name="connsiteX89" fmla="*/ 1624 w 2233"/>
              <a:gd name="connsiteY89" fmla="*/ 208 h 1924"/>
              <a:gd name="connsiteX90" fmla="*/ 1596 w 2233"/>
              <a:gd name="connsiteY90" fmla="*/ 168 h 1924"/>
              <a:gd name="connsiteX91" fmla="*/ 1590 w 2233"/>
              <a:gd name="connsiteY91" fmla="*/ 156 h 1924"/>
              <a:gd name="connsiteX92" fmla="*/ 1574 w 2233"/>
              <a:gd name="connsiteY92" fmla="*/ 136 h 1924"/>
              <a:gd name="connsiteX93" fmla="*/ 1582 w 2233"/>
              <a:gd name="connsiteY93" fmla="*/ 144 h 1924"/>
              <a:gd name="connsiteX94" fmla="*/ 1610 w 2233"/>
              <a:gd name="connsiteY94" fmla="*/ 190 h 1924"/>
              <a:gd name="connsiteX95" fmla="*/ 1602 w 2233"/>
              <a:gd name="connsiteY95" fmla="*/ 180 h 1924"/>
              <a:gd name="connsiteX96" fmla="*/ 1608 w 2233"/>
              <a:gd name="connsiteY96" fmla="*/ 182 h 1924"/>
              <a:gd name="connsiteX97" fmla="*/ 1587 w 2233"/>
              <a:gd name="connsiteY97" fmla="*/ 152 h 1924"/>
              <a:gd name="connsiteX98" fmla="*/ 1560 w 2233"/>
              <a:gd name="connsiteY98" fmla="*/ 114 h 1924"/>
              <a:gd name="connsiteX99" fmla="*/ 1536 w 2233"/>
              <a:gd name="connsiteY99" fmla="*/ 84 h 1924"/>
              <a:gd name="connsiteX100" fmla="*/ 1510 w 2233"/>
              <a:gd name="connsiteY100" fmla="*/ 52 h 1924"/>
              <a:gd name="connsiteX101" fmla="*/ 1491 w 2233"/>
              <a:gd name="connsiteY101" fmla="*/ 32 h 1924"/>
              <a:gd name="connsiteX102" fmla="*/ 1473 w 2233"/>
              <a:gd name="connsiteY102" fmla="*/ 14 h 1924"/>
              <a:gd name="connsiteX103" fmla="*/ 1452 w 2233"/>
              <a:gd name="connsiteY103" fmla="*/ 8 h 1924"/>
              <a:gd name="connsiteX104" fmla="*/ 1410 w 2233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02 w 2233"/>
              <a:gd name="connsiteY70" fmla="*/ 1615 h 1924"/>
              <a:gd name="connsiteX71" fmla="*/ 1857 w 2233"/>
              <a:gd name="connsiteY71" fmla="*/ 1330 h 1924"/>
              <a:gd name="connsiteX72" fmla="*/ 1814 w 2233"/>
              <a:gd name="connsiteY72" fmla="*/ 692 h 1924"/>
              <a:gd name="connsiteX73" fmla="*/ 1803 w 2233"/>
              <a:gd name="connsiteY73" fmla="*/ 652 h 1924"/>
              <a:gd name="connsiteX74" fmla="*/ 1786 w 2233"/>
              <a:gd name="connsiteY74" fmla="*/ 604 h 1924"/>
              <a:gd name="connsiteX75" fmla="*/ 1773 w 2233"/>
              <a:gd name="connsiteY75" fmla="*/ 556 h 1924"/>
              <a:gd name="connsiteX76" fmla="*/ 1761 w 2233"/>
              <a:gd name="connsiteY76" fmla="*/ 526 h 1924"/>
              <a:gd name="connsiteX77" fmla="*/ 1742 w 2233"/>
              <a:gd name="connsiteY77" fmla="*/ 478 h 1924"/>
              <a:gd name="connsiteX78" fmla="*/ 1725 w 2233"/>
              <a:gd name="connsiteY78" fmla="*/ 442 h 1924"/>
              <a:gd name="connsiteX79" fmla="*/ 1715 w 2233"/>
              <a:gd name="connsiteY79" fmla="*/ 404 h 1924"/>
              <a:gd name="connsiteX80" fmla="*/ 1698 w 2233"/>
              <a:gd name="connsiteY80" fmla="*/ 368 h 1924"/>
              <a:gd name="connsiteX81" fmla="*/ 1692 w 2233"/>
              <a:gd name="connsiteY81" fmla="*/ 354 h 1924"/>
              <a:gd name="connsiteX82" fmla="*/ 1683 w 2233"/>
              <a:gd name="connsiteY82" fmla="*/ 332 h 1924"/>
              <a:gd name="connsiteX83" fmla="*/ 1662 w 2233"/>
              <a:gd name="connsiteY83" fmla="*/ 294 h 1924"/>
              <a:gd name="connsiteX84" fmla="*/ 1647 w 2233"/>
              <a:gd name="connsiteY84" fmla="*/ 260 h 1924"/>
              <a:gd name="connsiteX85" fmla="*/ 1634 w 2233"/>
              <a:gd name="connsiteY85" fmla="*/ 236 h 1924"/>
              <a:gd name="connsiteX86" fmla="*/ 1624 w 2233"/>
              <a:gd name="connsiteY86" fmla="*/ 208 h 1924"/>
              <a:gd name="connsiteX87" fmla="*/ 1596 w 2233"/>
              <a:gd name="connsiteY87" fmla="*/ 168 h 1924"/>
              <a:gd name="connsiteX88" fmla="*/ 1590 w 2233"/>
              <a:gd name="connsiteY88" fmla="*/ 156 h 1924"/>
              <a:gd name="connsiteX89" fmla="*/ 1574 w 2233"/>
              <a:gd name="connsiteY89" fmla="*/ 136 h 1924"/>
              <a:gd name="connsiteX90" fmla="*/ 1582 w 2233"/>
              <a:gd name="connsiteY90" fmla="*/ 144 h 1924"/>
              <a:gd name="connsiteX91" fmla="*/ 1610 w 2233"/>
              <a:gd name="connsiteY91" fmla="*/ 190 h 1924"/>
              <a:gd name="connsiteX92" fmla="*/ 1602 w 2233"/>
              <a:gd name="connsiteY92" fmla="*/ 180 h 1924"/>
              <a:gd name="connsiteX93" fmla="*/ 1608 w 2233"/>
              <a:gd name="connsiteY93" fmla="*/ 182 h 1924"/>
              <a:gd name="connsiteX94" fmla="*/ 1587 w 2233"/>
              <a:gd name="connsiteY94" fmla="*/ 152 h 1924"/>
              <a:gd name="connsiteX95" fmla="*/ 1560 w 2233"/>
              <a:gd name="connsiteY95" fmla="*/ 114 h 1924"/>
              <a:gd name="connsiteX96" fmla="*/ 1536 w 2233"/>
              <a:gd name="connsiteY96" fmla="*/ 84 h 1924"/>
              <a:gd name="connsiteX97" fmla="*/ 1510 w 2233"/>
              <a:gd name="connsiteY97" fmla="*/ 52 h 1924"/>
              <a:gd name="connsiteX98" fmla="*/ 1491 w 2233"/>
              <a:gd name="connsiteY98" fmla="*/ 32 h 1924"/>
              <a:gd name="connsiteX99" fmla="*/ 1473 w 2233"/>
              <a:gd name="connsiteY99" fmla="*/ 14 h 1924"/>
              <a:gd name="connsiteX100" fmla="*/ 1452 w 2233"/>
              <a:gd name="connsiteY100" fmla="*/ 8 h 1924"/>
              <a:gd name="connsiteX101" fmla="*/ 1410 w 2233"/>
              <a:gd name="connsiteY101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57 w 2233"/>
              <a:gd name="connsiteY70" fmla="*/ 1330 h 1924"/>
              <a:gd name="connsiteX71" fmla="*/ 1814 w 2233"/>
              <a:gd name="connsiteY71" fmla="*/ 692 h 1924"/>
              <a:gd name="connsiteX72" fmla="*/ 1803 w 2233"/>
              <a:gd name="connsiteY72" fmla="*/ 652 h 1924"/>
              <a:gd name="connsiteX73" fmla="*/ 1786 w 2233"/>
              <a:gd name="connsiteY73" fmla="*/ 604 h 1924"/>
              <a:gd name="connsiteX74" fmla="*/ 1773 w 2233"/>
              <a:gd name="connsiteY74" fmla="*/ 556 h 1924"/>
              <a:gd name="connsiteX75" fmla="*/ 1761 w 2233"/>
              <a:gd name="connsiteY75" fmla="*/ 526 h 1924"/>
              <a:gd name="connsiteX76" fmla="*/ 1742 w 2233"/>
              <a:gd name="connsiteY76" fmla="*/ 478 h 1924"/>
              <a:gd name="connsiteX77" fmla="*/ 1725 w 2233"/>
              <a:gd name="connsiteY77" fmla="*/ 442 h 1924"/>
              <a:gd name="connsiteX78" fmla="*/ 1715 w 2233"/>
              <a:gd name="connsiteY78" fmla="*/ 404 h 1924"/>
              <a:gd name="connsiteX79" fmla="*/ 1698 w 2233"/>
              <a:gd name="connsiteY79" fmla="*/ 368 h 1924"/>
              <a:gd name="connsiteX80" fmla="*/ 1692 w 2233"/>
              <a:gd name="connsiteY80" fmla="*/ 354 h 1924"/>
              <a:gd name="connsiteX81" fmla="*/ 1683 w 2233"/>
              <a:gd name="connsiteY81" fmla="*/ 332 h 1924"/>
              <a:gd name="connsiteX82" fmla="*/ 1662 w 2233"/>
              <a:gd name="connsiteY82" fmla="*/ 294 h 1924"/>
              <a:gd name="connsiteX83" fmla="*/ 1647 w 2233"/>
              <a:gd name="connsiteY83" fmla="*/ 260 h 1924"/>
              <a:gd name="connsiteX84" fmla="*/ 1634 w 2233"/>
              <a:gd name="connsiteY84" fmla="*/ 236 h 1924"/>
              <a:gd name="connsiteX85" fmla="*/ 1624 w 2233"/>
              <a:gd name="connsiteY85" fmla="*/ 208 h 1924"/>
              <a:gd name="connsiteX86" fmla="*/ 1596 w 2233"/>
              <a:gd name="connsiteY86" fmla="*/ 168 h 1924"/>
              <a:gd name="connsiteX87" fmla="*/ 1590 w 2233"/>
              <a:gd name="connsiteY87" fmla="*/ 156 h 1924"/>
              <a:gd name="connsiteX88" fmla="*/ 1574 w 2233"/>
              <a:gd name="connsiteY88" fmla="*/ 136 h 1924"/>
              <a:gd name="connsiteX89" fmla="*/ 1582 w 2233"/>
              <a:gd name="connsiteY89" fmla="*/ 144 h 1924"/>
              <a:gd name="connsiteX90" fmla="*/ 1610 w 2233"/>
              <a:gd name="connsiteY90" fmla="*/ 190 h 1924"/>
              <a:gd name="connsiteX91" fmla="*/ 1602 w 2233"/>
              <a:gd name="connsiteY91" fmla="*/ 180 h 1924"/>
              <a:gd name="connsiteX92" fmla="*/ 1608 w 2233"/>
              <a:gd name="connsiteY92" fmla="*/ 182 h 1924"/>
              <a:gd name="connsiteX93" fmla="*/ 1587 w 2233"/>
              <a:gd name="connsiteY93" fmla="*/ 152 h 1924"/>
              <a:gd name="connsiteX94" fmla="*/ 1560 w 2233"/>
              <a:gd name="connsiteY94" fmla="*/ 114 h 1924"/>
              <a:gd name="connsiteX95" fmla="*/ 1536 w 2233"/>
              <a:gd name="connsiteY95" fmla="*/ 84 h 1924"/>
              <a:gd name="connsiteX96" fmla="*/ 1510 w 2233"/>
              <a:gd name="connsiteY96" fmla="*/ 52 h 1924"/>
              <a:gd name="connsiteX97" fmla="*/ 1491 w 2233"/>
              <a:gd name="connsiteY97" fmla="*/ 32 h 1924"/>
              <a:gd name="connsiteX98" fmla="*/ 1473 w 2233"/>
              <a:gd name="connsiteY98" fmla="*/ 14 h 1924"/>
              <a:gd name="connsiteX99" fmla="*/ 1452 w 2233"/>
              <a:gd name="connsiteY99" fmla="*/ 8 h 1924"/>
              <a:gd name="connsiteX100" fmla="*/ 1410 w 2233"/>
              <a:gd name="connsiteY100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14 w 2233"/>
              <a:gd name="connsiteY70" fmla="*/ 692 h 1924"/>
              <a:gd name="connsiteX71" fmla="*/ 1803 w 2233"/>
              <a:gd name="connsiteY71" fmla="*/ 652 h 1924"/>
              <a:gd name="connsiteX72" fmla="*/ 1786 w 2233"/>
              <a:gd name="connsiteY72" fmla="*/ 604 h 1924"/>
              <a:gd name="connsiteX73" fmla="*/ 1773 w 2233"/>
              <a:gd name="connsiteY73" fmla="*/ 556 h 1924"/>
              <a:gd name="connsiteX74" fmla="*/ 1761 w 2233"/>
              <a:gd name="connsiteY74" fmla="*/ 526 h 1924"/>
              <a:gd name="connsiteX75" fmla="*/ 1742 w 2233"/>
              <a:gd name="connsiteY75" fmla="*/ 478 h 1924"/>
              <a:gd name="connsiteX76" fmla="*/ 1725 w 2233"/>
              <a:gd name="connsiteY76" fmla="*/ 442 h 1924"/>
              <a:gd name="connsiteX77" fmla="*/ 1715 w 2233"/>
              <a:gd name="connsiteY77" fmla="*/ 404 h 1924"/>
              <a:gd name="connsiteX78" fmla="*/ 1698 w 2233"/>
              <a:gd name="connsiteY78" fmla="*/ 368 h 1924"/>
              <a:gd name="connsiteX79" fmla="*/ 1692 w 2233"/>
              <a:gd name="connsiteY79" fmla="*/ 354 h 1924"/>
              <a:gd name="connsiteX80" fmla="*/ 1683 w 2233"/>
              <a:gd name="connsiteY80" fmla="*/ 332 h 1924"/>
              <a:gd name="connsiteX81" fmla="*/ 1662 w 2233"/>
              <a:gd name="connsiteY81" fmla="*/ 294 h 1924"/>
              <a:gd name="connsiteX82" fmla="*/ 1647 w 2233"/>
              <a:gd name="connsiteY82" fmla="*/ 260 h 1924"/>
              <a:gd name="connsiteX83" fmla="*/ 1634 w 2233"/>
              <a:gd name="connsiteY83" fmla="*/ 236 h 1924"/>
              <a:gd name="connsiteX84" fmla="*/ 1624 w 2233"/>
              <a:gd name="connsiteY84" fmla="*/ 208 h 1924"/>
              <a:gd name="connsiteX85" fmla="*/ 1596 w 2233"/>
              <a:gd name="connsiteY85" fmla="*/ 168 h 1924"/>
              <a:gd name="connsiteX86" fmla="*/ 1590 w 2233"/>
              <a:gd name="connsiteY86" fmla="*/ 156 h 1924"/>
              <a:gd name="connsiteX87" fmla="*/ 1574 w 2233"/>
              <a:gd name="connsiteY87" fmla="*/ 136 h 1924"/>
              <a:gd name="connsiteX88" fmla="*/ 1582 w 2233"/>
              <a:gd name="connsiteY88" fmla="*/ 144 h 1924"/>
              <a:gd name="connsiteX89" fmla="*/ 1610 w 2233"/>
              <a:gd name="connsiteY89" fmla="*/ 190 h 1924"/>
              <a:gd name="connsiteX90" fmla="*/ 1602 w 2233"/>
              <a:gd name="connsiteY90" fmla="*/ 180 h 1924"/>
              <a:gd name="connsiteX91" fmla="*/ 1608 w 2233"/>
              <a:gd name="connsiteY91" fmla="*/ 182 h 1924"/>
              <a:gd name="connsiteX92" fmla="*/ 1587 w 2233"/>
              <a:gd name="connsiteY92" fmla="*/ 152 h 1924"/>
              <a:gd name="connsiteX93" fmla="*/ 1560 w 2233"/>
              <a:gd name="connsiteY93" fmla="*/ 114 h 1924"/>
              <a:gd name="connsiteX94" fmla="*/ 1536 w 2233"/>
              <a:gd name="connsiteY94" fmla="*/ 84 h 1924"/>
              <a:gd name="connsiteX95" fmla="*/ 1510 w 2233"/>
              <a:gd name="connsiteY95" fmla="*/ 52 h 1924"/>
              <a:gd name="connsiteX96" fmla="*/ 1491 w 2233"/>
              <a:gd name="connsiteY96" fmla="*/ 32 h 1924"/>
              <a:gd name="connsiteX97" fmla="*/ 1473 w 2233"/>
              <a:gd name="connsiteY97" fmla="*/ 14 h 1924"/>
              <a:gd name="connsiteX98" fmla="*/ 1452 w 2233"/>
              <a:gd name="connsiteY98" fmla="*/ 8 h 1924"/>
              <a:gd name="connsiteX99" fmla="*/ 1410 w 2233"/>
              <a:gd name="connsiteY99" fmla="*/ 2 h 1924"/>
              <a:gd name="connsiteX0" fmla="*/ 1430 w 2196"/>
              <a:gd name="connsiteY0" fmla="*/ 0 h 1924"/>
              <a:gd name="connsiteX1" fmla="*/ 1387 w 2196"/>
              <a:gd name="connsiteY1" fmla="*/ 4 h 1924"/>
              <a:gd name="connsiteX2" fmla="*/ 1355 w 2196"/>
              <a:gd name="connsiteY2" fmla="*/ 16 h 1924"/>
              <a:gd name="connsiteX3" fmla="*/ 1319 w 2196"/>
              <a:gd name="connsiteY3" fmla="*/ 40 h 1924"/>
              <a:gd name="connsiteX4" fmla="*/ 1292 w 2196"/>
              <a:gd name="connsiteY4" fmla="*/ 68 h 1924"/>
              <a:gd name="connsiteX5" fmla="*/ 1263 w 2196"/>
              <a:gd name="connsiteY5" fmla="*/ 104 h 1924"/>
              <a:gd name="connsiteX6" fmla="*/ 1239 w 2196"/>
              <a:gd name="connsiteY6" fmla="*/ 140 h 1924"/>
              <a:gd name="connsiteX7" fmla="*/ 1221 w 2196"/>
              <a:gd name="connsiteY7" fmla="*/ 170 h 1924"/>
              <a:gd name="connsiteX8" fmla="*/ 1204 w 2196"/>
              <a:gd name="connsiteY8" fmla="*/ 196 h 1924"/>
              <a:gd name="connsiteX9" fmla="*/ 1179 w 2196"/>
              <a:gd name="connsiteY9" fmla="*/ 242 h 1924"/>
              <a:gd name="connsiteX10" fmla="*/ 1162 w 2196"/>
              <a:gd name="connsiteY10" fmla="*/ 276 h 1924"/>
              <a:gd name="connsiteX11" fmla="*/ 1144 w 2196"/>
              <a:gd name="connsiteY11" fmla="*/ 314 h 1924"/>
              <a:gd name="connsiteX12" fmla="*/ 1132 w 2196"/>
              <a:gd name="connsiteY12" fmla="*/ 344 h 1924"/>
              <a:gd name="connsiteX13" fmla="*/ 1114 w 2196"/>
              <a:gd name="connsiteY13" fmla="*/ 380 h 1924"/>
              <a:gd name="connsiteX14" fmla="*/ 1102 w 2196"/>
              <a:gd name="connsiteY14" fmla="*/ 408 h 1924"/>
              <a:gd name="connsiteX15" fmla="*/ 1090 w 2196"/>
              <a:gd name="connsiteY15" fmla="*/ 436 h 1924"/>
              <a:gd name="connsiteX16" fmla="*/ 1076 w 2196"/>
              <a:gd name="connsiteY16" fmla="*/ 472 h 1924"/>
              <a:gd name="connsiteX17" fmla="*/ 1062 w 2196"/>
              <a:gd name="connsiteY17" fmla="*/ 504 h 1924"/>
              <a:gd name="connsiteX18" fmla="*/ 1048 w 2196"/>
              <a:gd name="connsiteY18" fmla="*/ 544 h 1924"/>
              <a:gd name="connsiteX19" fmla="*/ 1036 w 2196"/>
              <a:gd name="connsiteY19" fmla="*/ 580 h 1924"/>
              <a:gd name="connsiteX20" fmla="*/ 1020 w 2196"/>
              <a:gd name="connsiteY20" fmla="*/ 624 h 1924"/>
              <a:gd name="connsiteX21" fmla="*/ 1014 w 2196"/>
              <a:gd name="connsiteY21" fmla="*/ 650 h 1924"/>
              <a:gd name="connsiteX22" fmla="*/ 994 w 2196"/>
              <a:gd name="connsiteY22" fmla="*/ 690 h 1924"/>
              <a:gd name="connsiteX23" fmla="*/ 980 w 2196"/>
              <a:gd name="connsiteY23" fmla="*/ 736 h 1924"/>
              <a:gd name="connsiteX24" fmla="*/ 970 w 2196"/>
              <a:gd name="connsiteY24" fmla="*/ 776 h 1924"/>
              <a:gd name="connsiteX25" fmla="*/ 960 w 2196"/>
              <a:gd name="connsiteY25" fmla="*/ 814 h 1924"/>
              <a:gd name="connsiteX26" fmla="*/ 950 w 2196"/>
              <a:gd name="connsiteY26" fmla="*/ 852 h 1924"/>
              <a:gd name="connsiteX27" fmla="*/ 940 w 2196"/>
              <a:gd name="connsiteY27" fmla="*/ 894 h 1924"/>
              <a:gd name="connsiteX28" fmla="*/ 930 w 2196"/>
              <a:gd name="connsiteY28" fmla="*/ 938 h 1924"/>
              <a:gd name="connsiteX29" fmla="*/ 921 w 2196"/>
              <a:gd name="connsiteY29" fmla="*/ 974 h 1924"/>
              <a:gd name="connsiteX30" fmla="*/ 915 w 2196"/>
              <a:gd name="connsiteY30" fmla="*/ 1004 h 1924"/>
              <a:gd name="connsiteX31" fmla="*/ 903 w 2196"/>
              <a:gd name="connsiteY31" fmla="*/ 1040 h 1924"/>
              <a:gd name="connsiteX32" fmla="*/ 885 w 2196"/>
              <a:gd name="connsiteY32" fmla="*/ 1072 h 1924"/>
              <a:gd name="connsiteX33" fmla="*/ 873 w 2196"/>
              <a:gd name="connsiteY33" fmla="*/ 1114 h 1924"/>
              <a:gd name="connsiteX34" fmla="*/ 855 w 2196"/>
              <a:gd name="connsiteY34" fmla="*/ 1168 h 1924"/>
              <a:gd name="connsiteX35" fmla="*/ 843 w 2196"/>
              <a:gd name="connsiteY35" fmla="*/ 1186 h 1924"/>
              <a:gd name="connsiteX36" fmla="*/ 837 w 2196"/>
              <a:gd name="connsiteY36" fmla="*/ 1222 h 1924"/>
              <a:gd name="connsiteX37" fmla="*/ 823 w 2196"/>
              <a:gd name="connsiteY37" fmla="*/ 1264 h 1924"/>
              <a:gd name="connsiteX38" fmla="*/ 811 w 2196"/>
              <a:gd name="connsiteY38" fmla="*/ 1288 h 1924"/>
              <a:gd name="connsiteX39" fmla="*/ 789 w 2196"/>
              <a:gd name="connsiteY39" fmla="*/ 1330 h 1924"/>
              <a:gd name="connsiteX40" fmla="*/ 771 w 2196"/>
              <a:gd name="connsiteY40" fmla="*/ 1366 h 1924"/>
              <a:gd name="connsiteX41" fmla="*/ 753 w 2196"/>
              <a:gd name="connsiteY41" fmla="*/ 1406 h 1924"/>
              <a:gd name="connsiteX42" fmla="*/ 729 w 2196"/>
              <a:gd name="connsiteY42" fmla="*/ 1442 h 1924"/>
              <a:gd name="connsiteX43" fmla="*/ 712 w 2196"/>
              <a:gd name="connsiteY43" fmla="*/ 1478 h 1924"/>
              <a:gd name="connsiteX44" fmla="*/ 675 w 2196"/>
              <a:gd name="connsiteY44" fmla="*/ 1520 h 1924"/>
              <a:gd name="connsiteX45" fmla="*/ 658 w 2196"/>
              <a:gd name="connsiteY45" fmla="*/ 1546 h 1924"/>
              <a:gd name="connsiteX46" fmla="*/ 626 w 2196"/>
              <a:gd name="connsiteY46" fmla="*/ 1584 h 1924"/>
              <a:gd name="connsiteX47" fmla="*/ 603 w 2196"/>
              <a:gd name="connsiteY47" fmla="*/ 1616 h 1924"/>
              <a:gd name="connsiteX48" fmla="*/ 579 w 2196"/>
              <a:gd name="connsiteY48" fmla="*/ 1628 h 1924"/>
              <a:gd name="connsiteX49" fmla="*/ 549 w 2196"/>
              <a:gd name="connsiteY49" fmla="*/ 1658 h 1924"/>
              <a:gd name="connsiteX50" fmla="*/ 507 w 2196"/>
              <a:gd name="connsiteY50" fmla="*/ 1688 h 1924"/>
              <a:gd name="connsiteX51" fmla="*/ 462 w 2196"/>
              <a:gd name="connsiteY51" fmla="*/ 1708 h 1924"/>
              <a:gd name="connsiteX52" fmla="*/ 428 w 2196"/>
              <a:gd name="connsiteY52" fmla="*/ 1724 h 1924"/>
              <a:gd name="connsiteX53" fmla="*/ 398 w 2196"/>
              <a:gd name="connsiteY53" fmla="*/ 1738 h 1924"/>
              <a:gd name="connsiteX54" fmla="*/ 362 w 2196"/>
              <a:gd name="connsiteY54" fmla="*/ 1756 h 1924"/>
              <a:gd name="connsiteX55" fmla="*/ 327 w 2196"/>
              <a:gd name="connsiteY55" fmla="*/ 1772 h 1924"/>
              <a:gd name="connsiteX56" fmla="*/ 291 w 2196"/>
              <a:gd name="connsiteY56" fmla="*/ 1784 h 1924"/>
              <a:gd name="connsiteX57" fmla="*/ 274 w 2196"/>
              <a:gd name="connsiteY57" fmla="*/ 1792 h 1924"/>
              <a:gd name="connsiteX58" fmla="*/ 238 w 2196"/>
              <a:gd name="connsiteY58" fmla="*/ 1804 h 1924"/>
              <a:gd name="connsiteX59" fmla="*/ 199 w 2196"/>
              <a:gd name="connsiteY59" fmla="*/ 1820 h 1924"/>
              <a:gd name="connsiteX60" fmla="*/ 159 w 2196"/>
              <a:gd name="connsiteY60" fmla="*/ 1832 h 1924"/>
              <a:gd name="connsiteX61" fmla="*/ 114 w 2196"/>
              <a:gd name="connsiteY61" fmla="*/ 1846 h 1924"/>
              <a:gd name="connsiteX62" fmla="*/ 75 w 2196"/>
              <a:gd name="connsiteY62" fmla="*/ 1860 h 1924"/>
              <a:gd name="connsiteX63" fmla="*/ 38 w 2196"/>
              <a:gd name="connsiteY63" fmla="*/ 1870 h 1924"/>
              <a:gd name="connsiteX64" fmla="*/ 16 w 2196"/>
              <a:gd name="connsiteY64" fmla="*/ 1876 h 1924"/>
              <a:gd name="connsiteX65" fmla="*/ 2 w 2196"/>
              <a:gd name="connsiteY65" fmla="*/ 1882 h 1924"/>
              <a:gd name="connsiteX66" fmla="*/ 0 w 2196"/>
              <a:gd name="connsiteY66" fmla="*/ 1902 h 1924"/>
              <a:gd name="connsiteX67" fmla="*/ 2 w 2196"/>
              <a:gd name="connsiteY67" fmla="*/ 1924 h 1924"/>
              <a:gd name="connsiteX68" fmla="*/ 1894 w 2196"/>
              <a:gd name="connsiteY68" fmla="*/ 1904 h 1924"/>
              <a:gd name="connsiteX69" fmla="*/ 1814 w 2196"/>
              <a:gd name="connsiteY69" fmla="*/ 692 h 1924"/>
              <a:gd name="connsiteX70" fmla="*/ 1803 w 2196"/>
              <a:gd name="connsiteY70" fmla="*/ 652 h 1924"/>
              <a:gd name="connsiteX71" fmla="*/ 1786 w 2196"/>
              <a:gd name="connsiteY71" fmla="*/ 604 h 1924"/>
              <a:gd name="connsiteX72" fmla="*/ 1773 w 2196"/>
              <a:gd name="connsiteY72" fmla="*/ 556 h 1924"/>
              <a:gd name="connsiteX73" fmla="*/ 1761 w 2196"/>
              <a:gd name="connsiteY73" fmla="*/ 526 h 1924"/>
              <a:gd name="connsiteX74" fmla="*/ 1742 w 2196"/>
              <a:gd name="connsiteY74" fmla="*/ 478 h 1924"/>
              <a:gd name="connsiteX75" fmla="*/ 1725 w 2196"/>
              <a:gd name="connsiteY75" fmla="*/ 442 h 1924"/>
              <a:gd name="connsiteX76" fmla="*/ 1715 w 2196"/>
              <a:gd name="connsiteY76" fmla="*/ 404 h 1924"/>
              <a:gd name="connsiteX77" fmla="*/ 1698 w 2196"/>
              <a:gd name="connsiteY77" fmla="*/ 368 h 1924"/>
              <a:gd name="connsiteX78" fmla="*/ 1692 w 2196"/>
              <a:gd name="connsiteY78" fmla="*/ 354 h 1924"/>
              <a:gd name="connsiteX79" fmla="*/ 1683 w 2196"/>
              <a:gd name="connsiteY79" fmla="*/ 332 h 1924"/>
              <a:gd name="connsiteX80" fmla="*/ 1662 w 2196"/>
              <a:gd name="connsiteY80" fmla="*/ 294 h 1924"/>
              <a:gd name="connsiteX81" fmla="*/ 1647 w 2196"/>
              <a:gd name="connsiteY81" fmla="*/ 260 h 1924"/>
              <a:gd name="connsiteX82" fmla="*/ 1634 w 2196"/>
              <a:gd name="connsiteY82" fmla="*/ 236 h 1924"/>
              <a:gd name="connsiteX83" fmla="*/ 1624 w 2196"/>
              <a:gd name="connsiteY83" fmla="*/ 208 h 1924"/>
              <a:gd name="connsiteX84" fmla="*/ 1596 w 2196"/>
              <a:gd name="connsiteY84" fmla="*/ 168 h 1924"/>
              <a:gd name="connsiteX85" fmla="*/ 1590 w 2196"/>
              <a:gd name="connsiteY85" fmla="*/ 156 h 1924"/>
              <a:gd name="connsiteX86" fmla="*/ 1574 w 2196"/>
              <a:gd name="connsiteY86" fmla="*/ 136 h 1924"/>
              <a:gd name="connsiteX87" fmla="*/ 1582 w 2196"/>
              <a:gd name="connsiteY87" fmla="*/ 144 h 1924"/>
              <a:gd name="connsiteX88" fmla="*/ 1610 w 2196"/>
              <a:gd name="connsiteY88" fmla="*/ 190 h 1924"/>
              <a:gd name="connsiteX89" fmla="*/ 1602 w 2196"/>
              <a:gd name="connsiteY89" fmla="*/ 180 h 1924"/>
              <a:gd name="connsiteX90" fmla="*/ 1608 w 2196"/>
              <a:gd name="connsiteY90" fmla="*/ 182 h 1924"/>
              <a:gd name="connsiteX91" fmla="*/ 1587 w 2196"/>
              <a:gd name="connsiteY91" fmla="*/ 152 h 1924"/>
              <a:gd name="connsiteX92" fmla="*/ 1560 w 2196"/>
              <a:gd name="connsiteY92" fmla="*/ 114 h 1924"/>
              <a:gd name="connsiteX93" fmla="*/ 1536 w 2196"/>
              <a:gd name="connsiteY93" fmla="*/ 84 h 1924"/>
              <a:gd name="connsiteX94" fmla="*/ 1510 w 2196"/>
              <a:gd name="connsiteY94" fmla="*/ 52 h 1924"/>
              <a:gd name="connsiteX95" fmla="*/ 1491 w 2196"/>
              <a:gd name="connsiteY95" fmla="*/ 32 h 1924"/>
              <a:gd name="connsiteX96" fmla="*/ 1473 w 2196"/>
              <a:gd name="connsiteY96" fmla="*/ 14 h 1924"/>
              <a:gd name="connsiteX97" fmla="*/ 1452 w 2196"/>
              <a:gd name="connsiteY97" fmla="*/ 8 h 1924"/>
              <a:gd name="connsiteX98" fmla="*/ 1410 w 2196"/>
              <a:gd name="connsiteY98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66"/>
              <a:gd name="connsiteY0" fmla="*/ 0 h 1924"/>
              <a:gd name="connsiteX1" fmla="*/ 1387 w 2266"/>
              <a:gd name="connsiteY1" fmla="*/ 4 h 1924"/>
              <a:gd name="connsiteX2" fmla="*/ 1355 w 2266"/>
              <a:gd name="connsiteY2" fmla="*/ 16 h 1924"/>
              <a:gd name="connsiteX3" fmla="*/ 1319 w 2266"/>
              <a:gd name="connsiteY3" fmla="*/ 40 h 1924"/>
              <a:gd name="connsiteX4" fmla="*/ 1292 w 2266"/>
              <a:gd name="connsiteY4" fmla="*/ 68 h 1924"/>
              <a:gd name="connsiteX5" fmla="*/ 1263 w 2266"/>
              <a:gd name="connsiteY5" fmla="*/ 104 h 1924"/>
              <a:gd name="connsiteX6" fmla="*/ 1239 w 2266"/>
              <a:gd name="connsiteY6" fmla="*/ 140 h 1924"/>
              <a:gd name="connsiteX7" fmla="*/ 1221 w 2266"/>
              <a:gd name="connsiteY7" fmla="*/ 170 h 1924"/>
              <a:gd name="connsiteX8" fmla="*/ 1204 w 2266"/>
              <a:gd name="connsiteY8" fmla="*/ 196 h 1924"/>
              <a:gd name="connsiteX9" fmla="*/ 1179 w 2266"/>
              <a:gd name="connsiteY9" fmla="*/ 242 h 1924"/>
              <a:gd name="connsiteX10" fmla="*/ 1162 w 2266"/>
              <a:gd name="connsiteY10" fmla="*/ 276 h 1924"/>
              <a:gd name="connsiteX11" fmla="*/ 1144 w 2266"/>
              <a:gd name="connsiteY11" fmla="*/ 314 h 1924"/>
              <a:gd name="connsiteX12" fmla="*/ 1132 w 2266"/>
              <a:gd name="connsiteY12" fmla="*/ 344 h 1924"/>
              <a:gd name="connsiteX13" fmla="*/ 1114 w 2266"/>
              <a:gd name="connsiteY13" fmla="*/ 380 h 1924"/>
              <a:gd name="connsiteX14" fmla="*/ 1102 w 2266"/>
              <a:gd name="connsiteY14" fmla="*/ 408 h 1924"/>
              <a:gd name="connsiteX15" fmla="*/ 1090 w 2266"/>
              <a:gd name="connsiteY15" fmla="*/ 436 h 1924"/>
              <a:gd name="connsiteX16" fmla="*/ 1076 w 2266"/>
              <a:gd name="connsiteY16" fmla="*/ 472 h 1924"/>
              <a:gd name="connsiteX17" fmla="*/ 1062 w 2266"/>
              <a:gd name="connsiteY17" fmla="*/ 504 h 1924"/>
              <a:gd name="connsiteX18" fmla="*/ 1048 w 2266"/>
              <a:gd name="connsiteY18" fmla="*/ 544 h 1924"/>
              <a:gd name="connsiteX19" fmla="*/ 1036 w 2266"/>
              <a:gd name="connsiteY19" fmla="*/ 580 h 1924"/>
              <a:gd name="connsiteX20" fmla="*/ 1020 w 2266"/>
              <a:gd name="connsiteY20" fmla="*/ 624 h 1924"/>
              <a:gd name="connsiteX21" fmla="*/ 1014 w 2266"/>
              <a:gd name="connsiteY21" fmla="*/ 650 h 1924"/>
              <a:gd name="connsiteX22" fmla="*/ 994 w 2266"/>
              <a:gd name="connsiteY22" fmla="*/ 690 h 1924"/>
              <a:gd name="connsiteX23" fmla="*/ 980 w 2266"/>
              <a:gd name="connsiteY23" fmla="*/ 736 h 1924"/>
              <a:gd name="connsiteX24" fmla="*/ 970 w 2266"/>
              <a:gd name="connsiteY24" fmla="*/ 776 h 1924"/>
              <a:gd name="connsiteX25" fmla="*/ 960 w 2266"/>
              <a:gd name="connsiteY25" fmla="*/ 814 h 1924"/>
              <a:gd name="connsiteX26" fmla="*/ 950 w 2266"/>
              <a:gd name="connsiteY26" fmla="*/ 852 h 1924"/>
              <a:gd name="connsiteX27" fmla="*/ 940 w 2266"/>
              <a:gd name="connsiteY27" fmla="*/ 894 h 1924"/>
              <a:gd name="connsiteX28" fmla="*/ 930 w 2266"/>
              <a:gd name="connsiteY28" fmla="*/ 938 h 1924"/>
              <a:gd name="connsiteX29" fmla="*/ 921 w 2266"/>
              <a:gd name="connsiteY29" fmla="*/ 974 h 1924"/>
              <a:gd name="connsiteX30" fmla="*/ 915 w 2266"/>
              <a:gd name="connsiteY30" fmla="*/ 1004 h 1924"/>
              <a:gd name="connsiteX31" fmla="*/ 903 w 2266"/>
              <a:gd name="connsiteY31" fmla="*/ 1040 h 1924"/>
              <a:gd name="connsiteX32" fmla="*/ 885 w 2266"/>
              <a:gd name="connsiteY32" fmla="*/ 1072 h 1924"/>
              <a:gd name="connsiteX33" fmla="*/ 873 w 2266"/>
              <a:gd name="connsiteY33" fmla="*/ 1114 h 1924"/>
              <a:gd name="connsiteX34" fmla="*/ 855 w 2266"/>
              <a:gd name="connsiteY34" fmla="*/ 1168 h 1924"/>
              <a:gd name="connsiteX35" fmla="*/ 843 w 2266"/>
              <a:gd name="connsiteY35" fmla="*/ 1186 h 1924"/>
              <a:gd name="connsiteX36" fmla="*/ 837 w 2266"/>
              <a:gd name="connsiteY36" fmla="*/ 1222 h 1924"/>
              <a:gd name="connsiteX37" fmla="*/ 823 w 2266"/>
              <a:gd name="connsiteY37" fmla="*/ 1264 h 1924"/>
              <a:gd name="connsiteX38" fmla="*/ 811 w 2266"/>
              <a:gd name="connsiteY38" fmla="*/ 1288 h 1924"/>
              <a:gd name="connsiteX39" fmla="*/ 789 w 2266"/>
              <a:gd name="connsiteY39" fmla="*/ 1330 h 1924"/>
              <a:gd name="connsiteX40" fmla="*/ 771 w 2266"/>
              <a:gd name="connsiteY40" fmla="*/ 1366 h 1924"/>
              <a:gd name="connsiteX41" fmla="*/ 753 w 2266"/>
              <a:gd name="connsiteY41" fmla="*/ 1406 h 1924"/>
              <a:gd name="connsiteX42" fmla="*/ 729 w 2266"/>
              <a:gd name="connsiteY42" fmla="*/ 1442 h 1924"/>
              <a:gd name="connsiteX43" fmla="*/ 712 w 2266"/>
              <a:gd name="connsiteY43" fmla="*/ 1478 h 1924"/>
              <a:gd name="connsiteX44" fmla="*/ 675 w 2266"/>
              <a:gd name="connsiteY44" fmla="*/ 1520 h 1924"/>
              <a:gd name="connsiteX45" fmla="*/ 658 w 2266"/>
              <a:gd name="connsiteY45" fmla="*/ 1546 h 1924"/>
              <a:gd name="connsiteX46" fmla="*/ 626 w 2266"/>
              <a:gd name="connsiteY46" fmla="*/ 1584 h 1924"/>
              <a:gd name="connsiteX47" fmla="*/ 603 w 2266"/>
              <a:gd name="connsiteY47" fmla="*/ 1616 h 1924"/>
              <a:gd name="connsiteX48" fmla="*/ 579 w 2266"/>
              <a:gd name="connsiteY48" fmla="*/ 1628 h 1924"/>
              <a:gd name="connsiteX49" fmla="*/ 549 w 2266"/>
              <a:gd name="connsiteY49" fmla="*/ 1658 h 1924"/>
              <a:gd name="connsiteX50" fmla="*/ 507 w 2266"/>
              <a:gd name="connsiteY50" fmla="*/ 1688 h 1924"/>
              <a:gd name="connsiteX51" fmla="*/ 462 w 2266"/>
              <a:gd name="connsiteY51" fmla="*/ 1708 h 1924"/>
              <a:gd name="connsiteX52" fmla="*/ 428 w 2266"/>
              <a:gd name="connsiteY52" fmla="*/ 1724 h 1924"/>
              <a:gd name="connsiteX53" fmla="*/ 398 w 2266"/>
              <a:gd name="connsiteY53" fmla="*/ 1738 h 1924"/>
              <a:gd name="connsiteX54" fmla="*/ 362 w 2266"/>
              <a:gd name="connsiteY54" fmla="*/ 1756 h 1924"/>
              <a:gd name="connsiteX55" fmla="*/ 327 w 2266"/>
              <a:gd name="connsiteY55" fmla="*/ 1772 h 1924"/>
              <a:gd name="connsiteX56" fmla="*/ 291 w 2266"/>
              <a:gd name="connsiteY56" fmla="*/ 1784 h 1924"/>
              <a:gd name="connsiteX57" fmla="*/ 274 w 2266"/>
              <a:gd name="connsiteY57" fmla="*/ 1792 h 1924"/>
              <a:gd name="connsiteX58" fmla="*/ 238 w 2266"/>
              <a:gd name="connsiteY58" fmla="*/ 1804 h 1924"/>
              <a:gd name="connsiteX59" fmla="*/ 199 w 2266"/>
              <a:gd name="connsiteY59" fmla="*/ 1820 h 1924"/>
              <a:gd name="connsiteX60" fmla="*/ 159 w 2266"/>
              <a:gd name="connsiteY60" fmla="*/ 1832 h 1924"/>
              <a:gd name="connsiteX61" fmla="*/ 114 w 2266"/>
              <a:gd name="connsiteY61" fmla="*/ 1846 h 1924"/>
              <a:gd name="connsiteX62" fmla="*/ 75 w 2266"/>
              <a:gd name="connsiteY62" fmla="*/ 1860 h 1924"/>
              <a:gd name="connsiteX63" fmla="*/ 38 w 2266"/>
              <a:gd name="connsiteY63" fmla="*/ 1870 h 1924"/>
              <a:gd name="connsiteX64" fmla="*/ 16 w 2266"/>
              <a:gd name="connsiteY64" fmla="*/ 1876 h 1924"/>
              <a:gd name="connsiteX65" fmla="*/ 2 w 2266"/>
              <a:gd name="connsiteY65" fmla="*/ 1882 h 1924"/>
              <a:gd name="connsiteX66" fmla="*/ 0 w 2266"/>
              <a:gd name="connsiteY66" fmla="*/ 1902 h 1924"/>
              <a:gd name="connsiteX67" fmla="*/ 2 w 2266"/>
              <a:gd name="connsiteY67" fmla="*/ 1924 h 1924"/>
              <a:gd name="connsiteX68" fmla="*/ 1894 w 2266"/>
              <a:gd name="connsiteY68" fmla="*/ 1904 h 1924"/>
              <a:gd name="connsiteX69" fmla="*/ 2247 w 2266"/>
              <a:gd name="connsiteY69" fmla="*/ 1474 h 1924"/>
              <a:gd name="connsiteX70" fmla="*/ 1814 w 2266"/>
              <a:gd name="connsiteY70" fmla="*/ 692 h 1924"/>
              <a:gd name="connsiteX71" fmla="*/ 1803 w 2266"/>
              <a:gd name="connsiteY71" fmla="*/ 652 h 1924"/>
              <a:gd name="connsiteX72" fmla="*/ 1786 w 2266"/>
              <a:gd name="connsiteY72" fmla="*/ 604 h 1924"/>
              <a:gd name="connsiteX73" fmla="*/ 1773 w 2266"/>
              <a:gd name="connsiteY73" fmla="*/ 556 h 1924"/>
              <a:gd name="connsiteX74" fmla="*/ 1761 w 2266"/>
              <a:gd name="connsiteY74" fmla="*/ 526 h 1924"/>
              <a:gd name="connsiteX75" fmla="*/ 1742 w 2266"/>
              <a:gd name="connsiteY75" fmla="*/ 478 h 1924"/>
              <a:gd name="connsiteX76" fmla="*/ 1725 w 2266"/>
              <a:gd name="connsiteY76" fmla="*/ 442 h 1924"/>
              <a:gd name="connsiteX77" fmla="*/ 1715 w 2266"/>
              <a:gd name="connsiteY77" fmla="*/ 404 h 1924"/>
              <a:gd name="connsiteX78" fmla="*/ 1698 w 2266"/>
              <a:gd name="connsiteY78" fmla="*/ 368 h 1924"/>
              <a:gd name="connsiteX79" fmla="*/ 1692 w 2266"/>
              <a:gd name="connsiteY79" fmla="*/ 354 h 1924"/>
              <a:gd name="connsiteX80" fmla="*/ 1683 w 2266"/>
              <a:gd name="connsiteY80" fmla="*/ 332 h 1924"/>
              <a:gd name="connsiteX81" fmla="*/ 1662 w 2266"/>
              <a:gd name="connsiteY81" fmla="*/ 294 h 1924"/>
              <a:gd name="connsiteX82" fmla="*/ 1647 w 2266"/>
              <a:gd name="connsiteY82" fmla="*/ 260 h 1924"/>
              <a:gd name="connsiteX83" fmla="*/ 1634 w 2266"/>
              <a:gd name="connsiteY83" fmla="*/ 236 h 1924"/>
              <a:gd name="connsiteX84" fmla="*/ 1624 w 2266"/>
              <a:gd name="connsiteY84" fmla="*/ 208 h 1924"/>
              <a:gd name="connsiteX85" fmla="*/ 1596 w 2266"/>
              <a:gd name="connsiteY85" fmla="*/ 168 h 1924"/>
              <a:gd name="connsiteX86" fmla="*/ 1590 w 2266"/>
              <a:gd name="connsiteY86" fmla="*/ 156 h 1924"/>
              <a:gd name="connsiteX87" fmla="*/ 1574 w 2266"/>
              <a:gd name="connsiteY87" fmla="*/ 136 h 1924"/>
              <a:gd name="connsiteX88" fmla="*/ 1582 w 2266"/>
              <a:gd name="connsiteY88" fmla="*/ 144 h 1924"/>
              <a:gd name="connsiteX89" fmla="*/ 1610 w 2266"/>
              <a:gd name="connsiteY89" fmla="*/ 190 h 1924"/>
              <a:gd name="connsiteX90" fmla="*/ 1602 w 2266"/>
              <a:gd name="connsiteY90" fmla="*/ 180 h 1924"/>
              <a:gd name="connsiteX91" fmla="*/ 1608 w 2266"/>
              <a:gd name="connsiteY91" fmla="*/ 182 h 1924"/>
              <a:gd name="connsiteX92" fmla="*/ 1587 w 2266"/>
              <a:gd name="connsiteY92" fmla="*/ 152 h 1924"/>
              <a:gd name="connsiteX93" fmla="*/ 1560 w 2266"/>
              <a:gd name="connsiteY93" fmla="*/ 114 h 1924"/>
              <a:gd name="connsiteX94" fmla="*/ 1536 w 2266"/>
              <a:gd name="connsiteY94" fmla="*/ 84 h 1924"/>
              <a:gd name="connsiteX95" fmla="*/ 1510 w 2266"/>
              <a:gd name="connsiteY95" fmla="*/ 52 h 1924"/>
              <a:gd name="connsiteX96" fmla="*/ 1491 w 2266"/>
              <a:gd name="connsiteY96" fmla="*/ 32 h 1924"/>
              <a:gd name="connsiteX97" fmla="*/ 1473 w 2266"/>
              <a:gd name="connsiteY97" fmla="*/ 14 h 1924"/>
              <a:gd name="connsiteX98" fmla="*/ 1452 w 2266"/>
              <a:gd name="connsiteY98" fmla="*/ 8 h 1924"/>
              <a:gd name="connsiteX99" fmla="*/ 1410 w 2266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305"/>
              <a:gd name="connsiteY0" fmla="*/ 0 h 1924"/>
              <a:gd name="connsiteX1" fmla="*/ 1387 w 2305"/>
              <a:gd name="connsiteY1" fmla="*/ 4 h 1924"/>
              <a:gd name="connsiteX2" fmla="*/ 1355 w 2305"/>
              <a:gd name="connsiteY2" fmla="*/ 16 h 1924"/>
              <a:gd name="connsiteX3" fmla="*/ 1319 w 2305"/>
              <a:gd name="connsiteY3" fmla="*/ 40 h 1924"/>
              <a:gd name="connsiteX4" fmla="*/ 1292 w 2305"/>
              <a:gd name="connsiteY4" fmla="*/ 68 h 1924"/>
              <a:gd name="connsiteX5" fmla="*/ 1263 w 2305"/>
              <a:gd name="connsiteY5" fmla="*/ 104 h 1924"/>
              <a:gd name="connsiteX6" fmla="*/ 1239 w 2305"/>
              <a:gd name="connsiteY6" fmla="*/ 140 h 1924"/>
              <a:gd name="connsiteX7" fmla="*/ 1221 w 2305"/>
              <a:gd name="connsiteY7" fmla="*/ 170 h 1924"/>
              <a:gd name="connsiteX8" fmla="*/ 1204 w 2305"/>
              <a:gd name="connsiteY8" fmla="*/ 196 h 1924"/>
              <a:gd name="connsiteX9" fmla="*/ 1179 w 2305"/>
              <a:gd name="connsiteY9" fmla="*/ 242 h 1924"/>
              <a:gd name="connsiteX10" fmla="*/ 1162 w 2305"/>
              <a:gd name="connsiteY10" fmla="*/ 276 h 1924"/>
              <a:gd name="connsiteX11" fmla="*/ 1144 w 2305"/>
              <a:gd name="connsiteY11" fmla="*/ 314 h 1924"/>
              <a:gd name="connsiteX12" fmla="*/ 1132 w 2305"/>
              <a:gd name="connsiteY12" fmla="*/ 344 h 1924"/>
              <a:gd name="connsiteX13" fmla="*/ 1114 w 2305"/>
              <a:gd name="connsiteY13" fmla="*/ 380 h 1924"/>
              <a:gd name="connsiteX14" fmla="*/ 1102 w 2305"/>
              <a:gd name="connsiteY14" fmla="*/ 408 h 1924"/>
              <a:gd name="connsiteX15" fmla="*/ 1090 w 2305"/>
              <a:gd name="connsiteY15" fmla="*/ 436 h 1924"/>
              <a:gd name="connsiteX16" fmla="*/ 1076 w 2305"/>
              <a:gd name="connsiteY16" fmla="*/ 472 h 1924"/>
              <a:gd name="connsiteX17" fmla="*/ 1062 w 2305"/>
              <a:gd name="connsiteY17" fmla="*/ 504 h 1924"/>
              <a:gd name="connsiteX18" fmla="*/ 1048 w 2305"/>
              <a:gd name="connsiteY18" fmla="*/ 544 h 1924"/>
              <a:gd name="connsiteX19" fmla="*/ 1036 w 2305"/>
              <a:gd name="connsiteY19" fmla="*/ 580 h 1924"/>
              <a:gd name="connsiteX20" fmla="*/ 1020 w 2305"/>
              <a:gd name="connsiteY20" fmla="*/ 624 h 1924"/>
              <a:gd name="connsiteX21" fmla="*/ 1014 w 2305"/>
              <a:gd name="connsiteY21" fmla="*/ 650 h 1924"/>
              <a:gd name="connsiteX22" fmla="*/ 994 w 2305"/>
              <a:gd name="connsiteY22" fmla="*/ 690 h 1924"/>
              <a:gd name="connsiteX23" fmla="*/ 980 w 2305"/>
              <a:gd name="connsiteY23" fmla="*/ 736 h 1924"/>
              <a:gd name="connsiteX24" fmla="*/ 970 w 2305"/>
              <a:gd name="connsiteY24" fmla="*/ 776 h 1924"/>
              <a:gd name="connsiteX25" fmla="*/ 960 w 2305"/>
              <a:gd name="connsiteY25" fmla="*/ 814 h 1924"/>
              <a:gd name="connsiteX26" fmla="*/ 950 w 2305"/>
              <a:gd name="connsiteY26" fmla="*/ 852 h 1924"/>
              <a:gd name="connsiteX27" fmla="*/ 940 w 2305"/>
              <a:gd name="connsiteY27" fmla="*/ 894 h 1924"/>
              <a:gd name="connsiteX28" fmla="*/ 930 w 2305"/>
              <a:gd name="connsiteY28" fmla="*/ 938 h 1924"/>
              <a:gd name="connsiteX29" fmla="*/ 921 w 2305"/>
              <a:gd name="connsiteY29" fmla="*/ 974 h 1924"/>
              <a:gd name="connsiteX30" fmla="*/ 915 w 2305"/>
              <a:gd name="connsiteY30" fmla="*/ 1004 h 1924"/>
              <a:gd name="connsiteX31" fmla="*/ 903 w 2305"/>
              <a:gd name="connsiteY31" fmla="*/ 1040 h 1924"/>
              <a:gd name="connsiteX32" fmla="*/ 885 w 2305"/>
              <a:gd name="connsiteY32" fmla="*/ 1072 h 1924"/>
              <a:gd name="connsiteX33" fmla="*/ 873 w 2305"/>
              <a:gd name="connsiteY33" fmla="*/ 1114 h 1924"/>
              <a:gd name="connsiteX34" fmla="*/ 855 w 2305"/>
              <a:gd name="connsiteY34" fmla="*/ 1168 h 1924"/>
              <a:gd name="connsiteX35" fmla="*/ 843 w 2305"/>
              <a:gd name="connsiteY35" fmla="*/ 1186 h 1924"/>
              <a:gd name="connsiteX36" fmla="*/ 837 w 2305"/>
              <a:gd name="connsiteY36" fmla="*/ 1222 h 1924"/>
              <a:gd name="connsiteX37" fmla="*/ 823 w 2305"/>
              <a:gd name="connsiteY37" fmla="*/ 1264 h 1924"/>
              <a:gd name="connsiteX38" fmla="*/ 811 w 2305"/>
              <a:gd name="connsiteY38" fmla="*/ 1288 h 1924"/>
              <a:gd name="connsiteX39" fmla="*/ 789 w 2305"/>
              <a:gd name="connsiteY39" fmla="*/ 1330 h 1924"/>
              <a:gd name="connsiteX40" fmla="*/ 771 w 2305"/>
              <a:gd name="connsiteY40" fmla="*/ 1366 h 1924"/>
              <a:gd name="connsiteX41" fmla="*/ 753 w 2305"/>
              <a:gd name="connsiteY41" fmla="*/ 1406 h 1924"/>
              <a:gd name="connsiteX42" fmla="*/ 729 w 2305"/>
              <a:gd name="connsiteY42" fmla="*/ 1442 h 1924"/>
              <a:gd name="connsiteX43" fmla="*/ 712 w 2305"/>
              <a:gd name="connsiteY43" fmla="*/ 1478 h 1924"/>
              <a:gd name="connsiteX44" fmla="*/ 675 w 2305"/>
              <a:gd name="connsiteY44" fmla="*/ 1520 h 1924"/>
              <a:gd name="connsiteX45" fmla="*/ 658 w 2305"/>
              <a:gd name="connsiteY45" fmla="*/ 1546 h 1924"/>
              <a:gd name="connsiteX46" fmla="*/ 626 w 2305"/>
              <a:gd name="connsiteY46" fmla="*/ 1584 h 1924"/>
              <a:gd name="connsiteX47" fmla="*/ 603 w 2305"/>
              <a:gd name="connsiteY47" fmla="*/ 1616 h 1924"/>
              <a:gd name="connsiteX48" fmla="*/ 579 w 2305"/>
              <a:gd name="connsiteY48" fmla="*/ 1628 h 1924"/>
              <a:gd name="connsiteX49" fmla="*/ 549 w 2305"/>
              <a:gd name="connsiteY49" fmla="*/ 1658 h 1924"/>
              <a:gd name="connsiteX50" fmla="*/ 507 w 2305"/>
              <a:gd name="connsiteY50" fmla="*/ 1688 h 1924"/>
              <a:gd name="connsiteX51" fmla="*/ 462 w 2305"/>
              <a:gd name="connsiteY51" fmla="*/ 1708 h 1924"/>
              <a:gd name="connsiteX52" fmla="*/ 428 w 2305"/>
              <a:gd name="connsiteY52" fmla="*/ 1724 h 1924"/>
              <a:gd name="connsiteX53" fmla="*/ 398 w 2305"/>
              <a:gd name="connsiteY53" fmla="*/ 1738 h 1924"/>
              <a:gd name="connsiteX54" fmla="*/ 362 w 2305"/>
              <a:gd name="connsiteY54" fmla="*/ 1756 h 1924"/>
              <a:gd name="connsiteX55" fmla="*/ 327 w 2305"/>
              <a:gd name="connsiteY55" fmla="*/ 1772 h 1924"/>
              <a:gd name="connsiteX56" fmla="*/ 291 w 2305"/>
              <a:gd name="connsiteY56" fmla="*/ 1784 h 1924"/>
              <a:gd name="connsiteX57" fmla="*/ 274 w 2305"/>
              <a:gd name="connsiteY57" fmla="*/ 1792 h 1924"/>
              <a:gd name="connsiteX58" fmla="*/ 238 w 2305"/>
              <a:gd name="connsiteY58" fmla="*/ 1804 h 1924"/>
              <a:gd name="connsiteX59" fmla="*/ 199 w 2305"/>
              <a:gd name="connsiteY59" fmla="*/ 1820 h 1924"/>
              <a:gd name="connsiteX60" fmla="*/ 159 w 2305"/>
              <a:gd name="connsiteY60" fmla="*/ 1832 h 1924"/>
              <a:gd name="connsiteX61" fmla="*/ 114 w 2305"/>
              <a:gd name="connsiteY61" fmla="*/ 1846 h 1924"/>
              <a:gd name="connsiteX62" fmla="*/ 75 w 2305"/>
              <a:gd name="connsiteY62" fmla="*/ 1860 h 1924"/>
              <a:gd name="connsiteX63" fmla="*/ 38 w 2305"/>
              <a:gd name="connsiteY63" fmla="*/ 1870 h 1924"/>
              <a:gd name="connsiteX64" fmla="*/ 16 w 2305"/>
              <a:gd name="connsiteY64" fmla="*/ 1876 h 1924"/>
              <a:gd name="connsiteX65" fmla="*/ 2 w 2305"/>
              <a:gd name="connsiteY65" fmla="*/ 1882 h 1924"/>
              <a:gd name="connsiteX66" fmla="*/ 0 w 2305"/>
              <a:gd name="connsiteY66" fmla="*/ 1902 h 1924"/>
              <a:gd name="connsiteX67" fmla="*/ 2 w 2305"/>
              <a:gd name="connsiteY67" fmla="*/ 1924 h 1924"/>
              <a:gd name="connsiteX68" fmla="*/ 1894 w 2305"/>
              <a:gd name="connsiteY68" fmla="*/ 1904 h 1924"/>
              <a:gd name="connsiteX69" fmla="*/ 2247 w 2305"/>
              <a:gd name="connsiteY69" fmla="*/ 1474 h 1924"/>
              <a:gd name="connsiteX70" fmla="*/ 1866 w 2305"/>
              <a:gd name="connsiteY70" fmla="*/ 1561 h 1924"/>
              <a:gd name="connsiteX71" fmla="*/ 1814 w 2305"/>
              <a:gd name="connsiteY71" fmla="*/ 692 h 1924"/>
              <a:gd name="connsiteX72" fmla="*/ 1803 w 2305"/>
              <a:gd name="connsiteY72" fmla="*/ 652 h 1924"/>
              <a:gd name="connsiteX73" fmla="*/ 1786 w 2305"/>
              <a:gd name="connsiteY73" fmla="*/ 604 h 1924"/>
              <a:gd name="connsiteX74" fmla="*/ 1773 w 2305"/>
              <a:gd name="connsiteY74" fmla="*/ 556 h 1924"/>
              <a:gd name="connsiteX75" fmla="*/ 1761 w 2305"/>
              <a:gd name="connsiteY75" fmla="*/ 526 h 1924"/>
              <a:gd name="connsiteX76" fmla="*/ 1742 w 2305"/>
              <a:gd name="connsiteY76" fmla="*/ 478 h 1924"/>
              <a:gd name="connsiteX77" fmla="*/ 1725 w 2305"/>
              <a:gd name="connsiteY77" fmla="*/ 442 h 1924"/>
              <a:gd name="connsiteX78" fmla="*/ 1715 w 2305"/>
              <a:gd name="connsiteY78" fmla="*/ 404 h 1924"/>
              <a:gd name="connsiteX79" fmla="*/ 1698 w 2305"/>
              <a:gd name="connsiteY79" fmla="*/ 368 h 1924"/>
              <a:gd name="connsiteX80" fmla="*/ 1692 w 2305"/>
              <a:gd name="connsiteY80" fmla="*/ 354 h 1924"/>
              <a:gd name="connsiteX81" fmla="*/ 1683 w 2305"/>
              <a:gd name="connsiteY81" fmla="*/ 332 h 1924"/>
              <a:gd name="connsiteX82" fmla="*/ 1662 w 2305"/>
              <a:gd name="connsiteY82" fmla="*/ 294 h 1924"/>
              <a:gd name="connsiteX83" fmla="*/ 1647 w 2305"/>
              <a:gd name="connsiteY83" fmla="*/ 260 h 1924"/>
              <a:gd name="connsiteX84" fmla="*/ 1634 w 2305"/>
              <a:gd name="connsiteY84" fmla="*/ 236 h 1924"/>
              <a:gd name="connsiteX85" fmla="*/ 1624 w 2305"/>
              <a:gd name="connsiteY85" fmla="*/ 208 h 1924"/>
              <a:gd name="connsiteX86" fmla="*/ 1596 w 2305"/>
              <a:gd name="connsiteY86" fmla="*/ 168 h 1924"/>
              <a:gd name="connsiteX87" fmla="*/ 1590 w 2305"/>
              <a:gd name="connsiteY87" fmla="*/ 156 h 1924"/>
              <a:gd name="connsiteX88" fmla="*/ 1574 w 2305"/>
              <a:gd name="connsiteY88" fmla="*/ 136 h 1924"/>
              <a:gd name="connsiteX89" fmla="*/ 1582 w 2305"/>
              <a:gd name="connsiteY89" fmla="*/ 144 h 1924"/>
              <a:gd name="connsiteX90" fmla="*/ 1610 w 2305"/>
              <a:gd name="connsiteY90" fmla="*/ 190 h 1924"/>
              <a:gd name="connsiteX91" fmla="*/ 1602 w 2305"/>
              <a:gd name="connsiteY91" fmla="*/ 180 h 1924"/>
              <a:gd name="connsiteX92" fmla="*/ 1608 w 2305"/>
              <a:gd name="connsiteY92" fmla="*/ 182 h 1924"/>
              <a:gd name="connsiteX93" fmla="*/ 1587 w 2305"/>
              <a:gd name="connsiteY93" fmla="*/ 152 h 1924"/>
              <a:gd name="connsiteX94" fmla="*/ 1560 w 2305"/>
              <a:gd name="connsiteY94" fmla="*/ 114 h 1924"/>
              <a:gd name="connsiteX95" fmla="*/ 1536 w 2305"/>
              <a:gd name="connsiteY95" fmla="*/ 84 h 1924"/>
              <a:gd name="connsiteX96" fmla="*/ 1510 w 2305"/>
              <a:gd name="connsiteY96" fmla="*/ 52 h 1924"/>
              <a:gd name="connsiteX97" fmla="*/ 1491 w 2305"/>
              <a:gd name="connsiteY97" fmla="*/ 32 h 1924"/>
              <a:gd name="connsiteX98" fmla="*/ 1473 w 2305"/>
              <a:gd name="connsiteY98" fmla="*/ 14 h 1924"/>
              <a:gd name="connsiteX99" fmla="*/ 1452 w 2305"/>
              <a:gd name="connsiteY99" fmla="*/ 8 h 1924"/>
              <a:gd name="connsiteX100" fmla="*/ 1410 w 2305"/>
              <a:gd name="connsiteY100" fmla="*/ 2 h 1924"/>
              <a:gd name="connsiteX0" fmla="*/ 1430 w 2306"/>
              <a:gd name="connsiteY0" fmla="*/ 0 h 1924"/>
              <a:gd name="connsiteX1" fmla="*/ 1387 w 2306"/>
              <a:gd name="connsiteY1" fmla="*/ 4 h 1924"/>
              <a:gd name="connsiteX2" fmla="*/ 1355 w 2306"/>
              <a:gd name="connsiteY2" fmla="*/ 16 h 1924"/>
              <a:gd name="connsiteX3" fmla="*/ 1319 w 2306"/>
              <a:gd name="connsiteY3" fmla="*/ 40 h 1924"/>
              <a:gd name="connsiteX4" fmla="*/ 1292 w 2306"/>
              <a:gd name="connsiteY4" fmla="*/ 68 h 1924"/>
              <a:gd name="connsiteX5" fmla="*/ 1263 w 2306"/>
              <a:gd name="connsiteY5" fmla="*/ 104 h 1924"/>
              <a:gd name="connsiteX6" fmla="*/ 1239 w 2306"/>
              <a:gd name="connsiteY6" fmla="*/ 140 h 1924"/>
              <a:gd name="connsiteX7" fmla="*/ 1221 w 2306"/>
              <a:gd name="connsiteY7" fmla="*/ 170 h 1924"/>
              <a:gd name="connsiteX8" fmla="*/ 1204 w 2306"/>
              <a:gd name="connsiteY8" fmla="*/ 196 h 1924"/>
              <a:gd name="connsiteX9" fmla="*/ 1179 w 2306"/>
              <a:gd name="connsiteY9" fmla="*/ 242 h 1924"/>
              <a:gd name="connsiteX10" fmla="*/ 1162 w 2306"/>
              <a:gd name="connsiteY10" fmla="*/ 276 h 1924"/>
              <a:gd name="connsiteX11" fmla="*/ 1144 w 2306"/>
              <a:gd name="connsiteY11" fmla="*/ 314 h 1924"/>
              <a:gd name="connsiteX12" fmla="*/ 1132 w 2306"/>
              <a:gd name="connsiteY12" fmla="*/ 344 h 1924"/>
              <a:gd name="connsiteX13" fmla="*/ 1114 w 2306"/>
              <a:gd name="connsiteY13" fmla="*/ 380 h 1924"/>
              <a:gd name="connsiteX14" fmla="*/ 1102 w 2306"/>
              <a:gd name="connsiteY14" fmla="*/ 408 h 1924"/>
              <a:gd name="connsiteX15" fmla="*/ 1090 w 2306"/>
              <a:gd name="connsiteY15" fmla="*/ 436 h 1924"/>
              <a:gd name="connsiteX16" fmla="*/ 1076 w 2306"/>
              <a:gd name="connsiteY16" fmla="*/ 472 h 1924"/>
              <a:gd name="connsiteX17" fmla="*/ 1062 w 2306"/>
              <a:gd name="connsiteY17" fmla="*/ 504 h 1924"/>
              <a:gd name="connsiteX18" fmla="*/ 1048 w 2306"/>
              <a:gd name="connsiteY18" fmla="*/ 544 h 1924"/>
              <a:gd name="connsiteX19" fmla="*/ 1036 w 2306"/>
              <a:gd name="connsiteY19" fmla="*/ 580 h 1924"/>
              <a:gd name="connsiteX20" fmla="*/ 1020 w 2306"/>
              <a:gd name="connsiteY20" fmla="*/ 624 h 1924"/>
              <a:gd name="connsiteX21" fmla="*/ 1014 w 2306"/>
              <a:gd name="connsiteY21" fmla="*/ 650 h 1924"/>
              <a:gd name="connsiteX22" fmla="*/ 994 w 2306"/>
              <a:gd name="connsiteY22" fmla="*/ 690 h 1924"/>
              <a:gd name="connsiteX23" fmla="*/ 980 w 2306"/>
              <a:gd name="connsiteY23" fmla="*/ 736 h 1924"/>
              <a:gd name="connsiteX24" fmla="*/ 970 w 2306"/>
              <a:gd name="connsiteY24" fmla="*/ 776 h 1924"/>
              <a:gd name="connsiteX25" fmla="*/ 960 w 2306"/>
              <a:gd name="connsiteY25" fmla="*/ 814 h 1924"/>
              <a:gd name="connsiteX26" fmla="*/ 950 w 2306"/>
              <a:gd name="connsiteY26" fmla="*/ 852 h 1924"/>
              <a:gd name="connsiteX27" fmla="*/ 940 w 2306"/>
              <a:gd name="connsiteY27" fmla="*/ 894 h 1924"/>
              <a:gd name="connsiteX28" fmla="*/ 930 w 2306"/>
              <a:gd name="connsiteY28" fmla="*/ 938 h 1924"/>
              <a:gd name="connsiteX29" fmla="*/ 921 w 2306"/>
              <a:gd name="connsiteY29" fmla="*/ 974 h 1924"/>
              <a:gd name="connsiteX30" fmla="*/ 915 w 2306"/>
              <a:gd name="connsiteY30" fmla="*/ 1004 h 1924"/>
              <a:gd name="connsiteX31" fmla="*/ 903 w 2306"/>
              <a:gd name="connsiteY31" fmla="*/ 1040 h 1924"/>
              <a:gd name="connsiteX32" fmla="*/ 885 w 2306"/>
              <a:gd name="connsiteY32" fmla="*/ 1072 h 1924"/>
              <a:gd name="connsiteX33" fmla="*/ 873 w 2306"/>
              <a:gd name="connsiteY33" fmla="*/ 1114 h 1924"/>
              <a:gd name="connsiteX34" fmla="*/ 855 w 2306"/>
              <a:gd name="connsiteY34" fmla="*/ 1168 h 1924"/>
              <a:gd name="connsiteX35" fmla="*/ 843 w 2306"/>
              <a:gd name="connsiteY35" fmla="*/ 1186 h 1924"/>
              <a:gd name="connsiteX36" fmla="*/ 837 w 2306"/>
              <a:gd name="connsiteY36" fmla="*/ 1222 h 1924"/>
              <a:gd name="connsiteX37" fmla="*/ 823 w 2306"/>
              <a:gd name="connsiteY37" fmla="*/ 1264 h 1924"/>
              <a:gd name="connsiteX38" fmla="*/ 811 w 2306"/>
              <a:gd name="connsiteY38" fmla="*/ 1288 h 1924"/>
              <a:gd name="connsiteX39" fmla="*/ 789 w 2306"/>
              <a:gd name="connsiteY39" fmla="*/ 1330 h 1924"/>
              <a:gd name="connsiteX40" fmla="*/ 771 w 2306"/>
              <a:gd name="connsiteY40" fmla="*/ 1366 h 1924"/>
              <a:gd name="connsiteX41" fmla="*/ 753 w 2306"/>
              <a:gd name="connsiteY41" fmla="*/ 1406 h 1924"/>
              <a:gd name="connsiteX42" fmla="*/ 729 w 2306"/>
              <a:gd name="connsiteY42" fmla="*/ 1442 h 1924"/>
              <a:gd name="connsiteX43" fmla="*/ 712 w 2306"/>
              <a:gd name="connsiteY43" fmla="*/ 1478 h 1924"/>
              <a:gd name="connsiteX44" fmla="*/ 675 w 2306"/>
              <a:gd name="connsiteY44" fmla="*/ 1520 h 1924"/>
              <a:gd name="connsiteX45" fmla="*/ 658 w 2306"/>
              <a:gd name="connsiteY45" fmla="*/ 1546 h 1924"/>
              <a:gd name="connsiteX46" fmla="*/ 626 w 2306"/>
              <a:gd name="connsiteY46" fmla="*/ 1584 h 1924"/>
              <a:gd name="connsiteX47" fmla="*/ 603 w 2306"/>
              <a:gd name="connsiteY47" fmla="*/ 1616 h 1924"/>
              <a:gd name="connsiteX48" fmla="*/ 579 w 2306"/>
              <a:gd name="connsiteY48" fmla="*/ 1628 h 1924"/>
              <a:gd name="connsiteX49" fmla="*/ 549 w 2306"/>
              <a:gd name="connsiteY49" fmla="*/ 1658 h 1924"/>
              <a:gd name="connsiteX50" fmla="*/ 507 w 2306"/>
              <a:gd name="connsiteY50" fmla="*/ 1688 h 1924"/>
              <a:gd name="connsiteX51" fmla="*/ 462 w 2306"/>
              <a:gd name="connsiteY51" fmla="*/ 1708 h 1924"/>
              <a:gd name="connsiteX52" fmla="*/ 428 w 2306"/>
              <a:gd name="connsiteY52" fmla="*/ 1724 h 1924"/>
              <a:gd name="connsiteX53" fmla="*/ 398 w 2306"/>
              <a:gd name="connsiteY53" fmla="*/ 1738 h 1924"/>
              <a:gd name="connsiteX54" fmla="*/ 362 w 2306"/>
              <a:gd name="connsiteY54" fmla="*/ 1756 h 1924"/>
              <a:gd name="connsiteX55" fmla="*/ 327 w 2306"/>
              <a:gd name="connsiteY55" fmla="*/ 1772 h 1924"/>
              <a:gd name="connsiteX56" fmla="*/ 291 w 2306"/>
              <a:gd name="connsiteY56" fmla="*/ 1784 h 1924"/>
              <a:gd name="connsiteX57" fmla="*/ 274 w 2306"/>
              <a:gd name="connsiteY57" fmla="*/ 1792 h 1924"/>
              <a:gd name="connsiteX58" fmla="*/ 238 w 2306"/>
              <a:gd name="connsiteY58" fmla="*/ 1804 h 1924"/>
              <a:gd name="connsiteX59" fmla="*/ 199 w 2306"/>
              <a:gd name="connsiteY59" fmla="*/ 1820 h 1924"/>
              <a:gd name="connsiteX60" fmla="*/ 159 w 2306"/>
              <a:gd name="connsiteY60" fmla="*/ 1832 h 1924"/>
              <a:gd name="connsiteX61" fmla="*/ 114 w 2306"/>
              <a:gd name="connsiteY61" fmla="*/ 1846 h 1924"/>
              <a:gd name="connsiteX62" fmla="*/ 75 w 2306"/>
              <a:gd name="connsiteY62" fmla="*/ 1860 h 1924"/>
              <a:gd name="connsiteX63" fmla="*/ 38 w 2306"/>
              <a:gd name="connsiteY63" fmla="*/ 1870 h 1924"/>
              <a:gd name="connsiteX64" fmla="*/ 16 w 2306"/>
              <a:gd name="connsiteY64" fmla="*/ 1876 h 1924"/>
              <a:gd name="connsiteX65" fmla="*/ 2 w 2306"/>
              <a:gd name="connsiteY65" fmla="*/ 1882 h 1924"/>
              <a:gd name="connsiteX66" fmla="*/ 0 w 2306"/>
              <a:gd name="connsiteY66" fmla="*/ 1902 h 1924"/>
              <a:gd name="connsiteX67" fmla="*/ 2 w 2306"/>
              <a:gd name="connsiteY67" fmla="*/ 1924 h 1924"/>
              <a:gd name="connsiteX68" fmla="*/ 1894 w 2306"/>
              <a:gd name="connsiteY68" fmla="*/ 1904 h 1924"/>
              <a:gd name="connsiteX69" fmla="*/ 2247 w 2306"/>
              <a:gd name="connsiteY69" fmla="*/ 1474 h 1924"/>
              <a:gd name="connsiteX70" fmla="*/ 1890 w 2306"/>
              <a:gd name="connsiteY70" fmla="*/ 1789 h 1924"/>
              <a:gd name="connsiteX71" fmla="*/ 1866 w 2306"/>
              <a:gd name="connsiteY71" fmla="*/ 1561 h 1924"/>
              <a:gd name="connsiteX72" fmla="*/ 1814 w 2306"/>
              <a:gd name="connsiteY72" fmla="*/ 692 h 1924"/>
              <a:gd name="connsiteX73" fmla="*/ 1803 w 2306"/>
              <a:gd name="connsiteY73" fmla="*/ 652 h 1924"/>
              <a:gd name="connsiteX74" fmla="*/ 1786 w 2306"/>
              <a:gd name="connsiteY74" fmla="*/ 604 h 1924"/>
              <a:gd name="connsiteX75" fmla="*/ 1773 w 2306"/>
              <a:gd name="connsiteY75" fmla="*/ 556 h 1924"/>
              <a:gd name="connsiteX76" fmla="*/ 1761 w 2306"/>
              <a:gd name="connsiteY76" fmla="*/ 526 h 1924"/>
              <a:gd name="connsiteX77" fmla="*/ 1742 w 2306"/>
              <a:gd name="connsiteY77" fmla="*/ 478 h 1924"/>
              <a:gd name="connsiteX78" fmla="*/ 1725 w 2306"/>
              <a:gd name="connsiteY78" fmla="*/ 442 h 1924"/>
              <a:gd name="connsiteX79" fmla="*/ 1715 w 2306"/>
              <a:gd name="connsiteY79" fmla="*/ 404 h 1924"/>
              <a:gd name="connsiteX80" fmla="*/ 1698 w 2306"/>
              <a:gd name="connsiteY80" fmla="*/ 368 h 1924"/>
              <a:gd name="connsiteX81" fmla="*/ 1692 w 2306"/>
              <a:gd name="connsiteY81" fmla="*/ 354 h 1924"/>
              <a:gd name="connsiteX82" fmla="*/ 1683 w 2306"/>
              <a:gd name="connsiteY82" fmla="*/ 332 h 1924"/>
              <a:gd name="connsiteX83" fmla="*/ 1662 w 2306"/>
              <a:gd name="connsiteY83" fmla="*/ 294 h 1924"/>
              <a:gd name="connsiteX84" fmla="*/ 1647 w 2306"/>
              <a:gd name="connsiteY84" fmla="*/ 260 h 1924"/>
              <a:gd name="connsiteX85" fmla="*/ 1634 w 2306"/>
              <a:gd name="connsiteY85" fmla="*/ 236 h 1924"/>
              <a:gd name="connsiteX86" fmla="*/ 1624 w 2306"/>
              <a:gd name="connsiteY86" fmla="*/ 208 h 1924"/>
              <a:gd name="connsiteX87" fmla="*/ 1596 w 2306"/>
              <a:gd name="connsiteY87" fmla="*/ 168 h 1924"/>
              <a:gd name="connsiteX88" fmla="*/ 1590 w 2306"/>
              <a:gd name="connsiteY88" fmla="*/ 156 h 1924"/>
              <a:gd name="connsiteX89" fmla="*/ 1574 w 2306"/>
              <a:gd name="connsiteY89" fmla="*/ 136 h 1924"/>
              <a:gd name="connsiteX90" fmla="*/ 1582 w 2306"/>
              <a:gd name="connsiteY90" fmla="*/ 144 h 1924"/>
              <a:gd name="connsiteX91" fmla="*/ 1610 w 2306"/>
              <a:gd name="connsiteY91" fmla="*/ 190 h 1924"/>
              <a:gd name="connsiteX92" fmla="*/ 1602 w 2306"/>
              <a:gd name="connsiteY92" fmla="*/ 180 h 1924"/>
              <a:gd name="connsiteX93" fmla="*/ 1608 w 2306"/>
              <a:gd name="connsiteY93" fmla="*/ 182 h 1924"/>
              <a:gd name="connsiteX94" fmla="*/ 1587 w 2306"/>
              <a:gd name="connsiteY94" fmla="*/ 152 h 1924"/>
              <a:gd name="connsiteX95" fmla="*/ 1560 w 2306"/>
              <a:gd name="connsiteY95" fmla="*/ 114 h 1924"/>
              <a:gd name="connsiteX96" fmla="*/ 1536 w 2306"/>
              <a:gd name="connsiteY96" fmla="*/ 84 h 1924"/>
              <a:gd name="connsiteX97" fmla="*/ 1510 w 2306"/>
              <a:gd name="connsiteY97" fmla="*/ 52 h 1924"/>
              <a:gd name="connsiteX98" fmla="*/ 1491 w 2306"/>
              <a:gd name="connsiteY98" fmla="*/ 32 h 1924"/>
              <a:gd name="connsiteX99" fmla="*/ 1473 w 2306"/>
              <a:gd name="connsiteY99" fmla="*/ 14 h 1924"/>
              <a:gd name="connsiteX100" fmla="*/ 1452 w 2306"/>
              <a:gd name="connsiteY100" fmla="*/ 8 h 1924"/>
              <a:gd name="connsiteX101" fmla="*/ 1410 w 2306"/>
              <a:gd name="connsiteY101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96 w 2247"/>
              <a:gd name="connsiteY70" fmla="*/ 1849 h 1924"/>
              <a:gd name="connsiteX71" fmla="*/ 1890 w 2247"/>
              <a:gd name="connsiteY71" fmla="*/ 1789 h 1924"/>
              <a:gd name="connsiteX72" fmla="*/ 1866 w 2247"/>
              <a:gd name="connsiteY72" fmla="*/ 1561 h 1924"/>
              <a:gd name="connsiteX73" fmla="*/ 1814 w 2247"/>
              <a:gd name="connsiteY73" fmla="*/ 692 h 1924"/>
              <a:gd name="connsiteX74" fmla="*/ 1803 w 2247"/>
              <a:gd name="connsiteY74" fmla="*/ 652 h 1924"/>
              <a:gd name="connsiteX75" fmla="*/ 1786 w 2247"/>
              <a:gd name="connsiteY75" fmla="*/ 604 h 1924"/>
              <a:gd name="connsiteX76" fmla="*/ 1773 w 2247"/>
              <a:gd name="connsiteY76" fmla="*/ 556 h 1924"/>
              <a:gd name="connsiteX77" fmla="*/ 1761 w 2247"/>
              <a:gd name="connsiteY77" fmla="*/ 526 h 1924"/>
              <a:gd name="connsiteX78" fmla="*/ 1742 w 2247"/>
              <a:gd name="connsiteY78" fmla="*/ 478 h 1924"/>
              <a:gd name="connsiteX79" fmla="*/ 1725 w 2247"/>
              <a:gd name="connsiteY79" fmla="*/ 442 h 1924"/>
              <a:gd name="connsiteX80" fmla="*/ 1715 w 2247"/>
              <a:gd name="connsiteY80" fmla="*/ 404 h 1924"/>
              <a:gd name="connsiteX81" fmla="*/ 1698 w 2247"/>
              <a:gd name="connsiteY81" fmla="*/ 368 h 1924"/>
              <a:gd name="connsiteX82" fmla="*/ 1692 w 2247"/>
              <a:gd name="connsiteY82" fmla="*/ 354 h 1924"/>
              <a:gd name="connsiteX83" fmla="*/ 1683 w 2247"/>
              <a:gd name="connsiteY83" fmla="*/ 332 h 1924"/>
              <a:gd name="connsiteX84" fmla="*/ 1662 w 2247"/>
              <a:gd name="connsiteY84" fmla="*/ 294 h 1924"/>
              <a:gd name="connsiteX85" fmla="*/ 1647 w 2247"/>
              <a:gd name="connsiteY85" fmla="*/ 260 h 1924"/>
              <a:gd name="connsiteX86" fmla="*/ 1634 w 2247"/>
              <a:gd name="connsiteY86" fmla="*/ 236 h 1924"/>
              <a:gd name="connsiteX87" fmla="*/ 1624 w 2247"/>
              <a:gd name="connsiteY87" fmla="*/ 208 h 1924"/>
              <a:gd name="connsiteX88" fmla="*/ 1596 w 2247"/>
              <a:gd name="connsiteY88" fmla="*/ 168 h 1924"/>
              <a:gd name="connsiteX89" fmla="*/ 1590 w 2247"/>
              <a:gd name="connsiteY89" fmla="*/ 156 h 1924"/>
              <a:gd name="connsiteX90" fmla="*/ 1574 w 2247"/>
              <a:gd name="connsiteY90" fmla="*/ 136 h 1924"/>
              <a:gd name="connsiteX91" fmla="*/ 1582 w 2247"/>
              <a:gd name="connsiteY91" fmla="*/ 144 h 1924"/>
              <a:gd name="connsiteX92" fmla="*/ 1610 w 2247"/>
              <a:gd name="connsiteY92" fmla="*/ 190 h 1924"/>
              <a:gd name="connsiteX93" fmla="*/ 1602 w 2247"/>
              <a:gd name="connsiteY93" fmla="*/ 180 h 1924"/>
              <a:gd name="connsiteX94" fmla="*/ 1608 w 2247"/>
              <a:gd name="connsiteY94" fmla="*/ 182 h 1924"/>
              <a:gd name="connsiteX95" fmla="*/ 1587 w 2247"/>
              <a:gd name="connsiteY95" fmla="*/ 152 h 1924"/>
              <a:gd name="connsiteX96" fmla="*/ 1560 w 2247"/>
              <a:gd name="connsiteY96" fmla="*/ 114 h 1924"/>
              <a:gd name="connsiteX97" fmla="*/ 1536 w 2247"/>
              <a:gd name="connsiteY97" fmla="*/ 84 h 1924"/>
              <a:gd name="connsiteX98" fmla="*/ 1510 w 2247"/>
              <a:gd name="connsiteY98" fmla="*/ 52 h 1924"/>
              <a:gd name="connsiteX99" fmla="*/ 1491 w 2247"/>
              <a:gd name="connsiteY99" fmla="*/ 32 h 1924"/>
              <a:gd name="connsiteX100" fmla="*/ 1473 w 2247"/>
              <a:gd name="connsiteY100" fmla="*/ 14 h 1924"/>
              <a:gd name="connsiteX101" fmla="*/ 1452 w 2247"/>
              <a:gd name="connsiteY101" fmla="*/ 8 h 1924"/>
              <a:gd name="connsiteX102" fmla="*/ 1410 w 2247"/>
              <a:gd name="connsiteY102" fmla="*/ 2 h 1924"/>
              <a:gd name="connsiteX0" fmla="*/ 1430 w 2210"/>
              <a:gd name="connsiteY0" fmla="*/ 0 h 1924"/>
              <a:gd name="connsiteX1" fmla="*/ 1387 w 2210"/>
              <a:gd name="connsiteY1" fmla="*/ 4 h 1924"/>
              <a:gd name="connsiteX2" fmla="*/ 1355 w 2210"/>
              <a:gd name="connsiteY2" fmla="*/ 16 h 1924"/>
              <a:gd name="connsiteX3" fmla="*/ 1319 w 2210"/>
              <a:gd name="connsiteY3" fmla="*/ 40 h 1924"/>
              <a:gd name="connsiteX4" fmla="*/ 1292 w 2210"/>
              <a:gd name="connsiteY4" fmla="*/ 68 h 1924"/>
              <a:gd name="connsiteX5" fmla="*/ 1263 w 2210"/>
              <a:gd name="connsiteY5" fmla="*/ 104 h 1924"/>
              <a:gd name="connsiteX6" fmla="*/ 1239 w 2210"/>
              <a:gd name="connsiteY6" fmla="*/ 140 h 1924"/>
              <a:gd name="connsiteX7" fmla="*/ 1221 w 2210"/>
              <a:gd name="connsiteY7" fmla="*/ 170 h 1924"/>
              <a:gd name="connsiteX8" fmla="*/ 1204 w 2210"/>
              <a:gd name="connsiteY8" fmla="*/ 196 h 1924"/>
              <a:gd name="connsiteX9" fmla="*/ 1179 w 2210"/>
              <a:gd name="connsiteY9" fmla="*/ 242 h 1924"/>
              <a:gd name="connsiteX10" fmla="*/ 1162 w 2210"/>
              <a:gd name="connsiteY10" fmla="*/ 276 h 1924"/>
              <a:gd name="connsiteX11" fmla="*/ 1144 w 2210"/>
              <a:gd name="connsiteY11" fmla="*/ 314 h 1924"/>
              <a:gd name="connsiteX12" fmla="*/ 1132 w 2210"/>
              <a:gd name="connsiteY12" fmla="*/ 344 h 1924"/>
              <a:gd name="connsiteX13" fmla="*/ 1114 w 2210"/>
              <a:gd name="connsiteY13" fmla="*/ 380 h 1924"/>
              <a:gd name="connsiteX14" fmla="*/ 1102 w 2210"/>
              <a:gd name="connsiteY14" fmla="*/ 408 h 1924"/>
              <a:gd name="connsiteX15" fmla="*/ 1090 w 2210"/>
              <a:gd name="connsiteY15" fmla="*/ 436 h 1924"/>
              <a:gd name="connsiteX16" fmla="*/ 1076 w 2210"/>
              <a:gd name="connsiteY16" fmla="*/ 472 h 1924"/>
              <a:gd name="connsiteX17" fmla="*/ 1062 w 2210"/>
              <a:gd name="connsiteY17" fmla="*/ 504 h 1924"/>
              <a:gd name="connsiteX18" fmla="*/ 1048 w 2210"/>
              <a:gd name="connsiteY18" fmla="*/ 544 h 1924"/>
              <a:gd name="connsiteX19" fmla="*/ 1036 w 2210"/>
              <a:gd name="connsiteY19" fmla="*/ 580 h 1924"/>
              <a:gd name="connsiteX20" fmla="*/ 1020 w 2210"/>
              <a:gd name="connsiteY20" fmla="*/ 624 h 1924"/>
              <a:gd name="connsiteX21" fmla="*/ 1014 w 2210"/>
              <a:gd name="connsiteY21" fmla="*/ 650 h 1924"/>
              <a:gd name="connsiteX22" fmla="*/ 994 w 2210"/>
              <a:gd name="connsiteY22" fmla="*/ 690 h 1924"/>
              <a:gd name="connsiteX23" fmla="*/ 980 w 2210"/>
              <a:gd name="connsiteY23" fmla="*/ 736 h 1924"/>
              <a:gd name="connsiteX24" fmla="*/ 970 w 2210"/>
              <a:gd name="connsiteY24" fmla="*/ 776 h 1924"/>
              <a:gd name="connsiteX25" fmla="*/ 960 w 2210"/>
              <a:gd name="connsiteY25" fmla="*/ 814 h 1924"/>
              <a:gd name="connsiteX26" fmla="*/ 950 w 2210"/>
              <a:gd name="connsiteY26" fmla="*/ 852 h 1924"/>
              <a:gd name="connsiteX27" fmla="*/ 940 w 2210"/>
              <a:gd name="connsiteY27" fmla="*/ 894 h 1924"/>
              <a:gd name="connsiteX28" fmla="*/ 930 w 2210"/>
              <a:gd name="connsiteY28" fmla="*/ 938 h 1924"/>
              <a:gd name="connsiteX29" fmla="*/ 921 w 2210"/>
              <a:gd name="connsiteY29" fmla="*/ 974 h 1924"/>
              <a:gd name="connsiteX30" fmla="*/ 915 w 2210"/>
              <a:gd name="connsiteY30" fmla="*/ 1004 h 1924"/>
              <a:gd name="connsiteX31" fmla="*/ 903 w 2210"/>
              <a:gd name="connsiteY31" fmla="*/ 1040 h 1924"/>
              <a:gd name="connsiteX32" fmla="*/ 885 w 2210"/>
              <a:gd name="connsiteY32" fmla="*/ 1072 h 1924"/>
              <a:gd name="connsiteX33" fmla="*/ 873 w 2210"/>
              <a:gd name="connsiteY33" fmla="*/ 1114 h 1924"/>
              <a:gd name="connsiteX34" fmla="*/ 855 w 2210"/>
              <a:gd name="connsiteY34" fmla="*/ 1168 h 1924"/>
              <a:gd name="connsiteX35" fmla="*/ 843 w 2210"/>
              <a:gd name="connsiteY35" fmla="*/ 1186 h 1924"/>
              <a:gd name="connsiteX36" fmla="*/ 837 w 2210"/>
              <a:gd name="connsiteY36" fmla="*/ 1222 h 1924"/>
              <a:gd name="connsiteX37" fmla="*/ 823 w 2210"/>
              <a:gd name="connsiteY37" fmla="*/ 1264 h 1924"/>
              <a:gd name="connsiteX38" fmla="*/ 811 w 2210"/>
              <a:gd name="connsiteY38" fmla="*/ 1288 h 1924"/>
              <a:gd name="connsiteX39" fmla="*/ 789 w 2210"/>
              <a:gd name="connsiteY39" fmla="*/ 1330 h 1924"/>
              <a:gd name="connsiteX40" fmla="*/ 771 w 2210"/>
              <a:gd name="connsiteY40" fmla="*/ 1366 h 1924"/>
              <a:gd name="connsiteX41" fmla="*/ 753 w 2210"/>
              <a:gd name="connsiteY41" fmla="*/ 1406 h 1924"/>
              <a:gd name="connsiteX42" fmla="*/ 729 w 2210"/>
              <a:gd name="connsiteY42" fmla="*/ 1442 h 1924"/>
              <a:gd name="connsiteX43" fmla="*/ 712 w 2210"/>
              <a:gd name="connsiteY43" fmla="*/ 1478 h 1924"/>
              <a:gd name="connsiteX44" fmla="*/ 675 w 2210"/>
              <a:gd name="connsiteY44" fmla="*/ 1520 h 1924"/>
              <a:gd name="connsiteX45" fmla="*/ 658 w 2210"/>
              <a:gd name="connsiteY45" fmla="*/ 1546 h 1924"/>
              <a:gd name="connsiteX46" fmla="*/ 626 w 2210"/>
              <a:gd name="connsiteY46" fmla="*/ 1584 h 1924"/>
              <a:gd name="connsiteX47" fmla="*/ 603 w 2210"/>
              <a:gd name="connsiteY47" fmla="*/ 1616 h 1924"/>
              <a:gd name="connsiteX48" fmla="*/ 579 w 2210"/>
              <a:gd name="connsiteY48" fmla="*/ 1628 h 1924"/>
              <a:gd name="connsiteX49" fmla="*/ 549 w 2210"/>
              <a:gd name="connsiteY49" fmla="*/ 1658 h 1924"/>
              <a:gd name="connsiteX50" fmla="*/ 507 w 2210"/>
              <a:gd name="connsiteY50" fmla="*/ 1688 h 1924"/>
              <a:gd name="connsiteX51" fmla="*/ 462 w 2210"/>
              <a:gd name="connsiteY51" fmla="*/ 1708 h 1924"/>
              <a:gd name="connsiteX52" fmla="*/ 428 w 2210"/>
              <a:gd name="connsiteY52" fmla="*/ 1724 h 1924"/>
              <a:gd name="connsiteX53" fmla="*/ 398 w 2210"/>
              <a:gd name="connsiteY53" fmla="*/ 1738 h 1924"/>
              <a:gd name="connsiteX54" fmla="*/ 362 w 2210"/>
              <a:gd name="connsiteY54" fmla="*/ 1756 h 1924"/>
              <a:gd name="connsiteX55" fmla="*/ 327 w 2210"/>
              <a:gd name="connsiteY55" fmla="*/ 1772 h 1924"/>
              <a:gd name="connsiteX56" fmla="*/ 291 w 2210"/>
              <a:gd name="connsiteY56" fmla="*/ 1784 h 1924"/>
              <a:gd name="connsiteX57" fmla="*/ 274 w 2210"/>
              <a:gd name="connsiteY57" fmla="*/ 1792 h 1924"/>
              <a:gd name="connsiteX58" fmla="*/ 238 w 2210"/>
              <a:gd name="connsiteY58" fmla="*/ 1804 h 1924"/>
              <a:gd name="connsiteX59" fmla="*/ 199 w 2210"/>
              <a:gd name="connsiteY59" fmla="*/ 1820 h 1924"/>
              <a:gd name="connsiteX60" fmla="*/ 159 w 2210"/>
              <a:gd name="connsiteY60" fmla="*/ 1832 h 1924"/>
              <a:gd name="connsiteX61" fmla="*/ 114 w 2210"/>
              <a:gd name="connsiteY61" fmla="*/ 1846 h 1924"/>
              <a:gd name="connsiteX62" fmla="*/ 75 w 2210"/>
              <a:gd name="connsiteY62" fmla="*/ 1860 h 1924"/>
              <a:gd name="connsiteX63" fmla="*/ 38 w 2210"/>
              <a:gd name="connsiteY63" fmla="*/ 1870 h 1924"/>
              <a:gd name="connsiteX64" fmla="*/ 16 w 2210"/>
              <a:gd name="connsiteY64" fmla="*/ 1876 h 1924"/>
              <a:gd name="connsiteX65" fmla="*/ 2 w 2210"/>
              <a:gd name="connsiteY65" fmla="*/ 1882 h 1924"/>
              <a:gd name="connsiteX66" fmla="*/ 0 w 2210"/>
              <a:gd name="connsiteY66" fmla="*/ 1902 h 1924"/>
              <a:gd name="connsiteX67" fmla="*/ 2 w 2210"/>
              <a:gd name="connsiteY67" fmla="*/ 1924 h 1924"/>
              <a:gd name="connsiteX68" fmla="*/ 1894 w 2210"/>
              <a:gd name="connsiteY68" fmla="*/ 1904 h 1924"/>
              <a:gd name="connsiteX69" fmla="*/ 1896 w 2210"/>
              <a:gd name="connsiteY69" fmla="*/ 1849 h 1924"/>
              <a:gd name="connsiteX70" fmla="*/ 1890 w 2210"/>
              <a:gd name="connsiteY70" fmla="*/ 1789 h 1924"/>
              <a:gd name="connsiteX71" fmla="*/ 1866 w 2210"/>
              <a:gd name="connsiteY71" fmla="*/ 1561 h 1924"/>
              <a:gd name="connsiteX72" fmla="*/ 1814 w 2210"/>
              <a:gd name="connsiteY72" fmla="*/ 692 h 1924"/>
              <a:gd name="connsiteX73" fmla="*/ 1803 w 2210"/>
              <a:gd name="connsiteY73" fmla="*/ 652 h 1924"/>
              <a:gd name="connsiteX74" fmla="*/ 1786 w 2210"/>
              <a:gd name="connsiteY74" fmla="*/ 604 h 1924"/>
              <a:gd name="connsiteX75" fmla="*/ 1773 w 2210"/>
              <a:gd name="connsiteY75" fmla="*/ 556 h 1924"/>
              <a:gd name="connsiteX76" fmla="*/ 1761 w 2210"/>
              <a:gd name="connsiteY76" fmla="*/ 526 h 1924"/>
              <a:gd name="connsiteX77" fmla="*/ 1742 w 2210"/>
              <a:gd name="connsiteY77" fmla="*/ 478 h 1924"/>
              <a:gd name="connsiteX78" fmla="*/ 1725 w 2210"/>
              <a:gd name="connsiteY78" fmla="*/ 442 h 1924"/>
              <a:gd name="connsiteX79" fmla="*/ 1715 w 2210"/>
              <a:gd name="connsiteY79" fmla="*/ 404 h 1924"/>
              <a:gd name="connsiteX80" fmla="*/ 1698 w 2210"/>
              <a:gd name="connsiteY80" fmla="*/ 368 h 1924"/>
              <a:gd name="connsiteX81" fmla="*/ 1692 w 2210"/>
              <a:gd name="connsiteY81" fmla="*/ 354 h 1924"/>
              <a:gd name="connsiteX82" fmla="*/ 1683 w 2210"/>
              <a:gd name="connsiteY82" fmla="*/ 332 h 1924"/>
              <a:gd name="connsiteX83" fmla="*/ 1662 w 2210"/>
              <a:gd name="connsiteY83" fmla="*/ 294 h 1924"/>
              <a:gd name="connsiteX84" fmla="*/ 1647 w 2210"/>
              <a:gd name="connsiteY84" fmla="*/ 260 h 1924"/>
              <a:gd name="connsiteX85" fmla="*/ 1634 w 2210"/>
              <a:gd name="connsiteY85" fmla="*/ 236 h 1924"/>
              <a:gd name="connsiteX86" fmla="*/ 1624 w 2210"/>
              <a:gd name="connsiteY86" fmla="*/ 208 h 1924"/>
              <a:gd name="connsiteX87" fmla="*/ 1596 w 2210"/>
              <a:gd name="connsiteY87" fmla="*/ 168 h 1924"/>
              <a:gd name="connsiteX88" fmla="*/ 1590 w 2210"/>
              <a:gd name="connsiteY88" fmla="*/ 156 h 1924"/>
              <a:gd name="connsiteX89" fmla="*/ 1574 w 2210"/>
              <a:gd name="connsiteY89" fmla="*/ 136 h 1924"/>
              <a:gd name="connsiteX90" fmla="*/ 1582 w 2210"/>
              <a:gd name="connsiteY90" fmla="*/ 144 h 1924"/>
              <a:gd name="connsiteX91" fmla="*/ 1610 w 2210"/>
              <a:gd name="connsiteY91" fmla="*/ 190 h 1924"/>
              <a:gd name="connsiteX92" fmla="*/ 1602 w 2210"/>
              <a:gd name="connsiteY92" fmla="*/ 180 h 1924"/>
              <a:gd name="connsiteX93" fmla="*/ 1608 w 2210"/>
              <a:gd name="connsiteY93" fmla="*/ 182 h 1924"/>
              <a:gd name="connsiteX94" fmla="*/ 1587 w 2210"/>
              <a:gd name="connsiteY94" fmla="*/ 152 h 1924"/>
              <a:gd name="connsiteX95" fmla="*/ 1560 w 2210"/>
              <a:gd name="connsiteY95" fmla="*/ 114 h 1924"/>
              <a:gd name="connsiteX96" fmla="*/ 1536 w 2210"/>
              <a:gd name="connsiteY96" fmla="*/ 84 h 1924"/>
              <a:gd name="connsiteX97" fmla="*/ 1510 w 2210"/>
              <a:gd name="connsiteY97" fmla="*/ 52 h 1924"/>
              <a:gd name="connsiteX98" fmla="*/ 1491 w 2210"/>
              <a:gd name="connsiteY98" fmla="*/ 32 h 1924"/>
              <a:gd name="connsiteX99" fmla="*/ 1473 w 2210"/>
              <a:gd name="connsiteY99" fmla="*/ 14 h 1924"/>
              <a:gd name="connsiteX100" fmla="*/ 1452 w 2210"/>
              <a:gd name="connsiteY100" fmla="*/ 8 h 1924"/>
              <a:gd name="connsiteX101" fmla="*/ 1410 w 2210"/>
              <a:gd name="connsiteY101" fmla="*/ 2 h 1924"/>
              <a:gd name="connsiteX0" fmla="*/ 1430 w 2210"/>
              <a:gd name="connsiteY0" fmla="*/ 0 h 1982"/>
              <a:gd name="connsiteX1" fmla="*/ 1387 w 2210"/>
              <a:gd name="connsiteY1" fmla="*/ 4 h 1982"/>
              <a:gd name="connsiteX2" fmla="*/ 1355 w 2210"/>
              <a:gd name="connsiteY2" fmla="*/ 16 h 1982"/>
              <a:gd name="connsiteX3" fmla="*/ 1319 w 2210"/>
              <a:gd name="connsiteY3" fmla="*/ 40 h 1982"/>
              <a:gd name="connsiteX4" fmla="*/ 1292 w 2210"/>
              <a:gd name="connsiteY4" fmla="*/ 68 h 1982"/>
              <a:gd name="connsiteX5" fmla="*/ 1263 w 2210"/>
              <a:gd name="connsiteY5" fmla="*/ 104 h 1982"/>
              <a:gd name="connsiteX6" fmla="*/ 1239 w 2210"/>
              <a:gd name="connsiteY6" fmla="*/ 140 h 1982"/>
              <a:gd name="connsiteX7" fmla="*/ 1221 w 2210"/>
              <a:gd name="connsiteY7" fmla="*/ 170 h 1982"/>
              <a:gd name="connsiteX8" fmla="*/ 1204 w 2210"/>
              <a:gd name="connsiteY8" fmla="*/ 196 h 1982"/>
              <a:gd name="connsiteX9" fmla="*/ 1179 w 2210"/>
              <a:gd name="connsiteY9" fmla="*/ 242 h 1982"/>
              <a:gd name="connsiteX10" fmla="*/ 1162 w 2210"/>
              <a:gd name="connsiteY10" fmla="*/ 276 h 1982"/>
              <a:gd name="connsiteX11" fmla="*/ 1144 w 2210"/>
              <a:gd name="connsiteY11" fmla="*/ 314 h 1982"/>
              <a:gd name="connsiteX12" fmla="*/ 1132 w 2210"/>
              <a:gd name="connsiteY12" fmla="*/ 344 h 1982"/>
              <a:gd name="connsiteX13" fmla="*/ 1114 w 2210"/>
              <a:gd name="connsiteY13" fmla="*/ 380 h 1982"/>
              <a:gd name="connsiteX14" fmla="*/ 1102 w 2210"/>
              <a:gd name="connsiteY14" fmla="*/ 408 h 1982"/>
              <a:gd name="connsiteX15" fmla="*/ 1090 w 2210"/>
              <a:gd name="connsiteY15" fmla="*/ 436 h 1982"/>
              <a:gd name="connsiteX16" fmla="*/ 1076 w 2210"/>
              <a:gd name="connsiteY16" fmla="*/ 472 h 1982"/>
              <a:gd name="connsiteX17" fmla="*/ 1062 w 2210"/>
              <a:gd name="connsiteY17" fmla="*/ 504 h 1982"/>
              <a:gd name="connsiteX18" fmla="*/ 1048 w 2210"/>
              <a:gd name="connsiteY18" fmla="*/ 544 h 1982"/>
              <a:gd name="connsiteX19" fmla="*/ 1036 w 2210"/>
              <a:gd name="connsiteY19" fmla="*/ 580 h 1982"/>
              <a:gd name="connsiteX20" fmla="*/ 1020 w 2210"/>
              <a:gd name="connsiteY20" fmla="*/ 624 h 1982"/>
              <a:gd name="connsiteX21" fmla="*/ 1014 w 2210"/>
              <a:gd name="connsiteY21" fmla="*/ 650 h 1982"/>
              <a:gd name="connsiteX22" fmla="*/ 994 w 2210"/>
              <a:gd name="connsiteY22" fmla="*/ 690 h 1982"/>
              <a:gd name="connsiteX23" fmla="*/ 980 w 2210"/>
              <a:gd name="connsiteY23" fmla="*/ 736 h 1982"/>
              <a:gd name="connsiteX24" fmla="*/ 970 w 2210"/>
              <a:gd name="connsiteY24" fmla="*/ 776 h 1982"/>
              <a:gd name="connsiteX25" fmla="*/ 960 w 2210"/>
              <a:gd name="connsiteY25" fmla="*/ 814 h 1982"/>
              <a:gd name="connsiteX26" fmla="*/ 950 w 2210"/>
              <a:gd name="connsiteY26" fmla="*/ 852 h 1982"/>
              <a:gd name="connsiteX27" fmla="*/ 940 w 2210"/>
              <a:gd name="connsiteY27" fmla="*/ 894 h 1982"/>
              <a:gd name="connsiteX28" fmla="*/ 930 w 2210"/>
              <a:gd name="connsiteY28" fmla="*/ 938 h 1982"/>
              <a:gd name="connsiteX29" fmla="*/ 921 w 2210"/>
              <a:gd name="connsiteY29" fmla="*/ 974 h 1982"/>
              <a:gd name="connsiteX30" fmla="*/ 915 w 2210"/>
              <a:gd name="connsiteY30" fmla="*/ 1004 h 1982"/>
              <a:gd name="connsiteX31" fmla="*/ 903 w 2210"/>
              <a:gd name="connsiteY31" fmla="*/ 1040 h 1982"/>
              <a:gd name="connsiteX32" fmla="*/ 885 w 2210"/>
              <a:gd name="connsiteY32" fmla="*/ 1072 h 1982"/>
              <a:gd name="connsiteX33" fmla="*/ 873 w 2210"/>
              <a:gd name="connsiteY33" fmla="*/ 1114 h 1982"/>
              <a:gd name="connsiteX34" fmla="*/ 855 w 2210"/>
              <a:gd name="connsiteY34" fmla="*/ 1168 h 1982"/>
              <a:gd name="connsiteX35" fmla="*/ 843 w 2210"/>
              <a:gd name="connsiteY35" fmla="*/ 1186 h 1982"/>
              <a:gd name="connsiteX36" fmla="*/ 837 w 2210"/>
              <a:gd name="connsiteY36" fmla="*/ 1222 h 1982"/>
              <a:gd name="connsiteX37" fmla="*/ 823 w 2210"/>
              <a:gd name="connsiteY37" fmla="*/ 1264 h 1982"/>
              <a:gd name="connsiteX38" fmla="*/ 811 w 2210"/>
              <a:gd name="connsiteY38" fmla="*/ 1288 h 1982"/>
              <a:gd name="connsiteX39" fmla="*/ 789 w 2210"/>
              <a:gd name="connsiteY39" fmla="*/ 1330 h 1982"/>
              <a:gd name="connsiteX40" fmla="*/ 771 w 2210"/>
              <a:gd name="connsiteY40" fmla="*/ 1366 h 1982"/>
              <a:gd name="connsiteX41" fmla="*/ 753 w 2210"/>
              <a:gd name="connsiteY41" fmla="*/ 1406 h 1982"/>
              <a:gd name="connsiteX42" fmla="*/ 729 w 2210"/>
              <a:gd name="connsiteY42" fmla="*/ 1442 h 1982"/>
              <a:gd name="connsiteX43" fmla="*/ 712 w 2210"/>
              <a:gd name="connsiteY43" fmla="*/ 1478 h 1982"/>
              <a:gd name="connsiteX44" fmla="*/ 675 w 2210"/>
              <a:gd name="connsiteY44" fmla="*/ 1520 h 1982"/>
              <a:gd name="connsiteX45" fmla="*/ 658 w 2210"/>
              <a:gd name="connsiteY45" fmla="*/ 1546 h 1982"/>
              <a:gd name="connsiteX46" fmla="*/ 626 w 2210"/>
              <a:gd name="connsiteY46" fmla="*/ 1584 h 1982"/>
              <a:gd name="connsiteX47" fmla="*/ 603 w 2210"/>
              <a:gd name="connsiteY47" fmla="*/ 1616 h 1982"/>
              <a:gd name="connsiteX48" fmla="*/ 579 w 2210"/>
              <a:gd name="connsiteY48" fmla="*/ 1628 h 1982"/>
              <a:gd name="connsiteX49" fmla="*/ 549 w 2210"/>
              <a:gd name="connsiteY49" fmla="*/ 1658 h 1982"/>
              <a:gd name="connsiteX50" fmla="*/ 507 w 2210"/>
              <a:gd name="connsiteY50" fmla="*/ 1688 h 1982"/>
              <a:gd name="connsiteX51" fmla="*/ 462 w 2210"/>
              <a:gd name="connsiteY51" fmla="*/ 1708 h 1982"/>
              <a:gd name="connsiteX52" fmla="*/ 428 w 2210"/>
              <a:gd name="connsiteY52" fmla="*/ 1724 h 1982"/>
              <a:gd name="connsiteX53" fmla="*/ 398 w 2210"/>
              <a:gd name="connsiteY53" fmla="*/ 1738 h 1982"/>
              <a:gd name="connsiteX54" fmla="*/ 362 w 2210"/>
              <a:gd name="connsiteY54" fmla="*/ 1756 h 1982"/>
              <a:gd name="connsiteX55" fmla="*/ 327 w 2210"/>
              <a:gd name="connsiteY55" fmla="*/ 1772 h 1982"/>
              <a:gd name="connsiteX56" fmla="*/ 291 w 2210"/>
              <a:gd name="connsiteY56" fmla="*/ 1784 h 1982"/>
              <a:gd name="connsiteX57" fmla="*/ 274 w 2210"/>
              <a:gd name="connsiteY57" fmla="*/ 1792 h 1982"/>
              <a:gd name="connsiteX58" fmla="*/ 238 w 2210"/>
              <a:gd name="connsiteY58" fmla="*/ 1804 h 1982"/>
              <a:gd name="connsiteX59" fmla="*/ 199 w 2210"/>
              <a:gd name="connsiteY59" fmla="*/ 1820 h 1982"/>
              <a:gd name="connsiteX60" fmla="*/ 159 w 2210"/>
              <a:gd name="connsiteY60" fmla="*/ 1832 h 1982"/>
              <a:gd name="connsiteX61" fmla="*/ 114 w 2210"/>
              <a:gd name="connsiteY61" fmla="*/ 1846 h 1982"/>
              <a:gd name="connsiteX62" fmla="*/ 75 w 2210"/>
              <a:gd name="connsiteY62" fmla="*/ 1860 h 1982"/>
              <a:gd name="connsiteX63" fmla="*/ 38 w 2210"/>
              <a:gd name="connsiteY63" fmla="*/ 1870 h 1982"/>
              <a:gd name="connsiteX64" fmla="*/ 16 w 2210"/>
              <a:gd name="connsiteY64" fmla="*/ 1876 h 1982"/>
              <a:gd name="connsiteX65" fmla="*/ 2 w 2210"/>
              <a:gd name="connsiteY65" fmla="*/ 1882 h 1982"/>
              <a:gd name="connsiteX66" fmla="*/ 0 w 2210"/>
              <a:gd name="connsiteY66" fmla="*/ 1902 h 1982"/>
              <a:gd name="connsiteX67" fmla="*/ 2 w 2210"/>
              <a:gd name="connsiteY67" fmla="*/ 1924 h 1982"/>
              <a:gd name="connsiteX68" fmla="*/ 1894 w 2210"/>
              <a:gd name="connsiteY68" fmla="*/ 1904 h 1982"/>
              <a:gd name="connsiteX69" fmla="*/ 1896 w 2210"/>
              <a:gd name="connsiteY69" fmla="*/ 1849 h 1982"/>
              <a:gd name="connsiteX70" fmla="*/ 1890 w 2210"/>
              <a:gd name="connsiteY70" fmla="*/ 1789 h 1982"/>
              <a:gd name="connsiteX71" fmla="*/ 1814 w 2210"/>
              <a:gd name="connsiteY71" fmla="*/ 692 h 1982"/>
              <a:gd name="connsiteX72" fmla="*/ 1803 w 2210"/>
              <a:gd name="connsiteY72" fmla="*/ 652 h 1982"/>
              <a:gd name="connsiteX73" fmla="*/ 1786 w 2210"/>
              <a:gd name="connsiteY73" fmla="*/ 604 h 1982"/>
              <a:gd name="connsiteX74" fmla="*/ 1773 w 2210"/>
              <a:gd name="connsiteY74" fmla="*/ 556 h 1982"/>
              <a:gd name="connsiteX75" fmla="*/ 1761 w 2210"/>
              <a:gd name="connsiteY75" fmla="*/ 526 h 1982"/>
              <a:gd name="connsiteX76" fmla="*/ 1742 w 2210"/>
              <a:gd name="connsiteY76" fmla="*/ 478 h 1982"/>
              <a:gd name="connsiteX77" fmla="*/ 1725 w 2210"/>
              <a:gd name="connsiteY77" fmla="*/ 442 h 1982"/>
              <a:gd name="connsiteX78" fmla="*/ 1715 w 2210"/>
              <a:gd name="connsiteY78" fmla="*/ 404 h 1982"/>
              <a:gd name="connsiteX79" fmla="*/ 1698 w 2210"/>
              <a:gd name="connsiteY79" fmla="*/ 368 h 1982"/>
              <a:gd name="connsiteX80" fmla="*/ 1692 w 2210"/>
              <a:gd name="connsiteY80" fmla="*/ 354 h 1982"/>
              <a:gd name="connsiteX81" fmla="*/ 1683 w 2210"/>
              <a:gd name="connsiteY81" fmla="*/ 332 h 1982"/>
              <a:gd name="connsiteX82" fmla="*/ 1662 w 2210"/>
              <a:gd name="connsiteY82" fmla="*/ 294 h 1982"/>
              <a:gd name="connsiteX83" fmla="*/ 1647 w 2210"/>
              <a:gd name="connsiteY83" fmla="*/ 260 h 1982"/>
              <a:gd name="connsiteX84" fmla="*/ 1634 w 2210"/>
              <a:gd name="connsiteY84" fmla="*/ 236 h 1982"/>
              <a:gd name="connsiteX85" fmla="*/ 1624 w 2210"/>
              <a:gd name="connsiteY85" fmla="*/ 208 h 1982"/>
              <a:gd name="connsiteX86" fmla="*/ 1596 w 2210"/>
              <a:gd name="connsiteY86" fmla="*/ 168 h 1982"/>
              <a:gd name="connsiteX87" fmla="*/ 1590 w 2210"/>
              <a:gd name="connsiteY87" fmla="*/ 156 h 1982"/>
              <a:gd name="connsiteX88" fmla="*/ 1574 w 2210"/>
              <a:gd name="connsiteY88" fmla="*/ 136 h 1982"/>
              <a:gd name="connsiteX89" fmla="*/ 1582 w 2210"/>
              <a:gd name="connsiteY89" fmla="*/ 144 h 1982"/>
              <a:gd name="connsiteX90" fmla="*/ 1610 w 2210"/>
              <a:gd name="connsiteY90" fmla="*/ 190 h 1982"/>
              <a:gd name="connsiteX91" fmla="*/ 1602 w 2210"/>
              <a:gd name="connsiteY91" fmla="*/ 180 h 1982"/>
              <a:gd name="connsiteX92" fmla="*/ 1608 w 2210"/>
              <a:gd name="connsiteY92" fmla="*/ 182 h 1982"/>
              <a:gd name="connsiteX93" fmla="*/ 1587 w 2210"/>
              <a:gd name="connsiteY93" fmla="*/ 152 h 1982"/>
              <a:gd name="connsiteX94" fmla="*/ 1560 w 2210"/>
              <a:gd name="connsiteY94" fmla="*/ 114 h 1982"/>
              <a:gd name="connsiteX95" fmla="*/ 1536 w 2210"/>
              <a:gd name="connsiteY95" fmla="*/ 84 h 1982"/>
              <a:gd name="connsiteX96" fmla="*/ 1510 w 2210"/>
              <a:gd name="connsiteY96" fmla="*/ 52 h 1982"/>
              <a:gd name="connsiteX97" fmla="*/ 1491 w 2210"/>
              <a:gd name="connsiteY97" fmla="*/ 32 h 1982"/>
              <a:gd name="connsiteX98" fmla="*/ 1473 w 2210"/>
              <a:gd name="connsiteY98" fmla="*/ 14 h 1982"/>
              <a:gd name="connsiteX99" fmla="*/ 1452 w 2210"/>
              <a:gd name="connsiteY99" fmla="*/ 8 h 1982"/>
              <a:gd name="connsiteX100" fmla="*/ 1410 w 2210"/>
              <a:gd name="connsiteY100" fmla="*/ 2 h 1982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14 w 2210"/>
              <a:gd name="connsiteY70" fmla="*/ 692 h 2051"/>
              <a:gd name="connsiteX71" fmla="*/ 1803 w 2210"/>
              <a:gd name="connsiteY71" fmla="*/ 652 h 2051"/>
              <a:gd name="connsiteX72" fmla="*/ 1786 w 2210"/>
              <a:gd name="connsiteY72" fmla="*/ 604 h 2051"/>
              <a:gd name="connsiteX73" fmla="*/ 1773 w 2210"/>
              <a:gd name="connsiteY73" fmla="*/ 556 h 2051"/>
              <a:gd name="connsiteX74" fmla="*/ 1761 w 2210"/>
              <a:gd name="connsiteY74" fmla="*/ 526 h 2051"/>
              <a:gd name="connsiteX75" fmla="*/ 1742 w 2210"/>
              <a:gd name="connsiteY75" fmla="*/ 478 h 2051"/>
              <a:gd name="connsiteX76" fmla="*/ 1725 w 2210"/>
              <a:gd name="connsiteY76" fmla="*/ 442 h 2051"/>
              <a:gd name="connsiteX77" fmla="*/ 1715 w 2210"/>
              <a:gd name="connsiteY77" fmla="*/ 404 h 2051"/>
              <a:gd name="connsiteX78" fmla="*/ 1698 w 2210"/>
              <a:gd name="connsiteY78" fmla="*/ 368 h 2051"/>
              <a:gd name="connsiteX79" fmla="*/ 1692 w 2210"/>
              <a:gd name="connsiteY79" fmla="*/ 354 h 2051"/>
              <a:gd name="connsiteX80" fmla="*/ 1683 w 2210"/>
              <a:gd name="connsiteY80" fmla="*/ 332 h 2051"/>
              <a:gd name="connsiteX81" fmla="*/ 1662 w 2210"/>
              <a:gd name="connsiteY81" fmla="*/ 294 h 2051"/>
              <a:gd name="connsiteX82" fmla="*/ 1647 w 2210"/>
              <a:gd name="connsiteY82" fmla="*/ 260 h 2051"/>
              <a:gd name="connsiteX83" fmla="*/ 1634 w 2210"/>
              <a:gd name="connsiteY83" fmla="*/ 236 h 2051"/>
              <a:gd name="connsiteX84" fmla="*/ 1624 w 2210"/>
              <a:gd name="connsiteY84" fmla="*/ 208 h 2051"/>
              <a:gd name="connsiteX85" fmla="*/ 1596 w 2210"/>
              <a:gd name="connsiteY85" fmla="*/ 168 h 2051"/>
              <a:gd name="connsiteX86" fmla="*/ 1590 w 2210"/>
              <a:gd name="connsiteY86" fmla="*/ 156 h 2051"/>
              <a:gd name="connsiteX87" fmla="*/ 1574 w 2210"/>
              <a:gd name="connsiteY87" fmla="*/ 136 h 2051"/>
              <a:gd name="connsiteX88" fmla="*/ 1582 w 2210"/>
              <a:gd name="connsiteY88" fmla="*/ 144 h 2051"/>
              <a:gd name="connsiteX89" fmla="*/ 1610 w 2210"/>
              <a:gd name="connsiteY89" fmla="*/ 190 h 2051"/>
              <a:gd name="connsiteX90" fmla="*/ 1602 w 2210"/>
              <a:gd name="connsiteY90" fmla="*/ 180 h 2051"/>
              <a:gd name="connsiteX91" fmla="*/ 1608 w 2210"/>
              <a:gd name="connsiteY91" fmla="*/ 182 h 2051"/>
              <a:gd name="connsiteX92" fmla="*/ 1587 w 2210"/>
              <a:gd name="connsiteY92" fmla="*/ 152 h 2051"/>
              <a:gd name="connsiteX93" fmla="*/ 1560 w 2210"/>
              <a:gd name="connsiteY93" fmla="*/ 114 h 2051"/>
              <a:gd name="connsiteX94" fmla="*/ 1536 w 2210"/>
              <a:gd name="connsiteY94" fmla="*/ 84 h 2051"/>
              <a:gd name="connsiteX95" fmla="*/ 1510 w 2210"/>
              <a:gd name="connsiteY95" fmla="*/ 52 h 2051"/>
              <a:gd name="connsiteX96" fmla="*/ 1491 w 2210"/>
              <a:gd name="connsiteY96" fmla="*/ 32 h 2051"/>
              <a:gd name="connsiteX97" fmla="*/ 1473 w 2210"/>
              <a:gd name="connsiteY97" fmla="*/ 14 h 2051"/>
              <a:gd name="connsiteX98" fmla="*/ 1452 w 2210"/>
              <a:gd name="connsiteY98" fmla="*/ 8 h 2051"/>
              <a:gd name="connsiteX99" fmla="*/ 1410 w 2210"/>
              <a:gd name="connsiteY99" fmla="*/ 2 h 2051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90 w 2210"/>
              <a:gd name="connsiteY70" fmla="*/ 1429 h 2051"/>
              <a:gd name="connsiteX71" fmla="*/ 1814 w 2210"/>
              <a:gd name="connsiteY71" fmla="*/ 692 h 2051"/>
              <a:gd name="connsiteX72" fmla="*/ 1803 w 2210"/>
              <a:gd name="connsiteY72" fmla="*/ 652 h 2051"/>
              <a:gd name="connsiteX73" fmla="*/ 1786 w 2210"/>
              <a:gd name="connsiteY73" fmla="*/ 604 h 2051"/>
              <a:gd name="connsiteX74" fmla="*/ 1773 w 2210"/>
              <a:gd name="connsiteY74" fmla="*/ 556 h 2051"/>
              <a:gd name="connsiteX75" fmla="*/ 1761 w 2210"/>
              <a:gd name="connsiteY75" fmla="*/ 526 h 2051"/>
              <a:gd name="connsiteX76" fmla="*/ 1742 w 2210"/>
              <a:gd name="connsiteY76" fmla="*/ 478 h 2051"/>
              <a:gd name="connsiteX77" fmla="*/ 1725 w 2210"/>
              <a:gd name="connsiteY77" fmla="*/ 442 h 2051"/>
              <a:gd name="connsiteX78" fmla="*/ 1715 w 2210"/>
              <a:gd name="connsiteY78" fmla="*/ 404 h 2051"/>
              <a:gd name="connsiteX79" fmla="*/ 1698 w 2210"/>
              <a:gd name="connsiteY79" fmla="*/ 368 h 2051"/>
              <a:gd name="connsiteX80" fmla="*/ 1692 w 2210"/>
              <a:gd name="connsiteY80" fmla="*/ 354 h 2051"/>
              <a:gd name="connsiteX81" fmla="*/ 1683 w 2210"/>
              <a:gd name="connsiteY81" fmla="*/ 332 h 2051"/>
              <a:gd name="connsiteX82" fmla="*/ 1662 w 2210"/>
              <a:gd name="connsiteY82" fmla="*/ 294 h 2051"/>
              <a:gd name="connsiteX83" fmla="*/ 1647 w 2210"/>
              <a:gd name="connsiteY83" fmla="*/ 260 h 2051"/>
              <a:gd name="connsiteX84" fmla="*/ 1634 w 2210"/>
              <a:gd name="connsiteY84" fmla="*/ 236 h 2051"/>
              <a:gd name="connsiteX85" fmla="*/ 1624 w 2210"/>
              <a:gd name="connsiteY85" fmla="*/ 208 h 2051"/>
              <a:gd name="connsiteX86" fmla="*/ 1596 w 2210"/>
              <a:gd name="connsiteY86" fmla="*/ 168 h 2051"/>
              <a:gd name="connsiteX87" fmla="*/ 1590 w 2210"/>
              <a:gd name="connsiteY87" fmla="*/ 156 h 2051"/>
              <a:gd name="connsiteX88" fmla="*/ 1574 w 2210"/>
              <a:gd name="connsiteY88" fmla="*/ 136 h 2051"/>
              <a:gd name="connsiteX89" fmla="*/ 1582 w 2210"/>
              <a:gd name="connsiteY89" fmla="*/ 144 h 2051"/>
              <a:gd name="connsiteX90" fmla="*/ 1610 w 2210"/>
              <a:gd name="connsiteY90" fmla="*/ 190 h 2051"/>
              <a:gd name="connsiteX91" fmla="*/ 1602 w 2210"/>
              <a:gd name="connsiteY91" fmla="*/ 180 h 2051"/>
              <a:gd name="connsiteX92" fmla="*/ 1608 w 2210"/>
              <a:gd name="connsiteY92" fmla="*/ 182 h 2051"/>
              <a:gd name="connsiteX93" fmla="*/ 1587 w 2210"/>
              <a:gd name="connsiteY93" fmla="*/ 152 h 2051"/>
              <a:gd name="connsiteX94" fmla="*/ 1560 w 2210"/>
              <a:gd name="connsiteY94" fmla="*/ 114 h 2051"/>
              <a:gd name="connsiteX95" fmla="*/ 1536 w 2210"/>
              <a:gd name="connsiteY95" fmla="*/ 84 h 2051"/>
              <a:gd name="connsiteX96" fmla="*/ 1510 w 2210"/>
              <a:gd name="connsiteY96" fmla="*/ 52 h 2051"/>
              <a:gd name="connsiteX97" fmla="*/ 1491 w 2210"/>
              <a:gd name="connsiteY97" fmla="*/ 32 h 2051"/>
              <a:gd name="connsiteX98" fmla="*/ 1473 w 2210"/>
              <a:gd name="connsiteY98" fmla="*/ 14 h 2051"/>
              <a:gd name="connsiteX99" fmla="*/ 1452 w 2210"/>
              <a:gd name="connsiteY99" fmla="*/ 8 h 2051"/>
              <a:gd name="connsiteX100" fmla="*/ 1410 w 2210"/>
              <a:gd name="connsiteY100" fmla="*/ 2 h 2051"/>
              <a:gd name="connsiteX0" fmla="*/ 1430 w 1909"/>
              <a:gd name="connsiteY0" fmla="*/ 0 h 2051"/>
              <a:gd name="connsiteX1" fmla="*/ 1387 w 1909"/>
              <a:gd name="connsiteY1" fmla="*/ 4 h 2051"/>
              <a:gd name="connsiteX2" fmla="*/ 1355 w 1909"/>
              <a:gd name="connsiteY2" fmla="*/ 16 h 2051"/>
              <a:gd name="connsiteX3" fmla="*/ 1319 w 1909"/>
              <a:gd name="connsiteY3" fmla="*/ 40 h 2051"/>
              <a:gd name="connsiteX4" fmla="*/ 1292 w 1909"/>
              <a:gd name="connsiteY4" fmla="*/ 68 h 2051"/>
              <a:gd name="connsiteX5" fmla="*/ 1263 w 1909"/>
              <a:gd name="connsiteY5" fmla="*/ 104 h 2051"/>
              <a:gd name="connsiteX6" fmla="*/ 1239 w 1909"/>
              <a:gd name="connsiteY6" fmla="*/ 140 h 2051"/>
              <a:gd name="connsiteX7" fmla="*/ 1221 w 1909"/>
              <a:gd name="connsiteY7" fmla="*/ 170 h 2051"/>
              <a:gd name="connsiteX8" fmla="*/ 1204 w 1909"/>
              <a:gd name="connsiteY8" fmla="*/ 196 h 2051"/>
              <a:gd name="connsiteX9" fmla="*/ 1179 w 1909"/>
              <a:gd name="connsiteY9" fmla="*/ 242 h 2051"/>
              <a:gd name="connsiteX10" fmla="*/ 1162 w 1909"/>
              <a:gd name="connsiteY10" fmla="*/ 276 h 2051"/>
              <a:gd name="connsiteX11" fmla="*/ 1144 w 1909"/>
              <a:gd name="connsiteY11" fmla="*/ 314 h 2051"/>
              <a:gd name="connsiteX12" fmla="*/ 1132 w 1909"/>
              <a:gd name="connsiteY12" fmla="*/ 344 h 2051"/>
              <a:gd name="connsiteX13" fmla="*/ 1114 w 1909"/>
              <a:gd name="connsiteY13" fmla="*/ 380 h 2051"/>
              <a:gd name="connsiteX14" fmla="*/ 1102 w 1909"/>
              <a:gd name="connsiteY14" fmla="*/ 408 h 2051"/>
              <a:gd name="connsiteX15" fmla="*/ 1090 w 1909"/>
              <a:gd name="connsiteY15" fmla="*/ 436 h 2051"/>
              <a:gd name="connsiteX16" fmla="*/ 1076 w 1909"/>
              <a:gd name="connsiteY16" fmla="*/ 472 h 2051"/>
              <a:gd name="connsiteX17" fmla="*/ 1062 w 1909"/>
              <a:gd name="connsiteY17" fmla="*/ 504 h 2051"/>
              <a:gd name="connsiteX18" fmla="*/ 1048 w 1909"/>
              <a:gd name="connsiteY18" fmla="*/ 544 h 2051"/>
              <a:gd name="connsiteX19" fmla="*/ 1036 w 1909"/>
              <a:gd name="connsiteY19" fmla="*/ 580 h 2051"/>
              <a:gd name="connsiteX20" fmla="*/ 1020 w 1909"/>
              <a:gd name="connsiteY20" fmla="*/ 624 h 2051"/>
              <a:gd name="connsiteX21" fmla="*/ 1014 w 1909"/>
              <a:gd name="connsiteY21" fmla="*/ 650 h 2051"/>
              <a:gd name="connsiteX22" fmla="*/ 994 w 1909"/>
              <a:gd name="connsiteY22" fmla="*/ 690 h 2051"/>
              <a:gd name="connsiteX23" fmla="*/ 980 w 1909"/>
              <a:gd name="connsiteY23" fmla="*/ 736 h 2051"/>
              <a:gd name="connsiteX24" fmla="*/ 970 w 1909"/>
              <a:gd name="connsiteY24" fmla="*/ 776 h 2051"/>
              <a:gd name="connsiteX25" fmla="*/ 960 w 1909"/>
              <a:gd name="connsiteY25" fmla="*/ 814 h 2051"/>
              <a:gd name="connsiteX26" fmla="*/ 950 w 1909"/>
              <a:gd name="connsiteY26" fmla="*/ 852 h 2051"/>
              <a:gd name="connsiteX27" fmla="*/ 940 w 1909"/>
              <a:gd name="connsiteY27" fmla="*/ 894 h 2051"/>
              <a:gd name="connsiteX28" fmla="*/ 930 w 1909"/>
              <a:gd name="connsiteY28" fmla="*/ 938 h 2051"/>
              <a:gd name="connsiteX29" fmla="*/ 921 w 1909"/>
              <a:gd name="connsiteY29" fmla="*/ 974 h 2051"/>
              <a:gd name="connsiteX30" fmla="*/ 915 w 1909"/>
              <a:gd name="connsiteY30" fmla="*/ 1004 h 2051"/>
              <a:gd name="connsiteX31" fmla="*/ 903 w 1909"/>
              <a:gd name="connsiteY31" fmla="*/ 1040 h 2051"/>
              <a:gd name="connsiteX32" fmla="*/ 885 w 1909"/>
              <a:gd name="connsiteY32" fmla="*/ 1072 h 2051"/>
              <a:gd name="connsiteX33" fmla="*/ 873 w 1909"/>
              <a:gd name="connsiteY33" fmla="*/ 1114 h 2051"/>
              <a:gd name="connsiteX34" fmla="*/ 855 w 1909"/>
              <a:gd name="connsiteY34" fmla="*/ 1168 h 2051"/>
              <a:gd name="connsiteX35" fmla="*/ 843 w 1909"/>
              <a:gd name="connsiteY35" fmla="*/ 1186 h 2051"/>
              <a:gd name="connsiteX36" fmla="*/ 837 w 1909"/>
              <a:gd name="connsiteY36" fmla="*/ 1222 h 2051"/>
              <a:gd name="connsiteX37" fmla="*/ 823 w 1909"/>
              <a:gd name="connsiteY37" fmla="*/ 1264 h 2051"/>
              <a:gd name="connsiteX38" fmla="*/ 811 w 1909"/>
              <a:gd name="connsiteY38" fmla="*/ 1288 h 2051"/>
              <a:gd name="connsiteX39" fmla="*/ 789 w 1909"/>
              <a:gd name="connsiteY39" fmla="*/ 1330 h 2051"/>
              <a:gd name="connsiteX40" fmla="*/ 771 w 1909"/>
              <a:gd name="connsiteY40" fmla="*/ 1366 h 2051"/>
              <a:gd name="connsiteX41" fmla="*/ 753 w 1909"/>
              <a:gd name="connsiteY41" fmla="*/ 1406 h 2051"/>
              <a:gd name="connsiteX42" fmla="*/ 729 w 1909"/>
              <a:gd name="connsiteY42" fmla="*/ 1442 h 2051"/>
              <a:gd name="connsiteX43" fmla="*/ 712 w 1909"/>
              <a:gd name="connsiteY43" fmla="*/ 1478 h 2051"/>
              <a:gd name="connsiteX44" fmla="*/ 675 w 1909"/>
              <a:gd name="connsiteY44" fmla="*/ 1520 h 2051"/>
              <a:gd name="connsiteX45" fmla="*/ 658 w 1909"/>
              <a:gd name="connsiteY45" fmla="*/ 1546 h 2051"/>
              <a:gd name="connsiteX46" fmla="*/ 626 w 1909"/>
              <a:gd name="connsiteY46" fmla="*/ 1584 h 2051"/>
              <a:gd name="connsiteX47" fmla="*/ 603 w 1909"/>
              <a:gd name="connsiteY47" fmla="*/ 1616 h 2051"/>
              <a:gd name="connsiteX48" fmla="*/ 579 w 1909"/>
              <a:gd name="connsiteY48" fmla="*/ 1628 h 2051"/>
              <a:gd name="connsiteX49" fmla="*/ 549 w 1909"/>
              <a:gd name="connsiteY49" fmla="*/ 1658 h 2051"/>
              <a:gd name="connsiteX50" fmla="*/ 507 w 1909"/>
              <a:gd name="connsiteY50" fmla="*/ 1688 h 2051"/>
              <a:gd name="connsiteX51" fmla="*/ 462 w 1909"/>
              <a:gd name="connsiteY51" fmla="*/ 1708 h 2051"/>
              <a:gd name="connsiteX52" fmla="*/ 428 w 1909"/>
              <a:gd name="connsiteY52" fmla="*/ 1724 h 2051"/>
              <a:gd name="connsiteX53" fmla="*/ 398 w 1909"/>
              <a:gd name="connsiteY53" fmla="*/ 1738 h 2051"/>
              <a:gd name="connsiteX54" fmla="*/ 362 w 1909"/>
              <a:gd name="connsiteY54" fmla="*/ 1756 h 2051"/>
              <a:gd name="connsiteX55" fmla="*/ 327 w 1909"/>
              <a:gd name="connsiteY55" fmla="*/ 1772 h 2051"/>
              <a:gd name="connsiteX56" fmla="*/ 291 w 1909"/>
              <a:gd name="connsiteY56" fmla="*/ 1784 h 2051"/>
              <a:gd name="connsiteX57" fmla="*/ 274 w 1909"/>
              <a:gd name="connsiteY57" fmla="*/ 1792 h 2051"/>
              <a:gd name="connsiteX58" fmla="*/ 238 w 1909"/>
              <a:gd name="connsiteY58" fmla="*/ 1804 h 2051"/>
              <a:gd name="connsiteX59" fmla="*/ 199 w 1909"/>
              <a:gd name="connsiteY59" fmla="*/ 1820 h 2051"/>
              <a:gd name="connsiteX60" fmla="*/ 159 w 1909"/>
              <a:gd name="connsiteY60" fmla="*/ 1832 h 2051"/>
              <a:gd name="connsiteX61" fmla="*/ 114 w 1909"/>
              <a:gd name="connsiteY61" fmla="*/ 1846 h 2051"/>
              <a:gd name="connsiteX62" fmla="*/ 75 w 1909"/>
              <a:gd name="connsiteY62" fmla="*/ 1860 h 2051"/>
              <a:gd name="connsiteX63" fmla="*/ 38 w 1909"/>
              <a:gd name="connsiteY63" fmla="*/ 1870 h 2051"/>
              <a:gd name="connsiteX64" fmla="*/ 16 w 1909"/>
              <a:gd name="connsiteY64" fmla="*/ 1876 h 2051"/>
              <a:gd name="connsiteX65" fmla="*/ 2 w 1909"/>
              <a:gd name="connsiteY65" fmla="*/ 1882 h 2051"/>
              <a:gd name="connsiteX66" fmla="*/ 0 w 1909"/>
              <a:gd name="connsiteY66" fmla="*/ 1902 h 2051"/>
              <a:gd name="connsiteX67" fmla="*/ 2 w 1909"/>
              <a:gd name="connsiteY67" fmla="*/ 1924 h 2051"/>
              <a:gd name="connsiteX68" fmla="*/ 1540 w 1909"/>
              <a:gd name="connsiteY68" fmla="*/ 1112 h 2051"/>
              <a:gd name="connsiteX69" fmla="*/ 1896 w 1909"/>
              <a:gd name="connsiteY69" fmla="*/ 1849 h 2051"/>
              <a:gd name="connsiteX70" fmla="*/ 1890 w 1909"/>
              <a:gd name="connsiteY70" fmla="*/ 1429 h 2051"/>
              <a:gd name="connsiteX71" fmla="*/ 1814 w 1909"/>
              <a:gd name="connsiteY71" fmla="*/ 692 h 2051"/>
              <a:gd name="connsiteX72" fmla="*/ 1803 w 1909"/>
              <a:gd name="connsiteY72" fmla="*/ 652 h 2051"/>
              <a:gd name="connsiteX73" fmla="*/ 1786 w 1909"/>
              <a:gd name="connsiteY73" fmla="*/ 604 h 2051"/>
              <a:gd name="connsiteX74" fmla="*/ 1773 w 1909"/>
              <a:gd name="connsiteY74" fmla="*/ 556 h 2051"/>
              <a:gd name="connsiteX75" fmla="*/ 1761 w 1909"/>
              <a:gd name="connsiteY75" fmla="*/ 526 h 2051"/>
              <a:gd name="connsiteX76" fmla="*/ 1742 w 1909"/>
              <a:gd name="connsiteY76" fmla="*/ 478 h 2051"/>
              <a:gd name="connsiteX77" fmla="*/ 1725 w 1909"/>
              <a:gd name="connsiteY77" fmla="*/ 442 h 2051"/>
              <a:gd name="connsiteX78" fmla="*/ 1715 w 1909"/>
              <a:gd name="connsiteY78" fmla="*/ 404 h 2051"/>
              <a:gd name="connsiteX79" fmla="*/ 1698 w 1909"/>
              <a:gd name="connsiteY79" fmla="*/ 368 h 2051"/>
              <a:gd name="connsiteX80" fmla="*/ 1692 w 1909"/>
              <a:gd name="connsiteY80" fmla="*/ 354 h 2051"/>
              <a:gd name="connsiteX81" fmla="*/ 1683 w 1909"/>
              <a:gd name="connsiteY81" fmla="*/ 332 h 2051"/>
              <a:gd name="connsiteX82" fmla="*/ 1662 w 1909"/>
              <a:gd name="connsiteY82" fmla="*/ 294 h 2051"/>
              <a:gd name="connsiteX83" fmla="*/ 1647 w 1909"/>
              <a:gd name="connsiteY83" fmla="*/ 260 h 2051"/>
              <a:gd name="connsiteX84" fmla="*/ 1634 w 1909"/>
              <a:gd name="connsiteY84" fmla="*/ 236 h 2051"/>
              <a:gd name="connsiteX85" fmla="*/ 1624 w 1909"/>
              <a:gd name="connsiteY85" fmla="*/ 208 h 2051"/>
              <a:gd name="connsiteX86" fmla="*/ 1596 w 1909"/>
              <a:gd name="connsiteY86" fmla="*/ 168 h 2051"/>
              <a:gd name="connsiteX87" fmla="*/ 1590 w 1909"/>
              <a:gd name="connsiteY87" fmla="*/ 156 h 2051"/>
              <a:gd name="connsiteX88" fmla="*/ 1574 w 1909"/>
              <a:gd name="connsiteY88" fmla="*/ 136 h 2051"/>
              <a:gd name="connsiteX89" fmla="*/ 1582 w 1909"/>
              <a:gd name="connsiteY89" fmla="*/ 144 h 2051"/>
              <a:gd name="connsiteX90" fmla="*/ 1610 w 1909"/>
              <a:gd name="connsiteY90" fmla="*/ 190 h 2051"/>
              <a:gd name="connsiteX91" fmla="*/ 1602 w 1909"/>
              <a:gd name="connsiteY91" fmla="*/ 180 h 2051"/>
              <a:gd name="connsiteX92" fmla="*/ 1608 w 1909"/>
              <a:gd name="connsiteY92" fmla="*/ 182 h 2051"/>
              <a:gd name="connsiteX93" fmla="*/ 1587 w 1909"/>
              <a:gd name="connsiteY93" fmla="*/ 152 h 2051"/>
              <a:gd name="connsiteX94" fmla="*/ 1560 w 1909"/>
              <a:gd name="connsiteY94" fmla="*/ 114 h 2051"/>
              <a:gd name="connsiteX95" fmla="*/ 1536 w 1909"/>
              <a:gd name="connsiteY95" fmla="*/ 84 h 2051"/>
              <a:gd name="connsiteX96" fmla="*/ 1510 w 1909"/>
              <a:gd name="connsiteY96" fmla="*/ 52 h 2051"/>
              <a:gd name="connsiteX97" fmla="*/ 1491 w 1909"/>
              <a:gd name="connsiteY97" fmla="*/ 32 h 2051"/>
              <a:gd name="connsiteX98" fmla="*/ 1473 w 1909"/>
              <a:gd name="connsiteY98" fmla="*/ 14 h 2051"/>
              <a:gd name="connsiteX99" fmla="*/ 1452 w 1909"/>
              <a:gd name="connsiteY99" fmla="*/ 8 h 2051"/>
              <a:gd name="connsiteX100" fmla="*/ 1410 w 1909"/>
              <a:gd name="connsiteY100" fmla="*/ 2 h 2051"/>
              <a:gd name="connsiteX0" fmla="*/ 1430 w 1942"/>
              <a:gd name="connsiteY0" fmla="*/ 0 h 2051"/>
              <a:gd name="connsiteX1" fmla="*/ 1387 w 1942"/>
              <a:gd name="connsiteY1" fmla="*/ 4 h 2051"/>
              <a:gd name="connsiteX2" fmla="*/ 1355 w 1942"/>
              <a:gd name="connsiteY2" fmla="*/ 16 h 2051"/>
              <a:gd name="connsiteX3" fmla="*/ 1319 w 1942"/>
              <a:gd name="connsiteY3" fmla="*/ 40 h 2051"/>
              <a:gd name="connsiteX4" fmla="*/ 1292 w 1942"/>
              <a:gd name="connsiteY4" fmla="*/ 68 h 2051"/>
              <a:gd name="connsiteX5" fmla="*/ 1263 w 1942"/>
              <a:gd name="connsiteY5" fmla="*/ 104 h 2051"/>
              <a:gd name="connsiteX6" fmla="*/ 1239 w 1942"/>
              <a:gd name="connsiteY6" fmla="*/ 140 h 2051"/>
              <a:gd name="connsiteX7" fmla="*/ 1221 w 1942"/>
              <a:gd name="connsiteY7" fmla="*/ 170 h 2051"/>
              <a:gd name="connsiteX8" fmla="*/ 1204 w 1942"/>
              <a:gd name="connsiteY8" fmla="*/ 196 h 2051"/>
              <a:gd name="connsiteX9" fmla="*/ 1179 w 1942"/>
              <a:gd name="connsiteY9" fmla="*/ 242 h 2051"/>
              <a:gd name="connsiteX10" fmla="*/ 1162 w 1942"/>
              <a:gd name="connsiteY10" fmla="*/ 276 h 2051"/>
              <a:gd name="connsiteX11" fmla="*/ 1144 w 1942"/>
              <a:gd name="connsiteY11" fmla="*/ 314 h 2051"/>
              <a:gd name="connsiteX12" fmla="*/ 1132 w 1942"/>
              <a:gd name="connsiteY12" fmla="*/ 344 h 2051"/>
              <a:gd name="connsiteX13" fmla="*/ 1114 w 1942"/>
              <a:gd name="connsiteY13" fmla="*/ 380 h 2051"/>
              <a:gd name="connsiteX14" fmla="*/ 1102 w 1942"/>
              <a:gd name="connsiteY14" fmla="*/ 408 h 2051"/>
              <a:gd name="connsiteX15" fmla="*/ 1090 w 1942"/>
              <a:gd name="connsiteY15" fmla="*/ 436 h 2051"/>
              <a:gd name="connsiteX16" fmla="*/ 1076 w 1942"/>
              <a:gd name="connsiteY16" fmla="*/ 472 h 2051"/>
              <a:gd name="connsiteX17" fmla="*/ 1062 w 1942"/>
              <a:gd name="connsiteY17" fmla="*/ 504 h 2051"/>
              <a:gd name="connsiteX18" fmla="*/ 1048 w 1942"/>
              <a:gd name="connsiteY18" fmla="*/ 544 h 2051"/>
              <a:gd name="connsiteX19" fmla="*/ 1036 w 1942"/>
              <a:gd name="connsiteY19" fmla="*/ 580 h 2051"/>
              <a:gd name="connsiteX20" fmla="*/ 1020 w 1942"/>
              <a:gd name="connsiteY20" fmla="*/ 624 h 2051"/>
              <a:gd name="connsiteX21" fmla="*/ 1014 w 1942"/>
              <a:gd name="connsiteY21" fmla="*/ 650 h 2051"/>
              <a:gd name="connsiteX22" fmla="*/ 994 w 1942"/>
              <a:gd name="connsiteY22" fmla="*/ 690 h 2051"/>
              <a:gd name="connsiteX23" fmla="*/ 980 w 1942"/>
              <a:gd name="connsiteY23" fmla="*/ 736 h 2051"/>
              <a:gd name="connsiteX24" fmla="*/ 970 w 1942"/>
              <a:gd name="connsiteY24" fmla="*/ 776 h 2051"/>
              <a:gd name="connsiteX25" fmla="*/ 960 w 1942"/>
              <a:gd name="connsiteY25" fmla="*/ 814 h 2051"/>
              <a:gd name="connsiteX26" fmla="*/ 950 w 1942"/>
              <a:gd name="connsiteY26" fmla="*/ 852 h 2051"/>
              <a:gd name="connsiteX27" fmla="*/ 940 w 1942"/>
              <a:gd name="connsiteY27" fmla="*/ 894 h 2051"/>
              <a:gd name="connsiteX28" fmla="*/ 930 w 1942"/>
              <a:gd name="connsiteY28" fmla="*/ 938 h 2051"/>
              <a:gd name="connsiteX29" fmla="*/ 921 w 1942"/>
              <a:gd name="connsiteY29" fmla="*/ 974 h 2051"/>
              <a:gd name="connsiteX30" fmla="*/ 915 w 1942"/>
              <a:gd name="connsiteY30" fmla="*/ 1004 h 2051"/>
              <a:gd name="connsiteX31" fmla="*/ 903 w 1942"/>
              <a:gd name="connsiteY31" fmla="*/ 1040 h 2051"/>
              <a:gd name="connsiteX32" fmla="*/ 885 w 1942"/>
              <a:gd name="connsiteY32" fmla="*/ 1072 h 2051"/>
              <a:gd name="connsiteX33" fmla="*/ 873 w 1942"/>
              <a:gd name="connsiteY33" fmla="*/ 1114 h 2051"/>
              <a:gd name="connsiteX34" fmla="*/ 855 w 1942"/>
              <a:gd name="connsiteY34" fmla="*/ 1168 h 2051"/>
              <a:gd name="connsiteX35" fmla="*/ 843 w 1942"/>
              <a:gd name="connsiteY35" fmla="*/ 1186 h 2051"/>
              <a:gd name="connsiteX36" fmla="*/ 837 w 1942"/>
              <a:gd name="connsiteY36" fmla="*/ 1222 h 2051"/>
              <a:gd name="connsiteX37" fmla="*/ 823 w 1942"/>
              <a:gd name="connsiteY37" fmla="*/ 1264 h 2051"/>
              <a:gd name="connsiteX38" fmla="*/ 811 w 1942"/>
              <a:gd name="connsiteY38" fmla="*/ 1288 h 2051"/>
              <a:gd name="connsiteX39" fmla="*/ 789 w 1942"/>
              <a:gd name="connsiteY39" fmla="*/ 1330 h 2051"/>
              <a:gd name="connsiteX40" fmla="*/ 771 w 1942"/>
              <a:gd name="connsiteY40" fmla="*/ 1366 h 2051"/>
              <a:gd name="connsiteX41" fmla="*/ 753 w 1942"/>
              <a:gd name="connsiteY41" fmla="*/ 1406 h 2051"/>
              <a:gd name="connsiteX42" fmla="*/ 729 w 1942"/>
              <a:gd name="connsiteY42" fmla="*/ 1442 h 2051"/>
              <a:gd name="connsiteX43" fmla="*/ 712 w 1942"/>
              <a:gd name="connsiteY43" fmla="*/ 1478 h 2051"/>
              <a:gd name="connsiteX44" fmla="*/ 675 w 1942"/>
              <a:gd name="connsiteY44" fmla="*/ 1520 h 2051"/>
              <a:gd name="connsiteX45" fmla="*/ 658 w 1942"/>
              <a:gd name="connsiteY45" fmla="*/ 1546 h 2051"/>
              <a:gd name="connsiteX46" fmla="*/ 626 w 1942"/>
              <a:gd name="connsiteY46" fmla="*/ 1584 h 2051"/>
              <a:gd name="connsiteX47" fmla="*/ 603 w 1942"/>
              <a:gd name="connsiteY47" fmla="*/ 1616 h 2051"/>
              <a:gd name="connsiteX48" fmla="*/ 579 w 1942"/>
              <a:gd name="connsiteY48" fmla="*/ 1628 h 2051"/>
              <a:gd name="connsiteX49" fmla="*/ 549 w 1942"/>
              <a:gd name="connsiteY49" fmla="*/ 1658 h 2051"/>
              <a:gd name="connsiteX50" fmla="*/ 507 w 1942"/>
              <a:gd name="connsiteY50" fmla="*/ 1688 h 2051"/>
              <a:gd name="connsiteX51" fmla="*/ 462 w 1942"/>
              <a:gd name="connsiteY51" fmla="*/ 1708 h 2051"/>
              <a:gd name="connsiteX52" fmla="*/ 428 w 1942"/>
              <a:gd name="connsiteY52" fmla="*/ 1724 h 2051"/>
              <a:gd name="connsiteX53" fmla="*/ 398 w 1942"/>
              <a:gd name="connsiteY53" fmla="*/ 1738 h 2051"/>
              <a:gd name="connsiteX54" fmla="*/ 362 w 1942"/>
              <a:gd name="connsiteY54" fmla="*/ 1756 h 2051"/>
              <a:gd name="connsiteX55" fmla="*/ 327 w 1942"/>
              <a:gd name="connsiteY55" fmla="*/ 1772 h 2051"/>
              <a:gd name="connsiteX56" fmla="*/ 291 w 1942"/>
              <a:gd name="connsiteY56" fmla="*/ 1784 h 2051"/>
              <a:gd name="connsiteX57" fmla="*/ 274 w 1942"/>
              <a:gd name="connsiteY57" fmla="*/ 1792 h 2051"/>
              <a:gd name="connsiteX58" fmla="*/ 238 w 1942"/>
              <a:gd name="connsiteY58" fmla="*/ 1804 h 2051"/>
              <a:gd name="connsiteX59" fmla="*/ 199 w 1942"/>
              <a:gd name="connsiteY59" fmla="*/ 1820 h 2051"/>
              <a:gd name="connsiteX60" fmla="*/ 159 w 1942"/>
              <a:gd name="connsiteY60" fmla="*/ 1832 h 2051"/>
              <a:gd name="connsiteX61" fmla="*/ 114 w 1942"/>
              <a:gd name="connsiteY61" fmla="*/ 1846 h 2051"/>
              <a:gd name="connsiteX62" fmla="*/ 75 w 1942"/>
              <a:gd name="connsiteY62" fmla="*/ 1860 h 2051"/>
              <a:gd name="connsiteX63" fmla="*/ 38 w 1942"/>
              <a:gd name="connsiteY63" fmla="*/ 1870 h 2051"/>
              <a:gd name="connsiteX64" fmla="*/ 16 w 1942"/>
              <a:gd name="connsiteY64" fmla="*/ 1876 h 2051"/>
              <a:gd name="connsiteX65" fmla="*/ 2 w 1942"/>
              <a:gd name="connsiteY65" fmla="*/ 1882 h 2051"/>
              <a:gd name="connsiteX66" fmla="*/ 0 w 1942"/>
              <a:gd name="connsiteY66" fmla="*/ 1902 h 2051"/>
              <a:gd name="connsiteX67" fmla="*/ 2 w 1942"/>
              <a:gd name="connsiteY67" fmla="*/ 1924 h 2051"/>
              <a:gd name="connsiteX68" fmla="*/ 1540 w 1942"/>
              <a:gd name="connsiteY68" fmla="*/ 1112 h 2051"/>
              <a:gd name="connsiteX69" fmla="*/ 1896 w 1942"/>
              <a:gd name="connsiteY69" fmla="*/ 1849 h 2051"/>
              <a:gd name="connsiteX70" fmla="*/ 1814 w 1942"/>
              <a:gd name="connsiteY70" fmla="*/ 692 h 2051"/>
              <a:gd name="connsiteX71" fmla="*/ 1803 w 1942"/>
              <a:gd name="connsiteY71" fmla="*/ 652 h 2051"/>
              <a:gd name="connsiteX72" fmla="*/ 1786 w 1942"/>
              <a:gd name="connsiteY72" fmla="*/ 604 h 2051"/>
              <a:gd name="connsiteX73" fmla="*/ 1773 w 1942"/>
              <a:gd name="connsiteY73" fmla="*/ 556 h 2051"/>
              <a:gd name="connsiteX74" fmla="*/ 1761 w 1942"/>
              <a:gd name="connsiteY74" fmla="*/ 526 h 2051"/>
              <a:gd name="connsiteX75" fmla="*/ 1742 w 1942"/>
              <a:gd name="connsiteY75" fmla="*/ 478 h 2051"/>
              <a:gd name="connsiteX76" fmla="*/ 1725 w 1942"/>
              <a:gd name="connsiteY76" fmla="*/ 442 h 2051"/>
              <a:gd name="connsiteX77" fmla="*/ 1715 w 1942"/>
              <a:gd name="connsiteY77" fmla="*/ 404 h 2051"/>
              <a:gd name="connsiteX78" fmla="*/ 1698 w 1942"/>
              <a:gd name="connsiteY78" fmla="*/ 368 h 2051"/>
              <a:gd name="connsiteX79" fmla="*/ 1692 w 1942"/>
              <a:gd name="connsiteY79" fmla="*/ 354 h 2051"/>
              <a:gd name="connsiteX80" fmla="*/ 1683 w 1942"/>
              <a:gd name="connsiteY80" fmla="*/ 332 h 2051"/>
              <a:gd name="connsiteX81" fmla="*/ 1662 w 1942"/>
              <a:gd name="connsiteY81" fmla="*/ 294 h 2051"/>
              <a:gd name="connsiteX82" fmla="*/ 1647 w 1942"/>
              <a:gd name="connsiteY82" fmla="*/ 260 h 2051"/>
              <a:gd name="connsiteX83" fmla="*/ 1634 w 1942"/>
              <a:gd name="connsiteY83" fmla="*/ 236 h 2051"/>
              <a:gd name="connsiteX84" fmla="*/ 1624 w 1942"/>
              <a:gd name="connsiteY84" fmla="*/ 208 h 2051"/>
              <a:gd name="connsiteX85" fmla="*/ 1596 w 1942"/>
              <a:gd name="connsiteY85" fmla="*/ 168 h 2051"/>
              <a:gd name="connsiteX86" fmla="*/ 1590 w 1942"/>
              <a:gd name="connsiteY86" fmla="*/ 156 h 2051"/>
              <a:gd name="connsiteX87" fmla="*/ 1574 w 1942"/>
              <a:gd name="connsiteY87" fmla="*/ 136 h 2051"/>
              <a:gd name="connsiteX88" fmla="*/ 1582 w 1942"/>
              <a:gd name="connsiteY88" fmla="*/ 144 h 2051"/>
              <a:gd name="connsiteX89" fmla="*/ 1610 w 1942"/>
              <a:gd name="connsiteY89" fmla="*/ 190 h 2051"/>
              <a:gd name="connsiteX90" fmla="*/ 1602 w 1942"/>
              <a:gd name="connsiteY90" fmla="*/ 180 h 2051"/>
              <a:gd name="connsiteX91" fmla="*/ 1608 w 1942"/>
              <a:gd name="connsiteY91" fmla="*/ 182 h 2051"/>
              <a:gd name="connsiteX92" fmla="*/ 1587 w 1942"/>
              <a:gd name="connsiteY92" fmla="*/ 152 h 2051"/>
              <a:gd name="connsiteX93" fmla="*/ 1560 w 1942"/>
              <a:gd name="connsiteY93" fmla="*/ 114 h 2051"/>
              <a:gd name="connsiteX94" fmla="*/ 1536 w 1942"/>
              <a:gd name="connsiteY94" fmla="*/ 84 h 2051"/>
              <a:gd name="connsiteX95" fmla="*/ 1510 w 1942"/>
              <a:gd name="connsiteY95" fmla="*/ 52 h 2051"/>
              <a:gd name="connsiteX96" fmla="*/ 1491 w 1942"/>
              <a:gd name="connsiteY96" fmla="*/ 32 h 2051"/>
              <a:gd name="connsiteX97" fmla="*/ 1473 w 1942"/>
              <a:gd name="connsiteY97" fmla="*/ 14 h 2051"/>
              <a:gd name="connsiteX98" fmla="*/ 1452 w 1942"/>
              <a:gd name="connsiteY98" fmla="*/ 8 h 2051"/>
              <a:gd name="connsiteX99" fmla="*/ 1410 w 1942"/>
              <a:gd name="connsiteY99" fmla="*/ 2 h 2051"/>
              <a:gd name="connsiteX0" fmla="*/ 1430 w 1842"/>
              <a:gd name="connsiteY0" fmla="*/ 0 h 1924"/>
              <a:gd name="connsiteX1" fmla="*/ 1387 w 1842"/>
              <a:gd name="connsiteY1" fmla="*/ 4 h 1924"/>
              <a:gd name="connsiteX2" fmla="*/ 1355 w 1842"/>
              <a:gd name="connsiteY2" fmla="*/ 16 h 1924"/>
              <a:gd name="connsiteX3" fmla="*/ 1319 w 1842"/>
              <a:gd name="connsiteY3" fmla="*/ 40 h 1924"/>
              <a:gd name="connsiteX4" fmla="*/ 1292 w 1842"/>
              <a:gd name="connsiteY4" fmla="*/ 68 h 1924"/>
              <a:gd name="connsiteX5" fmla="*/ 1263 w 1842"/>
              <a:gd name="connsiteY5" fmla="*/ 104 h 1924"/>
              <a:gd name="connsiteX6" fmla="*/ 1239 w 1842"/>
              <a:gd name="connsiteY6" fmla="*/ 140 h 1924"/>
              <a:gd name="connsiteX7" fmla="*/ 1221 w 1842"/>
              <a:gd name="connsiteY7" fmla="*/ 170 h 1924"/>
              <a:gd name="connsiteX8" fmla="*/ 1204 w 1842"/>
              <a:gd name="connsiteY8" fmla="*/ 196 h 1924"/>
              <a:gd name="connsiteX9" fmla="*/ 1179 w 1842"/>
              <a:gd name="connsiteY9" fmla="*/ 242 h 1924"/>
              <a:gd name="connsiteX10" fmla="*/ 1162 w 1842"/>
              <a:gd name="connsiteY10" fmla="*/ 276 h 1924"/>
              <a:gd name="connsiteX11" fmla="*/ 1144 w 1842"/>
              <a:gd name="connsiteY11" fmla="*/ 314 h 1924"/>
              <a:gd name="connsiteX12" fmla="*/ 1132 w 1842"/>
              <a:gd name="connsiteY12" fmla="*/ 344 h 1924"/>
              <a:gd name="connsiteX13" fmla="*/ 1114 w 1842"/>
              <a:gd name="connsiteY13" fmla="*/ 380 h 1924"/>
              <a:gd name="connsiteX14" fmla="*/ 1102 w 1842"/>
              <a:gd name="connsiteY14" fmla="*/ 408 h 1924"/>
              <a:gd name="connsiteX15" fmla="*/ 1090 w 1842"/>
              <a:gd name="connsiteY15" fmla="*/ 436 h 1924"/>
              <a:gd name="connsiteX16" fmla="*/ 1076 w 1842"/>
              <a:gd name="connsiteY16" fmla="*/ 472 h 1924"/>
              <a:gd name="connsiteX17" fmla="*/ 1062 w 1842"/>
              <a:gd name="connsiteY17" fmla="*/ 504 h 1924"/>
              <a:gd name="connsiteX18" fmla="*/ 1048 w 1842"/>
              <a:gd name="connsiteY18" fmla="*/ 544 h 1924"/>
              <a:gd name="connsiteX19" fmla="*/ 1036 w 1842"/>
              <a:gd name="connsiteY19" fmla="*/ 580 h 1924"/>
              <a:gd name="connsiteX20" fmla="*/ 1020 w 1842"/>
              <a:gd name="connsiteY20" fmla="*/ 624 h 1924"/>
              <a:gd name="connsiteX21" fmla="*/ 1014 w 1842"/>
              <a:gd name="connsiteY21" fmla="*/ 650 h 1924"/>
              <a:gd name="connsiteX22" fmla="*/ 994 w 1842"/>
              <a:gd name="connsiteY22" fmla="*/ 690 h 1924"/>
              <a:gd name="connsiteX23" fmla="*/ 980 w 1842"/>
              <a:gd name="connsiteY23" fmla="*/ 736 h 1924"/>
              <a:gd name="connsiteX24" fmla="*/ 970 w 1842"/>
              <a:gd name="connsiteY24" fmla="*/ 776 h 1924"/>
              <a:gd name="connsiteX25" fmla="*/ 960 w 1842"/>
              <a:gd name="connsiteY25" fmla="*/ 814 h 1924"/>
              <a:gd name="connsiteX26" fmla="*/ 950 w 1842"/>
              <a:gd name="connsiteY26" fmla="*/ 852 h 1924"/>
              <a:gd name="connsiteX27" fmla="*/ 940 w 1842"/>
              <a:gd name="connsiteY27" fmla="*/ 894 h 1924"/>
              <a:gd name="connsiteX28" fmla="*/ 930 w 1842"/>
              <a:gd name="connsiteY28" fmla="*/ 938 h 1924"/>
              <a:gd name="connsiteX29" fmla="*/ 921 w 1842"/>
              <a:gd name="connsiteY29" fmla="*/ 974 h 1924"/>
              <a:gd name="connsiteX30" fmla="*/ 915 w 1842"/>
              <a:gd name="connsiteY30" fmla="*/ 1004 h 1924"/>
              <a:gd name="connsiteX31" fmla="*/ 903 w 1842"/>
              <a:gd name="connsiteY31" fmla="*/ 1040 h 1924"/>
              <a:gd name="connsiteX32" fmla="*/ 885 w 1842"/>
              <a:gd name="connsiteY32" fmla="*/ 1072 h 1924"/>
              <a:gd name="connsiteX33" fmla="*/ 873 w 1842"/>
              <a:gd name="connsiteY33" fmla="*/ 1114 h 1924"/>
              <a:gd name="connsiteX34" fmla="*/ 855 w 1842"/>
              <a:gd name="connsiteY34" fmla="*/ 1168 h 1924"/>
              <a:gd name="connsiteX35" fmla="*/ 843 w 1842"/>
              <a:gd name="connsiteY35" fmla="*/ 1186 h 1924"/>
              <a:gd name="connsiteX36" fmla="*/ 837 w 1842"/>
              <a:gd name="connsiteY36" fmla="*/ 1222 h 1924"/>
              <a:gd name="connsiteX37" fmla="*/ 823 w 1842"/>
              <a:gd name="connsiteY37" fmla="*/ 1264 h 1924"/>
              <a:gd name="connsiteX38" fmla="*/ 811 w 1842"/>
              <a:gd name="connsiteY38" fmla="*/ 1288 h 1924"/>
              <a:gd name="connsiteX39" fmla="*/ 789 w 1842"/>
              <a:gd name="connsiteY39" fmla="*/ 1330 h 1924"/>
              <a:gd name="connsiteX40" fmla="*/ 771 w 1842"/>
              <a:gd name="connsiteY40" fmla="*/ 1366 h 1924"/>
              <a:gd name="connsiteX41" fmla="*/ 753 w 1842"/>
              <a:gd name="connsiteY41" fmla="*/ 1406 h 1924"/>
              <a:gd name="connsiteX42" fmla="*/ 729 w 1842"/>
              <a:gd name="connsiteY42" fmla="*/ 1442 h 1924"/>
              <a:gd name="connsiteX43" fmla="*/ 712 w 1842"/>
              <a:gd name="connsiteY43" fmla="*/ 1478 h 1924"/>
              <a:gd name="connsiteX44" fmla="*/ 675 w 1842"/>
              <a:gd name="connsiteY44" fmla="*/ 1520 h 1924"/>
              <a:gd name="connsiteX45" fmla="*/ 658 w 1842"/>
              <a:gd name="connsiteY45" fmla="*/ 1546 h 1924"/>
              <a:gd name="connsiteX46" fmla="*/ 626 w 1842"/>
              <a:gd name="connsiteY46" fmla="*/ 1584 h 1924"/>
              <a:gd name="connsiteX47" fmla="*/ 603 w 1842"/>
              <a:gd name="connsiteY47" fmla="*/ 1616 h 1924"/>
              <a:gd name="connsiteX48" fmla="*/ 579 w 1842"/>
              <a:gd name="connsiteY48" fmla="*/ 1628 h 1924"/>
              <a:gd name="connsiteX49" fmla="*/ 549 w 1842"/>
              <a:gd name="connsiteY49" fmla="*/ 1658 h 1924"/>
              <a:gd name="connsiteX50" fmla="*/ 507 w 1842"/>
              <a:gd name="connsiteY50" fmla="*/ 1688 h 1924"/>
              <a:gd name="connsiteX51" fmla="*/ 462 w 1842"/>
              <a:gd name="connsiteY51" fmla="*/ 1708 h 1924"/>
              <a:gd name="connsiteX52" fmla="*/ 428 w 1842"/>
              <a:gd name="connsiteY52" fmla="*/ 1724 h 1924"/>
              <a:gd name="connsiteX53" fmla="*/ 398 w 1842"/>
              <a:gd name="connsiteY53" fmla="*/ 1738 h 1924"/>
              <a:gd name="connsiteX54" fmla="*/ 362 w 1842"/>
              <a:gd name="connsiteY54" fmla="*/ 1756 h 1924"/>
              <a:gd name="connsiteX55" fmla="*/ 327 w 1842"/>
              <a:gd name="connsiteY55" fmla="*/ 1772 h 1924"/>
              <a:gd name="connsiteX56" fmla="*/ 291 w 1842"/>
              <a:gd name="connsiteY56" fmla="*/ 1784 h 1924"/>
              <a:gd name="connsiteX57" fmla="*/ 274 w 1842"/>
              <a:gd name="connsiteY57" fmla="*/ 1792 h 1924"/>
              <a:gd name="connsiteX58" fmla="*/ 238 w 1842"/>
              <a:gd name="connsiteY58" fmla="*/ 1804 h 1924"/>
              <a:gd name="connsiteX59" fmla="*/ 199 w 1842"/>
              <a:gd name="connsiteY59" fmla="*/ 1820 h 1924"/>
              <a:gd name="connsiteX60" fmla="*/ 159 w 1842"/>
              <a:gd name="connsiteY60" fmla="*/ 1832 h 1924"/>
              <a:gd name="connsiteX61" fmla="*/ 114 w 1842"/>
              <a:gd name="connsiteY61" fmla="*/ 1846 h 1924"/>
              <a:gd name="connsiteX62" fmla="*/ 75 w 1842"/>
              <a:gd name="connsiteY62" fmla="*/ 1860 h 1924"/>
              <a:gd name="connsiteX63" fmla="*/ 38 w 1842"/>
              <a:gd name="connsiteY63" fmla="*/ 1870 h 1924"/>
              <a:gd name="connsiteX64" fmla="*/ 16 w 1842"/>
              <a:gd name="connsiteY64" fmla="*/ 1876 h 1924"/>
              <a:gd name="connsiteX65" fmla="*/ 2 w 1842"/>
              <a:gd name="connsiteY65" fmla="*/ 1882 h 1924"/>
              <a:gd name="connsiteX66" fmla="*/ 0 w 1842"/>
              <a:gd name="connsiteY66" fmla="*/ 1902 h 1924"/>
              <a:gd name="connsiteX67" fmla="*/ 2 w 1842"/>
              <a:gd name="connsiteY67" fmla="*/ 1924 h 1924"/>
              <a:gd name="connsiteX68" fmla="*/ 1540 w 1842"/>
              <a:gd name="connsiteY68" fmla="*/ 1112 h 1924"/>
              <a:gd name="connsiteX69" fmla="*/ 1814 w 1842"/>
              <a:gd name="connsiteY69" fmla="*/ 692 h 1924"/>
              <a:gd name="connsiteX70" fmla="*/ 1803 w 1842"/>
              <a:gd name="connsiteY70" fmla="*/ 652 h 1924"/>
              <a:gd name="connsiteX71" fmla="*/ 1786 w 1842"/>
              <a:gd name="connsiteY71" fmla="*/ 604 h 1924"/>
              <a:gd name="connsiteX72" fmla="*/ 1773 w 1842"/>
              <a:gd name="connsiteY72" fmla="*/ 556 h 1924"/>
              <a:gd name="connsiteX73" fmla="*/ 1761 w 1842"/>
              <a:gd name="connsiteY73" fmla="*/ 526 h 1924"/>
              <a:gd name="connsiteX74" fmla="*/ 1742 w 1842"/>
              <a:gd name="connsiteY74" fmla="*/ 478 h 1924"/>
              <a:gd name="connsiteX75" fmla="*/ 1725 w 1842"/>
              <a:gd name="connsiteY75" fmla="*/ 442 h 1924"/>
              <a:gd name="connsiteX76" fmla="*/ 1715 w 1842"/>
              <a:gd name="connsiteY76" fmla="*/ 404 h 1924"/>
              <a:gd name="connsiteX77" fmla="*/ 1698 w 1842"/>
              <a:gd name="connsiteY77" fmla="*/ 368 h 1924"/>
              <a:gd name="connsiteX78" fmla="*/ 1692 w 1842"/>
              <a:gd name="connsiteY78" fmla="*/ 354 h 1924"/>
              <a:gd name="connsiteX79" fmla="*/ 1683 w 1842"/>
              <a:gd name="connsiteY79" fmla="*/ 332 h 1924"/>
              <a:gd name="connsiteX80" fmla="*/ 1662 w 1842"/>
              <a:gd name="connsiteY80" fmla="*/ 294 h 1924"/>
              <a:gd name="connsiteX81" fmla="*/ 1647 w 1842"/>
              <a:gd name="connsiteY81" fmla="*/ 260 h 1924"/>
              <a:gd name="connsiteX82" fmla="*/ 1634 w 1842"/>
              <a:gd name="connsiteY82" fmla="*/ 236 h 1924"/>
              <a:gd name="connsiteX83" fmla="*/ 1624 w 1842"/>
              <a:gd name="connsiteY83" fmla="*/ 208 h 1924"/>
              <a:gd name="connsiteX84" fmla="*/ 1596 w 1842"/>
              <a:gd name="connsiteY84" fmla="*/ 168 h 1924"/>
              <a:gd name="connsiteX85" fmla="*/ 1590 w 1842"/>
              <a:gd name="connsiteY85" fmla="*/ 156 h 1924"/>
              <a:gd name="connsiteX86" fmla="*/ 1574 w 1842"/>
              <a:gd name="connsiteY86" fmla="*/ 136 h 1924"/>
              <a:gd name="connsiteX87" fmla="*/ 1582 w 1842"/>
              <a:gd name="connsiteY87" fmla="*/ 144 h 1924"/>
              <a:gd name="connsiteX88" fmla="*/ 1610 w 1842"/>
              <a:gd name="connsiteY88" fmla="*/ 190 h 1924"/>
              <a:gd name="connsiteX89" fmla="*/ 1602 w 1842"/>
              <a:gd name="connsiteY89" fmla="*/ 180 h 1924"/>
              <a:gd name="connsiteX90" fmla="*/ 1608 w 1842"/>
              <a:gd name="connsiteY90" fmla="*/ 182 h 1924"/>
              <a:gd name="connsiteX91" fmla="*/ 1587 w 1842"/>
              <a:gd name="connsiteY91" fmla="*/ 152 h 1924"/>
              <a:gd name="connsiteX92" fmla="*/ 1560 w 1842"/>
              <a:gd name="connsiteY92" fmla="*/ 114 h 1924"/>
              <a:gd name="connsiteX93" fmla="*/ 1536 w 1842"/>
              <a:gd name="connsiteY93" fmla="*/ 84 h 1924"/>
              <a:gd name="connsiteX94" fmla="*/ 1510 w 1842"/>
              <a:gd name="connsiteY94" fmla="*/ 52 h 1924"/>
              <a:gd name="connsiteX95" fmla="*/ 1491 w 1842"/>
              <a:gd name="connsiteY95" fmla="*/ 32 h 1924"/>
              <a:gd name="connsiteX96" fmla="*/ 1473 w 1842"/>
              <a:gd name="connsiteY96" fmla="*/ 14 h 1924"/>
              <a:gd name="connsiteX97" fmla="*/ 1452 w 1842"/>
              <a:gd name="connsiteY97" fmla="*/ 8 h 1924"/>
              <a:gd name="connsiteX98" fmla="*/ 1410 w 1842"/>
              <a:gd name="connsiteY98" fmla="*/ 2 h 1924"/>
              <a:gd name="connsiteX0" fmla="*/ 1430 w 2133"/>
              <a:gd name="connsiteY0" fmla="*/ 0 h 1925"/>
              <a:gd name="connsiteX1" fmla="*/ 1387 w 2133"/>
              <a:gd name="connsiteY1" fmla="*/ 4 h 1925"/>
              <a:gd name="connsiteX2" fmla="*/ 1355 w 2133"/>
              <a:gd name="connsiteY2" fmla="*/ 16 h 1925"/>
              <a:gd name="connsiteX3" fmla="*/ 1319 w 2133"/>
              <a:gd name="connsiteY3" fmla="*/ 40 h 1925"/>
              <a:gd name="connsiteX4" fmla="*/ 1292 w 2133"/>
              <a:gd name="connsiteY4" fmla="*/ 68 h 1925"/>
              <a:gd name="connsiteX5" fmla="*/ 1263 w 2133"/>
              <a:gd name="connsiteY5" fmla="*/ 104 h 1925"/>
              <a:gd name="connsiteX6" fmla="*/ 1239 w 2133"/>
              <a:gd name="connsiteY6" fmla="*/ 140 h 1925"/>
              <a:gd name="connsiteX7" fmla="*/ 1221 w 2133"/>
              <a:gd name="connsiteY7" fmla="*/ 170 h 1925"/>
              <a:gd name="connsiteX8" fmla="*/ 1204 w 2133"/>
              <a:gd name="connsiteY8" fmla="*/ 196 h 1925"/>
              <a:gd name="connsiteX9" fmla="*/ 1179 w 2133"/>
              <a:gd name="connsiteY9" fmla="*/ 242 h 1925"/>
              <a:gd name="connsiteX10" fmla="*/ 1162 w 2133"/>
              <a:gd name="connsiteY10" fmla="*/ 276 h 1925"/>
              <a:gd name="connsiteX11" fmla="*/ 1144 w 2133"/>
              <a:gd name="connsiteY11" fmla="*/ 314 h 1925"/>
              <a:gd name="connsiteX12" fmla="*/ 1132 w 2133"/>
              <a:gd name="connsiteY12" fmla="*/ 344 h 1925"/>
              <a:gd name="connsiteX13" fmla="*/ 1114 w 2133"/>
              <a:gd name="connsiteY13" fmla="*/ 380 h 1925"/>
              <a:gd name="connsiteX14" fmla="*/ 1102 w 2133"/>
              <a:gd name="connsiteY14" fmla="*/ 408 h 1925"/>
              <a:gd name="connsiteX15" fmla="*/ 1090 w 2133"/>
              <a:gd name="connsiteY15" fmla="*/ 436 h 1925"/>
              <a:gd name="connsiteX16" fmla="*/ 1076 w 2133"/>
              <a:gd name="connsiteY16" fmla="*/ 472 h 1925"/>
              <a:gd name="connsiteX17" fmla="*/ 1062 w 2133"/>
              <a:gd name="connsiteY17" fmla="*/ 504 h 1925"/>
              <a:gd name="connsiteX18" fmla="*/ 1048 w 2133"/>
              <a:gd name="connsiteY18" fmla="*/ 544 h 1925"/>
              <a:gd name="connsiteX19" fmla="*/ 1036 w 2133"/>
              <a:gd name="connsiteY19" fmla="*/ 580 h 1925"/>
              <a:gd name="connsiteX20" fmla="*/ 1020 w 2133"/>
              <a:gd name="connsiteY20" fmla="*/ 624 h 1925"/>
              <a:gd name="connsiteX21" fmla="*/ 1014 w 2133"/>
              <a:gd name="connsiteY21" fmla="*/ 650 h 1925"/>
              <a:gd name="connsiteX22" fmla="*/ 994 w 2133"/>
              <a:gd name="connsiteY22" fmla="*/ 690 h 1925"/>
              <a:gd name="connsiteX23" fmla="*/ 980 w 2133"/>
              <a:gd name="connsiteY23" fmla="*/ 736 h 1925"/>
              <a:gd name="connsiteX24" fmla="*/ 970 w 2133"/>
              <a:gd name="connsiteY24" fmla="*/ 776 h 1925"/>
              <a:gd name="connsiteX25" fmla="*/ 960 w 2133"/>
              <a:gd name="connsiteY25" fmla="*/ 814 h 1925"/>
              <a:gd name="connsiteX26" fmla="*/ 950 w 2133"/>
              <a:gd name="connsiteY26" fmla="*/ 852 h 1925"/>
              <a:gd name="connsiteX27" fmla="*/ 940 w 2133"/>
              <a:gd name="connsiteY27" fmla="*/ 894 h 1925"/>
              <a:gd name="connsiteX28" fmla="*/ 930 w 2133"/>
              <a:gd name="connsiteY28" fmla="*/ 938 h 1925"/>
              <a:gd name="connsiteX29" fmla="*/ 921 w 2133"/>
              <a:gd name="connsiteY29" fmla="*/ 974 h 1925"/>
              <a:gd name="connsiteX30" fmla="*/ 915 w 2133"/>
              <a:gd name="connsiteY30" fmla="*/ 1004 h 1925"/>
              <a:gd name="connsiteX31" fmla="*/ 903 w 2133"/>
              <a:gd name="connsiteY31" fmla="*/ 1040 h 1925"/>
              <a:gd name="connsiteX32" fmla="*/ 885 w 2133"/>
              <a:gd name="connsiteY32" fmla="*/ 1072 h 1925"/>
              <a:gd name="connsiteX33" fmla="*/ 873 w 2133"/>
              <a:gd name="connsiteY33" fmla="*/ 1114 h 1925"/>
              <a:gd name="connsiteX34" fmla="*/ 855 w 2133"/>
              <a:gd name="connsiteY34" fmla="*/ 1168 h 1925"/>
              <a:gd name="connsiteX35" fmla="*/ 843 w 2133"/>
              <a:gd name="connsiteY35" fmla="*/ 1186 h 1925"/>
              <a:gd name="connsiteX36" fmla="*/ 837 w 2133"/>
              <a:gd name="connsiteY36" fmla="*/ 1222 h 1925"/>
              <a:gd name="connsiteX37" fmla="*/ 823 w 2133"/>
              <a:gd name="connsiteY37" fmla="*/ 1264 h 1925"/>
              <a:gd name="connsiteX38" fmla="*/ 811 w 2133"/>
              <a:gd name="connsiteY38" fmla="*/ 1288 h 1925"/>
              <a:gd name="connsiteX39" fmla="*/ 789 w 2133"/>
              <a:gd name="connsiteY39" fmla="*/ 1330 h 1925"/>
              <a:gd name="connsiteX40" fmla="*/ 771 w 2133"/>
              <a:gd name="connsiteY40" fmla="*/ 1366 h 1925"/>
              <a:gd name="connsiteX41" fmla="*/ 753 w 2133"/>
              <a:gd name="connsiteY41" fmla="*/ 1406 h 1925"/>
              <a:gd name="connsiteX42" fmla="*/ 729 w 2133"/>
              <a:gd name="connsiteY42" fmla="*/ 1442 h 1925"/>
              <a:gd name="connsiteX43" fmla="*/ 712 w 2133"/>
              <a:gd name="connsiteY43" fmla="*/ 1478 h 1925"/>
              <a:gd name="connsiteX44" fmla="*/ 675 w 2133"/>
              <a:gd name="connsiteY44" fmla="*/ 1520 h 1925"/>
              <a:gd name="connsiteX45" fmla="*/ 658 w 2133"/>
              <a:gd name="connsiteY45" fmla="*/ 1546 h 1925"/>
              <a:gd name="connsiteX46" fmla="*/ 626 w 2133"/>
              <a:gd name="connsiteY46" fmla="*/ 1584 h 1925"/>
              <a:gd name="connsiteX47" fmla="*/ 603 w 2133"/>
              <a:gd name="connsiteY47" fmla="*/ 1616 h 1925"/>
              <a:gd name="connsiteX48" fmla="*/ 579 w 2133"/>
              <a:gd name="connsiteY48" fmla="*/ 1628 h 1925"/>
              <a:gd name="connsiteX49" fmla="*/ 549 w 2133"/>
              <a:gd name="connsiteY49" fmla="*/ 1658 h 1925"/>
              <a:gd name="connsiteX50" fmla="*/ 507 w 2133"/>
              <a:gd name="connsiteY50" fmla="*/ 1688 h 1925"/>
              <a:gd name="connsiteX51" fmla="*/ 462 w 2133"/>
              <a:gd name="connsiteY51" fmla="*/ 1708 h 1925"/>
              <a:gd name="connsiteX52" fmla="*/ 428 w 2133"/>
              <a:gd name="connsiteY52" fmla="*/ 1724 h 1925"/>
              <a:gd name="connsiteX53" fmla="*/ 398 w 2133"/>
              <a:gd name="connsiteY53" fmla="*/ 1738 h 1925"/>
              <a:gd name="connsiteX54" fmla="*/ 362 w 2133"/>
              <a:gd name="connsiteY54" fmla="*/ 1756 h 1925"/>
              <a:gd name="connsiteX55" fmla="*/ 327 w 2133"/>
              <a:gd name="connsiteY55" fmla="*/ 1772 h 1925"/>
              <a:gd name="connsiteX56" fmla="*/ 291 w 2133"/>
              <a:gd name="connsiteY56" fmla="*/ 1784 h 1925"/>
              <a:gd name="connsiteX57" fmla="*/ 274 w 2133"/>
              <a:gd name="connsiteY57" fmla="*/ 1792 h 1925"/>
              <a:gd name="connsiteX58" fmla="*/ 238 w 2133"/>
              <a:gd name="connsiteY58" fmla="*/ 1804 h 1925"/>
              <a:gd name="connsiteX59" fmla="*/ 199 w 2133"/>
              <a:gd name="connsiteY59" fmla="*/ 1820 h 1925"/>
              <a:gd name="connsiteX60" fmla="*/ 159 w 2133"/>
              <a:gd name="connsiteY60" fmla="*/ 1832 h 1925"/>
              <a:gd name="connsiteX61" fmla="*/ 114 w 2133"/>
              <a:gd name="connsiteY61" fmla="*/ 1846 h 1925"/>
              <a:gd name="connsiteX62" fmla="*/ 75 w 2133"/>
              <a:gd name="connsiteY62" fmla="*/ 1860 h 1925"/>
              <a:gd name="connsiteX63" fmla="*/ 38 w 2133"/>
              <a:gd name="connsiteY63" fmla="*/ 1870 h 1925"/>
              <a:gd name="connsiteX64" fmla="*/ 16 w 2133"/>
              <a:gd name="connsiteY64" fmla="*/ 1876 h 1925"/>
              <a:gd name="connsiteX65" fmla="*/ 2 w 2133"/>
              <a:gd name="connsiteY65" fmla="*/ 1882 h 1925"/>
              <a:gd name="connsiteX66" fmla="*/ 0 w 2133"/>
              <a:gd name="connsiteY66" fmla="*/ 1902 h 1925"/>
              <a:gd name="connsiteX67" fmla="*/ 2 w 2133"/>
              <a:gd name="connsiteY67" fmla="*/ 1924 h 1925"/>
              <a:gd name="connsiteX68" fmla="*/ 1831 w 2133"/>
              <a:gd name="connsiteY68" fmla="*/ 1925 h 1925"/>
              <a:gd name="connsiteX69" fmla="*/ 1814 w 2133"/>
              <a:gd name="connsiteY69" fmla="*/ 692 h 1925"/>
              <a:gd name="connsiteX70" fmla="*/ 1803 w 2133"/>
              <a:gd name="connsiteY70" fmla="*/ 652 h 1925"/>
              <a:gd name="connsiteX71" fmla="*/ 1786 w 2133"/>
              <a:gd name="connsiteY71" fmla="*/ 604 h 1925"/>
              <a:gd name="connsiteX72" fmla="*/ 1773 w 2133"/>
              <a:gd name="connsiteY72" fmla="*/ 556 h 1925"/>
              <a:gd name="connsiteX73" fmla="*/ 1761 w 2133"/>
              <a:gd name="connsiteY73" fmla="*/ 526 h 1925"/>
              <a:gd name="connsiteX74" fmla="*/ 1742 w 2133"/>
              <a:gd name="connsiteY74" fmla="*/ 478 h 1925"/>
              <a:gd name="connsiteX75" fmla="*/ 1725 w 2133"/>
              <a:gd name="connsiteY75" fmla="*/ 442 h 1925"/>
              <a:gd name="connsiteX76" fmla="*/ 1715 w 2133"/>
              <a:gd name="connsiteY76" fmla="*/ 404 h 1925"/>
              <a:gd name="connsiteX77" fmla="*/ 1698 w 2133"/>
              <a:gd name="connsiteY77" fmla="*/ 368 h 1925"/>
              <a:gd name="connsiteX78" fmla="*/ 1692 w 2133"/>
              <a:gd name="connsiteY78" fmla="*/ 354 h 1925"/>
              <a:gd name="connsiteX79" fmla="*/ 1683 w 2133"/>
              <a:gd name="connsiteY79" fmla="*/ 332 h 1925"/>
              <a:gd name="connsiteX80" fmla="*/ 1662 w 2133"/>
              <a:gd name="connsiteY80" fmla="*/ 294 h 1925"/>
              <a:gd name="connsiteX81" fmla="*/ 1647 w 2133"/>
              <a:gd name="connsiteY81" fmla="*/ 260 h 1925"/>
              <a:gd name="connsiteX82" fmla="*/ 1634 w 2133"/>
              <a:gd name="connsiteY82" fmla="*/ 236 h 1925"/>
              <a:gd name="connsiteX83" fmla="*/ 1624 w 2133"/>
              <a:gd name="connsiteY83" fmla="*/ 208 h 1925"/>
              <a:gd name="connsiteX84" fmla="*/ 1596 w 2133"/>
              <a:gd name="connsiteY84" fmla="*/ 168 h 1925"/>
              <a:gd name="connsiteX85" fmla="*/ 1590 w 2133"/>
              <a:gd name="connsiteY85" fmla="*/ 156 h 1925"/>
              <a:gd name="connsiteX86" fmla="*/ 1574 w 2133"/>
              <a:gd name="connsiteY86" fmla="*/ 136 h 1925"/>
              <a:gd name="connsiteX87" fmla="*/ 1582 w 2133"/>
              <a:gd name="connsiteY87" fmla="*/ 144 h 1925"/>
              <a:gd name="connsiteX88" fmla="*/ 1610 w 2133"/>
              <a:gd name="connsiteY88" fmla="*/ 190 h 1925"/>
              <a:gd name="connsiteX89" fmla="*/ 1602 w 2133"/>
              <a:gd name="connsiteY89" fmla="*/ 180 h 1925"/>
              <a:gd name="connsiteX90" fmla="*/ 1608 w 2133"/>
              <a:gd name="connsiteY90" fmla="*/ 182 h 1925"/>
              <a:gd name="connsiteX91" fmla="*/ 1587 w 2133"/>
              <a:gd name="connsiteY91" fmla="*/ 152 h 1925"/>
              <a:gd name="connsiteX92" fmla="*/ 1560 w 2133"/>
              <a:gd name="connsiteY92" fmla="*/ 114 h 1925"/>
              <a:gd name="connsiteX93" fmla="*/ 1536 w 2133"/>
              <a:gd name="connsiteY93" fmla="*/ 84 h 1925"/>
              <a:gd name="connsiteX94" fmla="*/ 1510 w 2133"/>
              <a:gd name="connsiteY94" fmla="*/ 52 h 1925"/>
              <a:gd name="connsiteX95" fmla="*/ 1491 w 2133"/>
              <a:gd name="connsiteY95" fmla="*/ 32 h 1925"/>
              <a:gd name="connsiteX96" fmla="*/ 1473 w 2133"/>
              <a:gd name="connsiteY96" fmla="*/ 14 h 1925"/>
              <a:gd name="connsiteX97" fmla="*/ 1452 w 2133"/>
              <a:gd name="connsiteY97" fmla="*/ 8 h 1925"/>
              <a:gd name="connsiteX98" fmla="*/ 1410 w 2133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12 w 1831"/>
              <a:gd name="connsiteY70" fmla="*/ 688 h 1925"/>
              <a:gd name="connsiteX71" fmla="*/ 1803 w 1831"/>
              <a:gd name="connsiteY71" fmla="*/ 652 h 1925"/>
              <a:gd name="connsiteX72" fmla="*/ 1786 w 1831"/>
              <a:gd name="connsiteY72" fmla="*/ 604 h 1925"/>
              <a:gd name="connsiteX73" fmla="*/ 1773 w 1831"/>
              <a:gd name="connsiteY73" fmla="*/ 556 h 1925"/>
              <a:gd name="connsiteX74" fmla="*/ 1761 w 1831"/>
              <a:gd name="connsiteY74" fmla="*/ 526 h 1925"/>
              <a:gd name="connsiteX75" fmla="*/ 1742 w 1831"/>
              <a:gd name="connsiteY75" fmla="*/ 478 h 1925"/>
              <a:gd name="connsiteX76" fmla="*/ 1725 w 1831"/>
              <a:gd name="connsiteY76" fmla="*/ 442 h 1925"/>
              <a:gd name="connsiteX77" fmla="*/ 1715 w 1831"/>
              <a:gd name="connsiteY77" fmla="*/ 404 h 1925"/>
              <a:gd name="connsiteX78" fmla="*/ 1698 w 1831"/>
              <a:gd name="connsiteY78" fmla="*/ 368 h 1925"/>
              <a:gd name="connsiteX79" fmla="*/ 1692 w 1831"/>
              <a:gd name="connsiteY79" fmla="*/ 354 h 1925"/>
              <a:gd name="connsiteX80" fmla="*/ 1683 w 1831"/>
              <a:gd name="connsiteY80" fmla="*/ 332 h 1925"/>
              <a:gd name="connsiteX81" fmla="*/ 1662 w 1831"/>
              <a:gd name="connsiteY81" fmla="*/ 294 h 1925"/>
              <a:gd name="connsiteX82" fmla="*/ 1647 w 1831"/>
              <a:gd name="connsiteY82" fmla="*/ 260 h 1925"/>
              <a:gd name="connsiteX83" fmla="*/ 1634 w 1831"/>
              <a:gd name="connsiteY83" fmla="*/ 236 h 1925"/>
              <a:gd name="connsiteX84" fmla="*/ 1624 w 1831"/>
              <a:gd name="connsiteY84" fmla="*/ 208 h 1925"/>
              <a:gd name="connsiteX85" fmla="*/ 1596 w 1831"/>
              <a:gd name="connsiteY85" fmla="*/ 168 h 1925"/>
              <a:gd name="connsiteX86" fmla="*/ 1590 w 1831"/>
              <a:gd name="connsiteY86" fmla="*/ 156 h 1925"/>
              <a:gd name="connsiteX87" fmla="*/ 1574 w 1831"/>
              <a:gd name="connsiteY87" fmla="*/ 136 h 1925"/>
              <a:gd name="connsiteX88" fmla="*/ 1582 w 1831"/>
              <a:gd name="connsiteY88" fmla="*/ 144 h 1925"/>
              <a:gd name="connsiteX89" fmla="*/ 1610 w 1831"/>
              <a:gd name="connsiteY89" fmla="*/ 190 h 1925"/>
              <a:gd name="connsiteX90" fmla="*/ 1602 w 1831"/>
              <a:gd name="connsiteY90" fmla="*/ 180 h 1925"/>
              <a:gd name="connsiteX91" fmla="*/ 1608 w 1831"/>
              <a:gd name="connsiteY91" fmla="*/ 182 h 1925"/>
              <a:gd name="connsiteX92" fmla="*/ 1587 w 1831"/>
              <a:gd name="connsiteY92" fmla="*/ 152 h 1925"/>
              <a:gd name="connsiteX93" fmla="*/ 1560 w 1831"/>
              <a:gd name="connsiteY93" fmla="*/ 114 h 1925"/>
              <a:gd name="connsiteX94" fmla="*/ 1536 w 1831"/>
              <a:gd name="connsiteY94" fmla="*/ 84 h 1925"/>
              <a:gd name="connsiteX95" fmla="*/ 1510 w 1831"/>
              <a:gd name="connsiteY95" fmla="*/ 52 h 1925"/>
              <a:gd name="connsiteX96" fmla="*/ 1491 w 1831"/>
              <a:gd name="connsiteY96" fmla="*/ 32 h 1925"/>
              <a:gd name="connsiteX97" fmla="*/ 1473 w 1831"/>
              <a:gd name="connsiteY97" fmla="*/ 14 h 1925"/>
              <a:gd name="connsiteX98" fmla="*/ 1452 w 1831"/>
              <a:gd name="connsiteY98" fmla="*/ 8 h 1925"/>
              <a:gd name="connsiteX99" fmla="*/ 1410 w 1831"/>
              <a:gd name="connsiteY99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42"/>
              <a:gd name="connsiteY0" fmla="*/ 0 h 1925"/>
              <a:gd name="connsiteX1" fmla="*/ 1387 w 1842"/>
              <a:gd name="connsiteY1" fmla="*/ 4 h 1925"/>
              <a:gd name="connsiteX2" fmla="*/ 1355 w 1842"/>
              <a:gd name="connsiteY2" fmla="*/ 16 h 1925"/>
              <a:gd name="connsiteX3" fmla="*/ 1319 w 1842"/>
              <a:gd name="connsiteY3" fmla="*/ 40 h 1925"/>
              <a:gd name="connsiteX4" fmla="*/ 1292 w 1842"/>
              <a:gd name="connsiteY4" fmla="*/ 68 h 1925"/>
              <a:gd name="connsiteX5" fmla="*/ 1263 w 1842"/>
              <a:gd name="connsiteY5" fmla="*/ 104 h 1925"/>
              <a:gd name="connsiteX6" fmla="*/ 1239 w 1842"/>
              <a:gd name="connsiteY6" fmla="*/ 140 h 1925"/>
              <a:gd name="connsiteX7" fmla="*/ 1221 w 1842"/>
              <a:gd name="connsiteY7" fmla="*/ 170 h 1925"/>
              <a:gd name="connsiteX8" fmla="*/ 1204 w 1842"/>
              <a:gd name="connsiteY8" fmla="*/ 196 h 1925"/>
              <a:gd name="connsiteX9" fmla="*/ 1179 w 1842"/>
              <a:gd name="connsiteY9" fmla="*/ 242 h 1925"/>
              <a:gd name="connsiteX10" fmla="*/ 1162 w 1842"/>
              <a:gd name="connsiteY10" fmla="*/ 276 h 1925"/>
              <a:gd name="connsiteX11" fmla="*/ 1144 w 1842"/>
              <a:gd name="connsiteY11" fmla="*/ 314 h 1925"/>
              <a:gd name="connsiteX12" fmla="*/ 1132 w 1842"/>
              <a:gd name="connsiteY12" fmla="*/ 344 h 1925"/>
              <a:gd name="connsiteX13" fmla="*/ 1114 w 1842"/>
              <a:gd name="connsiteY13" fmla="*/ 380 h 1925"/>
              <a:gd name="connsiteX14" fmla="*/ 1102 w 1842"/>
              <a:gd name="connsiteY14" fmla="*/ 408 h 1925"/>
              <a:gd name="connsiteX15" fmla="*/ 1090 w 1842"/>
              <a:gd name="connsiteY15" fmla="*/ 436 h 1925"/>
              <a:gd name="connsiteX16" fmla="*/ 1076 w 1842"/>
              <a:gd name="connsiteY16" fmla="*/ 472 h 1925"/>
              <a:gd name="connsiteX17" fmla="*/ 1062 w 1842"/>
              <a:gd name="connsiteY17" fmla="*/ 504 h 1925"/>
              <a:gd name="connsiteX18" fmla="*/ 1048 w 1842"/>
              <a:gd name="connsiteY18" fmla="*/ 544 h 1925"/>
              <a:gd name="connsiteX19" fmla="*/ 1036 w 1842"/>
              <a:gd name="connsiteY19" fmla="*/ 580 h 1925"/>
              <a:gd name="connsiteX20" fmla="*/ 1020 w 1842"/>
              <a:gd name="connsiteY20" fmla="*/ 624 h 1925"/>
              <a:gd name="connsiteX21" fmla="*/ 1014 w 1842"/>
              <a:gd name="connsiteY21" fmla="*/ 650 h 1925"/>
              <a:gd name="connsiteX22" fmla="*/ 994 w 1842"/>
              <a:gd name="connsiteY22" fmla="*/ 690 h 1925"/>
              <a:gd name="connsiteX23" fmla="*/ 980 w 1842"/>
              <a:gd name="connsiteY23" fmla="*/ 736 h 1925"/>
              <a:gd name="connsiteX24" fmla="*/ 970 w 1842"/>
              <a:gd name="connsiteY24" fmla="*/ 776 h 1925"/>
              <a:gd name="connsiteX25" fmla="*/ 960 w 1842"/>
              <a:gd name="connsiteY25" fmla="*/ 814 h 1925"/>
              <a:gd name="connsiteX26" fmla="*/ 950 w 1842"/>
              <a:gd name="connsiteY26" fmla="*/ 852 h 1925"/>
              <a:gd name="connsiteX27" fmla="*/ 940 w 1842"/>
              <a:gd name="connsiteY27" fmla="*/ 894 h 1925"/>
              <a:gd name="connsiteX28" fmla="*/ 930 w 1842"/>
              <a:gd name="connsiteY28" fmla="*/ 938 h 1925"/>
              <a:gd name="connsiteX29" fmla="*/ 921 w 1842"/>
              <a:gd name="connsiteY29" fmla="*/ 974 h 1925"/>
              <a:gd name="connsiteX30" fmla="*/ 915 w 1842"/>
              <a:gd name="connsiteY30" fmla="*/ 1004 h 1925"/>
              <a:gd name="connsiteX31" fmla="*/ 903 w 1842"/>
              <a:gd name="connsiteY31" fmla="*/ 1040 h 1925"/>
              <a:gd name="connsiteX32" fmla="*/ 885 w 1842"/>
              <a:gd name="connsiteY32" fmla="*/ 1072 h 1925"/>
              <a:gd name="connsiteX33" fmla="*/ 873 w 1842"/>
              <a:gd name="connsiteY33" fmla="*/ 1114 h 1925"/>
              <a:gd name="connsiteX34" fmla="*/ 855 w 1842"/>
              <a:gd name="connsiteY34" fmla="*/ 1168 h 1925"/>
              <a:gd name="connsiteX35" fmla="*/ 843 w 1842"/>
              <a:gd name="connsiteY35" fmla="*/ 1186 h 1925"/>
              <a:gd name="connsiteX36" fmla="*/ 837 w 1842"/>
              <a:gd name="connsiteY36" fmla="*/ 1222 h 1925"/>
              <a:gd name="connsiteX37" fmla="*/ 823 w 1842"/>
              <a:gd name="connsiteY37" fmla="*/ 1264 h 1925"/>
              <a:gd name="connsiteX38" fmla="*/ 811 w 1842"/>
              <a:gd name="connsiteY38" fmla="*/ 1288 h 1925"/>
              <a:gd name="connsiteX39" fmla="*/ 789 w 1842"/>
              <a:gd name="connsiteY39" fmla="*/ 1330 h 1925"/>
              <a:gd name="connsiteX40" fmla="*/ 771 w 1842"/>
              <a:gd name="connsiteY40" fmla="*/ 1366 h 1925"/>
              <a:gd name="connsiteX41" fmla="*/ 753 w 1842"/>
              <a:gd name="connsiteY41" fmla="*/ 1406 h 1925"/>
              <a:gd name="connsiteX42" fmla="*/ 729 w 1842"/>
              <a:gd name="connsiteY42" fmla="*/ 1442 h 1925"/>
              <a:gd name="connsiteX43" fmla="*/ 712 w 1842"/>
              <a:gd name="connsiteY43" fmla="*/ 1478 h 1925"/>
              <a:gd name="connsiteX44" fmla="*/ 675 w 1842"/>
              <a:gd name="connsiteY44" fmla="*/ 1520 h 1925"/>
              <a:gd name="connsiteX45" fmla="*/ 658 w 1842"/>
              <a:gd name="connsiteY45" fmla="*/ 1546 h 1925"/>
              <a:gd name="connsiteX46" fmla="*/ 626 w 1842"/>
              <a:gd name="connsiteY46" fmla="*/ 1584 h 1925"/>
              <a:gd name="connsiteX47" fmla="*/ 603 w 1842"/>
              <a:gd name="connsiteY47" fmla="*/ 1616 h 1925"/>
              <a:gd name="connsiteX48" fmla="*/ 579 w 1842"/>
              <a:gd name="connsiteY48" fmla="*/ 1628 h 1925"/>
              <a:gd name="connsiteX49" fmla="*/ 549 w 1842"/>
              <a:gd name="connsiteY49" fmla="*/ 1658 h 1925"/>
              <a:gd name="connsiteX50" fmla="*/ 507 w 1842"/>
              <a:gd name="connsiteY50" fmla="*/ 1688 h 1925"/>
              <a:gd name="connsiteX51" fmla="*/ 462 w 1842"/>
              <a:gd name="connsiteY51" fmla="*/ 1708 h 1925"/>
              <a:gd name="connsiteX52" fmla="*/ 428 w 1842"/>
              <a:gd name="connsiteY52" fmla="*/ 1724 h 1925"/>
              <a:gd name="connsiteX53" fmla="*/ 398 w 1842"/>
              <a:gd name="connsiteY53" fmla="*/ 1738 h 1925"/>
              <a:gd name="connsiteX54" fmla="*/ 362 w 1842"/>
              <a:gd name="connsiteY54" fmla="*/ 1756 h 1925"/>
              <a:gd name="connsiteX55" fmla="*/ 327 w 1842"/>
              <a:gd name="connsiteY55" fmla="*/ 1772 h 1925"/>
              <a:gd name="connsiteX56" fmla="*/ 291 w 1842"/>
              <a:gd name="connsiteY56" fmla="*/ 1784 h 1925"/>
              <a:gd name="connsiteX57" fmla="*/ 274 w 1842"/>
              <a:gd name="connsiteY57" fmla="*/ 1792 h 1925"/>
              <a:gd name="connsiteX58" fmla="*/ 238 w 1842"/>
              <a:gd name="connsiteY58" fmla="*/ 1804 h 1925"/>
              <a:gd name="connsiteX59" fmla="*/ 199 w 1842"/>
              <a:gd name="connsiteY59" fmla="*/ 1820 h 1925"/>
              <a:gd name="connsiteX60" fmla="*/ 159 w 1842"/>
              <a:gd name="connsiteY60" fmla="*/ 1832 h 1925"/>
              <a:gd name="connsiteX61" fmla="*/ 114 w 1842"/>
              <a:gd name="connsiteY61" fmla="*/ 1846 h 1925"/>
              <a:gd name="connsiteX62" fmla="*/ 75 w 1842"/>
              <a:gd name="connsiteY62" fmla="*/ 1860 h 1925"/>
              <a:gd name="connsiteX63" fmla="*/ 38 w 1842"/>
              <a:gd name="connsiteY63" fmla="*/ 1870 h 1925"/>
              <a:gd name="connsiteX64" fmla="*/ 16 w 1842"/>
              <a:gd name="connsiteY64" fmla="*/ 1876 h 1925"/>
              <a:gd name="connsiteX65" fmla="*/ 2 w 1842"/>
              <a:gd name="connsiteY65" fmla="*/ 1882 h 1925"/>
              <a:gd name="connsiteX66" fmla="*/ 0 w 1842"/>
              <a:gd name="connsiteY66" fmla="*/ 1902 h 1925"/>
              <a:gd name="connsiteX67" fmla="*/ 2 w 1842"/>
              <a:gd name="connsiteY67" fmla="*/ 1924 h 1925"/>
              <a:gd name="connsiteX68" fmla="*/ 1831 w 1842"/>
              <a:gd name="connsiteY68" fmla="*/ 1925 h 1925"/>
              <a:gd name="connsiteX69" fmla="*/ 1814 w 1842"/>
              <a:gd name="connsiteY69" fmla="*/ 692 h 1925"/>
              <a:gd name="connsiteX70" fmla="*/ 1803 w 1842"/>
              <a:gd name="connsiteY70" fmla="*/ 652 h 1925"/>
              <a:gd name="connsiteX71" fmla="*/ 1786 w 1842"/>
              <a:gd name="connsiteY71" fmla="*/ 604 h 1925"/>
              <a:gd name="connsiteX72" fmla="*/ 1773 w 1842"/>
              <a:gd name="connsiteY72" fmla="*/ 556 h 1925"/>
              <a:gd name="connsiteX73" fmla="*/ 1761 w 1842"/>
              <a:gd name="connsiteY73" fmla="*/ 526 h 1925"/>
              <a:gd name="connsiteX74" fmla="*/ 1742 w 1842"/>
              <a:gd name="connsiteY74" fmla="*/ 478 h 1925"/>
              <a:gd name="connsiteX75" fmla="*/ 1725 w 1842"/>
              <a:gd name="connsiteY75" fmla="*/ 442 h 1925"/>
              <a:gd name="connsiteX76" fmla="*/ 1715 w 1842"/>
              <a:gd name="connsiteY76" fmla="*/ 404 h 1925"/>
              <a:gd name="connsiteX77" fmla="*/ 1698 w 1842"/>
              <a:gd name="connsiteY77" fmla="*/ 368 h 1925"/>
              <a:gd name="connsiteX78" fmla="*/ 1692 w 1842"/>
              <a:gd name="connsiteY78" fmla="*/ 354 h 1925"/>
              <a:gd name="connsiteX79" fmla="*/ 1683 w 1842"/>
              <a:gd name="connsiteY79" fmla="*/ 332 h 1925"/>
              <a:gd name="connsiteX80" fmla="*/ 1662 w 1842"/>
              <a:gd name="connsiteY80" fmla="*/ 294 h 1925"/>
              <a:gd name="connsiteX81" fmla="*/ 1647 w 1842"/>
              <a:gd name="connsiteY81" fmla="*/ 260 h 1925"/>
              <a:gd name="connsiteX82" fmla="*/ 1634 w 1842"/>
              <a:gd name="connsiteY82" fmla="*/ 236 h 1925"/>
              <a:gd name="connsiteX83" fmla="*/ 1624 w 1842"/>
              <a:gd name="connsiteY83" fmla="*/ 208 h 1925"/>
              <a:gd name="connsiteX84" fmla="*/ 1596 w 1842"/>
              <a:gd name="connsiteY84" fmla="*/ 168 h 1925"/>
              <a:gd name="connsiteX85" fmla="*/ 1590 w 1842"/>
              <a:gd name="connsiteY85" fmla="*/ 156 h 1925"/>
              <a:gd name="connsiteX86" fmla="*/ 1574 w 1842"/>
              <a:gd name="connsiteY86" fmla="*/ 136 h 1925"/>
              <a:gd name="connsiteX87" fmla="*/ 1582 w 1842"/>
              <a:gd name="connsiteY87" fmla="*/ 144 h 1925"/>
              <a:gd name="connsiteX88" fmla="*/ 1610 w 1842"/>
              <a:gd name="connsiteY88" fmla="*/ 190 h 1925"/>
              <a:gd name="connsiteX89" fmla="*/ 1602 w 1842"/>
              <a:gd name="connsiteY89" fmla="*/ 180 h 1925"/>
              <a:gd name="connsiteX90" fmla="*/ 1608 w 1842"/>
              <a:gd name="connsiteY90" fmla="*/ 182 h 1925"/>
              <a:gd name="connsiteX91" fmla="*/ 1587 w 1842"/>
              <a:gd name="connsiteY91" fmla="*/ 152 h 1925"/>
              <a:gd name="connsiteX92" fmla="*/ 1560 w 1842"/>
              <a:gd name="connsiteY92" fmla="*/ 114 h 1925"/>
              <a:gd name="connsiteX93" fmla="*/ 1536 w 1842"/>
              <a:gd name="connsiteY93" fmla="*/ 84 h 1925"/>
              <a:gd name="connsiteX94" fmla="*/ 1510 w 1842"/>
              <a:gd name="connsiteY94" fmla="*/ 52 h 1925"/>
              <a:gd name="connsiteX95" fmla="*/ 1491 w 1842"/>
              <a:gd name="connsiteY95" fmla="*/ 32 h 1925"/>
              <a:gd name="connsiteX96" fmla="*/ 1473 w 1842"/>
              <a:gd name="connsiteY96" fmla="*/ 14 h 1925"/>
              <a:gd name="connsiteX97" fmla="*/ 1452 w 1842"/>
              <a:gd name="connsiteY97" fmla="*/ 8 h 1925"/>
              <a:gd name="connsiteX98" fmla="*/ 1410 w 1842"/>
              <a:gd name="connsiteY98" fmla="*/ 2 h 1925"/>
              <a:gd name="connsiteX0" fmla="*/ 1430 w 2131"/>
              <a:gd name="connsiteY0" fmla="*/ 0 h 1925"/>
              <a:gd name="connsiteX1" fmla="*/ 1387 w 2131"/>
              <a:gd name="connsiteY1" fmla="*/ 4 h 1925"/>
              <a:gd name="connsiteX2" fmla="*/ 1355 w 2131"/>
              <a:gd name="connsiteY2" fmla="*/ 16 h 1925"/>
              <a:gd name="connsiteX3" fmla="*/ 1319 w 2131"/>
              <a:gd name="connsiteY3" fmla="*/ 40 h 1925"/>
              <a:gd name="connsiteX4" fmla="*/ 1292 w 2131"/>
              <a:gd name="connsiteY4" fmla="*/ 68 h 1925"/>
              <a:gd name="connsiteX5" fmla="*/ 1263 w 2131"/>
              <a:gd name="connsiteY5" fmla="*/ 104 h 1925"/>
              <a:gd name="connsiteX6" fmla="*/ 1239 w 2131"/>
              <a:gd name="connsiteY6" fmla="*/ 140 h 1925"/>
              <a:gd name="connsiteX7" fmla="*/ 1221 w 2131"/>
              <a:gd name="connsiteY7" fmla="*/ 170 h 1925"/>
              <a:gd name="connsiteX8" fmla="*/ 1204 w 2131"/>
              <a:gd name="connsiteY8" fmla="*/ 196 h 1925"/>
              <a:gd name="connsiteX9" fmla="*/ 1179 w 2131"/>
              <a:gd name="connsiteY9" fmla="*/ 242 h 1925"/>
              <a:gd name="connsiteX10" fmla="*/ 1162 w 2131"/>
              <a:gd name="connsiteY10" fmla="*/ 276 h 1925"/>
              <a:gd name="connsiteX11" fmla="*/ 1144 w 2131"/>
              <a:gd name="connsiteY11" fmla="*/ 314 h 1925"/>
              <a:gd name="connsiteX12" fmla="*/ 1132 w 2131"/>
              <a:gd name="connsiteY12" fmla="*/ 344 h 1925"/>
              <a:gd name="connsiteX13" fmla="*/ 1114 w 2131"/>
              <a:gd name="connsiteY13" fmla="*/ 380 h 1925"/>
              <a:gd name="connsiteX14" fmla="*/ 1102 w 2131"/>
              <a:gd name="connsiteY14" fmla="*/ 408 h 1925"/>
              <a:gd name="connsiteX15" fmla="*/ 1090 w 2131"/>
              <a:gd name="connsiteY15" fmla="*/ 436 h 1925"/>
              <a:gd name="connsiteX16" fmla="*/ 1076 w 2131"/>
              <a:gd name="connsiteY16" fmla="*/ 472 h 1925"/>
              <a:gd name="connsiteX17" fmla="*/ 1062 w 2131"/>
              <a:gd name="connsiteY17" fmla="*/ 504 h 1925"/>
              <a:gd name="connsiteX18" fmla="*/ 1048 w 2131"/>
              <a:gd name="connsiteY18" fmla="*/ 544 h 1925"/>
              <a:gd name="connsiteX19" fmla="*/ 1036 w 2131"/>
              <a:gd name="connsiteY19" fmla="*/ 580 h 1925"/>
              <a:gd name="connsiteX20" fmla="*/ 1020 w 2131"/>
              <a:gd name="connsiteY20" fmla="*/ 624 h 1925"/>
              <a:gd name="connsiteX21" fmla="*/ 1014 w 2131"/>
              <a:gd name="connsiteY21" fmla="*/ 650 h 1925"/>
              <a:gd name="connsiteX22" fmla="*/ 994 w 2131"/>
              <a:gd name="connsiteY22" fmla="*/ 690 h 1925"/>
              <a:gd name="connsiteX23" fmla="*/ 980 w 2131"/>
              <a:gd name="connsiteY23" fmla="*/ 736 h 1925"/>
              <a:gd name="connsiteX24" fmla="*/ 970 w 2131"/>
              <a:gd name="connsiteY24" fmla="*/ 776 h 1925"/>
              <a:gd name="connsiteX25" fmla="*/ 960 w 2131"/>
              <a:gd name="connsiteY25" fmla="*/ 814 h 1925"/>
              <a:gd name="connsiteX26" fmla="*/ 950 w 2131"/>
              <a:gd name="connsiteY26" fmla="*/ 852 h 1925"/>
              <a:gd name="connsiteX27" fmla="*/ 940 w 2131"/>
              <a:gd name="connsiteY27" fmla="*/ 894 h 1925"/>
              <a:gd name="connsiteX28" fmla="*/ 930 w 2131"/>
              <a:gd name="connsiteY28" fmla="*/ 938 h 1925"/>
              <a:gd name="connsiteX29" fmla="*/ 921 w 2131"/>
              <a:gd name="connsiteY29" fmla="*/ 974 h 1925"/>
              <a:gd name="connsiteX30" fmla="*/ 915 w 2131"/>
              <a:gd name="connsiteY30" fmla="*/ 1004 h 1925"/>
              <a:gd name="connsiteX31" fmla="*/ 903 w 2131"/>
              <a:gd name="connsiteY31" fmla="*/ 1040 h 1925"/>
              <a:gd name="connsiteX32" fmla="*/ 885 w 2131"/>
              <a:gd name="connsiteY32" fmla="*/ 1072 h 1925"/>
              <a:gd name="connsiteX33" fmla="*/ 873 w 2131"/>
              <a:gd name="connsiteY33" fmla="*/ 1114 h 1925"/>
              <a:gd name="connsiteX34" fmla="*/ 855 w 2131"/>
              <a:gd name="connsiteY34" fmla="*/ 1168 h 1925"/>
              <a:gd name="connsiteX35" fmla="*/ 843 w 2131"/>
              <a:gd name="connsiteY35" fmla="*/ 1186 h 1925"/>
              <a:gd name="connsiteX36" fmla="*/ 837 w 2131"/>
              <a:gd name="connsiteY36" fmla="*/ 1222 h 1925"/>
              <a:gd name="connsiteX37" fmla="*/ 823 w 2131"/>
              <a:gd name="connsiteY37" fmla="*/ 1264 h 1925"/>
              <a:gd name="connsiteX38" fmla="*/ 811 w 2131"/>
              <a:gd name="connsiteY38" fmla="*/ 1288 h 1925"/>
              <a:gd name="connsiteX39" fmla="*/ 789 w 2131"/>
              <a:gd name="connsiteY39" fmla="*/ 1330 h 1925"/>
              <a:gd name="connsiteX40" fmla="*/ 771 w 2131"/>
              <a:gd name="connsiteY40" fmla="*/ 1366 h 1925"/>
              <a:gd name="connsiteX41" fmla="*/ 753 w 2131"/>
              <a:gd name="connsiteY41" fmla="*/ 1406 h 1925"/>
              <a:gd name="connsiteX42" fmla="*/ 729 w 2131"/>
              <a:gd name="connsiteY42" fmla="*/ 1442 h 1925"/>
              <a:gd name="connsiteX43" fmla="*/ 712 w 2131"/>
              <a:gd name="connsiteY43" fmla="*/ 1478 h 1925"/>
              <a:gd name="connsiteX44" fmla="*/ 675 w 2131"/>
              <a:gd name="connsiteY44" fmla="*/ 1520 h 1925"/>
              <a:gd name="connsiteX45" fmla="*/ 658 w 2131"/>
              <a:gd name="connsiteY45" fmla="*/ 1546 h 1925"/>
              <a:gd name="connsiteX46" fmla="*/ 626 w 2131"/>
              <a:gd name="connsiteY46" fmla="*/ 1584 h 1925"/>
              <a:gd name="connsiteX47" fmla="*/ 603 w 2131"/>
              <a:gd name="connsiteY47" fmla="*/ 1616 h 1925"/>
              <a:gd name="connsiteX48" fmla="*/ 579 w 2131"/>
              <a:gd name="connsiteY48" fmla="*/ 1628 h 1925"/>
              <a:gd name="connsiteX49" fmla="*/ 549 w 2131"/>
              <a:gd name="connsiteY49" fmla="*/ 1658 h 1925"/>
              <a:gd name="connsiteX50" fmla="*/ 507 w 2131"/>
              <a:gd name="connsiteY50" fmla="*/ 1688 h 1925"/>
              <a:gd name="connsiteX51" fmla="*/ 462 w 2131"/>
              <a:gd name="connsiteY51" fmla="*/ 1708 h 1925"/>
              <a:gd name="connsiteX52" fmla="*/ 428 w 2131"/>
              <a:gd name="connsiteY52" fmla="*/ 1724 h 1925"/>
              <a:gd name="connsiteX53" fmla="*/ 398 w 2131"/>
              <a:gd name="connsiteY53" fmla="*/ 1738 h 1925"/>
              <a:gd name="connsiteX54" fmla="*/ 362 w 2131"/>
              <a:gd name="connsiteY54" fmla="*/ 1756 h 1925"/>
              <a:gd name="connsiteX55" fmla="*/ 327 w 2131"/>
              <a:gd name="connsiteY55" fmla="*/ 1772 h 1925"/>
              <a:gd name="connsiteX56" fmla="*/ 291 w 2131"/>
              <a:gd name="connsiteY56" fmla="*/ 1784 h 1925"/>
              <a:gd name="connsiteX57" fmla="*/ 274 w 2131"/>
              <a:gd name="connsiteY57" fmla="*/ 1792 h 1925"/>
              <a:gd name="connsiteX58" fmla="*/ 238 w 2131"/>
              <a:gd name="connsiteY58" fmla="*/ 1804 h 1925"/>
              <a:gd name="connsiteX59" fmla="*/ 199 w 2131"/>
              <a:gd name="connsiteY59" fmla="*/ 1820 h 1925"/>
              <a:gd name="connsiteX60" fmla="*/ 159 w 2131"/>
              <a:gd name="connsiteY60" fmla="*/ 1832 h 1925"/>
              <a:gd name="connsiteX61" fmla="*/ 114 w 2131"/>
              <a:gd name="connsiteY61" fmla="*/ 1846 h 1925"/>
              <a:gd name="connsiteX62" fmla="*/ 75 w 2131"/>
              <a:gd name="connsiteY62" fmla="*/ 1860 h 1925"/>
              <a:gd name="connsiteX63" fmla="*/ 38 w 2131"/>
              <a:gd name="connsiteY63" fmla="*/ 1870 h 1925"/>
              <a:gd name="connsiteX64" fmla="*/ 16 w 2131"/>
              <a:gd name="connsiteY64" fmla="*/ 1876 h 1925"/>
              <a:gd name="connsiteX65" fmla="*/ 2 w 2131"/>
              <a:gd name="connsiteY65" fmla="*/ 1882 h 1925"/>
              <a:gd name="connsiteX66" fmla="*/ 0 w 2131"/>
              <a:gd name="connsiteY66" fmla="*/ 1902 h 1925"/>
              <a:gd name="connsiteX67" fmla="*/ 2 w 2131"/>
              <a:gd name="connsiteY67" fmla="*/ 1924 h 1925"/>
              <a:gd name="connsiteX68" fmla="*/ 1831 w 2131"/>
              <a:gd name="connsiteY68" fmla="*/ 1925 h 1925"/>
              <a:gd name="connsiteX69" fmla="*/ 1803 w 2131"/>
              <a:gd name="connsiteY69" fmla="*/ 652 h 1925"/>
              <a:gd name="connsiteX70" fmla="*/ 1786 w 2131"/>
              <a:gd name="connsiteY70" fmla="*/ 604 h 1925"/>
              <a:gd name="connsiteX71" fmla="*/ 1773 w 2131"/>
              <a:gd name="connsiteY71" fmla="*/ 556 h 1925"/>
              <a:gd name="connsiteX72" fmla="*/ 1761 w 2131"/>
              <a:gd name="connsiteY72" fmla="*/ 526 h 1925"/>
              <a:gd name="connsiteX73" fmla="*/ 1742 w 2131"/>
              <a:gd name="connsiteY73" fmla="*/ 478 h 1925"/>
              <a:gd name="connsiteX74" fmla="*/ 1725 w 2131"/>
              <a:gd name="connsiteY74" fmla="*/ 442 h 1925"/>
              <a:gd name="connsiteX75" fmla="*/ 1715 w 2131"/>
              <a:gd name="connsiteY75" fmla="*/ 404 h 1925"/>
              <a:gd name="connsiteX76" fmla="*/ 1698 w 2131"/>
              <a:gd name="connsiteY76" fmla="*/ 368 h 1925"/>
              <a:gd name="connsiteX77" fmla="*/ 1692 w 2131"/>
              <a:gd name="connsiteY77" fmla="*/ 354 h 1925"/>
              <a:gd name="connsiteX78" fmla="*/ 1683 w 2131"/>
              <a:gd name="connsiteY78" fmla="*/ 332 h 1925"/>
              <a:gd name="connsiteX79" fmla="*/ 1662 w 2131"/>
              <a:gd name="connsiteY79" fmla="*/ 294 h 1925"/>
              <a:gd name="connsiteX80" fmla="*/ 1647 w 2131"/>
              <a:gd name="connsiteY80" fmla="*/ 260 h 1925"/>
              <a:gd name="connsiteX81" fmla="*/ 1634 w 2131"/>
              <a:gd name="connsiteY81" fmla="*/ 236 h 1925"/>
              <a:gd name="connsiteX82" fmla="*/ 1624 w 2131"/>
              <a:gd name="connsiteY82" fmla="*/ 208 h 1925"/>
              <a:gd name="connsiteX83" fmla="*/ 1596 w 2131"/>
              <a:gd name="connsiteY83" fmla="*/ 168 h 1925"/>
              <a:gd name="connsiteX84" fmla="*/ 1590 w 2131"/>
              <a:gd name="connsiteY84" fmla="*/ 156 h 1925"/>
              <a:gd name="connsiteX85" fmla="*/ 1574 w 2131"/>
              <a:gd name="connsiteY85" fmla="*/ 136 h 1925"/>
              <a:gd name="connsiteX86" fmla="*/ 1582 w 2131"/>
              <a:gd name="connsiteY86" fmla="*/ 144 h 1925"/>
              <a:gd name="connsiteX87" fmla="*/ 1610 w 2131"/>
              <a:gd name="connsiteY87" fmla="*/ 190 h 1925"/>
              <a:gd name="connsiteX88" fmla="*/ 1602 w 2131"/>
              <a:gd name="connsiteY88" fmla="*/ 180 h 1925"/>
              <a:gd name="connsiteX89" fmla="*/ 1608 w 2131"/>
              <a:gd name="connsiteY89" fmla="*/ 182 h 1925"/>
              <a:gd name="connsiteX90" fmla="*/ 1587 w 2131"/>
              <a:gd name="connsiteY90" fmla="*/ 152 h 1925"/>
              <a:gd name="connsiteX91" fmla="*/ 1560 w 2131"/>
              <a:gd name="connsiteY91" fmla="*/ 114 h 1925"/>
              <a:gd name="connsiteX92" fmla="*/ 1536 w 2131"/>
              <a:gd name="connsiteY92" fmla="*/ 84 h 1925"/>
              <a:gd name="connsiteX93" fmla="*/ 1510 w 2131"/>
              <a:gd name="connsiteY93" fmla="*/ 52 h 1925"/>
              <a:gd name="connsiteX94" fmla="*/ 1491 w 2131"/>
              <a:gd name="connsiteY94" fmla="*/ 32 h 1925"/>
              <a:gd name="connsiteX95" fmla="*/ 1473 w 2131"/>
              <a:gd name="connsiteY95" fmla="*/ 14 h 1925"/>
              <a:gd name="connsiteX96" fmla="*/ 1452 w 2131"/>
              <a:gd name="connsiteY96" fmla="*/ 8 h 1925"/>
              <a:gd name="connsiteX97" fmla="*/ 1410 w 2131"/>
              <a:gd name="connsiteY97" fmla="*/ 2 h 1925"/>
              <a:gd name="connsiteX0" fmla="*/ 1430 w 2157"/>
              <a:gd name="connsiteY0" fmla="*/ 0 h 1925"/>
              <a:gd name="connsiteX1" fmla="*/ 1387 w 2157"/>
              <a:gd name="connsiteY1" fmla="*/ 4 h 1925"/>
              <a:gd name="connsiteX2" fmla="*/ 1355 w 2157"/>
              <a:gd name="connsiteY2" fmla="*/ 16 h 1925"/>
              <a:gd name="connsiteX3" fmla="*/ 1319 w 2157"/>
              <a:gd name="connsiteY3" fmla="*/ 40 h 1925"/>
              <a:gd name="connsiteX4" fmla="*/ 1292 w 2157"/>
              <a:gd name="connsiteY4" fmla="*/ 68 h 1925"/>
              <a:gd name="connsiteX5" fmla="*/ 1263 w 2157"/>
              <a:gd name="connsiteY5" fmla="*/ 104 h 1925"/>
              <a:gd name="connsiteX6" fmla="*/ 1239 w 2157"/>
              <a:gd name="connsiteY6" fmla="*/ 140 h 1925"/>
              <a:gd name="connsiteX7" fmla="*/ 1221 w 2157"/>
              <a:gd name="connsiteY7" fmla="*/ 170 h 1925"/>
              <a:gd name="connsiteX8" fmla="*/ 1204 w 2157"/>
              <a:gd name="connsiteY8" fmla="*/ 196 h 1925"/>
              <a:gd name="connsiteX9" fmla="*/ 1179 w 2157"/>
              <a:gd name="connsiteY9" fmla="*/ 242 h 1925"/>
              <a:gd name="connsiteX10" fmla="*/ 1162 w 2157"/>
              <a:gd name="connsiteY10" fmla="*/ 276 h 1925"/>
              <a:gd name="connsiteX11" fmla="*/ 1144 w 2157"/>
              <a:gd name="connsiteY11" fmla="*/ 314 h 1925"/>
              <a:gd name="connsiteX12" fmla="*/ 1132 w 2157"/>
              <a:gd name="connsiteY12" fmla="*/ 344 h 1925"/>
              <a:gd name="connsiteX13" fmla="*/ 1114 w 2157"/>
              <a:gd name="connsiteY13" fmla="*/ 380 h 1925"/>
              <a:gd name="connsiteX14" fmla="*/ 1102 w 2157"/>
              <a:gd name="connsiteY14" fmla="*/ 408 h 1925"/>
              <a:gd name="connsiteX15" fmla="*/ 1090 w 2157"/>
              <a:gd name="connsiteY15" fmla="*/ 436 h 1925"/>
              <a:gd name="connsiteX16" fmla="*/ 1076 w 2157"/>
              <a:gd name="connsiteY16" fmla="*/ 472 h 1925"/>
              <a:gd name="connsiteX17" fmla="*/ 1062 w 2157"/>
              <a:gd name="connsiteY17" fmla="*/ 504 h 1925"/>
              <a:gd name="connsiteX18" fmla="*/ 1048 w 2157"/>
              <a:gd name="connsiteY18" fmla="*/ 544 h 1925"/>
              <a:gd name="connsiteX19" fmla="*/ 1036 w 2157"/>
              <a:gd name="connsiteY19" fmla="*/ 580 h 1925"/>
              <a:gd name="connsiteX20" fmla="*/ 1020 w 2157"/>
              <a:gd name="connsiteY20" fmla="*/ 624 h 1925"/>
              <a:gd name="connsiteX21" fmla="*/ 1014 w 2157"/>
              <a:gd name="connsiteY21" fmla="*/ 650 h 1925"/>
              <a:gd name="connsiteX22" fmla="*/ 994 w 2157"/>
              <a:gd name="connsiteY22" fmla="*/ 690 h 1925"/>
              <a:gd name="connsiteX23" fmla="*/ 980 w 2157"/>
              <a:gd name="connsiteY23" fmla="*/ 736 h 1925"/>
              <a:gd name="connsiteX24" fmla="*/ 970 w 2157"/>
              <a:gd name="connsiteY24" fmla="*/ 776 h 1925"/>
              <a:gd name="connsiteX25" fmla="*/ 960 w 2157"/>
              <a:gd name="connsiteY25" fmla="*/ 814 h 1925"/>
              <a:gd name="connsiteX26" fmla="*/ 950 w 2157"/>
              <a:gd name="connsiteY26" fmla="*/ 852 h 1925"/>
              <a:gd name="connsiteX27" fmla="*/ 940 w 2157"/>
              <a:gd name="connsiteY27" fmla="*/ 894 h 1925"/>
              <a:gd name="connsiteX28" fmla="*/ 930 w 2157"/>
              <a:gd name="connsiteY28" fmla="*/ 938 h 1925"/>
              <a:gd name="connsiteX29" fmla="*/ 921 w 2157"/>
              <a:gd name="connsiteY29" fmla="*/ 974 h 1925"/>
              <a:gd name="connsiteX30" fmla="*/ 915 w 2157"/>
              <a:gd name="connsiteY30" fmla="*/ 1004 h 1925"/>
              <a:gd name="connsiteX31" fmla="*/ 903 w 2157"/>
              <a:gd name="connsiteY31" fmla="*/ 1040 h 1925"/>
              <a:gd name="connsiteX32" fmla="*/ 885 w 2157"/>
              <a:gd name="connsiteY32" fmla="*/ 1072 h 1925"/>
              <a:gd name="connsiteX33" fmla="*/ 873 w 2157"/>
              <a:gd name="connsiteY33" fmla="*/ 1114 h 1925"/>
              <a:gd name="connsiteX34" fmla="*/ 855 w 2157"/>
              <a:gd name="connsiteY34" fmla="*/ 1168 h 1925"/>
              <a:gd name="connsiteX35" fmla="*/ 843 w 2157"/>
              <a:gd name="connsiteY35" fmla="*/ 1186 h 1925"/>
              <a:gd name="connsiteX36" fmla="*/ 837 w 2157"/>
              <a:gd name="connsiteY36" fmla="*/ 1222 h 1925"/>
              <a:gd name="connsiteX37" fmla="*/ 823 w 2157"/>
              <a:gd name="connsiteY37" fmla="*/ 1264 h 1925"/>
              <a:gd name="connsiteX38" fmla="*/ 811 w 2157"/>
              <a:gd name="connsiteY38" fmla="*/ 1288 h 1925"/>
              <a:gd name="connsiteX39" fmla="*/ 789 w 2157"/>
              <a:gd name="connsiteY39" fmla="*/ 1330 h 1925"/>
              <a:gd name="connsiteX40" fmla="*/ 771 w 2157"/>
              <a:gd name="connsiteY40" fmla="*/ 1366 h 1925"/>
              <a:gd name="connsiteX41" fmla="*/ 753 w 2157"/>
              <a:gd name="connsiteY41" fmla="*/ 1406 h 1925"/>
              <a:gd name="connsiteX42" fmla="*/ 729 w 2157"/>
              <a:gd name="connsiteY42" fmla="*/ 1442 h 1925"/>
              <a:gd name="connsiteX43" fmla="*/ 712 w 2157"/>
              <a:gd name="connsiteY43" fmla="*/ 1478 h 1925"/>
              <a:gd name="connsiteX44" fmla="*/ 675 w 2157"/>
              <a:gd name="connsiteY44" fmla="*/ 1520 h 1925"/>
              <a:gd name="connsiteX45" fmla="*/ 658 w 2157"/>
              <a:gd name="connsiteY45" fmla="*/ 1546 h 1925"/>
              <a:gd name="connsiteX46" fmla="*/ 626 w 2157"/>
              <a:gd name="connsiteY46" fmla="*/ 1584 h 1925"/>
              <a:gd name="connsiteX47" fmla="*/ 603 w 2157"/>
              <a:gd name="connsiteY47" fmla="*/ 1616 h 1925"/>
              <a:gd name="connsiteX48" fmla="*/ 579 w 2157"/>
              <a:gd name="connsiteY48" fmla="*/ 1628 h 1925"/>
              <a:gd name="connsiteX49" fmla="*/ 549 w 2157"/>
              <a:gd name="connsiteY49" fmla="*/ 1658 h 1925"/>
              <a:gd name="connsiteX50" fmla="*/ 507 w 2157"/>
              <a:gd name="connsiteY50" fmla="*/ 1688 h 1925"/>
              <a:gd name="connsiteX51" fmla="*/ 462 w 2157"/>
              <a:gd name="connsiteY51" fmla="*/ 1708 h 1925"/>
              <a:gd name="connsiteX52" fmla="*/ 428 w 2157"/>
              <a:gd name="connsiteY52" fmla="*/ 1724 h 1925"/>
              <a:gd name="connsiteX53" fmla="*/ 398 w 2157"/>
              <a:gd name="connsiteY53" fmla="*/ 1738 h 1925"/>
              <a:gd name="connsiteX54" fmla="*/ 362 w 2157"/>
              <a:gd name="connsiteY54" fmla="*/ 1756 h 1925"/>
              <a:gd name="connsiteX55" fmla="*/ 327 w 2157"/>
              <a:gd name="connsiteY55" fmla="*/ 1772 h 1925"/>
              <a:gd name="connsiteX56" fmla="*/ 291 w 2157"/>
              <a:gd name="connsiteY56" fmla="*/ 1784 h 1925"/>
              <a:gd name="connsiteX57" fmla="*/ 274 w 2157"/>
              <a:gd name="connsiteY57" fmla="*/ 1792 h 1925"/>
              <a:gd name="connsiteX58" fmla="*/ 238 w 2157"/>
              <a:gd name="connsiteY58" fmla="*/ 1804 h 1925"/>
              <a:gd name="connsiteX59" fmla="*/ 199 w 2157"/>
              <a:gd name="connsiteY59" fmla="*/ 1820 h 1925"/>
              <a:gd name="connsiteX60" fmla="*/ 159 w 2157"/>
              <a:gd name="connsiteY60" fmla="*/ 1832 h 1925"/>
              <a:gd name="connsiteX61" fmla="*/ 114 w 2157"/>
              <a:gd name="connsiteY61" fmla="*/ 1846 h 1925"/>
              <a:gd name="connsiteX62" fmla="*/ 75 w 2157"/>
              <a:gd name="connsiteY62" fmla="*/ 1860 h 1925"/>
              <a:gd name="connsiteX63" fmla="*/ 38 w 2157"/>
              <a:gd name="connsiteY63" fmla="*/ 1870 h 1925"/>
              <a:gd name="connsiteX64" fmla="*/ 16 w 2157"/>
              <a:gd name="connsiteY64" fmla="*/ 1876 h 1925"/>
              <a:gd name="connsiteX65" fmla="*/ 2 w 2157"/>
              <a:gd name="connsiteY65" fmla="*/ 1882 h 1925"/>
              <a:gd name="connsiteX66" fmla="*/ 0 w 2157"/>
              <a:gd name="connsiteY66" fmla="*/ 1902 h 1925"/>
              <a:gd name="connsiteX67" fmla="*/ 2 w 2157"/>
              <a:gd name="connsiteY67" fmla="*/ 1924 h 1925"/>
              <a:gd name="connsiteX68" fmla="*/ 1831 w 2157"/>
              <a:gd name="connsiteY68" fmla="*/ 1925 h 1925"/>
              <a:gd name="connsiteX69" fmla="*/ 1839 w 2157"/>
              <a:gd name="connsiteY69" fmla="*/ 1447 h 1925"/>
              <a:gd name="connsiteX70" fmla="*/ 1803 w 2157"/>
              <a:gd name="connsiteY70" fmla="*/ 652 h 1925"/>
              <a:gd name="connsiteX71" fmla="*/ 1786 w 2157"/>
              <a:gd name="connsiteY71" fmla="*/ 604 h 1925"/>
              <a:gd name="connsiteX72" fmla="*/ 1773 w 2157"/>
              <a:gd name="connsiteY72" fmla="*/ 556 h 1925"/>
              <a:gd name="connsiteX73" fmla="*/ 1761 w 2157"/>
              <a:gd name="connsiteY73" fmla="*/ 526 h 1925"/>
              <a:gd name="connsiteX74" fmla="*/ 1742 w 2157"/>
              <a:gd name="connsiteY74" fmla="*/ 478 h 1925"/>
              <a:gd name="connsiteX75" fmla="*/ 1725 w 2157"/>
              <a:gd name="connsiteY75" fmla="*/ 442 h 1925"/>
              <a:gd name="connsiteX76" fmla="*/ 1715 w 2157"/>
              <a:gd name="connsiteY76" fmla="*/ 404 h 1925"/>
              <a:gd name="connsiteX77" fmla="*/ 1698 w 2157"/>
              <a:gd name="connsiteY77" fmla="*/ 368 h 1925"/>
              <a:gd name="connsiteX78" fmla="*/ 1692 w 2157"/>
              <a:gd name="connsiteY78" fmla="*/ 354 h 1925"/>
              <a:gd name="connsiteX79" fmla="*/ 1683 w 2157"/>
              <a:gd name="connsiteY79" fmla="*/ 332 h 1925"/>
              <a:gd name="connsiteX80" fmla="*/ 1662 w 2157"/>
              <a:gd name="connsiteY80" fmla="*/ 294 h 1925"/>
              <a:gd name="connsiteX81" fmla="*/ 1647 w 2157"/>
              <a:gd name="connsiteY81" fmla="*/ 260 h 1925"/>
              <a:gd name="connsiteX82" fmla="*/ 1634 w 2157"/>
              <a:gd name="connsiteY82" fmla="*/ 236 h 1925"/>
              <a:gd name="connsiteX83" fmla="*/ 1624 w 2157"/>
              <a:gd name="connsiteY83" fmla="*/ 208 h 1925"/>
              <a:gd name="connsiteX84" fmla="*/ 1596 w 2157"/>
              <a:gd name="connsiteY84" fmla="*/ 168 h 1925"/>
              <a:gd name="connsiteX85" fmla="*/ 1590 w 2157"/>
              <a:gd name="connsiteY85" fmla="*/ 156 h 1925"/>
              <a:gd name="connsiteX86" fmla="*/ 1574 w 2157"/>
              <a:gd name="connsiteY86" fmla="*/ 136 h 1925"/>
              <a:gd name="connsiteX87" fmla="*/ 1582 w 2157"/>
              <a:gd name="connsiteY87" fmla="*/ 144 h 1925"/>
              <a:gd name="connsiteX88" fmla="*/ 1610 w 2157"/>
              <a:gd name="connsiteY88" fmla="*/ 190 h 1925"/>
              <a:gd name="connsiteX89" fmla="*/ 1602 w 2157"/>
              <a:gd name="connsiteY89" fmla="*/ 180 h 1925"/>
              <a:gd name="connsiteX90" fmla="*/ 1608 w 2157"/>
              <a:gd name="connsiteY90" fmla="*/ 182 h 1925"/>
              <a:gd name="connsiteX91" fmla="*/ 1587 w 2157"/>
              <a:gd name="connsiteY91" fmla="*/ 152 h 1925"/>
              <a:gd name="connsiteX92" fmla="*/ 1560 w 2157"/>
              <a:gd name="connsiteY92" fmla="*/ 114 h 1925"/>
              <a:gd name="connsiteX93" fmla="*/ 1536 w 2157"/>
              <a:gd name="connsiteY93" fmla="*/ 84 h 1925"/>
              <a:gd name="connsiteX94" fmla="*/ 1510 w 2157"/>
              <a:gd name="connsiteY94" fmla="*/ 52 h 1925"/>
              <a:gd name="connsiteX95" fmla="*/ 1491 w 2157"/>
              <a:gd name="connsiteY95" fmla="*/ 32 h 1925"/>
              <a:gd name="connsiteX96" fmla="*/ 1473 w 2157"/>
              <a:gd name="connsiteY96" fmla="*/ 14 h 1925"/>
              <a:gd name="connsiteX97" fmla="*/ 1452 w 2157"/>
              <a:gd name="connsiteY97" fmla="*/ 8 h 1925"/>
              <a:gd name="connsiteX98" fmla="*/ 1410 w 2157"/>
              <a:gd name="connsiteY98" fmla="*/ 2 h 1925"/>
              <a:gd name="connsiteX0" fmla="*/ 1430 w 2157"/>
              <a:gd name="connsiteY0" fmla="*/ 0 h 1929"/>
              <a:gd name="connsiteX1" fmla="*/ 1387 w 2157"/>
              <a:gd name="connsiteY1" fmla="*/ 4 h 1929"/>
              <a:gd name="connsiteX2" fmla="*/ 1355 w 2157"/>
              <a:gd name="connsiteY2" fmla="*/ 16 h 1929"/>
              <a:gd name="connsiteX3" fmla="*/ 1319 w 2157"/>
              <a:gd name="connsiteY3" fmla="*/ 40 h 1929"/>
              <a:gd name="connsiteX4" fmla="*/ 1292 w 2157"/>
              <a:gd name="connsiteY4" fmla="*/ 68 h 1929"/>
              <a:gd name="connsiteX5" fmla="*/ 1263 w 2157"/>
              <a:gd name="connsiteY5" fmla="*/ 104 h 1929"/>
              <a:gd name="connsiteX6" fmla="*/ 1239 w 2157"/>
              <a:gd name="connsiteY6" fmla="*/ 140 h 1929"/>
              <a:gd name="connsiteX7" fmla="*/ 1221 w 2157"/>
              <a:gd name="connsiteY7" fmla="*/ 170 h 1929"/>
              <a:gd name="connsiteX8" fmla="*/ 1204 w 2157"/>
              <a:gd name="connsiteY8" fmla="*/ 196 h 1929"/>
              <a:gd name="connsiteX9" fmla="*/ 1179 w 2157"/>
              <a:gd name="connsiteY9" fmla="*/ 242 h 1929"/>
              <a:gd name="connsiteX10" fmla="*/ 1162 w 2157"/>
              <a:gd name="connsiteY10" fmla="*/ 276 h 1929"/>
              <a:gd name="connsiteX11" fmla="*/ 1144 w 2157"/>
              <a:gd name="connsiteY11" fmla="*/ 314 h 1929"/>
              <a:gd name="connsiteX12" fmla="*/ 1132 w 2157"/>
              <a:gd name="connsiteY12" fmla="*/ 344 h 1929"/>
              <a:gd name="connsiteX13" fmla="*/ 1114 w 2157"/>
              <a:gd name="connsiteY13" fmla="*/ 380 h 1929"/>
              <a:gd name="connsiteX14" fmla="*/ 1102 w 2157"/>
              <a:gd name="connsiteY14" fmla="*/ 408 h 1929"/>
              <a:gd name="connsiteX15" fmla="*/ 1090 w 2157"/>
              <a:gd name="connsiteY15" fmla="*/ 436 h 1929"/>
              <a:gd name="connsiteX16" fmla="*/ 1076 w 2157"/>
              <a:gd name="connsiteY16" fmla="*/ 472 h 1929"/>
              <a:gd name="connsiteX17" fmla="*/ 1062 w 2157"/>
              <a:gd name="connsiteY17" fmla="*/ 504 h 1929"/>
              <a:gd name="connsiteX18" fmla="*/ 1048 w 2157"/>
              <a:gd name="connsiteY18" fmla="*/ 544 h 1929"/>
              <a:gd name="connsiteX19" fmla="*/ 1036 w 2157"/>
              <a:gd name="connsiteY19" fmla="*/ 580 h 1929"/>
              <a:gd name="connsiteX20" fmla="*/ 1020 w 2157"/>
              <a:gd name="connsiteY20" fmla="*/ 624 h 1929"/>
              <a:gd name="connsiteX21" fmla="*/ 1014 w 2157"/>
              <a:gd name="connsiteY21" fmla="*/ 650 h 1929"/>
              <a:gd name="connsiteX22" fmla="*/ 994 w 2157"/>
              <a:gd name="connsiteY22" fmla="*/ 690 h 1929"/>
              <a:gd name="connsiteX23" fmla="*/ 980 w 2157"/>
              <a:gd name="connsiteY23" fmla="*/ 736 h 1929"/>
              <a:gd name="connsiteX24" fmla="*/ 970 w 2157"/>
              <a:gd name="connsiteY24" fmla="*/ 776 h 1929"/>
              <a:gd name="connsiteX25" fmla="*/ 960 w 2157"/>
              <a:gd name="connsiteY25" fmla="*/ 814 h 1929"/>
              <a:gd name="connsiteX26" fmla="*/ 950 w 2157"/>
              <a:gd name="connsiteY26" fmla="*/ 852 h 1929"/>
              <a:gd name="connsiteX27" fmla="*/ 940 w 2157"/>
              <a:gd name="connsiteY27" fmla="*/ 894 h 1929"/>
              <a:gd name="connsiteX28" fmla="*/ 930 w 2157"/>
              <a:gd name="connsiteY28" fmla="*/ 938 h 1929"/>
              <a:gd name="connsiteX29" fmla="*/ 921 w 2157"/>
              <a:gd name="connsiteY29" fmla="*/ 974 h 1929"/>
              <a:gd name="connsiteX30" fmla="*/ 915 w 2157"/>
              <a:gd name="connsiteY30" fmla="*/ 1004 h 1929"/>
              <a:gd name="connsiteX31" fmla="*/ 903 w 2157"/>
              <a:gd name="connsiteY31" fmla="*/ 1040 h 1929"/>
              <a:gd name="connsiteX32" fmla="*/ 885 w 2157"/>
              <a:gd name="connsiteY32" fmla="*/ 1072 h 1929"/>
              <a:gd name="connsiteX33" fmla="*/ 873 w 2157"/>
              <a:gd name="connsiteY33" fmla="*/ 1114 h 1929"/>
              <a:gd name="connsiteX34" fmla="*/ 855 w 2157"/>
              <a:gd name="connsiteY34" fmla="*/ 1168 h 1929"/>
              <a:gd name="connsiteX35" fmla="*/ 843 w 2157"/>
              <a:gd name="connsiteY35" fmla="*/ 1186 h 1929"/>
              <a:gd name="connsiteX36" fmla="*/ 837 w 2157"/>
              <a:gd name="connsiteY36" fmla="*/ 1222 h 1929"/>
              <a:gd name="connsiteX37" fmla="*/ 823 w 2157"/>
              <a:gd name="connsiteY37" fmla="*/ 1264 h 1929"/>
              <a:gd name="connsiteX38" fmla="*/ 811 w 2157"/>
              <a:gd name="connsiteY38" fmla="*/ 1288 h 1929"/>
              <a:gd name="connsiteX39" fmla="*/ 789 w 2157"/>
              <a:gd name="connsiteY39" fmla="*/ 1330 h 1929"/>
              <a:gd name="connsiteX40" fmla="*/ 771 w 2157"/>
              <a:gd name="connsiteY40" fmla="*/ 1366 h 1929"/>
              <a:gd name="connsiteX41" fmla="*/ 753 w 2157"/>
              <a:gd name="connsiteY41" fmla="*/ 1406 h 1929"/>
              <a:gd name="connsiteX42" fmla="*/ 729 w 2157"/>
              <a:gd name="connsiteY42" fmla="*/ 1442 h 1929"/>
              <a:gd name="connsiteX43" fmla="*/ 712 w 2157"/>
              <a:gd name="connsiteY43" fmla="*/ 1478 h 1929"/>
              <a:gd name="connsiteX44" fmla="*/ 675 w 2157"/>
              <a:gd name="connsiteY44" fmla="*/ 1520 h 1929"/>
              <a:gd name="connsiteX45" fmla="*/ 658 w 2157"/>
              <a:gd name="connsiteY45" fmla="*/ 1546 h 1929"/>
              <a:gd name="connsiteX46" fmla="*/ 626 w 2157"/>
              <a:gd name="connsiteY46" fmla="*/ 1584 h 1929"/>
              <a:gd name="connsiteX47" fmla="*/ 603 w 2157"/>
              <a:gd name="connsiteY47" fmla="*/ 1616 h 1929"/>
              <a:gd name="connsiteX48" fmla="*/ 579 w 2157"/>
              <a:gd name="connsiteY48" fmla="*/ 1628 h 1929"/>
              <a:gd name="connsiteX49" fmla="*/ 549 w 2157"/>
              <a:gd name="connsiteY49" fmla="*/ 1658 h 1929"/>
              <a:gd name="connsiteX50" fmla="*/ 507 w 2157"/>
              <a:gd name="connsiteY50" fmla="*/ 1688 h 1929"/>
              <a:gd name="connsiteX51" fmla="*/ 462 w 2157"/>
              <a:gd name="connsiteY51" fmla="*/ 1708 h 1929"/>
              <a:gd name="connsiteX52" fmla="*/ 428 w 2157"/>
              <a:gd name="connsiteY52" fmla="*/ 1724 h 1929"/>
              <a:gd name="connsiteX53" fmla="*/ 398 w 2157"/>
              <a:gd name="connsiteY53" fmla="*/ 1738 h 1929"/>
              <a:gd name="connsiteX54" fmla="*/ 362 w 2157"/>
              <a:gd name="connsiteY54" fmla="*/ 1756 h 1929"/>
              <a:gd name="connsiteX55" fmla="*/ 327 w 2157"/>
              <a:gd name="connsiteY55" fmla="*/ 1772 h 1929"/>
              <a:gd name="connsiteX56" fmla="*/ 291 w 2157"/>
              <a:gd name="connsiteY56" fmla="*/ 1784 h 1929"/>
              <a:gd name="connsiteX57" fmla="*/ 274 w 2157"/>
              <a:gd name="connsiteY57" fmla="*/ 1792 h 1929"/>
              <a:gd name="connsiteX58" fmla="*/ 238 w 2157"/>
              <a:gd name="connsiteY58" fmla="*/ 1804 h 1929"/>
              <a:gd name="connsiteX59" fmla="*/ 199 w 2157"/>
              <a:gd name="connsiteY59" fmla="*/ 1820 h 1929"/>
              <a:gd name="connsiteX60" fmla="*/ 159 w 2157"/>
              <a:gd name="connsiteY60" fmla="*/ 1832 h 1929"/>
              <a:gd name="connsiteX61" fmla="*/ 114 w 2157"/>
              <a:gd name="connsiteY61" fmla="*/ 1846 h 1929"/>
              <a:gd name="connsiteX62" fmla="*/ 75 w 2157"/>
              <a:gd name="connsiteY62" fmla="*/ 1860 h 1929"/>
              <a:gd name="connsiteX63" fmla="*/ 38 w 2157"/>
              <a:gd name="connsiteY63" fmla="*/ 1870 h 1929"/>
              <a:gd name="connsiteX64" fmla="*/ 16 w 2157"/>
              <a:gd name="connsiteY64" fmla="*/ 1876 h 1929"/>
              <a:gd name="connsiteX65" fmla="*/ 2 w 2157"/>
              <a:gd name="connsiteY65" fmla="*/ 1882 h 1929"/>
              <a:gd name="connsiteX66" fmla="*/ 0 w 2157"/>
              <a:gd name="connsiteY66" fmla="*/ 1902 h 1929"/>
              <a:gd name="connsiteX67" fmla="*/ 2 w 2157"/>
              <a:gd name="connsiteY67" fmla="*/ 1924 h 1929"/>
              <a:gd name="connsiteX68" fmla="*/ 1831 w 2157"/>
              <a:gd name="connsiteY68" fmla="*/ 1925 h 1929"/>
              <a:gd name="connsiteX69" fmla="*/ 1839 w 2157"/>
              <a:gd name="connsiteY69" fmla="*/ 1447 h 1929"/>
              <a:gd name="connsiteX70" fmla="*/ 1803 w 2157"/>
              <a:gd name="connsiteY70" fmla="*/ 652 h 1929"/>
              <a:gd name="connsiteX71" fmla="*/ 1786 w 2157"/>
              <a:gd name="connsiteY71" fmla="*/ 604 h 1929"/>
              <a:gd name="connsiteX72" fmla="*/ 1773 w 2157"/>
              <a:gd name="connsiteY72" fmla="*/ 556 h 1929"/>
              <a:gd name="connsiteX73" fmla="*/ 1761 w 2157"/>
              <a:gd name="connsiteY73" fmla="*/ 526 h 1929"/>
              <a:gd name="connsiteX74" fmla="*/ 1742 w 2157"/>
              <a:gd name="connsiteY74" fmla="*/ 478 h 1929"/>
              <a:gd name="connsiteX75" fmla="*/ 1725 w 2157"/>
              <a:gd name="connsiteY75" fmla="*/ 442 h 1929"/>
              <a:gd name="connsiteX76" fmla="*/ 1715 w 2157"/>
              <a:gd name="connsiteY76" fmla="*/ 404 h 1929"/>
              <a:gd name="connsiteX77" fmla="*/ 1698 w 2157"/>
              <a:gd name="connsiteY77" fmla="*/ 368 h 1929"/>
              <a:gd name="connsiteX78" fmla="*/ 1692 w 2157"/>
              <a:gd name="connsiteY78" fmla="*/ 354 h 1929"/>
              <a:gd name="connsiteX79" fmla="*/ 1683 w 2157"/>
              <a:gd name="connsiteY79" fmla="*/ 332 h 1929"/>
              <a:gd name="connsiteX80" fmla="*/ 1662 w 2157"/>
              <a:gd name="connsiteY80" fmla="*/ 294 h 1929"/>
              <a:gd name="connsiteX81" fmla="*/ 1647 w 2157"/>
              <a:gd name="connsiteY81" fmla="*/ 260 h 1929"/>
              <a:gd name="connsiteX82" fmla="*/ 1634 w 2157"/>
              <a:gd name="connsiteY82" fmla="*/ 236 h 1929"/>
              <a:gd name="connsiteX83" fmla="*/ 1624 w 2157"/>
              <a:gd name="connsiteY83" fmla="*/ 208 h 1929"/>
              <a:gd name="connsiteX84" fmla="*/ 1596 w 2157"/>
              <a:gd name="connsiteY84" fmla="*/ 168 h 1929"/>
              <a:gd name="connsiteX85" fmla="*/ 1590 w 2157"/>
              <a:gd name="connsiteY85" fmla="*/ 156 h 1929"/>
              <a:gd name="connsiteX86" fmla="*/ 1574 w 2157"/>
              <a:gd name="connsiteY86" fmla="*/ 136 h 1929"/>
              <a:gd name="connsiteX87" fmla="*/ 1582 w 2157"/>
              <a:gd name="connsiteY87" fmla="*/ 144 h 1929"/>
              <a:gd name="connsiteX88" fmla="*/ 1610 w 2157"/>
              <a:gd name="connsiteY88" fmla="*/ 190 h 1929"/>
              <a:gd name="connsiteX89" fmla="*/ 1602 w 2157"/>
              <a:gd name="connsiteY89" fmla="*/ 180 h 1929"/>
              <a:gd name="connsiteX90" fmla="*/ 1608 w 2157"/>
              <a:gd name="connsiteY90" fmla="*/ 182 h 1929"/>
              <a:gd name="connsiteX91" fmla="*/ 1587 w 2157"/>
              <a:gd name="connsiteY91" fmla="*/ 152 h 1929"/>
              <a:gd name="connsiteX92" fmla="*/ 1560 w 2157"/>
              <a:gd name="connsiteY92" fmla="*/ 114 h 1929"/>
              <a:gd name="connsiteX93" fmla="*/ 1536 w 2157"/>
              <a:gd name="connsiteY93" fmla="*/ 84 h 1929"/>
              <a:gd name="connsiteX94" fmla="*/ 1510 w 2157"/>
              <a:gd name="connsiteY94" fmla="*/ 52 h 1929"/>
              <a:gd name="connsiteX95" fmla="*/ 1491 w 2157"/>
              <a:gd name="connsiteY95" fmla="*/ 32 h 1929"/>
              <a:gd name="connsiteX96" fmla="*/ 1473 w 2157"/>
              <a:gd name="connsiteY96" fmla="*/ 14 h 1929"/>
              <a:gd name="connsiteX97" fmla="*/ 1452 w 2157"/>
              <a:gd name="connsiteY97" fmla="*/ 8 h 1929"/>
              <a:gd name="connsiteX98" fmla="*/ 1410 w 2157"/>
              <a:gd name="connsiteY98" fmla="*/ 2 h 1929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03 w 2159"/>
              <a:gd name="connsiteY71" fmla="*/ 652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803 w 2159"/>
              <a:gd name="connsiteY72" fmla="*/ 652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605 w 2159"/>
              <a:gd name="connsiteY72" fmla="*/ 796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77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1807 h 1925"/>
              <a:gd name="connsiteX71" fmla="*/ 1836 w 2159"/>
              <a:gd name="connsiteY71" fmla="*/ 1621 h 1925"/>
              <a:gd name="connsiteX72" fmla="*/ 1839 w 2159"/>
              <a:gd name="connsiteY72" fmla="*/ 1447 h 1925"/>
              <a:gd name="connsiteX73" fmla="*/ 1827 w 2159"/>
              <a:gd name="connsiteY73" fmla="*/ 928 h 1925"/>
              <a:gd name="connsiteX74" fmla="*/ 1821 w 2159"/>
              <a:gd name="connsiteY74" fmla="*/ 658 h 1925"/>
              <a:gd name="connsiteX75" fmla="*/ 1786 w 2159"/>
              <a:gd name="connsiteY75" fmla="*/ 604 h 1925"/>
              <a:gd name="connsiteX76" fmla="*/ 1773 w 2159"/>
              <a:gd name="connsiteY76" fmla="*/ 556 h 1925"/>
              <a:gd name="connsiteX77" fmla="*/ 1761 w 2159"/>
              <a:gd name="connsiteY77" fmla="*/ 526 h 1925"/>
              <a:gd name="connsiteX78" fmla="*/ 1742 w 2159"/>
              <a:gd name="connsiteY78" fmla="*/ 478 h 1925"/>
              <a:gd name="connsiteX79" fmla="*/ 1725 w 2159"/>
              <a:gd name="connsiteY79" fmla="*/ 442 h 1925"/>
              <a:gd name="connsiteX80" fmla="*/ 1715 w 2159"/>
              <a:gd name="connsiteY80" fmla="*/ 404 h 1925"/>
              <a:gd name="connsiteX81" fmla="*/ 1698 w 2159"/>
              <a:gd name="connsiteY81" fmla="*/ 368 h 1925"/>
              <a:gd name="connsiteX82" fmla="*/ 1692 w 2159"/>
              <a:gd name="connsiteY82" fmla="*/ 354 h 1925"/>
              <a:gd name="connsiteX83" fmla="*/ 1683 w 2159"/>
              <a:gd name="connsiteY83" fmla="*/ 332 h 1925"/>
              <a:gd name="connsiteX84" fmla="*/ 1662 w 2159"/>
              <a:gd name="connsiteY84" fmla="*/ 294 h 1925"/>
              <a:gd name="connsiteX85" fmla="*/ 1647 w 2159"/>
              <a:gd name="connsiteY85" fmla="*/ 260 h 1925"/>
              <a:gd name="connsiteX86" fmla="*/ 1634 w 2159"/>
              <a:gd name="connsiteY86" fmla="*/ 236 h 1925"/>
              <a:gd name="connsiteX87" fmla="*/ 1624 w 2159"/>
              <a:gd name="connsiteY87" fmla="*/ 208 h 1925"/>
              <a:gd name="connsiteX88" fmla="*/ 1596 w 2159"/>
              <a:gd name="connsiteY88" fmla="*/ 168 h 1925"/>
              <a:gd name="connsiteX89" fmla="*/ 1590 w 2159"/>
              <a:gd name="connsiteY89" fmla="*/ 156 h 1925"/>
              <a:gd name="connsiteX90" fmla="*/ 1574 w 2159"/>
              <a:gd name="connsiteY90" fmla="*/ 136 h 1925"/>
              <a:gd name="connsiteX91" fmla="*/ 1582 w 2159"/>
              <a:gd name="connsiteY91" fmla="*/ 144 h 1925"/>
              <a:gd name="connsiteX92" fmla="*/ 1610 w 2159"/>
              <a:gd name="connsiteY92" fmla="*/ 190 h 1925"/>
              <a:gd name="connsiteX93" fmla="*/ 1602 w 2159"/>
              <a:gd name="connsiteY93" fmla="*/ 180 h 1925"/>
              <a:gd name="connsiteX94" fmla="*/ 1608 w 2159"/>
              <a:gd name="connsiteY94" fmla="*/ 182 h 1925"/>
              <a:gd name="connsiteX95" fmla="*/ 1587 w 2159"/>
              <a:gd name="connsiteY95" fmla="*/ 152 h 1925"/>
              <a:gd name="connsiteX96" fmla="*/ 1560 w 2159"/>
              <a:gd name="connsiteY96" fmla="*/ 114 h 1925"/>
              <a:gd name="connsiteX97" fmla="*/ 1536 w 2159"/>
              <a:gd name="connsiteY97" fmla="*/ 84 h 1925"/>
              <a:gd name="connsiteX98" fmla="*/ 1510 w 2159"/>
              <a:gd name="connsiteY98" fmla="*/ 52 h 1925"/>
              <a:gd name="connsiteX99" fmla="*/ 1491 w 2159"/>
              <a:gd name="connsiteY99" fmla="*/ 32 h 1925"/>
              <a:gd name="connsiteX100" fmla="*/ 1473 w 2159"/>
              <a:gd name="connsiteY100" fmla="*/ 14 h 1925"/>
              <a:gd name="connsiteX101" fmla="*/ 1452 w 2159"/>
              <a:gd name="connsiteY101" fmla="*/ 8 h 1925"/>
              <a:gd name="connsiteX102" fmla="*/ 1410 w 2159"/>
              <a:gd name="connsiteY102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39 w 2136"/>
              <a:gd name="connsiteY71" fmla="*/ 1447 h 1925"/>
              <a:gd name="connsiteX72" fmla="*/ 1827 w 2136"/>
              <a:gd name="connsiteY72" fmla="*/ 928 h 1925"/>
              <a:gd name="connsiteX73" fmla="*/ 1821 w 2136"/>
              <a:gd name="connsiteY73" fmla="*/ 658 h 1925"/>
              <a:gd name="connsiteX74" fmla="*/ 1786 w 2136"/>
              <a:gd name="connsiteY74" fmla="*/ 604 h 1925"/>
              <a:gd name="connsiteX75" fmla="*/ 1773 w 2136"/>
              <a:gd name="connsiteY75" fmla="*/ 556 h 1925"/>
              <a:gd name="connsiteX76" fmla="*/ 1761 w 2136"/>
              <a:gd name="connsiteY76" fmla="*/ 526 h 1925"/>
              <a:gd name="connsiteX77" fmla="*/ 1742 w 2136"/>
              <a:gd name="connsiteY77" fmla="*/ 478 h 1925"/>
              <a:gd name="connsiteX78" fmla="*/ 1725 w 2136"/>
              <a:gd name="connsiteY78" fmla="*/ 442 h 1925"/>
              <a:gd name="connsiteX79" fmla="*/ 1715 w 2136"/>
              <a:gd name="connsiteY79" fmla="*/ 404 h 1925"/>
              <a:gd name="connsiteX80" fmla="*/ 1698 w 2136"/>
              <a:gd name="connsiteY80" fmla="*/ 368 h 1925"/>
              <a:gd name="connsiteX81" fmla="*/ 1692 w 2136"/>
              <a:gd name="connsiteY81" fmla="*/ 354 h 1925"/>
              <a:gd name="connsiteX82" fmla="*/ 1683 w 2136"/>
              <a:gd name="connsiteY82" fmla="*/ 332 h 1925"/>
              <a:gd name="connsiteX83" fmla="*/ 1662 w 2136"/>
              <a:gd name="connsiteY83" fmla="*/ 294 h 1925"/>
              <a:gd name="connsiteX84" fmla="*/ 1647 w 2136"/>
              <a:gd name="connsiteY84" fmla="*/ 260 h 1925"/>
              <a:gd name="connsiteX85" fmla="*/ 1634 w 2136"/>
              <a:gd name="connsiteY85" fmla="*/ 236 h 1925"/>
              <a:gd name="connsiteX86" fmla="*/ 1624 w 2136"/>
              <a:gd name="connsiteY86" fmla="*/ 208 h 1925"/>
              <a:gd name="connsiteX87" fmla="*/ 1596 w 2136"/>
              <a:gd name="connsiteY87" fmla="*/ 168 h 1925"/>
              <a:gd name="connsiteX88" fmla="*/ 1590 w 2136"/>
              <a:gd name="connsiteY88" fmla="*/ 156 h 1925"/>
              <a:gd name="connsiteX89" fmla="*/ 1574 w 2136"/>
              <a:gd name="connsiteY89" fmla="*/ 136 h 1925"/>
              <a:gd name="connsiteX90" fmla="*/ 1582 w 2136"/>
              <a:gd name="connsiteY90" fmla="*/ 144 h 1925"/>
              <a:gd name="connsiteX91" fmla="*/ 1610 w 2136"/>
              <a:gd name="connsiteY91" fmla="*/ 190 h 1925"/>
              <a:gd name="connsiteX92" fmla="*/ 1602 w 2136"/>
              <a:gd name="connsiteY92" fmla="*/ 180 h 1925"/>
              <a:gd name="connsiteX93" fmla="*/ 1608 w 2136"/>
              <a:gd name="connsiteY93" fmla="*/ 182 h 1925"/>
              <a:gd name="connsiteX94" fmla="*/ 1587 w 2136"/>
              <a:gd name="connsiteY94" fmla="*/ 152 h 1925"/>
              <a:gd name="connsiteX95" fmla="*/ 1560 w 2136"/>
              <a:gd name="connsiteY95" fmla="*/ 114 h 1925"/>
              <a:gd name="connsiteX96" fmla="*/ 1536 w 2136"/>
              <a:gd name="connsiteY96" fmla="*/ 84 h 1925"/>
              <a:gd name="connsiteX97" fmla="*/ 1510 w 2136"/>
              <a:gd name="connsiteY97" fmla="*/ 52 h 1925"/>
              <a:gd name="connsiteX98" fmla="*/ 1491 w 2136"/>
              <a:gd name="connsiteY98" fmla="*/ 32 h 1925"/>
              <a:gd name="connsiteX99" fmla="*/ 1473 w 2136"/>
              <a:gd name="connsiteY99" fmla="*/ 14 h 1925"/>
              <a:gd name="connsiteX100" fmla="*/ 1452 w 2136"/>
              <a:gd name="connsiteY100" fmla="*/ 8 h 1925"/>
              <a:gd name="connsiteX101" fmla="*/ 1410 w 2136"/>
              <a:gd name="connsiteY101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39 w 2158"/>
              <a:gd name="connsiteY72" fmla="*/ 1447 h 1925"/>
              <a:gd name="connsiteX73" fmla="*/ 1827 w 2158"/>
              <a:gd name="connsiteY73" fmla="*/ 928 h 1925"/>
              <a:gd name="connsiteX74" fmla="*/ 1821 w 2158"/>
              <a:gd name="connsiteY74" fmla="*/ 658 h 1925"/>
              <a:gd name="connsiteX75" fmla="*/ 1786 w 2158"/>
              <a:gd name="connsiteY75" fmla="*/ 604 h 1925"/>
              <a:gd name="connsiteX76" fmla="*/ 1773 w 2158"/>
              <a:gd name="connsiteY76" fmla="*/ 556 h 1925"/>
              <a:gd name="connsiteX77" fmla="*/ 1761 w 2158"/>
              <a:gd name="connsiteY77" fmla="*/ 526 h 1925"/>
              <a:gd name="connsiteX78" fmla="*/ 1742 w 2158"/>
              <a:gd name="connsiteY78" fmla="*/ 478 h 1925"/>
              <a:gd name="connsiteX79" fmla="*/ 1725 w 2158"/>
              <a:gd name="connsiteY79" fmla="*/ 442 h 1925"/>
              <a:gd name="connsiteX80" fmla="*/ 1715 w 2158"/>
              <a:gd name="connsiteY80" fmla="*/ 404 h 1925"/>
              <a:gd name="connsiteX81" fmla="*/ 1698 w 2158"/>
              <a:gd name="connsiteY81" fmla="*/ 368 h 1925"/>
              <a:gd name="connsiteX82" fmla="*/ 1692 w 2158"/>
              <a:gd name="connsiteY82" fmla="*/ 354 h 1925"/>
              <a:gd name="connsiteX83" fmla="*/ 1683 w 2158"/>
              <a:gd name="connsiteY83" fmla="*/ 332 h 1925"/>
              <a:gd name="connsiteX84" fmla="*/ 1662 w 2158"/>
              <a:gd name="connsiteY84" fmla="*/ 294 h 1925"/>
              <a:gd name="connsiteX85" fmla="*/ 1647 w 2158"/>
              <a:gd name="connsiteY85" fmla="*/ 260 h 1925"/>
              <a:gd name="connsiteX86" fmla="*/ 1634 w 2158"/>
              <a:gd name="connsiteY86" fmla="*/ 236 h 1925"/>
              <a:gd name="connsiteX87" fmla="*/ 1624 w 2158"/>
              <a:gd name="connsiteY87" fmla="*/ 208 h 1925"/>
              <a:gd name="connsiteX88" fmla="*/ 1596 w 2158"/>
              <a:gd name="connsiteY88" fmla="*/ 168 h 1925"/>
              <a:gd name="connsiteX89" fmla="*/ 1590 w 2158"/>
              <a:gd name="connsiteY89" fmla="*/ 156 h 1925"/>
              <a:gd name="connsiteX90" fmla="*/ 1574 w 2158"/>
              <a:gd name="connsiteY90" fmla="*/ 136 h 1925"/>
              <a:gd name="connsiteX91" fmla="*/ 1582 w 2158"/>
              <a:gd name="connsiteY91" fmla="*/ 144 h 1925"/>
              <a:gd name="connsiteX92" fmla="*/ 1610 w 2158"/>
              <a:gd name="connsiteY92" fmla="*/ 190 h 1925"/>
              <a:gd name="connsiteX93" fmla="*/ 1602 w 2158"/>
              <a:gd name="connsiteY93" fmla="*/ 180 h 1925"/>
              <a:gd name="connsiteX94" fmla="*/ 1608 w 2158"/>
              <a:gd name="connsiteY94" fmla="*/ 182 h 1925"/>
              <a:gd name="connsiteX95" fmla="*/ 1587 w 2158"/>
              <a:gd name="connsiteY95" fmla="*/ 152 h 1925"/>
              <a:gd name="connsiteX96" fmla="*/ 1560 w 2158"/>
              <a:gd name="connsiteY96" fmla="*/ 114 h 1925"/>
              <a:gd name="connsiteX97" fmla="*/ 1536 w 2158"/>
              <a:gd name="connsiteY97" fmla="*/ 84 h 1925"/>
              <a:gd name="connsiteX98" fmla="*/ 1510 w 2158"/>
              <a:gd name="connsiteY98" fmla="*/ 52 h 1925"/>
              <a:gd name="connsiteX99" fmla="*/ 1491 w 2158"/>
              <a:gd name="connsiteY99" fmla="*/ 32 h 1925"/>
              <a:gd name="connsiteX100" fmla="*/ 1473 w 2158"/>
              <a:gd name="connsiteY100" fmla="*/ 14 h 1925"/>
              <a:gd name="connsiteX101" fmla="*/ 1452 w 2158"/>
              <a:gd name="connsiteY101" fmla="*/ 8 h 1925"/>
              <a:gd name="connsiteX102" fmla="*/ 1410 w 2158"/>
              <a:gd name="connsiteY102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27 w 2158"/>
              <a:gd name="connsiteY72" fmla="*/ 928 h 1925"/>
              <a:gd name="connsiteX73" fmla="*/ 1821 w 2158"/>
              <a:gd name="connsiteY73" fmla="*/ 658 h 1925"/>
              <a:gd name="connsiteX74" fmla="*/ 1786 w 2158"/>
              <a:gd name="connsiteY74" fmla="*/ 604 h 1925"/>
              <a:gd name="connsiteX75" fmla="*/ 1773 w 2158"/>
              <a:gd name="connsiteY75" fmla="*/ 556 h 1925"/>
              <a:gd name="connsiteX76" fmla="*/ 1761 w 2158"/>
              <a:gd name="connsiteY76" fmla="*/ 526 h 1925"/>
              <a:gd name="connsiteX77" fmla="*/ 1742 w 2158"/>
              <a:gd name="connsiteY77" fmla="*/ 478 h 1925"/>
              <a:gd name="connsiteX78" fmla="*/ 1725 w 2158"/>
              <a:gd name="connsiteY78" fmla="*/ 442 h 1925"/>
              <a:gd name="connsiteX79" fmla="*/ 1715 w 2158"/>
              <a:gd name="connsiteY79" fmla="*/ 404 h 1925"/>
              <a:gd name="connsiteX80" fmla="*/ 1698 w 2158"/>
              <a:gd name="connsiteY80" fmla="*/ 368 h 1925"/>
              <a:gd name="connsiteX81" fmla="*/ 1692 w 2158"/>
              <a:gd name="connsiteY81" fmla="*/ 354 h 1925"/>
              <a:gd name="connsiteX82" fmla="*/ 1683 w 2158"/>
              <a:gd name="connsiteY82" fmla="*/ 332 h 1925"/>
              <a:gd name="connsiteX83" fmla="*/ 1662 w 2158"/>
              <a:gd name="connsiteY83" fmla="*/ 294 h 1925"/>
              <a:gd name="connsiteX84" fmla="*/ 1647 w 2158"/>
              <a:gd name="connsiteY84" fmla="*/ 260 h 1925"/>
              <a:gd name="connsiteX85" fmla="*/ 1634 w 2158"/>
              <a:gd name="connsiteY85" fmla="*/ 236 h 1925"/>
              <a:gd name="connsiteX86" fmla="*/ 1624 w 2158"/>
              <a:gd name="connsiteY86" fmla="*/ 208 h 1925"/>
              <a:gd name="connsiteX87" fmla="*/ 1596 w 2158"/>
              <a:gd name="connsiteY87" fmla="*/ 168 h 1925"/>
              <a:gd name="connsiteX88" fmla="*/ 1590 w 2158"/>
              <a:gd name="connsiteY88" fmla="*/ 156 h 1925"/>
              <a:gd name="connsiteX89" fmla="*/ 1574 w 2158"/>
              <a:gd name="connsiteY89" fmla="*/ 136 h 1925"/>
              <a:gd name="connsiteX90" fmla="*/ 1582 w 2158"/>
              <a:gd name="connsiteY90" fmla="*/ 144 h 1925"/>
              <a:gd name="connsiteX91" fmla="*/ 1610 w 2158"/>
              <a:gd name="connsiteY91" fmla="*/ 190 h 1925"/>
              <a:gd name="connsiteX92" fmla="*/ 1602 w 2158"/>
              <a:gd name="connsiteY92" fmla="*/ 180 h 1925"/>
              <a:gd name="connsiteX93" fmla="*/ 1608 w 2158"/>
              <a:gd name="connsiteY93" fmla="*/ 182 h 1925"/>
              <a:gd name="connsiteX94" fmla="*/ 1587 w 2158"/>
              <a:gd name="connsiteY94" fmla="*/ 152 h 1925"/>
              <a:gd name="connsiteX95" fmla="*/ 1560 w 2158"/>
              <a:gd name="connsiteY95" fmla="*/ 114 h 1925"/>
              <a:gd name="connsiteX96" fmla="*/ 1536 w 2158"/>
              <a:gd name="connsiteY96" fmla="*/ 84 h 1925"/>
              <a:gd name="connsiteX97" fmla="*/ 1510 w 2158"/>
              <a:gd name="connsiteY97" fmla="*/ 52 h 1925"/>
              <a:gd name="connsiteX98" fmla="*/ 1491 w 2158"/>
              <a:gd name="connsiteY98" fmla="*/ 32 h 1925"/>
              <a:gd name="connsiteX99" fmla="*/ 1473 w 2158"/>
              <a:gd name="connsiteY99" fmla="*/ 14 h 1925"/>
              <a:gd name="connsiteX100" fmla="*/ 1452 w 2158"/>
              <a:gd name="connsiteY100" fmla="*/ 8 h 1925"/>
              <a:gd name="connsiteX101" fmla="*/ 1410 w 2158"/>
              <a:gd name="connsiteY101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7 w 2136"/>
              <a:gd name="connsiteY71" fmla="*/ 928 h 1925"/>
              <a:gd name="connsiteX72" fmla="*/ 1821 w 2136"/>
              <a:gd name="connsiteY72" fmla="*/ 658 h 1925"/>
              <a:gd name="connsiteX73" fmla="*/ 1786 w 2136"/>
              <a:gd name="connsiteY73" fmla="*/ 604 h 1925"/>
              <a:gd name="connsiteX74" fmla="*/ 1773 w 2136"/>
              <a:gd name="connsiteY74" fmla="*/ 556 h 1925"/>
              <a:gd name="connsiteX75" fmla="*/ 1761 w 2136"/>
              <a:gd name="connsiteY75" fmla="*/ 526 h 1925"/>
              <a:gd name="connsiteX76" fmla="*/ 1742 w 2136"/>
              <a:gd name="connsiteY76" fmla="*/ 478 h 1925"/>
              <a:gd name="connsiteX77" fmla="*/ 1725 w 2136"/>
              <a:gd name="connsiteY77" fmla="*/ 442 h 1925"/>
              <a:gd name="connsiteX78" fmla="*/ 1715 w 2136"/>
              <a:gd name="connsiteY78" fmla="*/ 404 h 1925"/>
              <a:gd name="connsiteX79" fmla="*/ 1698 w 2136"/>
              <a:gd name="connsiteY79" fmla="*/ 368 h 1925"/>
              <a:gd name="connsiteX80" fmla="*/ 1692 w 2136"/>
              <a:gd name="connsiteY80" fmla="*/ 354 h 1925"/>
              <a:gd name="connsiteX81" fmla="*/ 1683 w 2136"/>
              <a:gd name="connsiteY81" fmla="*/ 332 h 1925"/>
              <a:gd name="connsiteX82" fmla="*/ 1662 w 2136"/>
              <a:gd name="connsiteY82" fmla="*/ 294 h 1925"/>
              <a:gd name="connsiteX83" fmla="*/ 1647 w 2136"/>
              <a:gd name="connsiteY83" fmla="*/ 260 h 1925"/>
              <a:gd name="connsiteX84" fmla="*/ 1634 w 2136"/>
              <a:gd name="connsiteY84" fmla="*/ 236 h 1925"/>
              <a:gd name="connsiteX85" fmla="*/ 1624 w 2136"/>
              <a:gd name="connsiteY85" fmla="*/ 208 h 1925"/>
              <a:gd name="connsiteX86" fmla="*/ 1596 w 2136"/>
              <a:gd name="connsiteY86" fmla="*/ 168 h 1925"/>
              <a:gd name="connsiteX87" fmla="*/ 1590 w 2136"/>
              <a:gd name="connsiteY87" fmla="*/ 156 h 1925"/>
              <a:gd name="connsiteX88" fmla="*/ 1574 w 2136"/>
              <a:gd name="connsiteY88" fmla="*/ 136 h 1925"/>
              <a:gd name="connsiteX89" fmla="*/ 1582 w 2136"/>
              <a:gd name="connsiteY89" fmla="*/ 144 h 1925"/>
              <a:gd name="connsiteX90" fmla="*/ 1610 w 2136"/>
              <a:gd name="connsiteY90" fmla="*/ 190 h 1925"/>
              <a:gd name="connsiteX91" fmla="*/ 1602 w 2136"/>
              <a:gd name="connsiteY91" fmla="*/ 180 h 1925"/>
              <a:gd name="connsiteX92" fmla="*/ 1608 w 2136"/>
              <a:gd name="connsiteY92" fmla="*/ 182 h 1925"/>
              <a:gd name="connsiteX93" fmla="*/ 1587 w 2136"/>
              <a:gd name="connsiteY93" fmla="*/ 152 h 1925"/>
              <a:gd name="connsiteX94" fmla="*/ 1560 w 2136"/>
              <a:gd name="connsiteY94" fmla="*/ 114 h 1925"/>
              <a:gd name="connsiteX95" fmla="*/ 1536 w 2136"/>
              <a:gd name="connsiteY95" fmla="*/ 84 h 1925"/>
              <a:gd name="connsiteX96" fmla="*/ 1510 w 2136"/>
              <a:gd name="connsiteY96" fmla="*/ 52 h 1925"/>
              <a:gd name="connsiteX97" fmla="*/ 1491 w 2136"/>
              <a:gd name="connsiteY97" fmla="*/ 32 h 1925"/>
              <a:gd name="connsiteX98" fmla="*/ 1473 w 2136"/>
              <a:gd name="connsiteY98" fmla="*/ 14 h 1925"/>
              <a:gd name="connsiteX99" fmla="*/ 1452 w 2136"/>
              <a:gd name="connsiteY99" fmla="*/ 8 h 1925"/>
              <a:gd name="connsiteX100" fmla="*/ 1410 w 2136"/>
              <a:gd name="connsiteY100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1 w 2136"/>
              <a:gd name="connsiteY71" fmla="*/ 658 h 1925"/>
              <a:gd name="connsiteX72" fmla="*/ 1786 w 2136"/>
              <a:gd name="connsiteY72" fmla="*/ 604 h 1925"/>
              <a:gd name="connsiteX73" fmla="*/ 1773 w 2136"/>
              <a:gd name="connsiteY73" fmla="*/ 556 h 1925"/>
              <a:gd name="connsiteX74" fmla="*/ 1761 w 2136"/>
              <a:gd name="connsiteY74" fmla="*/ 526 h 1925"/>
              <a:gd name="connsiteX75" fmla="*/ 1742 w 2136"/>
              <a:gd name="connsiteY75" fmla="*/ 478 h 1925"/>
              <a:gd name="connsiteX76" fmla="*/ 1725 w 2136"/>
              <a:gd name="connsiteY76" fmla="*/ 442 h 1925"/>
              <a:gd name="connsiteX77" fmla="*/ 1715 w 2136"/>
              <a:gd name="connsiteY77" fmla="*/ 404 h 1925"/>
              <a:gd name="connsiteX78" fmla="*/ 1698 w 2136"/>
              <a:gd name="connsiteY78" fmla="*/ 368 h 1925"/>
              <a:gd name="connsiteX79" fmla="*/ 1692 w 2136"/>
              <a:gd name="connsiteY79" fmla="*/ 354 h 1925"/>
              <a:gd name="connsiteX80" fmla="*/ 1683 w 2136"/>
              <a:gd name="connsiteY80" fmla="*/ 332 h 1925"/>
              <a:gd name="connsiteX81" fmla="*/ 1662 w 2136"/>
              <a:gd name="connsiteY81" fmla="*/ 294 h 1925"/>
              <a:gd name="connsiteX82" fmla="*/ 1647 w 2136"/>
              <a:gd name="connsiteY82" fmla="*/ 260 h 1925"/>
              <a:gd name="connsiteX83" fmla="*/ 1634 w 2136"/>
              <a:gd name="connsiteY83" fmla="*/ 236 h 1925"/>
              <a:gd name="connsiteX84" fmla="*/ 1624 w 2136"/>
              <a:gd name="connsiteY84" fmla="*/ 208 h 1925"/>
              <a:gd name="connsiteX85" fmla="*/ 1596 w 2136"/>
              <a:gd name="connsiteY85" fmla="*/ 168 h 1925"/>
              <a:gd name="connsiteX86" fmla="*/ 1590 w 2136"/>
              <a:gd name="connsiteY86" fmla="*/ 156 h 1925"/>
              <a:gd name="connsiteX87" fmla="*/ 1574 w 2136"/>
              <a:gd name="connsiteY87" fmla="*/ 136 h 1925"/>
              <a:gd name="connsiteX88" fmla="*/ 1582 w 2136"/>
              <a:gd name="connsiteY88" fmla="*/ 144 h 1925"/>
              <a:gd name="connsiteX89" fmla="*/ 1610 w 2136"/>
              <a:gd name="connsiteY89" fmla="*/ 190 h 1925"/>
              <a:gd name="connsiteX90" fmla="*/ 1602 w 2136"/>
              <a:gd name="connsiteY90" fmla="*/ 180 h 1925"/>
              <a:gd name="connsiteX91" fmla="*/ 1608 w 2136"/>
              <a:gd name="connsiteY91" fmla="*/ 182 h 1925"/>
              <a:gd name="connsiteX92" fmla="*/ 1587 w 2136"/>
              <a:gd name="connsiteY92" fmla="*/ 152 h 1925"/>
              <a:gd name="connsiteX93" fmla="*/ 1560 w 2136"/>
              <a:gd name="connsiteY93" fmla="*/ 114 h 1925"/>
              <a:gd name="connsiteX94" fmla="*/ 1536 w 2136"/>
              <a:gd name="connsiteY94" fmla="*/ 84 h 1925"/>
              <a:gd name="connsiteX95" fmla="*/ 1510 w 2136"/>
              <a:gd name="connsiteY95" fmla="*/ 52 h 1925"/>
              <a:gd name="connsiteX96" fmla="*/ 1491 w 2136"/>
              <a:gd name="connsiteY96" fmla="*/ 32 h 1925"/>
              <a:gd name="connsiteX97" fmla="*/ 1473 w 2136"/>
              <a:gd name="connsiteY97" fmla="*/ 14 h 1925"/>
              <a:gd name="connsiteX98" fmla="*/ 1452 w 2136"/>
              <a:gd name="connsiteY98" fmla="*/ 8 h 1925"/>
              <a:gd name="connsiteX99" fmla="*/ 1410 w 2136"/>
              <a:gd name="connsiteY99" fmla="*/ 2 h 1925"/>
              <a:gd name="connsiteX0" fmla="*/ 1430 w 2136"/>
              <a:gd name="connsiteY0" fmla="*/ 0 h 2018"/>
              <a:gd name="connsiteX1" fmla="*/ 1387 w 2136"/>
              <a:gd name="connsiteY1" fmla="*/ 4 h 2018"/>
              <a:gd name="connsiteX2" fmla="*/ 1355 w 2136"/>
              <a:gd name="connsiteY2" fmla="*/ 16 h 2018"/>
              <a:gd name="connsiteX3" fmla="*/ 1319 w 2136"/>
              <a:gd name="connsiteY3" fmla="*/ 40 h 2018"/>
              <a:gd name="connsiteX4" fmla="*/ 1292 w 2136"/>
              <a:gd name="connsiteY4" fmla="*/ 68 h 2018"/>
              <a:gd name="connsiteX5" fmla="*/ 1263 w 2136"/>
              <a:gd name="connsiteY5" fmla="*/ 104 h 2018"/>
              <a:gd name="connsiteX6" fmla="*/ 1239 w 2136"/>
              <a:gd name="connsiteY6" fmla="*/ 140 h 2018"/>
              <a:gd name="connsiteX7" fmla="*/ 1221 w 2136"/>
              <a:gd name="connsiteY7" fmla="*/ 170 h 2018"/>
              <a:gd name="connsiteX8" fmla="*/ 1204 w 2136"/>
              <a:gd name="connsiteY8" fmla="*/ 196 h 2018"/>
              <a:gd name="connsiteX9" fmla="*/ 1179 w 2136"/>
              <a:gd name="connsiteY9" fmla="*/ 242 h 2018"/>
              <a:gd name="connsiteX10" fmla="*/ 1162 w 2136"/>
              <a:gd name="connsiteY10" fmla="*/ 276 h 2018"/>
              <a:gd name="connsiteX11" fmla="*/ 1144 w 2136"/>
              <a:gd name="connsiteY11" fmla="*/ 314 h 2018"/>
              <a:gd name="connsiteX12" fmla="*/ 1132 w 2136"/>
              <a:gd name="connsiteY12" fmla="*/ 344 h 2018"/>
              <a:gd name="connsiteX13" fmla="*/ 1114 w 2136"/>
              <a:gd name="connsiteY13" fmla="*/ 380 h 2018"/>
              <a:gd name="connsiteX14" fmla="*/ 1102 w 2136"/>
              <a:gd name="connsiteY14" fmla="*/ 408 h 2018"/>
              <a:gd name="connsiteX15" fmla="*/ 1090 w 2136"/>
              <a:gd name="connsiteY15" fmla="*/ 436 h 2018"/>
              <a:gd name="connsiteX16" fmla="*/ 1076 w 2136"/>
              <a:gd name="connsiteY16" fmla="*/ 472 h 2018"/>
              <a:gd name="connsiteX17" fmla="*/ 1062 w 2136"/>
              <a:gd name="connsiteY17" fmla="*/ 504 h 2018"/>
              <a:gd name="connsiteX18" fmla="*/ 1048 w 2136"/>
              <a:gd name="connsiteY18" fmla="*/ 544 h 2018"/>
              <a:gd name="connsiteX19" fmla="*/ 1036 w 2136"/>
              <a:gd name="connsiteY19" fmla="*/ 580 h 2018"/>
              <a:gd name="connsiteX20" fmla="*/ 1020 w 2136"/>
              <a:gd name="connsiteY20" fmla="*/ 624 h 2018"/>
              <a:gd name="connsiteX21" fmla="*/ 1014 w 2136"/>
              <a:gd name="connsiteY21" fmla="*/ 650 h 2018"/>
              <a:gd name="connsiteX22" fmla="*/ 994 w 2136"/>
              <a:gd name="connsiteY22" fmla="*/ 690 h 2018"/>
              <a:gd name="connsiteX23" fmla="*/ 980 w 2136"/>
              <a:gd name="connsiteY23" fmla="*/ 736 h 2018"/>
              <a:gd name="connsiteX24" fmla="*/ 970 w 2136"/>
              <a:gd name="connsiteY24" fmla="*/ 776 h 2018"/>
              <a:gd name="connsiteX25" fmla="*/ 960 w 2136"/>
              <a:gd name="connsiteY25" fmla="*/ 814 h 2018"/>
              <a:gd name="connsiteX26" fmla="*/ 950 w 2136"/>
              <a:gd name="connsiteY26" fmla="*/ 852 h 2018"/>
              <a:gd name="connsiteX27" fmla="*/ 940 w 2136"/>
              <a:gd name="connsiteY27" fmla="*/ 894 h 2018"/>
              <a:gd name="connsiteX28" fmla="*/ 930 w 2136"/>
              <a:gd name="connsiteY28" fmla="*/ 938 h 2018"/>
              <a:gd name="connsiteX29" fmla="*/ 921 w 2136"/>
              <a:gd name="connsiteY29" fmla="*/ 974 h 2018"/>
              <a:gd name="connsiteX30" fmla="*/ 915 w 2136"/>
              <a:gd name="connsiteY30" fmla="*/ 1004 h 2018"/>
              <a:gd name="connsiteX31" fmla="*/ 903 w 2136"/>
              <a:gd name="connsiteY31" fmla="*/ 1040 h 2018"/>
              <a:gd name="connsiteX32" fmla="*/ 885 w 2136"/>
              <a:gd name="connsiteY32" fmla="*/ 1072 h 2018"/>
              <a:gd name="connsiteX33" fmla="*/ 873 w 2136"/>
              <a:gd name="connsiteY33" fmla="*/ 1114 h 2018"/>
              <a:gd name="connsiteX34" fmla="*/ 855 w 2136"/>
              <a:gd name="connsiteY34" fmla="*/ 1168 h 2018"/>
              <a:gd name="connsiteX35" fmla="*/ 843 w 2136"/>
              <a:gd name="connsiteY35" fmla="*/ 1186 h 2018"/>
              <a:gd name="connsiteX36" fmla="*/ 837 w 2136"/>
              <a:gd name="connsiteY36" fmla="*/ 1222 h 2018"/>
              <a:gd name="connsiteX37" fmla="*/ 823 w 2136"/>
              <a:gd name="connsiteY37" fmla="*/ 1264 h 2018"/>
              <a:gd name="connsiteX38" fmla="*/ 811 w 2136"/>
              <a:gd name="connsiteY38" fmla="*/ 1288 h 2018"/>
              <a:gd name="connsiteX39" fmla="*/ 789 w 2136"/>
              <a:gd name="connsiteY39" fmla="*/ 1330 h 2018"/>
              <a:gd name="connsiteX40" fmla="*/ 771 w 2136"/>
              <a:gd name="connsiteY40" fmla="*/ 1366 h 2018"/>
              <a:gd name="connsiteX41" fmla="*/ 753 w 2136"/>
              <a:gd name="connsiteY41" fmla="*/ 1406 h 2018"/>
              <a:gd name="connsiteX42" fmla="*/ 729 w 2136"/>
              <a:gd name="connsiteY42" fmla="*/ 1442 h 2018"/>
              <a:gd name="connsiteX43" fmla="*/ 712 w 2136"/>
              <a:gd name="connsiteY43" fmla="*/ 1478 h 2018"/>
              <a:gd name="connsiteX44" fmla="*/ 675 w 2136"/>
              <a:gd name="connsiteY44" fmla="*/ 1520 h 2018"/>
              <a:gd name="connsiteX45" fmla="*/ 658 w 2136"/>
              <a:gd name="connsiteY45" fmla="*/ 1546 h 2018"/>
              <a:gd name="connsiteX46" fmla="*/ 626 w 2136"/>
              <a:gd name="connsiteY46" fmla="*/ 1584 h 2018"/>
              <a:gd name="connsiteX47" fmla="*/ 603 w 2136"/>
              <a:gd name="connsiteY47" fmla="*/ 1616 h 2018"/>
              <a:gd name="connsiteX48" fmla="*/ 579 w 2136"/>
              <a:gd name="connsiteY48" fmla="*/ 1628 h 2018"/>
              <a:gd name="connsiteX49" fmla="*/ 549 w 2136"/>
              <a:gd name="connsiteY49" fmla="*/ 1658 h 2018"/>
              <a:gd name="connsiteX50" fmla="*/ 507 w 2136"/>
              <a:gd name="connsiteY50" fmla="*/ 1688 h 2018"/>
              <a:gd name="connsiteX51" fmla="*/ 462 w 2136"/>
              <a:gd name="connsiteY51" fmla="*/ 1708 h 2018"/>
              <a:gd name="connsiteX52" fmla="*/ 428 w 2136"/>
              <a:gd name="connsiteY52" fmla="*/ 1724 h 2018"/>
              <a:gd name="connsiteX53" fmla="*/ 398 w 2136"/>
              <a:gd name="connsiteY53" fmla="*/ 1738 h 2018"/>
              <a:gd name="connsiteX54" fmla="*/ 362 w 2136"/>
              <a:gd name="connsiteY54" fmla="*/ 1756 h 2018"/>
              <a:gd name="connsiteX55" fmla="*/ 327 w 2136"/>
              <a:gd name="connsiteY55" fmla="*/ 1772 h 2018"/>
              <a:gd name="connsiteX56" fmla="*/ 291 w 2136"/>
              <a:gd name="connsiteY56" fmla="*/ 1784 h 2018"/>
              <a:gd name="connsiteX57" fmla="*/ 274 w 2136"/>
              <a:gd name="connsiteY57" fmla="*/ 1792 h 2018"/>
              <a:gd name="connsiteX58" fmla="*/ 238 w 2136"/>
              <a:gd name="connsiteY58" fmla="*/ 1804 h 2018"/>
              <a:gd name="connsiteX59" fmla="*/ 199 w 2136"/>
              <a:gd name="connsiteY59" fmla="*/ 1820 h 2018"/>
              <a:gd name="connsiteX60" fmla="*/ 159 w 2136"/>
              <a:gd name="connsiteY60" fmla="*/ 1832 h 2018"/>
              <a:gd name="connsiteX61" fmla="*/ 114 w 2136"/>
              <a:gd name="connsiteY61" fmla="*/ 1846 h 2018"/>
              <a:gd name="connsiteX62" fmla="*/ 75 w 2136"/>
              <a:gd name="connsiteY62" fmla="*/ 1860 h 2018"/>
              <a:gd name="connsiteX63" fmla="*/ 38 w 2136"/>
              <a:gd name="connsiteY63" fmla="*/ 1870 h 2018"/>
              <a:gd name="connsiteX64" fmla="*/ 16 w 2136"/>
              <a:gd name="connsiteY64" fmla="*/ 1876 h 2018"/>
              <a:gd name="connsiteX65" fmla="*/ 2 w 2136"/>
              <a:gd name="connsiteY65" fmla="*/ 1882 h 2018"/>
              <a:gd name="connsiteX66" fmla="*/ 0 w 2136"/>
              <a:gd name="connsiteY66" fmla="*/ 1902 h 2018"/>
              <a:gd name="connsiteX67" fmla="*/ 2 w 2136"/>
              <a:gd name="connsiteY67" fmla="*/ 1924 h 2018"/>
              <a:gd name="connsiteX68" fmla="*/ 1831 w 2136"/>
              <a:gd name="connsiteY68" fmla="*/ 1925 h 2018"/>
              <a:gd name="connsiteX69" fmla="*/ 1833 w 2136"/>
              <a:gd name="connsiteY69" fmla="*/ 1807 h 2018"/>
              <a:gd name="connsiteX70" fmla="*/ 1821 w 2136"/>
              <a:gd name="connsiteY70" fmla="*/ 658 h 2018"/>
              <a:gd name="connsiteX71" fmla="*/ 1786 w 2136"/>
              <a:gd name="connsiteY71" fmla="*/ 604 h 2018"/>
              <a:gd name="connsiteX72" fmla="*/ 1773 w 2136"/>
              <a:gd name="connsiteY72" fmla="*/ 556 h 2018"/>
              <a:gd name="connsiteX73" fmla="*/ 1761 w 2136"/>
              <a:gd name="connsiteY73" fmla="*/ 526 h 2018"/>
              <a:gd name="connsiteX74" fmla="*/ 1742 w 2136"/>
              <a:gd name="connsiteY74" fmla="*/ 478 h 2018"/>
              <a:gd name="connsiteX75" fmla="*/ 1725 w 2136"/>
              <a:gd name="connsiteY75" fmla="*/ 442 h 2018"/>
              <a:gd name="connsiteX76" fmla="*/ 1715 w 2136"/>
              <a:gd name="connsiteY76" fmla="*/ 404 h 2018"/>
              <a:gd name="connsiteX77" fmla="*/ 1698 w 2136"/>
              <a:gd name="connsiteY77" fmla="*/ 368 h 2018"/>
              <a:gd name="connsiteX78" fmla="*/ 1692 w 2136"/>
              <a:gd name="connsiteY78" fmla="*/ 354 h 2018"/>
              <a:gd name="connsiteX79" fmla="*/ 1683 w 2136"/>
              <a:gd name="connsiteY79" fmla="*/ 332 h 2018"/>
              <a:gd name="connsiteX80" fmla="*/ 1662 w 2136"/>
              <a:gd name="connsiteY80" fmla="*/ 294 h 2018"/>
              <a:gd name="connsiteX81" fmla="*/ 1647 w 2136"/>
              <a:gd name="connsiteY81" fmla="*/ 260 h 2018"/>
              <a:gd name="connsiteX82" fmla="*/ 1634 w 2136"/>
              <a:gd name="connsiteY82" fmla="*/ 236 h 2018"/>
              <a:gd name="connsiteX83" fmla="*/ 1624 w 2136"/>
              <a:gd name="connsiteY83" fmla="*/ 208 h 2018"/>
              <a:gd name="connsiteX84" fmla="*/ 1596 w 2136"/>
              <a:gd name="connsiteY84" fmla="*/ 168 h 2018"/>
              <a:gd name="connsiteX85" fmla="*/ 1590 w 2136"/>
              <a:gd name="connsiteY85" fmla="*/ 156 h 2018"/>
              <a:gd name="connsiteX86" fmla="*/ 1574 w 2136"/>
              <a:gd name="connsiteY86" fmla="*/ 136 h 2018"/>
              <a:gd name="connsiteX87" fmla="*/ 1582 w 2136"/>
              <a:gd name="connsiteY87" fmla="*/ 144 h 2018"/>
              <a:gd name="connsiteX88" fmla="*/ 1610 w 2136"/>
              <a:gd name="connsiteY88" fmla="*/ 190 h 2018"/>
              <a:gd name="connsiteX89" fmla="*/ 1602 w 2136"/>
              <a:gd name="connsiteY89" fmla="*/ 180 h 2018"/>
              <a:gd name="connsiteX90" fmla="*/ 1608 w 2136"/>
              <a:gd name="connsiteY90" fmla="*/ 182 h 2018"/>
              <a:gd name="connsiteX91" fmla="*/ 1587 w 2136"/>
              <a:gd name="connsiteY91" fmla="*/ 152 h 2018"/>
              <a:gd name="connsiteX92" fmla="*/ 1560 w 2136"/>
              <a:gd name="connsiteY92" fmla="*/ 114 h 2018"/>
              <a:gd name="connsiteX93" fmla="*/ 1536 w 2136"/>
              <a:gd name="connsiteY93" fmla="*/ 84 h 2018"/>
              <a:gd name="connsiteX94" fmla="*/ 1510 w 2136"/>
              <a:gd name="connsiteY94" fmla="*/ 52 h 2018"/>
              <a:gd name="connsiteX95" fmla="*/ 1491 w 2136"/>
              <a:gd name="connsiteY95" fmla="*/ 32 h 2018"/>
              <a:gd name="connsiteX96" fmla="*/ 1473 w 2136"/>
              <a:gd name="connsiteY96" fmla="*/ 14 h 2018"/>
              <a:gd name="connsiteX97" fmla="*/ 1452 w 2136"/>
              <a:gd name="connsiteY97" fmla="*/ 8 h 2018"/>
              <a:gd name="connsiteX98" fmla="*/ 1410 w 2136"/>
              <a:gd name="connsiteY98" fmla="*/ 2 h 2018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56"/>
              <a:gd name="connsiteY0" fmla="*/ 0 h 1925"/>
              <a:gd name="connsiteX1" fmla="*/ 1387 w 2156"/>
              <a:gd name="connsiteY1" fmla="*/ 4 h 1925"/>
              <a:gd name="connsiteX2" fmla="*/ 1355 w 2156"/>
              <a:gd name="connsiteY2" fmla="*/ 16 h 1925"/>
              <a:gd name="connsiteX3" fmla="*/ 1319 w 2156"/>
              <a:gd name="connsiteY3" fmla="*/ 40 h 1925"/>
              <a:gd name="connsiteX4" fmla="*/ 1292 w 2156"/>
              <a:gd name="connsiteY4" fmla="*/ 68 h 1925"/>
              <a:gd name="connsiteX5" fmla="*/ 1263 w 2156"/>
              <a:gd name="connsiteY5" fmla="*/ 104 h 1925"/>
              <a:gd name="connsiteX6" fmla="*/ 1239 w 2156"/>
              <a:gd name="connsiteY6" fmla="*/ 140 h 1925"/>
              <a:gd name="connsiteX7" fmla="*/ 1221 w 2156"/>
              <a:gd name="connsiteY7" fmla="*/ 170 h 1925"/>
              <a:gd name="connsiteX8" fmla="*/ 1204 w 2156"/>
              <a:gd name="connsiteY8" fmla="*/ 196 h 1925"/>
              <a:gd name="connsiteX9" fmla="*/ 1179 w 2156"/>
              <a:gd name="connsiteY9" fmla="*/ 242 h 1925"/>
              <a:gd name="connsiteX10" fmla="*/ 1162 w 2156"/>
              <a:gd name="connsiteY10" fmla="*/ 276 h 1925"/>
              <a:gd name="connsiteX11" fmla="*/ 1144 w 2156"/>
              <a:gd name="connsiteY11" fmla="*/ 314 h 1925"/>
              <a:gd name="connsiteX12" fmla="*/ 1132 w 2156"/>
              <a:gd name="connsiteY12" fmla="*/ 344 h 1925"/>
              <a:gd name="connsiteX13" fmla="*/ 1114 w 2156"/>
              <a:gd name="connsiteY13" fmla="*/ 380 h 1925"/>
              <a:gd name="connsiteX14" fmla="*/ 1102 w 2156"/>
              <a:gd name="connsiteY14" fmla="*/ 408 h 1925"/>
              <a:gd name="connsiteX15" fmla="*/ 1090 w 2156"/>
              <a:gd name="connsiteY15" fmla="*/ 436 h 1925"/>
              <a:gd name="connsiteX16" fmla="*/ 1076 w 2156"/>
              <a:gd name="connsiteY16" fmla="*/ 472 h 1925"/>
              <a:gd name="connsiteX17" fmla="*/ 1062 w 2156"/>
              <a:gd name="connsiteY17" fmla="*/ 504 h 1925"/>
              <a:gd name="connsiteX18" fmla="*/ 1048 w 2156"/>
              <a:gd name="connsiteY18" fmla="*/ 544 h 1925"/>
              <a:gd name="connsiteX19" fmla="*/ 1036 w 2156"/>
              <a:gd name="connsiteY19" fmla="*/ 580 h 1925"/>
              <a:gd name="connsiteX20" fmla="*/ 1020 w 2156"/>
              <a:gd name="connsiteY20" fmla="*/ 624 h 1925"/>
              <a:gd name="connsiteX21" fmla="*/ 1014 w 2156"/>
              <a:gd name="connsiteY21" fmla="*/ 650 h 1925"/>
              <a:gd name="connsiteX22" fmla="*/ 994 w 2156"/>
              <a:gd name="connsiteY22" fmla="*/ 690 h 1925"/>
              <a:gd name="connsiteX23" fmla="*/ 980 w 2156"/>
              <a:gd name="connsiteY23" fmla="*/ 736 h 1925"/>
              <a:gd name="connsiteX24" fmla="*/ 970 w 2156"/>
              <a:gd name="connsiteY24" fmla="*/ 776 h 1925"/>
              <a:gd name="connsiteX25" fmla="*/ 960 w 2156"/>
              <a:gd name="connsiteY25" fmla="*/ 814 h 1925"/>
              <a:gd name="connsiteX26" fmla="*/ 950 w 2156"/>
              <a:gd name="connsiteY26" fmla="*/ 852 h 1925"/>
              <a:gd name="connsiteX27" fmla="*/ 940 w 2156"/>
              <a:gd name="connsiteY27" fmla="*/ 894 h 1925"/>
              <a:gd name="connsiteX28" fmla="*/ 930 w 2156"/>
              <a:gd name="connsiteY28" fmla="*/ 938 h 1925"/>
              <a:gd name="connsiteX29" fmla="*/ 921 w 2156"/>
              <a:gd name="connsiteY29" fmla="*/ 974 h 1925"/>
              <a:gd name="connsiteX30" fmla="*/ 915 w 2156"/>
              <a:gd name="connsiteY30" fmla="*/ 1004 h 1925"/>
              <a:gd name="connsiteX31" fmla="*/ 903 w 2156"/>
              <a:gd name="connsiteY31" fmla="*/ 1040 h 1925"/>
              <a:gd name="connsiteX32" fmla="*/ 885 w 2156"/>
              <a:gd name="connsiteY32" fmla="*/ 1072 h 1925"/>
              <a:gd name="connsiteX33" fmla="*/ 873 w 2156"/>
              <a:gd name="connsiteY33" fmla="*/ 1114 h 1925"/>
              <a:gd name="connsiteX34" fmla="*/ 855 w 2156"/>
              <a:gd name="connsiteY34" fmla="*/ 1168 h 1925"/>
              <a:gd name="connsiteX35" fmla="*/ 843 w 2156"/>
              <a:gd name="connsiteY35" fmla="*/ 1186 h 1925"/>
              <a:gd name="connsiteX36" fmla="*/ 837 w 2156"/>
              <a:gd name="connsiteY36" fmla="*/ 1222 h 1925"/>
              <a:gd name="connsiteX37" fmla="*/ 823 w 2156"/>
              <a:gd name="connsiteY37" fmla="*/ 1264 h 1925"/>
              <a:gd name="connsiteX38" fmla="*/ 811 w 2156"/>
              <a:gd name="connsiteY38" fmla="*/ 1288 h 1925"/>
              <a:gd name="connsiteX39" fmla="*/ 789 w 2156"/>
              <a:gd name="connsiteY39" fmla="*/ 1330 h 1925"/>
              <a:gd name="connsiteX40" fmla="*/ 771 w 2156"/>
              <a:gd name="connsiteY40" fmla="*/ 1366 h 1925"/>
              <a:gd name="connsiteX41" fmla="*/ 753 w 2156"/>
              <a:gd name="connsiteY41" fmla="*/ 1406 h 1925"/>
              <a:gd name="connsiteX42" fmla="*/ 729 w 2156"/>
              <a:gd name="connsiteY42" fmla="*/ 1442 h 1925"/>
              <a:gd name="connsiteX43" fmla="*/ 712 w 2156"/>
              <a:gd name="connsiteY43" fmla="*/ 1478 h 1925"/>
              <a:gd name="connsiteX44" fmla="*/ 675 w 2156"/>
              <a:gd name="connsiteY44" fmla="*/ 1520 h 1925"/>
              <a:gd name="connsiteX45" fmla="*/ 658 w 2156"/>
              <a:gd name="connsiteY45" fmla="*/ 1546 h 1925"/>
              <a:gd name="connsiteX46" fmla="*/ 626 w 2156"/>
              <a:gd name="connsiteY46" fmla="*/ 1584 h 1925"/>
              <a:gd name="connsiteX47" fmla="*/ 603 w 2156"/>
              <a:gd name="connsiteY47" fmla="*/ 1616 h 1925"/>
              <a:gd name="connsiteX48" fmla="*/ 579 w 2156"/>
              <a:gd name="connsiteY48" fmla="*/ 1628 h 1925"/>
              <a:gd name="connsiteX49" fmla="*/ 549 w 2156"/>
              <a:gd name="connsiteY49" fmla="*/ 1658 h 1925"/>
              <a:gd name="connsiteX50" fmla="*/ 507 w 2156"/>
              <a:gd name="connsiteY50" fmla="*/ 1688 h 1925"/>
              <a:gd name="connsiteX51" fmla="*/ 462 w 2156"/>
              <a:gd name="connsiteY51" fmla="*/ 1708 h 1925"/>
              <a:gd name="connsiteX52" fmla="*/ 428 w 2156"/>
              <a:gd name="connsiteY52" fmla="*/ 1724 h 1925"/>
              <a:gd name="connsiteX53" fmla="*/ 398 w 2156"/>
              <a:gd name="connsiteY53" fmla="*/ 1738 h 1925"/>
              <a:gd name="connsiteX54" fmla="*/ 362 w 2156"/>
              <a:gd name="connsiteY54" fmla="*/ 1756 h 1925"/>
              <a:gd name="connsiteX55" fmla="*/ 327 w 2156"/>
              <a:gd name="connsiteY55" fmla="*/ 1772 h 1925"/>
              <a:gd name="connsiteX56" fmla="*/ 291 w 2156"/>
              <a:gd name="connsiteY56" fmla="*/ 1784 h 1925"/>
              <a:gd name="connsiteX57" fmla="*/ 274 w 2156"/>
              <a:gd name="connsiteY57" fmla="*/ 1792 h 1925"/>
              <a:gd name="connsiteX58" fmla="*/ 238 w 2156"/>
              <a:gd name="connsiteY58" fmla="*/ 1804 h 1925"/>
              <a:gd name="connsiteX59" fmla="*/ 199 w 2156"/>
              <a:gd name="connsiteY59" fmla="*/ 1820 h 1925"/>
              <a:gd name="connsiteX60" fmla="*/ 159 w 2156"/>
              <a:gd name="connsiteY60" fmla="*/ 1832 h 1925"/>
              <a:gd name="connsiteX61" fmla="*/ 114 w 2156"/>
              <a:gd name="connsiteY61" fmla="*/ 1846 h 1925"/>
              <a:gd name="connsiteX62" fmla="*/ 75 w 2156"/>
              <a:gd name="connsiteY62" fmla="*/ 1860 h 1925"/>
              <a:gd name="connsiteX63" fmla="*/ 38 w 2156"/>
              <a:gd name="connsiteY63" fmla="*/ 1870 h 1925"/>
              <a:gd name="connsiteX64" fmla="*/ 16 w 2156"/>
              <a:gd name="connsiteY64" fmla="*/ 1876 h 1925"/>
              <a:gd name="connsiteX65" fmla="*/ 2 w 2156"/>
              <a:gd name="connsiteY65" fmla="*/ 1882 h 1925"/>
              <a:gd name="connsiteX66" fmla="*/ 0 w 2156"/>
              <a:gd name="connsiteY66" fmla="*/ 1902 h 1925"/>
              <a:gd name="connsiteX67" fmla="*/ 2 w 2156"/>
              <a:gd name="connsiteY67" fmla="*/ 1924 h 1925"/>
              <a:gd name="connsiteX68" fmla="*/ 1831 w 2156"/>
              <a:gd name="connsiteY68" fmla="*/ 1925 h 1925"/>
              <a:gd name="connsiteX69" fmla="*/ 1833 w 2156"/>
              <a:gd name="connsiteY69" fmla="*/ 661 h 1925"/>
              <a:gd name="connsiteX70" fmla="*/ 1821 w 2156"/>
              <a:gd name="connsiteY70" fmla="*/ 658 h 1925"/>
              <a:gd name="connsiteX71" fmla="*/ 1786 w 2156"/>
              <a:gd name="connsiteY71" fmla="*/ 604 h 1925"/>
              <a:gd name="connsiteX72" fmla="*/ 1773 w 2156"/>
              <a:gd name="connsiteY72" fmla="*/ 556 h 1925"/>
              <a:gd name="connsiteX73" fmla="*/ 1761 w 2156"/>
              <a:gd name="connsiteY73" fmla="*/ 526 h 1925"/>
              <a:gd name="connsiteX74" fmla="*/ 1742 w 2156"/>
              <a:gd name="connsiteY74" fmla="*/ 478 h 1925"/>
              <a:gd name="connsiteX75" fmla="*/ 1725 w 2156"/>
              <a:gd name="connsiteY75" fmla="*/ 442 h 1925"/>
              <a:gd name="connsiteX76" fmla="*/ 1715 w 2156"/>
              <a:gd name="connsiteY76" fmla="*/ 404 h 1925"/>
              <a:gd name="connsiteX77" fmla="*/ 1698 w 2156"/>
              <a:gd name="connsiteY77" fmla="*/ 368 h 1925"/>
              <a:gd name="connsiteX78" fmla="*/ 1692 w 2156"/>
              <a:gd name="connsiteY78" fmla="*/ 354 h 1925"/>
              <a:gd name="connsiteX79" fmla="*/ 1683 w 2156"/>
              <a:gd name="connsiteY79" fmla="*/ 332 h 1925"/>
              <a:gd name="connsiteX80" fmla="*/ 1662 w 2156"/>
              <a:gd name="connsiteY80" fmla="*/ 294 h 1925"/>
              <a:gd name="connsiteX81" fmla="*/ 1647 w 2156"/>
              <a:gd name="connsiteY81" fmla="*/ 260 h 1925"/>
              <a:gd name="connsiteX82" fmla="*/ 1634 w 2156"/>
              <a:gd name="connsiteY82" fmla="*/ 236 h 1925"/>
              <a:gd name="connsiteX83" fmla="*/ 1624 w 2156"/>
              <a:gd name="connsiteY83" fmla="*/ 208 h 1925"/>
              <a:gd name="connsiteX84" fmla="*/ 1596 w 2156"/>
              <a:gd name="connsiteY84" fmla="*/ 168 h 1925"/>
              <a:gd name="connsiteX85" fmla="*/ 1590 w 2156"/>
              <a:gd name="connsiteY85" fmla="*/ 156 h 1925"/>
              <a:gd name="connsiteX86" fmla="*/ 1574 w 2156"/>
              <a:gd name="connsiteY86" fmla="*/ 136 h 1925"/>
              <a:gd name="connsiteX87" fmla="*/ 1582 w 2156"/>
              <a:gd name="connsiteY87" fmla="*/ 144 h 1925"/>
              <a:gd name="connsiteX88" fmla="*/ 1610 w 2156"/>
              <a:gd name="connsiteY88" fmla="*/ 190 h 1925"/>
              <a:gd name="connsiteX89" fmla="*/ 1602 w 2156"/>
              <a:gd name="connsiteY89" fmla="*/ 180 h 1925"/>
              <a:gd name="connsiteX90" fmla="*/ 1608 w 2156"/>
              <a:gd name="connsiteY90" fmla="*/ 182 h 1925"/>
              <a:gd name="connsiteX91" fmla="*/ 1587 w 2156"/>
              <a:gd name="connsiteY91" fmla="*/ 152 h 1925"/>
              <a:gd name="connsiteX92" fmla="*/ 1560 w 2156"/>
              <a:gd name="connsiteY92" fmla="*/ 114 h 1925"/>
              <a:gd name="connsiteX93" fmla="*/ 1536 w 2156"/>
              <a:gd name="connsiteY93" fmla="*/ 84 h 1925"/>
              <a:gd name="connsiteX94" fmla="*/ 1510 w 2156"/>
              <a:gd name="connsiteY94" fmla="*/ 52 h 1925"/>
              <a:gd name="connsiteX95" fmla="*/ 1491 w 2156"/>
              <a:gd name="connsiteY95" fmla="*/ 32 h 1925"/>
              <a:gd name="connsiteX96" fmla="*/ 1473 w 2156"/>
              <a:gd name="connsiteY96" fmla="*/ 14 h 1925"/>
              <a:gd name="connsiteX97" fmla="*/ 1452 w 2156"/>
              <a:gd name="connsiteY97" fmla="*/ 8 h 1925"/>
              <a:gd name="connsiteX98" fmla="*/ 1410 w 2156"/>
              <a:gd name="connsiteY98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2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8"/>
              <a:gd name="connsiteX1" fmla="*/ 1387 w 2159"/>
              <a:gd name="connsiteY1" fmla="*/ 4 h 1928"/>
              <a:gd name="connsiteX2" fmla="*/ 1355 w 2159"/>
              <a:gd name="connsiteY2" fmla="*/ 16 h 1928"/>
              <a:gd name="connsiteX3" fmla="*/ 1319 w 2159"/>
              <a:gd name="connsiteY3" fmla="*/ 40 h 1928"/>
              <a:gd name="connsiteX4" fmla="*/ 1292 w 2159"/>
              <a:gd name="connsiteY4" fmla="*/ 68 h 1928"/>
              <a:gd name="connsiteX5" fmla="*/ 1263 w 2159"/>
              <a:gd name="connsiteY5" fmla="*/ 104 h 1928"/>
              <a:gd name="connsiteX6" fmla="*/ 1239 w 2159"/>
              <a:gd name="connsiteY6" fmla="*/ 140 h 1928"/>
              <a:gd name="connsiteX7" fmla="*/ 1221 w 2159"/>
              <a:gd name="connsiteY7" fmla="*/ 170 h 1928"/>
              <a:gd name="connsiteX8" fmla="*/ 1204 w 2159"/>
              <a:gd name="connsiteY8" fmla="*/ 196 h 1928"/>
              <a:gd name="connsiteX9" fmla="*/ 1179 w 2159"/>
              <a:gd name="connsiteY9" fmla="*/ 242 h 1928"/>
              <a:gd name="connsiteX10" fmla="*/ 1162 w 2159"/>
              <a:gd name="connsiteY10" fmla="*/ 276 h 1928"/>
              <a:gd name="connsiteX11" fmla="*/ 1144 w 2159"/>
              <a:gd name="connsiteY11" fmla="*/ 314 h 1928"/>
              <a:gd name="connsiteX12" fmla="*/ 1132 w 2159"/>
              <a:gd name="connsiteY12" fmla="*/ 344 h 1928"/>
              <a:gd name="connsiteX13" fmla="*/ 1114 w 2159"/>
              <a:gd name="connsiteY13" fmla="*/ 380 h 1928"/>
              <a:gd name="connsiteX14" fmla="*/ 1102 w 2159"/>
              <a:gd name="connsiteY14" fmla="*/ 408 h 1928"/>
              <a:gd name="connsiteX15" fmla="*/ 1090 w 2159"/>
              <a:gd name="connsiteY15" fmla="*/ 436 h 1928"/>
              <a:gd name="connsiteX16" fmla="*/ 1076 w 2159"/>
              <a:gd name="connsiteY16" fmla="*/ 472 h 1928"/>
              <a:gd name="connsiteX17" fmla="*/ 1062 w 2159"/>
              <a:gd name="connsiteY17" fmla="*/ 504 h 1928"/>
              <a:gd name="connsiteX18" fmla="*/ 1048 w 2159"/>
              <a:gd name="connsiteY18" fmla="*/ 544 h 1928"/>
              <a:gd name="connsiteX19" fmla="*/ 1036 w 2159"/>
              <a:gd name="connsiteY19" fmla="*/ 580 h 1928"/>
              <a:gd name="connsiteX20" fmla="*/ 1020 w 2159"/>
              <a:gd name="connsiteY20" fmla="*/ 624 h 1928"/>
              <a:gd name="connsiteX21" fmla="*/ 1014 w 2159"/>
              <a:gd name="connsiteY21" fmla="*/ 650 h 1928"/>
              <a:gd name="connsiteX22" fmla="*/ 994 w 2159"/>
              <a:gd name="connsiteY22" fmla="*/ 690 h 1928"/>
              <a:gd name="connsiteX23" fmla="*/ 980 w 2159"/>
              <a:gd name="connsiteY23" fmla="*/ 736 h 1928"/>
              <a:gd name="connsiteX24" fmla="*/ 970 w 2159"/>
              <a:gd name="connsiteY24" fmla="*/ 776 h 1928"/>
              <a:gd name="connsiteX25" fmla="*/ 960 w 2159"/>
              <a:gd name="connsiteY25" fmla="*/ 814 h 1928"/>
              <a:gd name="connsiteX26" fmla="*/ 950 w 2159"/>
              <a:gd name="connsiteY26" fmla="*/ 852 h 1928"/>
              <a:gd name="connsiteX27" fmla="*/ 940 w 2159"/>
              <a:gd name="connsiteY27" fmla="*/ 894 h 1928"/>
              <a:gd name="connsiteX28" fmla="*/ 930 w 2159"/>
              <a:gd name="connsiteY28" fmla="*/ 938 h 1928"/>
              <a:gd name="connsiteX29" fmla="*/ 921 w 2159"/>
              <a:gd name="connsiteY29" fmla="*/ 974 h 1928"/>
              <a:gd name="connsiteX30" fmla="*/ 915 w 2159"/>
              <a:gd name="connsiteY30" fmla="*/ 1004 h 1928"/>
              <a:gd name="connsiteX31" fmla="*/ 903 w 2159"/>
              <a:gd name="connsiteY31" fmla="*/ 1040 h 1928"/>
              <a:gd name="connsiteX32" fmla="*/ 885 w 2159"/>
              <a:gd name="connsiteY32" fmla="*/ 1072 h 1928"/>
              <a:gd name="connsiteX33" fmla="*/ 873 w 2159"/>
              <a:gd name="connsiteY33" fmla="*/ 1114 h 1928"/>
              <a:gd name="connsiteX34" fmla="*/ 855 w 2159"/>
              <a:gd name="connsiteY34" fmla="*/ 1168 h 1928"/>
              <a:gd name="connsiteX35" fmla="*/ 843 w 2159"/>
              <a:gd name="connsiteY35" fmla="*/ 1186 h 1928"/>
              <a:gd name="connsiteX36" fmla="*/ 837 w 2159"/>
              <a:gd name="connsiteY36" fmla="*/ 1222 h 1928"/>
              <a:gd name="connsiteX37" fmla="*/ 823 w 2159"/>
              <a:gd name="connsiteY37" fmla="*/ 1264 h 1928"/>
              <a:gd name="connsiteX38" fmla="*/ 811 w 2159"/>
              <a:gd name="connsiteY38" fmla="*/ 1288 h 1928"/>
              <a:gd name="connsiteX39" fmla="*/ 789 w 2159"/>
              <a:gd name="connsiteY39" fmla="*/ 1330 h 1928"/>
              <a:gd name="connsiteX40" fmla="*/ 771 w 2159"/>
              <a:gd name="connsiteY40" fmla="*/ 1366 h 1928"/>
              <a:gd name="connsiteX41" fmla="*/ 753 w 2159"/>
              <a:gd name="connsiteY41" fmla="*/ 1406 h 1928"/>
              <a:gd name="connsiteX42" fmla="*/ 729 w 2159"/>
              <a:gd name="connsiteY42" fmla="*/ 1442 h 1928"/>
              <a:gd name="connsiteX43" fmla="*/ 712 w 2159"/>
              <a:gd name="connsiteY43" fmla="*/ 1478 h 1928"/>
              <a:gd name="connsiteX44" fmla="*/ 675 w 2159"/>
              <a:gd name="connsiteY44" fmla="*/ 1520 h 1928"/>
              <a:gd name="connsiteX45" fmla="*/ 658 w 2159"/>
              <a:gd name="connsiteY45" fmla="*/ 1546 h 1928"/>
              <a:gd name="connsiteX46" fmla="*/ 626 w 2159"/>
              <a:gd name="connsiteY46" fmla="*/ 1584 h 1928"/>
              <a:gd name="connsiteX47" fmla="*/ 603 w 2159"/>
              <a:gd name="connsiteY47" fmla="*/ 1616 h 1928"/>
              <a:gd name="connsiteX48" fmla="*/ 579 w 2159"/>
              <a:gd name="connsiteY48" fmla="*/ 1628 h 1928"/>
              <a:gd name="connsiteX49" fmla="*/ 549 w 2159"/>
              <a:gd name="connsiteY49" fmla="*/ 1658 h 1928"/>
              <a:gd name="connsiteX50" fmla="*/ 507 w 2159"/>
              <a:gd name="connsiteY50" fmla="*/ 1688 h 1928"/>
              <a:gd name="connsiteX51" fmla="*/ 462 w 2159"/>
              <a:gd name="connsiteY51" fmla="*/ 1708 h 1928"/>
              <a:gd name="connsiteX52" fmla="*/ 428 w 2159"/>
              <a:gd name="connsiteY52" fmla="*/ 1724 h 1928"/>
              <a:gd name="connsiteX53" fmla="*/ 398 w 2159"/>
              <a:gd name="connsiteY53" fmla="*/ 1738 h 1928"/>
              <a:gd name="connsiteX54" fmla="*/ 362 w 2159"/>
              <a:gd name="connsiteY54" fmla="*/ 1756 h 1928"/>
              <a:gd name="connsiteX55" fmla="*/ 327 w 2159"/>
              <a:gd name="connsiteY55" fmla="*/ 1772 h 1928"/>
              <a:gd name="connsiteX56" fmla="*/ 291 w 2159"/>
              <a:gd name="connsiteY56" fmla="*/ 1784 h 1928"/>
              <a:gd name="connsiteX57" fmla="*/ 274 w 2159"/>
              <a:gd name="connsiteY57" fmla="*/ 1792 h 1928"/>
              <a:gd name="connsiteX58" fmla="*/ 238 w 2159"/>
              <a:gd name="connsiteY58" fmla="*/ 1804 h 1928"/>
              <a:gd name="connsiteX59" fmla="*/ 199 w 2159"/>
              <a:gd name="connsiteY59" fmla="*/ 1820 h 1928"/>
              <a:gd name="connsiteX60" fmla="*/ 159 w 2159"/>
              <a:gd name="connsiteY60" fmla="*/ 1832 h 1928"/>
              <a:gd name="connsiteX61" fmla="*/ 114 w 2159"/>
              <a:gd name="connsiteY61" fmla="*/ 1846 h 1928"/>
              <a:gd name="connsiteX62" fmla="*/ 75 w 2159"/>
              <a:gd name="connsiteY62" fmla="*/ 1860 h 1928"/>
              <a:gd name="connsiteX63" fmla="*/ 38 w 2159"/>
              <a:gd name="connsiteY63" fmla="*/ 1870 h 1928"/>
              <a:gd name="connsiteX64" fmla="*/ 16 w 2159"/>
              <a:gd name="connsiteY64" fmla="*/ 1876 h 1928"/>
              <a:gd name="connsiteX65" fmla="*/ 2 w 2159"/>
              <a:gd name="connsiteY65" fmla="*/ 1882 h 1928"/>
              <a:gd name="connsiteX66" fmla="*/ 0 w 2159"/>
              <a:gd name="connsiteY66" fmla="*/ 1902 h 1928"/>
              <a:gd name="connsiteX67" fmla="*/ 2 w 2159"/>
              <a:gd name="connsiteY67" fmla="*/ 1924 h 1928"/>
              <a:gd name="connsiteX68" fmla="*/ 1831 w 2159"/>
              <a:gd name="connsiteY68" fmla="*/ 1925 h 1928"/>
              <a:gd name="connsiteX69" fmla="*/ 1827 w 2159"/>
              <a:gd name="connsiteY69" fmla="*/ 1495 h 1928"/>
              <a:gd name="connsiteX70" fmla="*/ 1833 w 2159"/>
              <a:gd name="connsiteY70" fmla="*/ 661 h 1928"/>
              <a:gd name="connsiteX71" fmla="*/ 1821 w 2159"/>
              <a:gd name="connsiteY71" fmla="*/ 658 h 1928"/>
              <a:gd name="connsiteX72" fmla="*/ 1786 w 2159"/>
              <a:gd name="connsiteY72" fmla="*/ 604 h 1928"/>
              <a:gd name="connsiteX73" fmla="*/ 1773 w 2159"/>
              <a:gd name="connsiteY73" fmla="*/ 556 h 1928"/>
              <a:gd name="connsiteX74" fmla="*/ 1761 w 2159"/>
              <a:gd name="connsiteY74" fmla="*/ 526 h 1928"/>
              <a:gd name="connsiteX75" fmla="*/ 1742 w 2159"/>
              <a:gd name="connsiteY75" fmla="*/ 478 h 1928"/>
              <a:gd name="connsiteX76" fmla="*/ 1725 w 2159"/>
              <a:gd name="connsiteY76" fmla="*/ 442 h 1928"/>
              <a:gd name="connsiteX77" fmla="*/ 1715 w 2159"/>
              <a:gd name="connsiteY77" fmla="*/ 404 h 1928"/>
              <a:gd name="connsiteX78" fmla="*/ 1698 w 2159"/>
              <a:gd name="connsiteY78" fmla="*/ 368 h 1928"/>
              <a:gd name="connsiteX79" fmla="*/ 1692 w 2159"/>
              <a:gd name="connsiteY79" fmla="*/ 354 h 1928"/>
              <a:gd name="connsiteX80" fmla="*/ 1683 w 2159"/>
              <a:gd name="connsiteY80" fmla="*/ 332 h 1928"/>
              <a:gd name="connsiteX81" fmla="*/ 1662 w 2159"/>
              <a:gd name="connsiteY81" fmla="*/ 294 h 1928"/>
              <a:gd name="connsiteX82" fmla="*/ 1647 w 2159"/>
              <a:gd name="connsiteY82" fmla="*/ 260 h 1928"/>
              <a:gd name="connsiteX83" fmla="*/ 1634 w 2159"/>
              <a:gd name="connsiteY83" fmla="*/ 236 h 1928"/>
              <a:gd name="connsiteX84" fmla="*/ 1624 w 2159"/>
              <a:gd name="connsiteY84" fmla="*/ 208 h 1928"/>
              <a:gd name="connsiteX85" fmla="*/ 1596 w 2159"/>
              <a:gd name="connsiteY85" fmla="*/ 168 h 1928"/>
              <a:gd name="connsiteX86" fmla="*/ 1590 w 2159"/>
              <a:gd name="connsiteY86" fmla="*/ 156 h 1928"/>
              <a:gd name="connsiteX87" fmla="*/ 1574 w 2159"/>
              <a:gd name="connsiteY87" fmla="*/ 136 h 1928"/>
              <a:gd name="connsiteX88" fmla="*/ 1582 w 2159"/>
              <a:gd name="connsiteY88" fmla="*/ 144 h 1928"/>
              <a:gd name="connsiteX89" fmla="*/ 1610 w 2159"/>
              <a:gd name="connsiteY89" fmla="*/ 190 h 1928"/>
              <a:gd name="connsiteX90" fmla="*/ 1602 w 2159"/>
              <a:gd name="connsiteY90" fmla="*/ 180 h 1928"/>
              <a:gd name="connsiteX91" fmla="*/ 1608 w 2159"/>
              <a:gd name="connsiteY91" fmla="*/ 182 h 1928"/>
              <a:gd name="connsiteX92" fmla="*/ 1587 w 2159"/>
              <a:gd name="connsiteY92" fmla="*/ 152 h 1928"/>
              <a:gd name="connsiteX93" fmla="*/ 1560 w 2159"/>
              <a:gd name="connsiteY93" fmla="*/ 114 h 1928"/>
              <a:gd name="connsiteX94" fmla="*/ 1536 w 2159"/>
              <a:gd name="connsiteY94" fmla="*/ 84 h 1928"/>
              <a:gd name="connsiteX95" fmla="*/ 1510 w 2159"/>
              <a:gd name="connsiteY95" fmla="*/ 52 h 1928"/>
              <a:gd name="connsiteX96" fmla="*/ 1491 w 2159"/>
              <a:gd name="connsiteY96" fmla="*/ 32 h 1928"/>
              <a:gd name="connsiteX97" fmla="*/ 1473 w 2159"/>
              <a:gd name="connsiteY97" fmla="*/ 14 h 1928"/>
              <a:gd name="connsiteX98" fmla="*/ 1452 w 2159"/>
              <a:gd name="connsiteY98" fmla="*/ 8 h 1928"/>
              <a:gd name="connsiteX99" fmla="*/ 1410 w 2159"/>
              <a:gd name="connsiteY99" fmla="*/ 2 h 1928"/>
              <a:gd name="connsiteX0" fmla="*/ 1430 w 2195"/>
              <a:gd name="connsiteY0" fmla="*/ 0 h 1928"/>
              <a:gd name="connsiteX1" fmla="*/ 1387 w 2195"/>
              <a:gd name="connsiteY1" fmla="*/ 4 h 1928"/>
              <a:gd name="connsiteX2" fmla="*/ 1355 w 2195"/>
              <a:gd name="connsiteY2" fmla="*/ 16 h 1928"/>
              <a:gd name="connsiteX3" fmla="*/ 1319 w 2195"/>
              <a:gd name="connsiteY3" fmla="*/ 40 h 1928"/>
              <a:gd name="connsiteX4" fmla="*/ 1292 w 2195"/>
              <a:gd name="connsiteY4" fmla="*/ 68 h 1928"/>
              <a:gd name="connsiteX5" fmla="*/ 1263 w 2195"/>
              <a:gd name="connsiteY5" fmla="*/ 104 h 1928"/>
              <a:gd name="connsiteX6" fmla="*/ 1239 w 2195"/>
              <a:gd name="connsiteY6" fmla="*/ 140 h 1928"/>
              <a:gd name="connsiteX7" fmla="*/ 1221 w 2195"/>
              <a:gd name="connsiteY7" fmla="*/ 170 h 1928"/>
              <a:gd name="connsiteX8" fmla="*/ 1204 w 2195"/>
              <a:gd name="connsiteY8" fmla="*/ 196 h 1928"/>
              <a:gd name="connsiteX9" fmla="*/ 1179 w 2195"/>
              <a:gd name="connsiteY9" fmla="*/ 242 h 1928"/>
              <a:gd name="connsiteX10" fmla="*/ 1162 w 2195"/>
              <a:gd name="connsiteY10" fmla="*/ 276 h 1928"/>
              <a:gd name="connsiteX11" fmla="*/ 1144 w 2195"/>
              <a:gd name="connsiteY11" fmla="*/ 314 h 1928"/>
              <a:gd name="connsiteX12" fmla="*/ 1132 w 2195"/>
              <a:gd name="connsiteY12" fmla="*/ 344 h 1928"/>
              <a:gd name="connsiteX13" fmla="*/ 1114 w 2195"/>
              <a:gd name="connsiteY13" fmla="*/ 380 h 1928"/>
              <a:gd name="connsiteX14" fmla="*/ 1102 w 2195"/>
              <a:gd name="connsiteY14" fmla="*/ 408 h 1928"/>
              <a:gd name="connsiteX15" fmla="*/ 1090 w 2195"/>
              <a:gd name="connsiteY15" fmla="*/ 436 h 1928"/>
              <a:gd name="connsiteX16" fmla="*/ 1076 w 2195"/>
              <a:gd name="connsiteY16" fmla="*/ 472 h 1928"/>
              <a:gd name="connsiteX17" fmla="*/ 1062 w 2195"/>
              <a:gd name="connsiteY17" fmla="*/ 504 h 1928"/>
              <a:gd name="connsiteX18" fmla="*/ 1048 w 2195"/>
              <a:gd name="connsiteY18" fmla="*/ 544 h 1928"/>
              <a:gd name="connsiteX19" fmla="*/ 1036 w 2195"/>
              <a:gd name="connsiteY19" fmla="*/ 580 h 1928"/>
              <a:gd name="connsiteX20" fmla="*/ 1020 w 2195"/>
              <a:gd name="connsiteY20" fmla="*/ 624 h 1928"/>
              <a:gd name="connsiteX21" fmla="*/ 1014 w 2195"/>
              <a:gd name="connsiteY21" fmla="*/ 650 h 1928"/>
              <a:gd name="connsiteX22" fmla="*/ 994 w 2195"/>
              <a:gd name="connsiteY22" fmla="*/ 690 h 1928"/>
              <a:gd name="connsiteX23" fmla="*/ 980 w 2195"/>
              <a:gd name="connsiteY23" fmla="*/ 736 h 1928"/>
              <a:gd name="connsiteX24" fmla="*/ 970 w 2195"/>
              <a:gd name="connsiteY24" fmla="*/ 776 h 1928"/>
              <a:gd name="connsiteX25" fmla="*/ 960 w 2195"/>
              <a:gd name="connsiteY25" fmla="*/ 814 h 1928"/>
              <a:gd name="connsiteX26" fmla="*/ 950 w 2195"/>
              <a:gd name="connsiteY26" fmla="*/ 852 h 1928"/>
              <a:gd name="connsiteX27" fmla="*/ 940 w 2195"/>
              <a:gd name="connsiteY27" fmla="*/ 894 h 1928"/>
              <a:gd name="connsiteX28" fmla="*/ 930 w 2195"/>
              <a:gd name="connsiteY28" fmla="*/ 938 h 1928"/>
              <a:gd name="connsiteX29" fmla="*/ 921 w 2195"/>
              <a:gd name="connsiteY29" fmla="*/ 974 h 1928"/>
              <a:gd name="connsiteX30" fmla="*/ 915 w 2195"/>
              <a:gd name="connsiteY30" fmla="*/ 1004 h 1928"/>
              <a:gd name="connsiteX31" fmla="*/ 903 w 2195"/>
              <a:gd name="connsiteY31" fmla="*/ 1040 h 1928"/>
              <a:gd name="connsiteX32" fmla="*/ 885 w 2195"/>
              <a:gd name="connsiteY32" fmla="*/ 1072 h 1928"/>
              <a:gd name="connsiteX33" fmla="*/ 873 w 2195"/>
              <a:gd name="connsiteY33" fmla="*/ 1114 h 1928"/>
              <a:gd name="connsiteX34" fmla="*/ 855 w 2195"/>
              <a:gd name="connsiteY34" fmla="*/ 1168 h 1928"/>
              <a:gd name="connsiteX35" fmla="*/ 843 w 2195"/>
              <a:gd name="connsiteY35" fmla="*/ 1186 h 1928"/>
              <a:gd name="connsiteX36" fmla="*/ 837 w 2195"/>
              <a:gd name="connsiteY36" fmla="*/ 1222 h 1928"/>
              <a:gd name="connsiteX37" fmla="*/ 823 w 2195"/>
              <a:gd name="connsiteY37" fmla="*/ 1264 h 1928"/>
              <a:gd name="connsiteX38" fmla="*/ 811 w 2195"/>
              <a:gd name="connsiteY38" fmla="*/ 1288 h 1928"/>
              <a:gd name="connsiteX39" fmla="*/ 789 w 2195"/>
              <a:gd name="connsiteY39" fmla="*/ 1330 h 1928"/>
              <a:gd name="connsiteX40" fmla="*/ 771 w 2195"/>
              <a:gd name="connsiteY40" fmla="*/ 1366 h 1928"/>
              <a:gd name="connsiteX41" fmla="*/ 753 w 2195"/>
              <a:gd name="connsiteY41" fmla="*/ 1406 h 1928"/>
              <a:gd name="connsiteX42" fmla="*/ 729 w 2195"/>
              <a:gd name="connsiteY42" fmla="*/ 1442 h 1928"/>
              <a:gd name="connsiteX43" fmla="*/ 712 w 2195"/>
              <a:gd name="connsiteY43" fmla="*/ 1478 h 1928"/>
              <a:gd name="connsiteX44" fmla="*/ 675 w 2195"/>
              <a:gd name="connsiteY44" fmla="*/ 1520 h 1928"/>
              <a:gd name="connsiteX45" fmla="*/ 658 w 2195"/>
              <a:gd name="connsiteY45" fmla="*/ 1546 h 1928"/>
              <a:gd name="connsiteX46" fmla="*/ 626 w 2195"/>
              <a:gd name="connsiteY46" fmla="*/ 1584 h 1928"/>
              <a:gd name="connsiteX47" fmla="*/ 603 w 2195"/>
              <a:gd name="connsiteY47" fmla="*/ 1616 h 1928"/>
              <a:gd name="connsiteX48" fmla="*/ 579 w 2195"/>
              <a:gd name="connsiteY48" fmla="*/ 1628 h 1928"/>
              <a:gd name="connsiteX49" fmla="*/ 549 w 2195"/>
              <a:gd name="connsiteY49" fmla="*/ 1658 h 1928"/>
              <a:gd name="connsiteX50" fmla="*/ 507 w 2195"/>
              <a:gd name="connsiteY50" fmla="*/ 1688 h 1928"/>
              <a:gd name="connsiteX51" fmla="*/ 462 w 2195"/>
              <a:gd name="connsiteY51" fmla="*/ 1708 h 1928"/>
              <a:gd name="connsiteX52" fmla="*/ 428 w 2195"/>
              <a:gd name="connsiteY52" fmla="*/ 1724 h 1928"/>
              <a:gd name="connsiteX53" fmla="*/ 398 w 2195"/>
              <a:gd name="connsiteY53" fmla="*/ 1738 h 1928"/>
              <a:gd name="connsiteX54" fmla="*/ 362 w 2195"/>
              <a:gd name="connsiteY54" fmla="*/ 1756 h 1928"/>
              <a:gd name="connsiteX55" fmla="*/ 327 w 2195"/>
              <a:gd name="connsiteY55" fmla="*/ 1772 h 1928"/>
              <a:gd name="connsiteX56" fmla="*/ 291 w 2195"/>
              <a:gd name="connsiteY56" fmla="*/ 1784 h 1928"/>
              <a:gd name="connsiteX57" fmla="*/ 274 w 2195"/>
              <a:gd name="connsiteY57" fmla="*/ 1792 h 1928"/>
              <a:gd name="connsiteX58" fmla="*/ 238 w 2195"/>
              <a:gd name="connsiteY58" fmla="*/ 1804 h 1928"/>
              <a:gd name="connsiteX59" fmla="*/ 199 w 2195"/>
              <a:gd name="connsiteY59" fmla="*/ 1820 h 1928"/>
              <a:gd name="connsiteX60" fmla="*/ 159 w 2195"/>
              <a:gd name="connsiteY60" fmla="*/ 1832 h 1928"/>
              <a:gd name="connsiteX61" fmla="*/ 114 w 2195"/>
              <a:gd name="connsiteY61" fmla="*/ 1846 h 1928"/>
              <a:gd name="connsiteX62" fmla="*/ 75 w 2195"/>
              <a:gd name="connsiteY62" fmla="*/ 1860 h 1928"/>
              <a:gd name="connsiteX63" fmla="*/ 38 w 2195"/>
              <a:gd name="connsiteY63" fmla="*/ 1870 h 1928"/>
              <a:gd name="connsiteX64" fmla="*/ 16 w 2195"/>
              <a:gd name="connsiteY64" fmla="*/ 1876 h 1928"/>
              <a:gd name="connsiteX65" fmla="*/ 2 w 2195"/>
              <a:gd name="connsiteY65" fmla="*/ 1882 h 1928"/>
              <a:gd name="connsiteX66" fmla="*/ 0 w 2195"/>
              <a:gd name="connsiteY66" fmla="*/ 1902 h 1928"/>
              <a:gd name="connsiteX67" fmla="*/ 2 w 2195"/>
              <a:gd name="connsiteY67" fmla="*/ 1924 h 1928"/>
              <a:gd name="connsiteX68" fmla="*/ 1867 w 2195"/>
              <a:gd name="connsiteY68" fmla="*/ 1925 h 1928"/>
              <a:gd name="connsiteX69" fmla="*/ 1827 w 2195"/>
              <a:gd name="connsiteY69" fmla="*/ 1495 h 1928"/>
              <a:gd name="connsiteX70" fmla="*/ 1833 w 2195"/>
              <a:gd name="connsiteY70" fmla="*/ 661 h 1928"/>
              <a:gd name="connsiteX71" fmla="*/ 1821 w 2195"/>
              <a:gd name="connsiteY71" fmla="*/ 658 h 1928"/>
              <a:gd name="connsiteX72" fmla="*/ 1786 w 2195"/>
              <a:gd name="connsiteY72" fmla="*/ 604 h 1928"/>
              <a:gd name="connsiteX73" fmla="*/ 1773 w 2195"/>
              <a:gd name="connsiteY73" fmla="*/ 556 h 1928"/>
              <a:gd name="connsiteX74" fmla="*/ 1761 w 2195"/>
              <a:gd name="connsiteY74" fmla="*/ 526 h 1928"/>
              <a:gd name="connsiteX75" fmla="*/ 1742 w 2195"/>
              <a:gd name="connsiteY75" fmla="*/ 478 h 1928"/>
              <a:gd name="connsiteX76" fmla="*/ 1725 w 2195"/>
              <a:gd name="connsiteY76" fmla="*/ 442 h 1928"/>
              <a:gd name="connsiteX77" fmla="*/ 1715 w 2195"/>
              <a:gd name="connsiteY77" fmla="*/ 404 h 1928"/>
              <a:gd name="connsiteX78" fmla="*/ 1698 w 2195"/>
              <a:gd name="connsiteY78" fmla="*/ 368 h 1928"/>
              <a:gd name="connsiteX79" fmla="*/ 1692 w 2195"/>
              <a:gd name="connsiteY79" fmla="*/ 354 h 1928"/>
              <a:gd name="connsiteX80" fmla="*/ 1683 w 2195"/>
              <a:gd name="connsiteY80" fmla="*/ 332 h 1928"/>
              <a:gd name="connsiteX81" fmla="*/ 1662 w 2195"/>
              <a:gd name="connsiteY81" fmla="*/ 294 h 1928"/>
              <a:gd name="connsiteX82" fmla="*/ 1647 w 2195"/>
              <a:gd name="connsiteY82" fmla="*/ 260 h 1928"/>
              <a:gd name="connsiteX83" fmla="*/ 1634 w 2195"/>
              <a:gd name="connsiteY83" fmla="*/ 236 h 1928"/>
              <a:gd name="connsiteX84" fmla="*/ 1624 w 2195"/>
              <a:gd name="connsiteY84" fmla="*/ 208 h 1928"/>
              <a:gd name="connsiteX85" fmla="*/ 1596 w 2195"/>
              <a:gd name="connsiteY85" fmla="*/ 168 h 1928"/>
              <a:gd name="connsiteX86" fmla="*/ 1590 w 2195"/>
              <a:gd name="connsiteY86" fmla="*/ 156 h 1928"/>
              <a:gd name="connsiteX87" fmla="*/ 1574 w 2195"/>
              <a:gd name="connsiteY87" fmla="*/ 136 h 1928"/>
              <a:gd name="connsiteX88" fmla="*/ 1582 w 2195"/>
              <a:gd name="connsiteY88" fmla="*/ 144 h 1928"/>
              <a:gd name="connsiteX89" fmla="*/ 1610 w 2195"/>
              <a:gd name="connsiteY89" fmla="*/ 190 h 1928"/>
              <a:gd name="connsiteX90" fmla="*/ 1602 w 2195"/>
              <a:gd name="connsiteY90" fmla="*/ 180 h 1928"/>
              <a:gd name="connsiteX91" fmla="*/ 1608 w 2195"/>
              <a:gd name="connsiteY91" fmla="*/ 182 h 1928"/>
              <a:gd name="connsiteX92" fmla="*/ 1587 w 2195"/>
              <a:gd name="connsiteY92" fmla="*/ 152 h 1928"/>
              <a:gd name="connsiteX93" fmla="*/ 1560 w 2195"/>
              <a:gd name="connsiteY93" fmla="*/ 114 h 1928"/>
              <a:gd name="connsiteX94" fmla="*/ 1536 w 2195"/>
              <a:gd name="connsiteY94" fmla="*/ 84 h 1928"/>
              <a:gd name="connsiteX95" fmla="*/ 1510 w 2195"/>
              <a:gd name="connsiteY95" fmla="*/ 52 h 1928"/>
              <a:gd name="connsiteX96" fmla="*/ 1491 w 2195"/>
              <a:gd name="connsiteY96" fmla="*/ 32 h 1928"/>
              <a:gd name="connsiteX97" fmla="*/ 1473 w 2195"/>
              <a:gd name="connsiteY97" fmla="*/ 14 h 1928"/>
              <a:gd name="connsiteX98" fmla="*/ 1452 w 2195"/>
              <a:gd name="connsiteY98" fmla="*/ 8 h 1928"/>
              <a:gd name="connsiteX99" fmla="*/ 1410 w 2195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1858"/>
              <a:gd name="connsiteY0" fmla="*/ 0 h 1924"/>
              <a:gd name="connsiteX1" fmla="*/ 1387 w 1858"/>
              <a:gd name="connsiteY1" fmla="*/ 4 h 1924"/>
              <a:gd name="connsiteX2" fmla="*/ 1355 w 1858"/>
              <a:gd name="connsiteY2" fmla="*/ 16 h 1924"/>
              <a:gd name="connsiteX3" fmla="*/ 1319 w 1858"/>
              <a:gd name="connsiteY3" fmla="*/ 40 h 1924"/>
              <a:gd name="connsiteX4" fmla="*/ 1292 w 1858"/>
              <a:gd name="connsiteY4" fmla="*/ 68 h 1924"/>
              <a:gd name="connsiteX5" fmla="*/ 1263 w 1858"/>
              <a:gd name="connsiteY5" fmla="*/ 104 h 1924"/>
              <a:gd name="connsiteX6" fmla="*/ 1239 w 1858"/>
              <a:gd name="connsiteY6" fmla="*/ 140 h 1924"/>
              <a:gd name="connsiteX7" fmla="*/ 1221 w 1858"/>
              <a:gd name="connsiteY7" fmla="*/ 170 h 1924"/>
              <a:gd name="connsiteX8" fmla="*/ 1204 w 1858"/>
              <a:gd name="connsiteY8" fmla="*/ 196 h 1924"/>
              <a:gd name="connsiteX9" fmla="*/ 1179 w 1858"/>
              <a:gd name="connsiteY9" fmla="*/ 242 h 1924"/>
              <a:gd name="connsiteX10" fmla="*/ 1162 w 1858"/>
              <a:gd name="connsiteY10" fmla="*/ 276 h 1924"/>
              <a:gd name="connsiteX11" fmla="*/ 1144 w 1858"/>
              <a:gd name="connsiteY11" fmla="*/ 314 h 1924"/>
              <a:gd name="connsiteX12" fmla="*/ 1132 w 1858"/>
              <a:gd name="connsiteY12" fmla="*/ 344 h 1924"/>
              <a:gd name="connsiteX13" fmla="*/ 1114 w 1858"/>
              <a:gd name="connsiteY13" fmla="*/ 380 h 1924"/>
              <a:gd name="connsiteX14" fmla="*/ 1102 w 1858"/>
              <a:gd name="connsiteY14" fmla="*/ 408 h 1924"/>
              <a:gd name="connsiteX15" fmla="*/ 1090 w 1858"/>
              <a:gd name="connsiteY15" fmla="*/ 436 h 1924"/>
              <a:gd name="connsiteX16" fmla="*/ 1076 w 1858"/>
              <a:gd name="connsiteY16" fmla="*/ 472 h 1924"/>
              <a:gd name="connsiteX17" fmla="*/ 1062 w 1858"/>
              <a:gd name="connsiteY17" fmla="*/ 504 h 1924"/>
              <a:gd name="connsiteX18" fmla="*/ 1048 w 1858"/>
              <a:gd name="connsiteY18" fmla="*/ 544 h 1924"/>
              <a:gd name="connsiteX19" fmla="*/ 1036 w 1858"/>
              <a:gd name="connsiteY19" fmla="*/ 580 h 1924"/>
              <a:gd name="connsiteX20" fmla="*/ 1020 w 1858"/>
              <a:gd name="connsiteY20" fmla="*/ 624 h 1924"/>
              <a:gd name="connsiteX21" fmla="*/ 1014 w 1858"/>
              <a:gd name="connsiteY21" fmla="*/ 650 h 1924"/>
              <a:gd name="connsiteX22" fmla="*/ 994 w 1858"/>
              <a:gd name="connsiteY22" fmla="*/ 690 h 1924"/>
              <a:gd name="connsiteX23" fmla="*/ 980 w 1858"/>
              <a:gd name="connsiteY23" fmla="*/ 736 h 1924"/>
              <a:gd name="connsiteX24" fmla="*/ 970 w 1858"/>
              <a:gd name="connsiteY24" fmla="*/ 776 h 1924"/>
              <a:gd name="connsiteX25" fmla="*/ 960 w 1858"/>
              <a:gd name="connsiteY25" fmla="*/ 814 h 1924"/>
              <a:gd name="connsiteX26" fmla="*/ 950 w 1858"/>
              <a:gd name="connsiteY26" fmla="*/ 852 h 1924"/>
              <a:gd name="connsiteX27" fmla="*/ 940 w 1858"/>
              <a:gd name="connsiteY27" fmla="*/ 894 h 1924"/>
              <a:gd name="connsiteX28" fmla="*/ 930 w 1858"/>
              <a:gd name="connsiteY28" fmla="*/ 938 h 1924"/>
              <a:gd name="connsiteX29" fmla="*/ 921 w 1858"/>
              <a:gd name="connsiteY29" fmla="*/ 974 h 1924"/>
              <a:gd name="connsiteX30" fmla="*/ 915 w 1858"/>
              <a:gd name="connsiteY30" fmla="*/ 1004 h 1924"/>
              <a:gd name="connsiteX31" fmla="*/ 903 w 1858"/>
              <a:gd name="connsiteY31" fmla="*/ 1040 h 1924"/>
              <a:gd name="connsiteX32" fmla="*/ 885 w 1858"/>
              <a:gd name="connsiteY32" fmla="*/ 1072 h 1924"/>
              <a:gd name="connsiteX33" fmla="*/ 873 w 1858"/>
              <a:gd name="connsiteY33" fmla="*/ 1114 h 1924"/>
              <a:gd name="connsiteX34" fmla="*/ 855 w 1858"/>
              <a:gd name="connsiteY34" fmla="*/ 1168 h 1924"/>
              <a:gd name="connsiteX35" fmla="*/ 843 w 1858"/>
              <a:gd name="connsiteY35" fmla="*/ 1186 h 1924"/>
              <a:gd name="connsiteX36" fmla="*/ 837 w 1858"/>
              <a:gd name="connsiteY36" fmla="*/ 1222 h 1924"/>
              <a:gd name="connsiteX37" fmla="*/ 823 w 1858"/>
              <a:gd name="connsiteY37" fmla="*/ 1264 h 1924"/>
              <a:gd name="connsiteX38" fmla="*/ 811 w 1858"/>
              <a:gd name="connsiteY38" fmla="*/ 1288 h 1924"/>
              <a:gd name="connsiteX39" fmla="*/ 789 w 1858"/>
              <a:gd name="connsiteY39" fmla="*/ 1330 h 1924"/>
              <a:gd name="connsiteX40" fmla="*/ 771 w 1858"/>
              <a:gd name="connsiteY40" fmla="*/ 1366 h 1924"/>
              <a:gd name="connsiteX41" fmla="*/ 753 w 1858"/>
              <a:gd name="connsiteY41" fmla="*/ 1406 h 1924"/>
              <a:gd name="connsiteX42" fmla="*/ 729 w 1858"/>
              <a:gd name="connsiteY42" fmla="*/ 1442 h 1924"/>
              <a:gd name="connsiteX43" fmla="*/ 712 w 1858"/>
              <a:gd name="connsiteY43" fmla="*/ 1478 h 1924"/>
              <a:gd name="connsiteX44" fmla="*/ 675 w 1858"/>
              <a:gd name="connsiteY44" fmla="*/ 1520 h 1924"/>
              <a:gd name="connsiteX45" fmla="*/ 658 w 1858"/>
              <a:gd name="connsiteY45" fmla="*/ 1546 h 1924"/>
              <a:gd name="connsiteX46" fmla="*/ 626 w 1858"/>
              <a:gd name="connsiteY46" fmla="*/ 1584 h 1924"/>
              <a:gd name="connsiteX47" fmla="*/ 603 w 1858"/>
              <a:gd name="connsiteY47" fmla="*/ 1616 h 1924"/>
              <a:gd name="connsiteX48" fmla="*/ 579 w 1858"/>
              <a:gd name="connsiteY48" fmla="*/ 1628 h 1924"/>
              <a:gd name="connsiteX49" fmla="*/ 549 w 1858"/>
              <a:gd name="connsiteY49" fmla="*/ 1658 h 1924"/>
              <a:gd name="connsiteX50" fmla="*/ 507 w 1858"/>
              <a:gd name="connsiteY50" fmla="*/ 1688 h 1924"/>
              <a:gd name="connsiteX51" fmla="*/ 462 w 1858"/>
              <a:gd name="connsiteY51" fmla="*/ 1708 h 1924"/>
              <a:gd name="connsiteX52" fmla="*/ 428 w 1858"/>
              <a:gd name="connsiteY52" fmla="*/ 1724 h 1924"/>
              <a:gd name="connsiteX53" fmla="*/ 398 w 1858"/>
              <a:gd name="connsiteY53" fmla="*/ 1738 h 1924"/>
              <a:gd name="connsiteX54" fmla="*/ 362 w 1858"/>
              <a:gd name="connsiteY54" fmla="*/ 1756 h 1924"/>
              <a:gd name="connsiteX55" fmla="*/ 327 w 1858"/>
              <a:gd name="connsiteY55" fmla="*/ 1772 h 1924"/>
              <a:gd name="connsiteX56" fmla="*/ 291 w 1858"/>
              <a:gd name="connsiteY56" fmla="*/ 1784 h 1924"/>
              <a:gd name="connsiteX57" fmla="*/ 274 w 1858"/>
              <a:gd name="connsiteY57" fmla="*/ 1792 h 1924"/>
              <a:gd name="connsiteX58" fmla="*/ 238 w 1858"/>
              <a:gd name="connsiteY58" fmla="*/ 1804 h 1924"/>
              <a:gd name="connsiteX59" fmla="*/ 199 w 1858"/>
              <a:gd name="connsiteY59" fmla="*/ 1820 h 1924"/>
              <a:gd name="connsiteX60" fmla="*/ 159 w 1858"/>
              <a:gd name="connsiteY60" fmla="*/ 1832 h 1924"/>
              <a:gd name="connsiteX61" fmla="*/ 114 w 1858"/>
              <a:gd name="connsiteY61" fmla="*/ 1846 h 1924"/>
              <a:gd name="connsiteX62" fmla="*/ 75 w 1858"/>
              <a:gd name="connsiteY62" fmla="*/ 1860 h 1924"/>
              <a:gd name="connsiteX63" fmla="*/ 38 w 1858"/>
              <a:gd name="connsiteY63" fmla="*/ 1870 h 1924"/>
              <a:gd name="connsiteX64" fmla="*/ 16 w 1858"/>
              <a:gd name="connsiteY64" fmla="*/ 1876 h 1924"/>
              <a:gd name="connsiteX65" fmla="*/ 2 w 1858"/>
              <a:gd name="connsiteY65" fmla="*/ 1882 h 1924"/>
              <a:gd name="connsiteX66" fmla="*/ 0 w 1858"/>
              <a:gd name="connsiteY66" fmla="*/ 1902 h 1924"/>
              <a:gd name="connsiteX67" fmla="*/ 2 w 1858"/>
              <a:gd name="connsiteY67" fmla="*/ 1924 h 1924"/>
              <a:gd name="connsiteX68" fmla="*/ 1675 w 1858"/>
              <a:gd name="connsiteY68" fmla="*/ 1712 h 1924"/>
              <a:gd name="connsiteX69" fmla="*/ 1653 w 1858"/>
              <a:gd name="connsiteY69" fmla="*/ 1279 h 1924"/>
              <a:gd name="connsiteX70" fmla="*/ 1833 w 1858"/>
              <a:gd name="connsiteY70" fmla="*/ 661 h 1924"/>
              <a:gd name="connsiteX71" fmla="*/ 1821 w 1858"/>
              <a:gd name="connsiteY71" fmla="*/ 658 h 1924"/>
              <a:gd name="connsiteX72" fmla="*/ 1786 w 1858"/>
              <a:gd name="connsiteY72" fmla="*/ 604 h 1924"/>
              <a:gd name="connsiteX73" fmla="*/ 1773 w 1858"/>
              <a:gd name="connsiteY73" fmla="*/ 556 h 1924"/>
              <a:gd name="connsiteX74" fmla="*/ 1761 w 1858"/>
              <a:gd name="connsiteY74" fmla="*/ 526 h 1924"/>
              <a:gd name="connsiteX75" fmla="*/ 1742 w 1858"/>
              <a:gd name="connsiteY75" fmla="*/ 478 h 1924"/>
              <a:gd name="connsiteX76" fmla="*/ 1725 w 1858"/>
              <a:gd name="connsiteY76" fmla="*/ 442 h 1924"/>
              <a:gd name="connsiteX77" fmla="*/ 1715 w 1858"/>
              <a:gd name="connsiteY77" fmla="*/ 404 h 1924"/>
              <a:gd name="connsiteX78" fmla="*/ 1698 w 1858"/>
              <a:gd name="connsiteY78" fmla="*/ 368 h 1924"/>
              <a:gd name="connsiteX79" fmla="*/ 1692 w 1858"/>
              <a:gd name="connsiteY79" fmla="*/ 354 h 1924"/>
              <a:gd name="connsiteX80" fmla="*/ 1683 w 1858"/>
              <a:gd name="connsiteY80" fmla="*/ 332 h 1924"/>
              <a:gd name="connsiteX81" fmla="*/ 1662 w 1858"/>
              <a:gd name="connsiteY81" fmla="*/ 294 h 1924"/>
              <a:gd name="connsiteX82" fmla="*/ 1647 w 1858"/>
              <a:gd name="connsiteY82" fmla="*/ 260 h 1924"/>
              <a:gd name="connsiteX83" fmla="*/ 1634 w 1858"/>
              <a:gd name="connsiteY83" fmla="*/ 236 h 1924"/>
              <a:gd name="connsiteX84" fmla="*/ 1624 w 1858"/>
              <a:gd name="connsiteY84" fmla="*/ 208 h 1924"/>
              <a:gd name="connsiteX85" fmla="*/ 1596 w 1858"/>
              <a:gd name="connsiteY85" fmla="*/ 168 h 1924"/>
              <a:gd name="connsiteX86" fmla="*/ 1590 w 1858"/>
              <a:gd name="connsiteY86" fmla="*/ 156 h 1924"/>
              <a:gd name="connsiteX87" fmla="*/ 1574 w 1858"/>
              <a:gd name="connsiteY87" fmla="*/ 136 h 1924"/>
              <a:gd name="connsiteX88" fmla="*/ 1582 w 1858"/>
              <a:gd name="connsiteY88" fmla="*/ 144 h 1924"/>
              <a:gd name="connsiteX89" fmla="*/ 1610 w 1858"/>
              <a:gd name="connsiteY89" fmla="*/ 190 h 1924"/>
              <a:gd name="connsiteX90" fmla="*/ 1602 w 1858"/>
              <a:gd name="connsiteY90" fmla="*/ 180 h 1924"/>
              <a:gd name="connsiteX91" fmla="*/ 1608 w 1858"/>
              <a:gd name="connsiteY91" fmla="*/ 182 h 1924"/>
              <a:gd name="connsiteX92" fmla="*/ 1587 w 1858"/>
              <a:gd name="connsiteY92" fmla="*/ 152 h 1924"/>
              <a:gd name="connsiteX93" fmla="*/ 1560 w 1858"/>
              <a:gd name="connsiteY93" fmla="*/ 114 h 1924"/>
              <a:gd name="connsiteX94" fmla="*/ 1536 w 1858"/>
              <a:gd name="connsiteY94" fmla="*/ 84 h 1924"/>
              <a:gd name="connsiteX95" fmla="*/ 1510 w 1858"/>
              <a:gd name="connsiteY95" fmla="*/ 52 h 1924"/>
              <a:gd name="connsiteX96" fmla="*/ 1491 w 1858"/>
              <a:gd name="connsiteY96" fmla="*/ 32 h 1924"/>
              <a:gd name="connsiteX97" fmla="*/ 1473 w 1858"/>
              <a:gd name="connsiteY97" fmla="*/ 14 h 1924"/>
              <a:gd name="connsiteX98" fmla="*/ 1452 w 1858"/>
              <a:gd name="connsiteY98" fmla="*/ 8 h 1924"/>
              <a:gd name="connsiteX99" fmla="*/ 1410 w 1858"/>
              <a:gd name="connsiteY99" fmla="*/ 2 h 1924"/>
              <a:gd name="connsiteX0" fmla="*/ 1430 w 1858"/>
              <a:gd name="connsiteY0" fmla="*/ 0 h 1931"/>
              <a:gd name="connsiteX1" fmla="*/ 1387 w 1858"/>
              <a:gd name="connsiteY1" fmla="*/ 4 h 1931"/>
              <a:gd name="connsiteX2" fmla="*/ 1355 w 1858"/>
              <a:gd name="connsiteY2" fmla="*/ 16 h 1931"/>
              <a:gd name="connsiteX3" fmla="*/ 1319 w 1858"/>
              <a:gd name="connsiteY3" fmla="*/ 40 h 1931"/>
              <a:gd name="connsiteX4" fmla="*/ 1292 w 1858"/>
              <a:gd name="connsiteY4" fmla="*/ 68 h 1931"/>
              <a:gd name="connsiteX5" fmla="*/ 1263 w 1858"/>
              <a:gd name="connsiteY5" fmla="*/ 104 h 1931"/>
              <a:gd name="connsiteX6" fmla="*/ 1239 w 1858"/>
              <a:gd name="connsiteY6" fmla="*/ 140 h 1931"/>
              <a:gd name="connsiteX7" fmla="*/ 1221 w 1858"/>
              <a:gd name="connsiteY7" fmla="*/ 170 h 1931"/>
              <a:gd name="connsiteX8" fmla="*/ 1204 w 1858"/>
              <a:gd name="connsiteY8" fmla="*/ 196 h 1931"/>
              <a:gd name="connsiteX9" fmla="*/ 1179 w 1858"/>
              <a:gd name="connsiteY9" fmla="*/ 242 h 1931"/>
              <a:gd name="connsiteX10" fmla="*/ 1162 w 1858"/>
              <a:gd name="connsiteY10" fmla="*/ 276 h 1931"/>
              <a:gd name="connsiteX11" fmla="*/ 1144 w 1858"/>
              <a:gd name="connsiteY11" fmla="*/ 314 h 1931"/>
              <a:gd name="connsiteX12" fmla="*/ 1132 w 1858"/>
              <a:gd name="connsiteY12" fmla="*/ 344 h 1931"/>
              <a:gd name="connsiteX13" fmla="*/ 1114 w 1858"/>
              <a:gd name="connsiteY13" fmla="*/ 380 h 1931"/>
              <a:gd name="connsiteX14" fmla="*/ 1102 w 1858"/>
              <a:gd name="connsiteY14" fmla="*/ 408 h 1931"/>
              <a:gd name="connsiteX15" fmla="*/ 1090 w 1858"/>
              <a:gd name="connsiteY15" fmla="*/ 436 h 1931"/>
              <a:gd name="connsiteX16" fmla="*/ 1076 w 1858"/>
              <a:gd name="connsiteY16" fmla="*/ 472 h 1931"/>
              <a:gd name="connsiteX17" fmla="*/ 1062 w 1858"/>
              <a:gd name="connsiteY17" fmla="*/ 504 h 1931"/>
              <a:gd name="connsiteX18" fmla="*/ 1048 w 1858"/>
              <a:gd name="connsiteY18" fmla="*/ 544 h 1931"/>
              <a:gd name="connsiteX19" fmla="*/ 1036 w 1858"/>
              <a:gd name="connsiteY19" fmla="*/ 580 h 1931"/>
              <a:gd name="connsiteX20" fmla="*/ 1020 w 1858"/>
              <a:gd name="connsiteY20" fmla="*/ 624 h 1931"/>
              <a:gd name="connsiteX21" fmla="*/ 1014 w 1858"/>
              <a:gd name="connsiteY21" fmla="*/ 650 h 1931"/>
              <a:gd name="connsiteX22" fmla="*/ 994 w 1858"/>
              <a:gd name="connsiteY22" fmla="*/ 690 h 1931"/>
              <a:gd name="connsiteX23" fmla="*/ 980 w 1858"/>
              <a:gd name="connsiteY23" fmla="*/ 736 h 1931"/>
              <a:gd name="connsiteX24" fmla="*/ 970 w 1858"/>
              <a:gd name="connsiteY24" fmla="*/ 776 h 1931"/>
              <a:gd name="connsiteX25" fmla="*/ 960 w 1858"/>
              <a:gd name="connsiteY25" fmla="*/ 814 h 1931"/>
              <a:gd name="connsiteX26" fmla="*/ 950 w 1858"/>
              <a:gd name="connsiteY26" fmla="*/ 852 h 1931"/>
              <a:gd name="connsiteX27" fmla="*/ 940 w 1858"/>
              <a:gd name="connsiteY27" fmla="*/ 894 h 1931"/>
              <a:gd name="connsiteX28" fmla="*/ 930 w 1858"/>
              <a:gd name="connsiteY28" fmla="*/ 938 h 1931"/>
              <a:gd name="connsiteX29" fmla="*/ 921 w 1858"/>
              <a:gd name="connsiteY29" fmla="*/ 974 h 1931"/>
              <a:gd name="connsiteX30" fmla="*/ 915 w 1858"/>
              <a:gd name="connsiteY30" fmla="*/ 1004 h 1931"/>
              <a:gd name="connsiteX31" fmla="*/ 903 w 1858"/>
              <a:gd name="connsiteY31" fmla="*/ 1040 h 1931"/>
              <a:gd name="connsiteX32" fmla="*/ 885 w 1858"/>
              <a:gd name="connsiteY32" fmla="*/ 1072 h 1931"/>
              <a:gd name="connsiteX33" fmla="*/ 873 w 1858"/>
              <a:gd name="connsiteY33" fmla="*/ 1114 h 1931"/>
              <a:gd name="connsiteX34" fmla="*/ 855 w 1858"/>
              <a:gd name="connsiteY34" fmla="*/ 1168 h 1931"/>
              <a:gd name="connsiteX35" fmla="*/ 843 w 1858"/>
              <a:gd name="connsiteY35" fmla="*/ 1186 h 1931"/>
              <a:gd name="connsiteX36" fmla="*/ 837 w 1858"/>
              <a:gd name="connsiteY36" fmla="*/ 1222 h 1931"/>
              <a:gd name="connsiteX37" fmla="*/ 823 w 1858"/>
              <a:gd name="connsiteY37" fmla="*/ 1264 h 1931"/>
              <a:gd name="connsiteX38" fmla="*/ 811 w 1858"/>
              <a:gd name="connsiteY38" fmla="*/ 1288 h 1931"/>
              <a:gd name="connsiteX39" fmla="*/ 789 w 1858"/>
              <a:gd name="connsiteY39" fmla="*/ 1330 h 1931"/>
              <a:gd name="connsiteX40" fmla="*/ 771 w 1858"/>
              <a:gd name="connsiteY40" fmla="*/ 1366 h 1931"/>
              <a:gd name="connsiteX41" fmla="*/ 753 w 1858"/>
              <a:gd name="connsiteY41" fmla="*/ 1406 h 1931"/>
              <a:gd name="connsiteX42" fmla="*/ 729 w 1858"/>
              <a:gd name="connsiteY42" fmla="*/ 1442 h 1931"/>
              <a:gd name="connsiteX43" fmla="*/ 712 w 1858"/>
              <a:gd name="connsiteY43" fmla="*/ 1478 h 1931"/>
              <a:gd name="connsiteX44" fmla="*/ 675 w 1858"/>
              <a:gd name="connsiteY44" fmla="*/ 1520 h 1931"/>
              <a:gd name="connsiteX45" fmla="*/ 658 w 1858"/>
              <a:gd name="connsiteY45" fmla="*/ 1546 h 1931"/>
              <a:gd name="connsiteX46" fmla="*/ 626 w 1858"/>
              <a:gd name="connsiteY46" fmla="*/ 1584 h 1931"/>
              <a:gd name="connsiteX47" fmla="*/ 603 w 1858"/>
              <a:gd name="connsiteY47" fmla="*/ 1616 h 1931"/>
              <a:gd name="connsiteX48" fmla="*/ 579 w 1858"/>
              <a:gd name="connsiteY48" fmla="*/ 1628 h 1931"/>
              <a:gd name="connsiteX49" fmla="*/ 549 w 1858"/>
              <a:gd name="connsiteY49" fmla="*/ 1658 h 1931"/>
              <a:gd name="connsiteX50" fmla="*/ 507 w 1858"/>
              <a:gd name="connsiteY50" fmla="*/ 1688 h 1931"/>
              <a:gd name="connsiteX51" fmla="*/ 462 w 1858"/>
              <a:gd name="connsiteY51" fmla="*/ 1708 h 1931"/>
              <a:gd name="connsiteX52" fmla="*/ 428 w 1858"/>
              <a:gd name="connsiteY52" fmla="*/ 1724 h 1931"/>
              <a:gd name="connsiteX53" fmla="*/ 398 w 1858"/>
              <a:gd name="connsiteY53" fmla="*/ 1738 h 1931"/>
              <a:gd name="connsiteX54" fmla="*/ 362 w 1858"/>
              <a:gd name="connsiteY54" fmla="*/ 1756 h 1931"/>
              <a:gd name="connsiteX55" fmla="*/ 327 w 1858"/>
              <a:gd name="connsiteY55" fmla="*/ 1772 h 1931"/>
              <a:gd name="connsiteX56" fmla="*/ 291 w 1858"/>
              <a:gd name="connsiteY56" fmla="*/ 1784 h 1931"/>
              <a:gd name="connsiteX57" fmla="*/ 274 w 1858"/>
              <a:gd name="connsiteY57" fmla="*/ 1792 h 1931"/>
              <a:gd name="connsiteX58" fmla="*/ 238 w 1858"/>
              <a:gd name="connsiteY58" fmla="*/ 1804 h 1931"/>
              <a:gd name="connsiteX59" fmla="*/ 199 w 1858"/>
              <a:gd name="connsiteY59" fmla="*/ 1820 h 1931"/>
              <a:gd name="connsiteX60" fmla="*/ 159 w 1858"/>
              <a:gd name="connsiteY60" fmla="*/ 1832 h 1931"/>
              <a:gd name="connsiteX61" fmla="*/ 114 w 1858"/>
              <a:gd name="connsiteY61" fmla="*/ 1846 h 1931"/>
              <a:gd name="connsiteX62" fmla="*/ 75 w 1858"/>
              <a:gd name="connsiteY62" fmla="*/ 1860 h 1931"/>
              <a:gd name="connsiteX63" fmla="*/ 38 w 1858"/>
              <a:gd name="connsiteY63" fmla="*/ 1870 h 1931"/>
              <a:gd name="connsiteX64" fmla="*/ 16 w 1858"/>
              <a:gd name="connsiteY64" fmla="*/ 1876 h 1931"/>
              <a:gd name="connsiteX65" fmla="*/ 2 w 1858"/>
              <a:gd name="connsiteY65" fmla="*/ 1882 h 1931"/>
              <a:gd name="connsiteX66" fmla="*/ 0 w 1858"/>
              <a:gd name="connsiteY66" fmla="*/ 1902 h 1931"/>
              <a:gd name="connsiteX67" fmla="*/ 2 w 1858"/>
              <a:gd name="connsiteY67" fmla="*/ 1924 h 1931"/>
              <a:gd name="connsiteX68" fmla="*/ 1729 w 1858"/>
              <a:gd name="connsiteY68" fmla="*/ 1931 h 1931"/>
              <a:gd name="connsiteX69" fmla="*/ 1653 w 1858"/>
              <a:gd name="connsiteY69" fmla="*/ 1279 h 1931"/>
              <a:gd name="connsiteX70" fmla="*/ 1833 w 1858"/>
              <a:gd name="connsiteY70" fmla="*/ 661 h 1931"/>
              <a:gd name="connsiteX71" fmla="*/ 1821 w 1858"/>
              <a:gd name="connsiteY71" fmla="*/ 658 h 1931"/>
              <a:gd name="connsiteX72" fmla="*/ 1786 w 1858"/>
              <a:gd name="connsiteY72" fmla="*/ 604 h 1931"/>
              <a:gd name="connsiteX73" fmla="*/ 1773 w 1858"/>
              <a:gd name="connsiteY73" fmla="*/ 556 h 1931"/>
              <a:gd name="connsiteX74" fmla="*/ 1761 w 1858"/>
              <a:gd name="connsiteY74" fmla="*/ 526 h 1931"/>
              <a:gd name="connsiteX75" fmla="*/ 1742 w 1858"/>
              <a:gd name="connsiteY75" fmla="*/ 478 h 1931"/>
              <a:gd name="connsiteX76" fmla="*/ 1725 w 1858"/>
              <a:gd name="connsiteY76" fmla="*/ 442 h 1931"/>
              <a:gd name="connsiteX77" fmla="*/ 1715 w 1858"/>
              <a:gd name="connsiteY77" fmla="*/ 404 h 1931"/>
              <a:gd name="connsiteX78" fmla="*/ 1698 w 1858"/>
              <a:gd name="connsiteY78" fmla="*/ 368 h 1931"/>
              <a:gd name="connsiteX79" fmla="*/ 1692 w 1858"/>
              <a:gd name="connsiteY79" fmla="*/ 354 h 1931"/>
              <a:gd name="connsiteX80" fmla="*/ 1683 w 1858"/>
              <a:gd name="connsiteY80" fmla="*/ 332 h 1931"/>
              <a:gd name="connsiteX81" fmla="*/ 1662 w 1858"/>
              <a:gd name="connsiteY81" fmla="*/ 294 h 1931"/>
              <a:gd name="connsiteX82" fmla="*/ 1647 w 1858"/>
              <a:gd name="connsiteY82" fmla="*/ 260 h 1931"/>
              <a:gd name="connsiteX83" fmla="*/ 1634 w 1858"/>
              <a:gd name="connsiteY83" fmla="*/ 236 h 1931"/>
              <a:gd name="connsiteX84" fmla="*/ 1624 w 1858"/>
              <a:gd name="connsiteY84" fmla="*/ 208 h 1931"/>
              <a:gd name="connsiteX85" fmla="*/ 1596 w 1858"/>
              <a:gd name="connsiteY85" fmla="*/ 168 h 1931"/>
              <a:gd name="connsiteX86" fmla="*/ 1590 w 1858"/>
              <a:gd name="connsiteY86" fmla="*/ 156 h 1931"/>
              <a:gd name="connsiteX87" fmla="*/ 1574 w 1858"/>
              <a:gd name="connsiteY87" fmla="*/ 136 h 1931"/>
              <a:gd name="connsiteX88" fmla="*/ 1582 w 1858"/>
              <a:gd name="connsiteY88" fmla="*/ 144 h 1931"/>
              <a:gd name="connsiteX89" fmla="*/ 1610 w 1858"/>
              <a:gd name="connsiteY89" fmla="*/ 190 h 1931"/>
              <a:gd name="connsiteX90" fmla="*/ 1602 w 1858"/>
              <a:gd name="connsiteY90" fmla="*/ 180 h 1931"/>
              <a:gd name="connsiteX91" fmla="*/ 1608 w 1858"/>
              <a:gd name="connsiteY91" fmla="*/ 182 h 1931"/>
              <a:gd name="connsiteX92" fmla="*/ 1587 w 1858"/>
              <a:gd name="connsiteY92" fmla="*/ 152 h 1931"/>
              <a:gd name="connsiteX93" fmla="*/ 1560 w 1858"/>
              <a:gd name="connsiteY93" fmla="*/ 114 h 1931"/>
              <a:gd name="connsiteX94" fmla="*/ 1536 w 1858"/>
              <a:gd name="connsiteY94" fmla="*/ 84 h 1931"/>
              <a:gd name="connsiteX95" fmla="*/ 1510 w 1858"/>
              <a:gd name="connsiteY95" fmla="*/ 52 h 1931"/>
              <a:gd name="connsiteX96" fmla="*/ 1491 w 1858"/>
              <a:gd name="connsiteY96" fmla="*/ 32 h 1931"/>
              <a:gd name="connsiteX97" fmla="*/ 1473 w 1858"/>
              <a:gd name="connsiteY97" fmla="*/ 14 h 1931"/>
              <a:gd name="connsiteX98" fmla="*/ 1452 w 1858"/>
              <a:gd name="connsiteY98" fmla="*/ 8 h 1931"/>
              <a:gd name="connsiteX99" fmla="*/ 1410 w 1858"/>
              <a:gd name="connsiteY99" fmla="*/ 2 h 1931"/>
              <a:gd name="connsiteX0" fmla="*/ 1430 w 1872"/>
              <a:gd name="connsiteY0" fmla="*/ 0 h 1931"/>
              <a:gd name="connsiteX1" fmla="*/ 1387 w 1872"/>
              <a:gd name="connsiteY1" fmla="*/ 4 h 1931"/>
              <a:gd name="connsiteX2" fmla="*/ 1355 w 1872"/>
              <a:gd name="connsiteY2" fmla="*/ 16 h 1931"/>
              <a:gd name="connsiteX3" fmla="*/ 1319 w 1872"/>
              <a:gd name="connsiteY3" fmla="*/ 40 h 1931"/>
              <a:gd name="connsiteX4" fmla="*/ 1292 w 1872"/>
              <a:gd name="connsiteY4" fmla="*/ 68 h 1931"/>
              <a:gd name="connsiteX5" fmla="*/ 1263 w 1872"/>
              <a:gd name="connsiteY5" fmla="*/ 104 h 1931"/>
              <a:gd name="connsiteX6" fmla="*/ 1239 w 1872"/>
              <a:gd name="connsiteY6" fmla="*/ 140 h 1931"/>
              <a:gd name="connsiteX7" fmla="*/ 1221 w 1872"/>
              <a:gd name="connsiteY7" fmla="*/ 170 h 1931"/>
              <a:gd name="connsiteX8" fmla="*/ 1204 w 1872"/>
              <a:gd name="connsiteY8" fmla="*/ 196 h 1931"/>
              <a:gd name="connsiteX9" fmla="*/ 1179 w 1872"/>
              <a:gd name="connsiteY9" fmla="*/ 242 h 1931"/>
              <a:gd name="connsiteX10" fmla="*/ 1162 w 1872"/>
              <a:gd name="connsiteY10" fmla="*/ 276 h 1931"/>
              <a:gd name="connsiteX11" fmla="*/ 1144 w 1872"/>
              <a:gd name="connsiteY11" fmla="*/ 314 h 1931"/>
              <a:gd name="connsiteX12" fmla="*/ 1132 w 1872"/>
              <a:gd name="connsiteY12" fmla="*/ 344 h 1931"/>
              <a:gd name="connsiteX13" fmla="*/ 1114 w 1872"/>
              <a:gd name="connsiteY13" fmla="*/ 380 h 1931"/>
              <a:gd name="connsiteX14" fmla="*/ 1102 w 1872"/>
              <a:gd name="connsiteY14" fmla="*/ 408 h 1931"/>
              <a:gd name="connsiteX15" fmla="*/ 1090 w 1872"/>
              <a:gd name="connsiteY15" fmla="*/ 436 h 1931"/>
              <a:gd name="connsiteX16" fmla="*/ 1076 w 1872"/>
              <a:gd name="connsiteY16" fmla="*/ 472 h 1931"/>
              <a:gd name="connsiteX17" fmla="*/ 1062 w 1872"/>
              <a:gd name="connsiteY17" fmla="*/ 504 h 1931"/>
              <a:gd name="connsiteX18" fmla="*/ 1048 w 1872"/>
              <a:gd name="connsiteY18" fmla="*/ 544 h 1931"/>
              <a:gd name="connsiteX19" fmla="*/ 1036 w 1872"/>
              <a:gd name="connsiteY19" fmla="*/ 580 h 1931"/>
              <a:gd name="connsiteX20" fmla="*/ 1020 w 1872"/>
              <a:gd name="connsiteY20" fmla="*/ 624 h 1931"/>
              <a:gd name="connsiteX21" fmla="*/ 1014 w 1872"/>
              <a:gd name="connsiteY21" fmla="*/ 650 h 1931"/>
              <a:gd name="connsiteX22" fmla="*/ 994 w 1872"/>
              <a:gd name="connsiteY22" fmla="*/ 690 h 1931"/>
              <a:gd name="connsiteX23" fmla="*/ 980 w 1872"/>
              <a:gd name="connsiteY23" fmla="*/ 736 h 1931"/>
              <a:gd name="connsiteX24" fmla="*/ 970 w 1872"/>
              <a:gd name="connsiteY24" fmla="*/ 776 h 1931"/>
              <a:gd name="connsiteX25" fmla="*/ 960 w 1872"/>
              <a:gd name="connsiteY25" fmla="*/ 814 h 1931"/>
              <a:gd name="connsiteX26" fmla="*/ 950 w 1872"/>
              <a:gd name="connsiteY26" fmla="*/ 852 h 1931"/>
              <a:gd name="connsiteX27" fmla="*/ 940 w 1872"/>
              <a:gd name="connsiteY27" fmla="*/ 894 h 1931"/>
              <a:gd name="connsiteX28" fmla="*/ 930 w 1872"/>
              <a:gd name="connsiteY28" fmla="*/ 938 h 1931"/>
              <a:gd name="connsiteX29" fmla="*/ 921 w 1872"/>
              <a:gd name="connsiteY29" fmla="*/ 974 h 1931"/>
              <a:gd name="connsiteX30" fmla="*/ 915 w 1872"/>
              <a:gd name="connsiteY30" fmla="*/ 1004 h 1931"/>
              <a:gd name="connsiteX31" fmla="*/ 903 w 1872"/>
              <a:gd name="connsiteY31" fmla="*/ 1040 h 1931"/>
              <a:gd name="connsiteX32" fmla="*/ 885 w 1872"/>
              <a:gd name="connsiteY32" fmla="*/ 1072 h 1931"/>
              <a:gd name="connsiteX33" fmla="*/ 873 w 1872"/>
              <a:gd name="connsiteY33" fmla="*/ 1114 h 1931"/>
              <a:gd name="connsiteX34" fmla="*/ 855 w 1872"/>
              <a:gd name="connsiteY34" fmla="*/ 1168 h 1931"/>
              <a:gd name="connsiteX35" fmla="*/ 843 w 1872"/>
              <a:gd name="connsiteY35" fmla="*/ 1186 h 1931"/>
              <a:gd name="connsiteX36" fmla="*/ 837 w 1872"/>
              <a:gd name="connsiteY36" fmla="*/ 1222 h 1931"/>
              <a:gd name="connsiteX37" fmla="*/ 823 w 1872"/>
              <a:gd name="connsiteY37" fmla="*/ 1264 h 1931"/>
              <a:gd name="connsiteX38" fmla="*/ 811 w 1872"/>
              <a:gd name="connsiteY38" fmla="*/ 1288 h 1931"/>
              <a:gd name="connsiteX39" fmla="*/ 789 w 1872"/>
              <a:gd name="connsiteY39" fmla="*/ 1330 h 1931"/>
              <a:gd name="connsiteX40" fmla="*/ 771 w 1872"/>
              <a:gd name="connsiteY40" fmla="*/ 1366 h 1931"/>
              <a:gd name="connsiteX41" fmla="*/ 753 w 1872"/>
              <a:gd name="connsiteY41" fmla="*/ 1406 h 1931"/>
              <a:gd name="connsiteX42" fmla="*/ 729 w 1872"/>
              <a:gd name="connsiteY42" fmla="*/ 1442 h 1931"/>
              <a:gd name="connsiteX43" fmla="*/ 712 w 1872"/>
              <a:gd name="connsiteY43" fmla="*/ 1478 h 1931"/>
              <a:gd name="connsiteX44" fmla="*/ 675 w 1872"/>
              <a:gd name="connsiteY44" fmla="*/ 1520 h 1931"/>
              <a:gd name="connsiteX45" fmla="*/ 658 w 1872"/>
              <a:gd name="connsiteY45" fmla="*/ 1546 h 1931"/>
              <a:gd name="connsiteX46" fmla="*/ 626 w 1872"/>
              <a:gd name="connsiteY46" fmla="*/ 1584 h 1931"/>
              <a:gd name="connsiteX47" fmla="*/ 603 w 1872"/>
              <a:gd name="connsiteY47" fmla="*/ 1616 h 1931"/>
              <a:gd name="connsiteX48" fmla="*/ 579 w 1872"/>
              <a:gd name="connsiteY48" fmla="*/ 1628 h 1931"/>
              <a:gd name="connsiteX49" fmla="*/ 549 w 1872"/>
              <a:gd name="connsiteY49" fmla="*/ 1658 h 1931"/>
              <a:gd name="connsiteX50" fmla="*/ 507 w 1872"/>
              <a:gd name="connsiteY50" fmla="*/ 1688 h 1931"/>
              <a:gd name="connsiteX51" fmla="*/ 462 w 1872"/>
              <a:gd name="connsiteY51" fmla="*/ 1708 h 1931"/>
              <a:gd name="connsiteX52" fmla="*/ 428 w 1872"/>
              <a:gd name="connsiteY52" fmla="*/ 1724 h 1931"/>
              <a:gd name="connsiteX53" fmla="*/ 398 w 1872"/>
              <a:gd name="connsiteY53" fmla="*/ 1738 h 1931"/>
              <a:gd name="connsiteX54" fmla="*/ 362 w 1872"/>
              <a:gd name="connsiteY54" fmla="*/ 1756 h 1931"/>
              <a:gd name="connsiteX55" fmla="*/ 327 w 1872"/>
              <a:gd name="connsiteY55" fmla="*/ 1772 h 1931"/>
              <a:gd name="connsiteX56" fmla="*/ 291 w 1872"/>
              <a:gd name="connsiteY56" fmla="*/ 1784 h 1931"/>
              <a:gd name="connsiteX57" fmla="*/ 274 w 1872"/>
              <a:gd name="connsiteY57" fmla="*/ 1792 h 1931"/>
              <a:gd name="connsiteX58" fmla="*/ 238 w 1872"/>
              <a:gd name="connsiteY58" fmla="*/ 1804 h 1931"/>
              <a:gd name="connsiteX59" fmla="*/ 199 w 1872"/>
              <a:gd name="connsiteY59" fmla="*/ 1820 h 1931"/>
              <a:gd name="connsiteX60" fmla="*/ 159 w 1872"/>
              <a:gd name="connsiteY60" fmla="*/ 1832 h 1931"/>
              <a:gd name="connsiteX61" fmla="*/ 114 w 1872"/>
              <a:gd name="connsiteY61" fmla="*/ 1846 h 1931"/>
              <a:gd name="connsiteX62" fmla="*/ 75 w 1872"/>
              <a:gd name="connsiteY62" fmla="*/ 1860 h 1931"/>
              <a:gd name="connsiteX63" fmla="*/ 38 w 1872"/>
              <a:gd name="connsiteY63" fmla="*/ 1870 h 1931"/>
              <a:gd name="connsiteX64" fmla="*/ 16 w 1872"/>
              <a:gd name="connsiteY64" fmla="*/ 1876 h 1931"/>
              <a:gd name="connsiteX65" fmla="*/ 2 w 1872"/>
              <a:gd name="connsiteY65" fmla="*/ 1882 h 1931"/>
              <a:gd name="connsiteX66" fmla="*/ 0 w 1872"/>
              <a:gd name="connsiteY66" fmla="*/ 1902 h 1931"/>
              <a:gd name="connsiteX67" fmla="*/ 2 w 1872"/>
              <a:gd name="connsiteY67" fmla="*/ 1924 h 1931"/>
              <a:gd name="connsiteX68" fmla="*/ 1729 w 1872"/>
              <a:gd name="connsiteY68" fmla="*/ 1931 h 1931"/>
              <a:gd name="connsiteX69" fmla="*/ 1695 w 1872"/>
              <a:gd name="connsiteY69" fmla="*/ 1279 h 1931"/>
              <a:gd name="connsiteX70" fmla="*/ 1833 w 1872"/>
              <a:gd name="connsiteY70" fmla="*/ 661 h 1931"/>
              <a:gd name="connsiteX71" fmla="*/ 1821 w 1872"/>
              <a:gd name="connsiteY71" fmla="*/ 658 h 1931"/>
              <a:gd name="connsiteX72" fmla="*/ 1786 w 1872"/>
              <a:gd name="connsiteY72" fmla="*/ 604 h 1931"/>
              <a:gd name="connsiteX73" fmla="*/ 1773 w 1872"/>
              <a:gd name="connsiteY73" fmla="*/ 556 h 1931"/>
              <a:gd name="connsiteX74" fmla="*/ 1761 w 1872"/>
              <a:gd name="connsiteY74" fmla="*/ 526 h 1931"/>
              <a:gd name="connsiteX75" fmla="*/ 1742 w 1872"/>
              <a:gd name="connsiteY75" fmla="*/ 478 h 1931"/>
              <a:gd name="connsiteX76" fmla="*/ 1725 w 1872"/>
              <a:gd name="connsiteY76" fmla="*/ 442 h 1931"/>
              <a:gd name="connsiteX77" fmla="*/ 1715 w 1872"/>
              <a:gd name="connsiteY77" fmla="*/ 404 h 1931"/>
              <a:gd name="connsiteX78" fmla="*/ 1698 w 1872"/>
              <a:gd name="connsiteY78" fmla="*/ 368 h 1931"/>
              <a:gd name="connsiteX79" fmla="*/ 1692 w 1872"/>
              <a:gd name="connsiteY79" fmla="*/ 354 h 1931"/>
              <a:gd name="connsiteX80" fmla="*/ 1683 w 1872"/>
              <a:gd name="connsiteY80" fmla="*/ 332 h 1931"/>
              <a:gd name="connsiteX81" fmla="*/ 1662 w 1872"/>
              <a:gd name="connsiteY81" fmla="*/ 294 h 1931"/>
              <a:gd name="connsiteX82" fmla="*/ 1647 w 1872"/>
              <a:gd name="connsiteY82" fmla="*/ 260 h 1931"/>
              <a:gd name="connsiteX83" fmla="*/ 1634 w 1872"/>
              <a:gd name="connsiteY83" fmla="*/ 236 h 1931"/>
              <a:gd name="connsiteX84" fmla="*/ 1624 w 1872"/>
              <a:gd name="connsiteY84" fmla="*/ 208 h 1931"/>
              <a:gd name="connsiteX85" fmla="*/ 1596 w 1872"/>
              <a:gd name="connsiteY85" fmla="*/ 168 h 1931"/>
              <a:gd name="connsiteX86" fmla="*/ 1590 w 1872"/>
              <a:gd name="connsiteY86" fmla="*/ 156 h 1931"/>
              <a:gd name="connsiteX87" fmla="*/ 1574 w 1872"/>
              <a:gd name="connsiteY87" fmla="*/ 136 h 1931"/>
              <a:gd name="connsiteX88" fmla="*/ 1582 w 1872"/>
              <a:gd name="connsiteY88" fmla="*/ 144 h 1931"/>
              <a:gd name="connsiteX89" fmla="*/ 1610 w 1872"/>
              <a:gd name="connsiteY89" fmla="*/ 190 h 1931"/>
              <a:gd name="connsiteX90" fmla="*/ 1602 w 1872"/>
              <a:gd name="connsiteY90" fmla="*/ 180 h 1931"/>
              <a:gd name="connsiteX91" fmla="*/ 1608 w 1872"/>
              <a:gd name="connsiteY91" fmla="*/ 182 h 1931"/>
              <a:gd name="connsiteX92" fmla="*/ 1587 w 1872"/>
              <a:gd name="connsiteY92" fmla="*/ 152 h 1931"/>
              <a:gd name="connsiteX93" fmla="*/ 1560 w 1872"/>
              <a:gd name="connsiteY93" fmla="*/ 114 h 1931"/>
              <a:gd name="connsiteX94" fmla="*/ 1536 w 1872"/>
              <a:gd name="connsiteY94" fmla="*/ 84 h 1931"/>
              <a:gd name="connsiteX95" fmla="*/ 1510 w 1872"/>
              <a:gd name="connsiteY95" fmla="*/ 52 h 1931"/>
              <a:gd name="connsiteX96" fmla="*/ 1491 w 1872"/>
              <a:gd name="connsiteY96" fmla="*/ 32 h 1931"/>
              <a:gd name="connsiteX97" fmla="*/ 1473 w 1872"/>
              <a:gd name="connsiteY97" fmla="*/ 14 h 1931"/>
              <a:gd name="connsiteX98" fmla="*/ 1452 w 1872"/>
              <a:gd name="connsiteY98" fmla="*/ 8 h 1931"/>
              <a:gd name="connsiteX99" fmla="*/ 1410 w 1872"/>
              <a:gd name="connsiteY99" fmla="*/ 2 h 1931"/>
              <a:gd name="connsiteX0" fmla="*/ 1430 w 1872"/>
              <a:gd name="connsiteY0" fmla="*/ 0 h 1934"/>
              <a:gd name="connsiteX1" fmla="*/ 1387 w 1872"/>
              <a:gd name="connsiteY1" fmla="*/ 4 h 1934"/>
              <a:gd name="connsiteX2" fmla="*/ 1355 w 1872"/>
              <a:gd name="connsiteY2" fmla="*/ 16 h 1934"/>
              <a:gd name="connsiteX3" fmla="*/ 1319 w 1872"/>
              <a:gd name="connsiteY3" fmla="*/ 40 h 1934"/>
              <a:gd name="connsiteX4" fmla="*/ 1292 w 1872"/>
              <a:gd name="connsiteY4" fmla="*/ 68 h 1934"/>
              <a:gd name="connsiteX5" fmla="*/ 1263 w 1872"/>
              <a:gd name="connsiteY5" fmla="*/ 104 h 1934"/>
              <a:gd name="connsiteX6" fmla="*/ 1239 w 1872"/>
              <a:gd name="connsiteY6" fmla="*/ 140 h 1934"/>
              <a:gd name="connsiteX7" fmla="*/ 1221 w 1872"/>
              <a:gd name="connsiteY7" fmla="*/ 170 h 1934"/>
              <a:gd name="connsiteX8" fmla="*/ 1204 w 1872"/>
              <a:gd name="connsiteY8" fmla="*/ 196 h 1934"/>
              <a:gd name="connsiteX9" fmla="*/ 1179 w 1872"/>
              <a:gd name="connsiteY9" fmla="*/ 242 h 1934"/>
              <a:gd name="connsiteX10" fmla="*/ 1162 w 1872"/>
              <a:gd name="connsiteY10" fmla="*/ 276 h 1934"/>
              <a:gd name="connsiteX11" fmla="*/ 1144 w 1872"/>
              <a:gd name="connsiteY11" fmla="*/ 314 h 1934"/>
              <a:gd name="connsiteX12" fmla="*/ 1132 w 1872"/>
              <a:gd name="connsiteY12" fmla="*/ 344 h 1934"/>
              <a:gd name="connsiteX13" fmla="*/ 1114 w 1872"/>
              <a:gd name="connsiteY13" fmla="*/ 380 h 1934"/>
              <a:gd name="connsiteX14" fmla="*/ 1102 w 1872"/>
              <a:gd name="connsiteY14" fmla="*/ 408 h 1934"/>
              <a:gd name="connsiteX15" fmla="*/ 1090 w 1872"/>
              <a:gd name="connsiteY15" fmla="*/ 436 h 1934"/>
              <a:gd name="connsiteX16" fmla="*/ 1076 w 1872"/>
              <a:gd name="connsiteY16" fmla="*/ 472 h 1934"/>
              <a:gd name="connsiteX17" fmla="*/ 1062 w 1872"/>
              <a:gd name="connsiteY17" fmla="*/ 504 h 1934"/>
              <a:gd name="connsiteX18" fmla="*/ 1048 w 1872"/>
              <a:gd name="connsiteY18" fmla="*/ 544 h 1934"/>
              <a:gd name="connsiteX19" fmla="*/ 1036 w 1872"/>
              <a:gd name="connsiteY19" fmla="*/ 580 h 1934"/>
              <a:gd name="connsiteX20" fmla="*/ 1020 w 1872"/>
              <a:gd name="connsiteY20" fmla="*/ 624 h 1934"/>
              <a:gd name="connsiteX21" fmla="*/ 1014 w 1872"/>
              <a:gd name="connsiteY21" fmla="*/ 650 h 1934"/>
              <a:gd name="connsiteX22" fmla="*/ 994 w 1872"/>
              <a:gd name="connsiteY22" fmla="*/ 690 h 1934"/>
              <a:gd name="connsiteX23" fmla="*/ 980 w 1872"/>
              <a:gd name="connsiteY23" fmla="*/ 736 h 1934"/>
              <a:gd name="connsiteX24" fmla="*/ 970 w 1872"/>
              <a:gd name="connsiteY24" fmla="*/ 776 h 1934"/>
              <a:gd name="connsiteX25" fmla="*/ 960 w 1872"/>
              <a:gd name="connsiteY25" fmla="*/ 814 h 1934"/>
              <a:gd name="connsiteX26" fmla="*/ 950 w 1872"/>
              <a:gd name="connsiteY26" fmla="*/ 852 h 1934"/>
              <a:gd name="connsiteX27" fmla="*/ 940 w 1872"/>
              <a:gd name="connsiteY27" fmla="*/ 894 h 1934"/>
              <a:gd name="connsiteX28" fmla="*/ 930 w 1872"/>
              <a:gd name="connsiteY28" fmla="*/ 938 h 1934"/>
              <a:gd name="connsiteX29" fmla="*/ 921 w 1872"/>
              <a:gd name="connsiteY29" fmla="*/ 974 h 1934"/>
              <a:gd name="connsiteX30" fmla="*/ 915 w 1872"/>
              <a:gd name="connsiteY30" fmla="*/ 1004 h 1934"/>
              <a:gd name="connsiteX31" fmla="*/ 903 w 1872"/>
              <a:gd name="connsiteY31" fmla="*/ 1040 h 1934"/>
              <a:gd name="connsiteX32" fmla="*/ 885 w 1872"/>
              <a:gd name="connsiteY32" fmla="*/ 1072 h 1934"/>
              <a:gd name="connsiteX33" fmla="*/ 873 w 1872"/>
              <a:gd name="connsiteY33" fmla="*/ 1114 h 1934"/>
              <a:gd name="connsiteX34" fmla="*/ 855 w 1872"/>
              <a:gd name="connsiteY34" fmla="*/ 1168 h 1934"/>
              <a:gd name="connsiteX35" fmla="*/ 843 w 1872"/>
              <a:gd name="connsiteY35" fmla="*/ 1186 h 1934"/>
              <a:gd name="connsiteX36" fmla="*/ 837 w 1872"/>
              <a:gd name="connsiteY36" fmla="*/ 1222 h 1934"/>
              <a:gd name="connsiteX37" fmla="*/ 823 w 1872"/>
              <a:gd name="connsiteY37" fmla="*/ 1264 h 1934"/>
              <a:gd name="connsiteX38" fmla="*/ 811 w 1872"/>
              <a:gd name="connsiteY38" fmla="*/ 1288 h 1934"/>
              <a:gd name="connsiteX39" fmla="*/ 789 w 1872"/>
              <a:gd name="connsiteY39" fmla="*/ 1330 h 1934"/>
              <a:gd name="connsiteX40" fmla="*/ 771 w 1872"/>
              <a:gd name="connsiteY40" fmla="*/ 1366 h 1934"/>
              <a:gd name="connsiteX41" fmla="*/ 753 w 1872"/>
              <a:gd name="connsiteY41" fmla="*/ 1406 h 1934"/>
              <a:gd name="connsiteX42" fmla="*/ 729 w 1872"/>
              <a:gd name="connsiteY42" fmla="*/ 1442 h 1934"/>
              <a:gd name="connsiteX43" fmla="*/ 712 w 1872"/>
              <a:gd name="connsiteY43" fmla="*/ 1478 h 1934"/>
              <a:gd name="connsiteX44" fmla="*/ 675 w 1872"/>
              <a:gd name="connsiteY44" fmla="*/ 1520 h 1934"/>
              <a:gd name="connsiteX45" fmla="*/ 658 w 1872"/>
              <a:gd name="connsiteY45" fmla="*/ 1546 h 1934"/>
              <a:gd name="connsiteX46" fmla="*/ 626 w 1872"/>
              <a:gd name="connsiteY46" fmla="*/ 1584 h 1934"/>
              <a:gd name="connsiteX47" fmla="*/ 603 w 1872"/>
              <a:gd name="connsiteY47" fmla="*/ 1616 h 1934"/>
              <a:gd name="connsiteX48" fmla="*/ 579 w 1872"/>
              <a:gd name="connsiteY48" fmla="*/ 1628 h 1934"/>
              <a:gd name="connsiteX49" fmla="*/ 549 w 1872"/>
              <a:gd name="connsiteY49" fmla="*/ 1658 h 1934"/>
              <a:gd name="connsiteX50" fmla="*/ 507 w 1872"/>
              <a:gd name="connsiteY50" fmla="*/ 1688 h 1934"/>
              <a:gd name="connsiteX51" fmla="*/ 462 w 1872"/>
              <a:gd name="connsiteY51" fmla="*/ 1708 h 1934"/>
              <a:gd name="connsiteX52" fmla="*/ 428 w 1872"/>
              <a:gd name="connsiteY52" fmla="*/ 1724 h 1934"/>
              <a:gd name="connsiteX53" fmla="*/ 398 w 1872"/>
              <a:gd name="connsiteY53" fmla="*/ 1738 h 1934"/>
              <a:gd name="connsiteX54" fmla="*/ 362 w 1872"/>
              <a:gd name="connsiteY54" fmla="*/ 1756 h 1934"/>
              <a:gd name="connsiteX55" fmla="*/ 327 w 1872"/>
              <a:gd name="connsiteY55" fmla="*/ 1772 h 1934"/>
              <a:gd name="connsiteX56" fmla="*/ 291 w 1872"/>
              <a:gd name="connsiteY56" fmla="*/ 1784 h 1934"/>
              <a:gd name="connsiteX57" fmla="*/ 274 w 1872"/>
              <a:gd name="connsiteY57" fmla="*/ 1792 h 1934"/>
              <a:gd name="connsiteX58" fmla="*/ 238 w 1872"/>
              <a:gd name="connsiteY58" fmla="*/ 1804 h 1934"/>
              <a:gd name="connsiteX59" fmla="*/ 199 w 1872"/>
              <a:gd name="connsiteY59" fmla="*/ 1820 h 1934"/>
              <a:gd name="connsiteX60" fmla="*/ 159 w 1872"/>
              <a:gd name="connsiteY60" fmla="*/ 1832 h 1934"/>
              <a:gd name="connsiteX61" fmla="*/ 114 w 1872"/>
              <a:gd name="connsiteY61" fmla="*/ 1846 h 1934"/>
              <a:gd name="connsiteX62" fmla="*/ 75 w 1872"/>
              <a:gd name="connsiteY62" fmla="*/ 1860 h 1934"/>
              <a:gd name="connsiteX63" fmla="*/ 38 w 1872"/>
              <a:gd name="connsiteY63" fmla="*/ 1870 h 1934"/>
              <a:gd name="connsiteX64" fmla="*/ 16 w 1872"/>
              <a:gd name="connsiteY64" fmla="*/ 1876 h 1934"/>
              <a:gd name="connsiteX65" fmla="*/ 2 w 1872"/>
              <a:gd name="connsiteY65" fmla="*/ 1882 h 1934"/>
              <a:gd name="connsiteX66" fmla="*/ 0 w 1872"/>
              <a:gd name="connsiteY66" fmla="*/ 1902 h 1934"/>
              <a:gd name="connsiteX67" fmla="*/ 2 w 1872"/>
              <a:gd name="connsiteY67" fmla="*/ 1924 h 1934"/>
              <a:gd name="connsiteX68" fmla="*/ 1729 w 1872"/>
              <a:gd name="connsiteY68" fmla="*/ 1931 h 1934"/>
              <a:gd name="connsiteX69" fmla="*/ 1695 w 1872"/>
              <a:gd name="connsiteY69" fmla="*/ 1279 h 1934"/>
              <a:gd name="connsiteX70" fmla="*/ 1833 w 1872"/>
              <a:gd name="connsiteY70" fmla="*/ 661 h 1934"/>
              <a:gd name="connsiteX71" fmla="*/ 1821 w 1872"/>
              <a:gd name="connsiteY71" fmla="*/ 658 h 1934"/>
              <a:gd name="connsiteX72" fmla="*/ 1786 w 1872"/>
              <a:gd name="connsiteY72" fmla="*/ 604 h 1934"/>
              <a:gd name="connsiteX73" fmla="*/ 1773 w 1872"/>
              <a:gd name="connsiteY73" fmla="*/ 556 h 1934"/>
              <a:gd name="connsiteX74" fmla="*/ 1761 w 1872"/>
              <a:gd name="connsiteY74" fmla="*/ 526 h 1934"/>
              <a:gd name="connsiteX75" fmla="*/ 1742 w 1872"/>
              <a:gd name="connsiteY75" fmla="*/ 478 h 1934"/>
              <a:gd name="connsiteX76" fmla="*/ 1725 w 1872"/>
              <a:gd name="connsiteY76" fmla="*/ 442 h 1934"/>
              <a:gd name="connsiteX77" fmla="*/ 1715 w 1872"/>
              <a:gd name="connsiteY77" fmla="*/ 404 h 1934"/>
              <a:gd name="connsiteX78" fmla="*/ 1698 w 1872"/>
              <a:gd name="connsiteY78" fmla="*/ 368 h 1934"/>
              <a:gd name="connsiteX79" fmla="*/ 1692 w 1872"/>
              <a:gd name="connsiteY79" fmla="*/ 354 h 1934"/>
              <a:gd name="connsiteX80" fmla="*/ 1683 w 1872"/>
              <a:gd name="connsiteY80" fmla="*/ 332 h 1934"/>
              <a:gd name="connsiteX81" fmla="*/ 1662 w 1872"/>
              <a:gd name="connsiteY81" fmla="*/ 294 h 1934"/>
              <a:gd name="connsiteX82" fmla="*/ 1647 w 1872"/>
              <a:gd name="connsiteY82" fmla="*/ 260 h 1934"/>
              <a:gd name="connsiteX83" fmla="*/ 1634 w 1872"/>
              <a:gd name="connsiteY83" fmla="*/ 236 h 1934"/>
              <a:gd name="connsiteX84" fmla="*/ 1624 w 1872"/>
              <a:gd name="connsiteY84" fmla="*/ 208 h 1934"/>
              <a:gd name="connsiteX85" fmla="*/ 1596 w 1872"/>
              <a:gd name="connsiteY85" fmla="*/ 168 h 1934"/>
              <a:gd name="connsiteX86" fmla="*/ 1590 w 1872"/>
              <a:gd name="connsiteY86" fmla="*/ 156 h 1934"/>
              <a:gd name="connsiteX87" fmla="*/ 1574 w 1872"/>
              <a:gd name="connsiteY87" fmla="*/ 136 h 1934"/>
              <a:gd name="connsiteX88" fmla="*/ 1582 w 1872"/>
              <a:gd name="connsiteY88" fmla="*/ 144 h 1934"/>
              <a:gd name="connsiteX89" fmla="*/ 1610 w 1872"/>
              <a:gd name="connsiteY89" fmla="*/ 190 h 1934"/>
              <a:gd name="connsiteX90" fmla="*/ 1602 w 1872"/>
              <a:gd name="connsiteY90" fmla="*/ 180 h 1934"/>
              <a:gd name="connsiteX91" fmla="*/ 1608 w 1872"/>
              <a:gd name="connsiteY91" fmla="*/ 182 h 1934"/>
              <a:gd name="connsiteX92" fmla="*/ 1587 w 1872"/>
              <a:gd name="connsiteY92" fmla="*/ 152 h 1934"/>
              <a:gd name="connsiteX93" fmla="*/ 1560 w 1872"/>
              <a:gd name="connsiteY93" fmla="*/ 114 h 1934"/>
              <a:gd name="connsiteX94" fmla="*/ 1536 w 1872"/>
              <a:gd name="connsiteY94" fmla="*/ 84 h 1934"/>
              <a:gd name="connsiteX95" fmla="*/ 1510 w 1872"/>
              <a:gd name="connsiteY95" fmla="*/ 52 h 1934"/>
              <a:gd name="connsiteX96" fmla="*/ 1491 w 1872"/>
              <a:gd name="connsiteY96" fmla="*/ 32 h 1934"/>
              <a:gd name="connsiteX97" fmla="*/ 1473 w 1872"/>
              <a:gd name="connsiteY97" fmla="*/ 14 h 1934"/>
              <a:gd name="connsiteX98" fmla="*/ 1452 w 1872"/>
              <a:gd name="connsiteY98" fmla="*/ 8 h 1934"/>
              <a:gd name="connsiteX99" fmla="*/ 1410 w 1872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821 w 1858"/>
              <a:gd name="connsiteY71" fmla="*/ 658 h 1934"/>
              <a:gd name="connsiteX72" fmla="*/ 1786 w 1858"/>
              <a:gd name="connsiteY72" fmla="*/ 604 h 1934"/>
              <a:gd name="connsiteX73" fmla="*/ 1773 w 1858"/>
              <a:gd name="connsiteY73" fmla="*/ 556 h 1934"/>
              <a:gd name="connsiteX74" fmla="*/ 1761 w 1858"/>
              <a:gd name="connsiteY74" fmla="*/ 526 h 1934"/>
              <a:gd name="connsiteX75" fmla="*/ 1742 w 1858"/>
              <a:gd name="connsiteY75" fmla="*/ 478 h 1934"/>
              <a:gd name="connsiteX76" fmla="*/ 1725 w 1858"/>
              <a:gd name="connsiteY76" fmla="*/ 442 h 1934"/>
              <a:gd name="connsiteX77" fmla="*/ 1715 w 1858"/>
              <a:gd name="connsiteY77" fmla="*/ 404 h 1934"/>
              <a:gd name="connsiteX78" fmla="*/ 1698 w 1858"/>
              <a:gd name="connsiteY78" fmla="*/ 368 h 1934"/>
              <a:gd name="connsiteX79" fmla="*/ 1692 w 1858"/>
              <a:gd name="connsiteY79" fmla="*/ 354 h 1934"/>
              <a:gd name="connsiteX80" fmla="*/ 1683 w 1858"/>
              <a:gd name="connsiteY80" fmla="*/ 332 h 1934"/>
              <a:gd name="connsiteX81" fmla="*/ 1662 w 1858"/>
              <a:gd name="connsiteY81" fmla="*/ 294 h 1934"/>
              <a:gd name="connsiteX82" fmla="*/ 1647 w 1858"/>
              <a:gd name="connsiteY82" fmla="*/ 260 h 1934"/>
              <a:gd name="connsiteX83" fmla="*/ 1634 w 1858"/>
              <a:gd name="connsiteY83" fmla="*/ 236 h 1934"/>
              <a:gd name="connsiteX84" fmla="*/ 1624 w 1858"/>
              <a:gd name="connsiteY84" fmla="*/ 208 h 1934"/>
              <a:gd name="connsiteX85" fmla="*/ 1596 w 1858"/>
              <a:gd name="connsiteY85" fmla="*/ 168 h 1934"/>
              <a:gd name="connsiteX86" fmla="*/ 1590 w 1858"/>
              <a:gd name="connsiteY86" fmla="*/ 156 h 1934"/>
              <a:gd name="connsiteX87" fmla="*/ 1574 w 1858"/>
              <a:gd name="connsiteY87" fmla="*/ 136 h 1934"/>
              <a:gd name="connsiteX88" fmla="*/ 1582 w 1858"/>
              <a:gd name="connsiteY88" fmla="*/ 144 h 1934"/>
              <a:gd name="connsiteX89" fmla="*/ 1610 w 1858"/>
              <a:gd name="connsiteY89" fmla="*/ 190 h 1934"/>
              <a:gd name="connsiteX90" fmla="*/ 1602 w 1858"/>
              <a:gd name="connsiteY90" fmla="*/ 180 h 1934"/>
              <a:gd name="connsiteX91" fmla="*/ 1608 w 1858"/>
              <a:gd name="connsiteY91" fmla="*/ 182 h 1934"/>
              <a:gd name="connsiteX92" fmla="*/ 1587 w 1858"/>
              <a:gd name="connsiteY92" fmla="*/ 152 h 1934"/>
              <a:gd name="connsiteX93" fmla="*/ 1560 w 1858"/>
              <a:gd name="connsiteY93" fmla="*/ 114 h 1934"/>
              <a:gd name="connsiteX94" fmla="*/ 1536 w 1858"/>
              <a:gd name="connsiteY94" fmla="*/ 84 h 1934"/>
              <a:gd name="connsiteX95" fmla="*/ 1510 w 1858"/>
              <a:gd name="connsiteY95" fmla="*/ 52 h 1934"/>
              <a:gd name="connsiteX96" fmla="*/ 1491 w 1858"/>
              <a:gd name="connsiteY96" fmla="*/ 32 h 1934"/>
              <a:gd name="connsiteX97" fmla="*/ 1473 w 1858"/>
              <a:gd name="connsiteY97" fmla="*/ 14 h 1934"/>
              <a:gd name="connsiteX98" fmla="*/ 1452 w 1858"/>
              <a:gd name="connsiteY98" fmla="*/ 8 h 1934"/>
              <a:gd name="connsiteX99" fmla="*/ 1410 w 1858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786 w 1858"/>
              <a:gd name="connsiteY71" fmla="*/ 604 h 1934"/>
              <a:gd name="connsiteX72" fmla="*/ 1773 w 1858"/>
              <a:gd name="connsiteY72" fmla="*/ 556 h 1934"/>
              <a:gd name="connsiteX73" fmla="*/ 1761 w 1858"/>
              <a:gd name="connsiteY73" fmla="*/ 526 h 1934"/>
              <a:gd name="connsiteX74" fmla="*/ 1742 w 1858"/>
              <a:gd name="connsiteY74" fmla="*/ 478 h 1934"/>
              <a:gd name="connsiteX75" fmla="*/ 1725 w 1858"/>
              <a:gd name="connsiteY75" fmla="*/ 442 h 1934"/>
              <a:gd name="connsiteX76" fmla="*/ 1715 w 1858"/>
              <a:gd name="connsiteY76" fmla="*/ 404 h 1934"/>
              <a:gd name="connsiteX77" fmla="*/ 1698 w 1858"/>
              <a:gd name="connsiteY77" fmla="*/ 368 h 1934"/>
              <a:gd name="connsiteX78" fmla="*/ 1692 w 1858"/>
              <a:gd name="connsiteY78" fmla="*/ 354 h 1934"/>
              <a:gd name="connsiteX79" fmla="*/ 1683 w 1858"/>
              <a:gd name="connsiteY79" fmla="*/ 332 h 1934"/>
              <a:gd name="connsiteX80" fmla="*/ 1662 w 1858"/>
              <a:gd name="connsiteY80" fmla="*/ 294 h 1934"/>
              <a:gd name="connsiteX81" fmla="*/ 1647 w 1858"/>
              <a:gd name="connsiteY81" fmla="*/ 260 h 1934"/>
              <a:gd name="connsiteX82" fmla="*/ 1634 w 1858"/>
              <a:gd name="connsiteY82" fmla="*/ 236 h 1934"/>
              <a:gd name="connsiteX83" fmla="*/ 1624 w 1858"/>
              <a:gd name="connsiteY83" fmla="*/ 208 h 1934"/>
              <a:gd name="connsiteX84" fmla="*/ 1596 w 1858"/>
              <a:gd name="connsiteY84" fmla="*/ 168 h 1934"/>
              <a:gd name="connsiteX85" fmla="*/ 1590 w 1858"/>
              <a:gd name="connsiteY85" fmla="*/ 156 h 1934"/>
              <a:gd name="connsiteX86" fmla="*/ 1574 w 1858"/>
              <a:gd name="connsiteY86" fmla="*/ 136 h 1934"/>
              <a:gd name="connsiteX87" fmla="*/ 1582 w 1858"/>
              <a:gd name="connsiteY87" fmla="*/ 144 h 1934"/>
              <a:gd name="connsiteX88" fmla="*/ 1610 w 1858"/>
              <a:gd name="connsiteY88" fmla="*/ 190 h 1934"/>
              <a:gd name="connsiteX89" fmla="*/ 1602 w 1858"/>
              <a:gd name="connsiteY89" fmla="*/ 180 h 1934"/>
              <a:gd name="connsiteX90" fmla="*/ 1608 w 1858"/>
              <a:gd name="connsiteY90" fmla="*/ 182 h 1934"/>
              <a:gd name="connsiteX91" fmla="*/ 1587 w 1858"/>
              <a:gd name="connsiteY91" fmla="*/ 152 h 1934"/>
              <a:gd name="connsiteX92" fmla="*/ 1560 w 1858"/>
              <a:gd name="connsiteY92" fmla="*/ 114 h 1934"/>
              <a:gd name="connsiteX93" fmla="*/ 1536 w 1858"/>
              <a:gd name="connsiteY93" fmla="*/ 84 h 1934"/>
              <a:gd name="connsiteX94" fmla="*/ 1510 w 1858"/>
              <a:gd name="connsiteY94" fmla="*/ 52 h 1934"/>
              <a:gd name="connsiteX95" fmla="*/ 1491 w 1858"/>
              <a:gd name="connsiteY95" fmla="*/ 32 h 1934"/>
              <a:gd name="connsiteX96" fmla="*/ 1473 w 1858"/>
              <a:gd name="connsiteY96" fmla="*/ 14 h 1934"/>
              <a:gd name="connsiteX97" fmla="*/ 1452 w 1858"/>
              <a:gd name="connsiteY97" fmla="*/ 8 h 1934"/>
              <a:gd name="connsiteX98" fmla="*/ 1410 w 1858"/>
              <a:gd name="connsiteY98" fmla="*/ 2 h 1934"/>
              <a:gd name="connsiteX0" fmla="*/ 1430 w 1786"/>
              <a:gd name="connsiteY0" fmla="*/ 0 h 1934"/>
              <a:gd name="connsiteX1" fmla="*/ 1387 w 1786"/>
              <a:gd name="connsiteY1" fmla="*/ 4 h 1934"/>
              <a:gd name="connsiteX2" fmla="*/ 1355 w 1786"/>
              <a:gd name="connsiteY2" fmla="*/ 16 h 1934"/>
              <a:gd name="connsiteX3" fmla="*/ 1319 w 1786"/>
              <a:gd name="connsiteY3" fmla="*/ 40 h 1934"/>
              <a:gd name="connsiteX4" fmla="*/ 1292 w 1786"/>
              <a:gd name="connsiteY4" fmla="*/ 68 h 1934"/>
              <a:gd name="connsiteX5" fmla="*/ 1263 w 1786"/>
              <a:gd name="connsiteY5" fmla="*/ 104 h 1934"/>
              <a:gd name="connsiteX6" fmla="*/ 1239 w 1786"/>
              <a:gd name="connsiteY6" fmla="*/ 140 h 1934"/>
              <a:gd name="connsiteX7" fmla="*/ 1221 w 1786"/>
              <a:gd name="connsiteY7" fmla="*/ 170 h 1934"/>
              <a:gd name="connsiteX8" fmla="*/ 1204 w 1786"/>
              <a:gd name="connsiteY8" fmla="*/ 196 h 1934"/>
              <a:gd name="connsiteX9" fmla="*/ 1179 w 1786"/>
              <a:gd name="connsiteY9" fmla="*/ 242 h 1934"/>
              <a:gd name="connsiteX10" fmla="*/ 1162 w 1786"/>
              <a:gd name="connsiteY10" fmla="*/ 276 h 1934"/>
              <a:gd name="connsiteX11" fmla="*/ 1144 w 1786"/>
              <a:gd name="connsiteY11" fmla="*/ 314 h 1934"/>
              <a:gd name="connsiteX12" fmla="*/ 1132 w 1786"/>
              <a:gd name="connsiteY12" fmla="*/ 344 h 1934"/>
              <a:gd name="connsiteX13" fmla="*/ 1114 w 1786"/>
              <a:gd name="connsiteY13" fmla="*/ 380 h 1934"/>
              <a:gd name="connsiteX14" fmla="*/ 1102 w 1786"/>
              <a:gd name="connsiteY14" fmla="*/ 408 h 1934"/>
              <a:gd name="connsiteX15" fmla="*/ 1090 w 1786"/>
              <a:gd name="connsiteY15" fmla="*/ 436 h 1934"/>
              <a:gd name="connsiteX16" fmla="*/ 1076 w 1786"/>
              <a:gd name="connsiteY16" fmla="*/ 472 h 1934"/>
              <a:gd name="connsiteX17" fmla="*/ 1062 w 1786"/>
              <a:gd name="connsiteY17" fmla="*/ 504 h 1934"/>
              <a:gd name="connsiteX18" fmla="*/ 1048 w 1786"/>
              <a:gd name="connsiteY18" fmla="*/ 544 h 1934"/>
              <a:gd name="connsiteX19" fmla="*/ 1036 w 1786"/>
              <a:gd name="connsiteY19" fmla="*/ 580 h 1934"/>
              <a:gd name="connsiteX20" fmla="*/ 1020 w 1786"/>
              <a:gd name="connsiteY20" fmla="*/ 624 h 1934"/>
              <a:gd name="connsiteX21" fmla="*/ 1014 w 1786"/>
              <a:gd name="connsiteY21" fmla="*/ 650 h 1934"/>
              <a:gd name="connsiteX22" fmla="*/ 994 w 1786"/>
              <a:gd name="connsiteY22" fmla="*/ 690 h 1934"/>
              <a:gd name="connsiteX23" fmla="*/ 980 w 1786"/>
              <a:gd name="connsiteY23" fmla="*/ 736 h 1934"/>
              <a:gd name="connsiteX24" fmla="*/ 970 w 1786"/>
              <a:gd name="connsiteY24" fmla="*/ 776 h 1934"/>
              <a:gd name="connsiteX25" fmla="*/ 960 w 1786"/>
              <a:gd name="connsiteY25" fmla="*/ 814 h 1934"/>
              <a:gd name="connsiteX26" fmla="*/ 950 w 1786"/>
              <a:gd name="connsiteY26" fmla="*/ 852 h 1934"/>
              <a:gd name="connsiteX27" fmla="*/ 940 w 1786"/>
              <a:gd name="connsiteY27" fmla="*/ 894 h 1934"/>
              <a:gd name="connsiteX28" fmla="*/ 930 w 1786"/>
              <a:gd name="connsiteY28" fmla="*/ 938 h 1934"/>
              <a:gd name="connsiteX29" fmla="*/ 921 w 1786"/>
              <a:gd name="connsiteY29" fmla="*/ 974 h 1934"/>
              <a:gd name="connsiteX30" fmla="*/ 915 w 1786"/>
              <a:gd name="connsiteY30" fmla="*/ 1004 h 1934"/>
              <a:gd name="connsiteX31" fmla="*/ 903 w 1786"/>
              <a:gd name="connsiteY31" fmla="*/ 1040 h 1934"/>
              <a:gd name="connsiteX32" fmla="*/ 885 w 1786"/>
              <a:gd name="connsiteY32" fmla="*/ 1072 h 1934"/>
              <a:gd name="connsiteX33" fmla="*/ 873 w 1786"/>
              <a:gd name="connsiteY33" fmla="*/ 1114 h 1934"/>
              <a:gd name="connsiteX34" fmla="*/ 855 w 1786"/>
              <a:gd name="connsiteY34" fmla="*/ 1168 h 1934"/>
              <a:gd name="connsiteX35" fmla="*/ 843 w 1786"/>
              <a:gd name="connsiteY35" fmla="*/ 1186 h 1934"/>
              <a:gd name="connsiteX36" fmla="*/ 837 w 1786"/>
              <a:gd name="connsiteY36" fmla="*/ 1222 h 1934"/>
              <a:gd name="connsiteX37" fmla="*/ 823 w 1786"/>
              <a:gd name="connsiteY37" fmla="*/ 1264 h 1934"/>
              <a:gd name="connsiteX38" fmla="*/ 811 w 1786"/>
              <a:gd name="connsiteY38" fmla="*/ 1288 h 1934"/>
              <a:gd name="connsiteX39" fmla="*/ 789 w 1786"/>
              <a:gd name="connsiteY39" fmla="*/ 1330 h 1934"/>
              <a:gd name="connsiteX40" fmla="*/ 771 w 1786"/>
              <a:gd name="connsiteY40" fmla="*/ 1366 h 1934"/>
              <a:gd name="connsiteX41" fmla="*/ 753 w 1786"/>
              <a:gd name="connsiteY41" fmla="*/ 1406 h 1934"/>
              <a:gd name="connsiteX42" fmla="*/ 729 w 1786"/>
              <a:gd name="connsiteY42" fmla="*/ 1442 h 1934"/>
              <a:gd name="connsiteX43" fmla="*/ 712 w 1786"/>
              <a:gd name="connsiteY43" fmla="*/ 1478 h 1934"/>
              <a:gd name="connsiteX44" fmla="*/ 675 w 1786"/>
              <a:gd name="connsiteY44" fmla="*/ 1520 h 1934"/>
              <a:gd name="connsiteX45" fmla="*/ 658 w 1786"/>
              <a:gd name="connsiteY45" fmla="*/ 1546 h 1934"/>
              <a:gd name="connsiteX46" fmla="*/ 626 w 1786"/>
              <a:gd name="connsiteY46" fmla="*/ 1584 h 1934"/>
              <a:gd name="connsiteX47" fmla="*/ 603 w 1786"/>
              <a:gd name="connsiteY47" fmla="*/ 1616 h 1934"/>
              <a:gd name="connsiteX48" fmla="*/ 579 w 1786"/>
              <a:gd name="connsiteY48" fmla="*/ 1628 h 1934"/>
              <a:gd name="connsiteX49" fmla="*/ 549 w 1786"/>
              <a:gd name="connsiteY49" fmla="*/ 1658 h 1934"/>
              <a:gd name="connsiteX50" fmla="*/ 507 w 1786"/>
              <a:gd name="connsiteY50" fmla="*/ 1688 h 1934"/>
              <a:gd name="connsiteX51" fmla="*/ 462 w 1786"/>
              <a:gd name="connsiteY51" fmla="*/ 1708 h 1934"/>
              <a:gd name="connsiteX52" fmla="*/ 428 w 1786"/>
              <a:gd name="connsiteY52" fmla="*/ 1724 h 1934"/>
              <a:gd name="connsiteX53" fmla="*/ 398 w 1786"/>
              <a:gd name="connsiteY53" fmla="*/ 1738 h 1934"/>
              <a:gd name="connsiteX54" fmla="*/ 362 w 1786"/>
              <a:gd name="connsiteY54" fmla="*/ 1756 h 1934"/>
              <a:gd name="connsiteX55" fmla="*/ 327 w 1786"/>
              <a:gd name="connsiteY55" fmla="*/ 1772 h 1934"/>
              <a:gd name="connsiteX56" fmla="*/ 291 w 1786"/>
              <a:gd name="connsiteY56" fmla="*/ 1784 h 1934"/>
              <a:gd name="connsiteX57" fmla="*/ 274 w 1786"/>
              <a:gd name="connsiteY57" fmla="*/ 1792 h 1934"/>
              <a:gd name="connsiteX58" fmla="*/ 238 w 1786"/>
              <a:gd name="connsiteY58" fmla="*/ 1804 h 1934"/>
              <a:gd name="connsiteX59" fmla="*/ 199 w 1786"/>
              <a:gd name="connsiteY59" fmla="*/ 1820 h 1934"/>
              <a:gd name="connsiteX60" fmla="*/ 159 w 1786"/>
              <a:gd name="connsiteY60" fmla="*/ 1832 h 1934"/>
              <a:gd name="connsiteX61" fmla="*/ 114 w 1786"/>
              <a:gd name="connsiteY61" fmla="*/ 1846 h 1934"/>
              <a:gd name="connsiteX62" fmla="*/ 75 w 1786"/>
              <a:gd name="connsiteY62" fmla="*/ 1860 h 1934"/>
              <a:gd name="connsiteX63" fmla="*/ 38 w 1786"/>
              <a:gd name="connsiteY63" fmla="*/ 1870 h 1934"/>
              <a:gd name="connsiteX64" fmla="*/ 16 w 1786"/>
              <a:gd name="connsiteY64" fmla="*/ 1876 h 1934"/>
              <a:gd name="connsiteX65" fmla="*/ 2 w 1786"/>
              <a:gd name="connsiteY65" fmla="*/ 1882 h 1934"/>
              <a:gd name="connsiteX66" fmla="*/ 0 w 1786"/>
              <a:gd name="connsiteY66" fmla="*/ 1902 h 1934"/>
              <a:gd name="connsiteX67" fmla="*/ 2 w 1786"/>
              <a:gd name="connsiteY67" fmla="*/ 1924 h 1934"/>
              <a:gd name="connsiteX68" fmla="*/ 1729 w 1786"/>
              <a:gd name="connsiteY68" fmla="*/ 1931 h 1934"/>
              <a:gd name="connsiteX69" fmla="*/ 1695 w 1786"/>
              <a:gd name="connsiteY69" fmla="*/ 1279 h 1934"/>
              <a:gd name="connsiteX70" fmla="*/ 1786 w 1786"/>
              <a:gd name="connsiteY70" fmla="*/ 604 h 1934"/>
              <a:gd name="connsiteX71" fmla="*/ 1773 w 1786"/>
              <a:gd name="connsiteY71" fmla="*/ 556 h 1934"/>
              <a:gd name="connsiteX72" fmla="*/ 1761 w 1786"/>
              <a:gd name="connsiteY72" fmla="*/ 526 h 1934"/>
              <a:gd name="connsiteX73" fmla="*/ 1742 w 1786"/>
              <a:gd name="connsiteY73" fmla="*/ 478 h 1934"/>
              <a:gd name="connsiteX74" fmla="*/ 1725 w 1786"/>
              <a:gd name="connsiteY74" fmla="*/ 442 h 1934"/>
              <a:gd name="connsiteX75" fmla="*/ 1715 w 1786"/>
              <a:gd name="connsiteY75" fmla="*/ 404 h 1934"/>
              <a:gd name="connsiteX76" fmla="*/ 1698 w 1786"/>
              <a:gd name="connsiteY76" fmla="*/ 368 h 1934"/>
              <a:gd name="connsiteX77" fmla="*/ 1692 w 1786"/>
              <a:gd name="connsiteY77" fmla="*/ 354 h 1934"/>
              <a:gd name="connsiteX78" fmla="*/ 1683 w 1786"/>
              <a:gd name="connsiteY78" fmla="*/ 332 h 1934"/>
              <a:gd name="connsiteX79" fmla="*/ 1662 w 1786"/>
              <a:gd name="connsiteY79" fmla="*/ 294 h 1934"/>
              <a:gd name="connsiteX80" fmla="*/ 1647 w 1786"/>
              <a:gd name="connsiteY80" fmla="*/ 260 h 1934"/>
              <a:gd name="connsiteX81" fmla="*/ 1634 w 1786"/>
              <a:gd name="connsiteY81" fmla="*/ 236 h 1934"/>
              <a:gd name="connsiteX82" fmla="*/ 1624 w 1786"/>
              <a:gd name="connsiteY82" fmla="*/ 208 h 1934"/>
              <a:gd name="connsiteX83" fmla="*/ 1596 w 1786"/>
              <a:gd name="connsiteY83" fmla="*/ 168 h 1934"/>
              <a:gd name="connsiteX84" fmla="*/ 1590 w 1786"/>
              <a:gd name="connsiteY84" fmla="*/ 156 h 1934"/>
              <a:gd name="connsiteX85" fmla="*/ 1574 w 1786"/>
              <a:gd name="connsiteY85" fmla="*/ 136 h 1934"/>
              <a:gd name="connsiteX86" fmla="*/ 1582 w 1786"/>
              <a:gd name="connsiteY86" fmla="*/ 144 h 1934"/>
              <a:gd name="connsiteX87" fmla="*/ 1610 w 1786"/>
              <a:gd name="connsiteY87" fmla="*/ 190 h 1934"/>
              <a:gd name="connsiteX88" fmla="*/ 1602 w 1786"/>
              <a:gd name="connsiteY88" fmla="*/ 180 h 1934"/>
              <a:gd name="connsiteX89" fmla="*/ 1608 w 1786"/>
              <a:gd name="connsiteY89" fmla="*/ 182 h 1934"/>
              <a:gd name="connsiteX90" fmla="*/ 1587 w 1786"/>
              <a:gd name="connsiteY90" fmla="*/ 152 h 1934"/>
              <a:gd name="connsiteX91" fmla="*/ 1560 w 1786"/>
              <a:gd name="connsiteY91" fmla="*/ 114 h 1934"/>
              <a:gd name="connsiteX92" fmla="*/ 1536 w 1786"/>
              <a:gd name="connsiteY92" fmla="*/ 84 h 1934"/>
              <a:gd name="connsiteX93" fmla="*/ 1510 w 1786"/>
              <a:gd name="connsiteY93" fmla="*/ 52 h 1934"/>
              <a:gd name="connsiteX94" fmla="*/ 1491 w 1786"/>
              <a:gd name="connsiteY94" fmla="*/ 32 h 1934"/>
              <a:gd name="connsiteX95" fmla="*/ 1473 w 1786"/>
              <a:gd name="connsiteY95" fmla="*/ 14 h 1934"/>
              <a:gd name="connsiteX96" fmla="*/ 1452 w 1786"/>
              <a:gd name="connsiteY96" fmla="*/ 8 h 1934"/>
              <a:gd name="connsiteX97" fmla="*/ 1410 w 1786"/>
              <a:gd name="connsiteY97" fmla="*/ 2 h 1934"/>
              <a:gd name="connsiteX0" fmla="*/ 1430 w 1773"/>
              <a:gd name="connsiteY0" fmla="*/ 0 h 1934"/>
              <a:gd name="connsiteX1" fmla="*/ 1387 w 1773"/>
              <a:gd name="connsiteY1" fmla="*/ 4 h 1934"/>
              <a:gd name="connsiteX2" fmla="*/ 1355 w 1773"/>
              <a:gd name="connsiteY2" fmla="*/ 16 h 1934"/>
              <a:gd name="connsiteX3" fmla="*/ 1319 w 1773"/>
              <a:gd name="connsiteY3" fmla="*/ 40 h 1934"/>
              <a:gd name="connsiteX4" fmla="*/ 1292 w 1773"/>
              <a:gd name="connsiteY4" fmla="*/ 68 h 1934"/>
              <a:gd name="connsiteX5" fmla="*/ 1263 w 1773"/>
              <a:gd name="connsiteY5" fmla="*/ 104 h 1934"/>
              <a:gd name="connsiteX6" fmla="*/ 1239 w 1773"/>
              <a:gd name="connsiteY6" fmla="*/ 140 h 1934"/>
              <a:gd name="connsiteX7" fmla="*/ 1221 w 1773"/>
              <a:gd name="connsiteY7" fmla="*/ 170 h 1934"/>
              <a:gd name="connsiteX8" fmla="*/ 1204 w 1773"/>
              <a:gd name="connsiteY8" fmla="*/ 196 h 1934"/>
              <a:gd name="connsiteX9" fmla="*/ 1179 w 1773"/>
              <a:gd name="connsiteY9" fmla="*/ 242 h 1934"/>
              <a:gd name="connsiteX10" fmla="*/ 1162 w 1773"/>
              <a:gd name="connsiteY10" fmla="*/ 276 h 1934"/>
              <a:gd name="connsiteX11" fmla="*/ 1144 w 1773"/>
              <a:gd name="connsiteY11" fmla="*/ 314 h 1934"/>
              <a:gd name="connsiteX12" fmla="*/ 1132 w 1773"/>
              <a:gd name="connsiteY12" fmla="*/ 344 h 1934"/>
              <a:gd name="connsiteX13" fmla="*/ 1114 w 1773"/>
              <a:gd name="connsiteY13" fmla="*/ 380 h 1934"/>
              <a:gd name="connsiteX14" fmla="*/ 1102 w 1773"/>
              <a:gd name="connsiteY14" fmla="*/ 408 h 1934"/>
              <a:gd name="connsiteX15" fmla="*/ 1090 w 1773"/>
              <a:gd name="connsiteY15" fmla="*/ 436 h 1934"/>
              <a:gd name="connsiteX16" fmla="*/ 1076 w 1773"/>
              <a:gd name="connsiteY16" fmla="*/ 472 h 1934"/>
              <a:gd name="connsiteX17" fmla="*/ 1062 w 1773"/>
              <a:gd name="connsiteY17" fmla="*/ 504 h 1934"/>
              <a:gd name="connsiteX18" fmla="*/ 1048 w 1773"/>
              <a:gd name="connsiteY18" fmla="*/ 544 h 1934"/>
              <a:gd name="connsiteX19" fmla="*/ 1036 w 1773"/>
              <a:gd name="connsiteY19" fmla="*/ 580 h 1934"/>
              <a:gd name="connsiteX20" fmla="*/ 1020 w 1773"/>
              <a:gd name="connsiteY20" fmla="*/ 624 h 1934"/>
              <a:gd name="connsiteX21" fmla="*/ 1014 w 1773"/>
              <a:gd name="connsiteY21" fmla="*/ 650 h 1934"/>
              <a:gd name="connsiteX22" fmla="*/ 994 w 1773"/>
              <a:gd name="connsiteY22" fmla="*/ 690 h 1934"/>
              <a:gd name="connsiteX23" fmla="*/ 980 w 1773"/>
              <a:gd name="connsiteY23" fmla="*/ 736 h 1934"/>
              <a:gd name="connsiteX24" fmla="*/ 970 w 1773"/>
              <a:gd name="connsiteY24" fmla="*/ 776 h 1934"/>
              <a:gd name="connsiteX25" fmla="*/ 960 w 1773"/>
              <a:gd name="connsiteY25" fmla="*/ 814 h 1934"/>
              <a:gd name="connsiteX26" fmla="*/ 950 w 1773"/>
              <a:gd name="connsiteY26" fmla="*/ 852 h 1934"/>
              <a:gd name="connsiteX27" fmla="*/ 940 w 1773"/>
              <a:gd name="connsiteY27" fmla="*/ 894 h 1934"/>
              <a:gd name="connsiteX28" fmla="*/ 930 w 1773"/>
              <a:gd name="connsiteY28" fmla="*/ 938 h 1934"/>
              <a:gd name="connsiteX29" fmla="*/ 921 w 1773"/>
              <a:gd name="connsiteY29" fmla="*/ 974 h 1934"/>
              <a:gd name="connsiteX30" fmla="*/ 915 w 1773"/>
              <a:gd name="connsiteY30" fmla="*/ 1004 h 1934"/>
              <a:gd name="connsiteX31" fmla="*/ 903 w 1773"/>
              <a:gd name="connsiteY31" fmla="*/ 1040 h 1934"/>
              <a:gd name="connsiteX32" fmla="*/ 885 w 1773"/>
              <a:gd name="connsiteY32" fmla="*/ 1072 h 1934"/>
              <a:gd name="connsiteX33" fmla="*/ 873 w 1773"/>
              <a:gd name="connsiteY33" fmla="*/ 1114 h 1934"/>
              <a:gd name="connsiteX34" fmla="*/ 855 w 1773"/>
              <a:gd name="connsiteY34" fmla="*/ 1168 h 1934"/>
              <a:gd name="connsiteX35" fmla="*/ 843 w 1773"/>
              <a:gd name="connsiteY35" fmla="*/ 1186 h 1934"/>
              <a:gd name="connsiteX36" fmla="*/ 837 w 1773"/>
              <a:gd name="connsiteY36" fmla="*/ 1222 h 1934"/>
              <a:gd name="connsiteX37" fmla="*/ 823 w 1773"/>
              <a:gd name="connsiteY37" fmla="*/ 1264 h 1934"/>
              <a:gd name="connsiteX38" fmla="*/ 811 w 1773"/>
              <a:gd name="connsiteY38" fmla="*/ 1288 h 1934"/>
              <a:gd name="connsiteX39" fmla="*/ 789 w 1773"/>
              <a:gd name="connsiteY39" fmla="*/ 1330 h 1934"/>
              <a:gd name="connsiteX40" fmla="*/ 771 w 1773"/>
              <a:gd name="connsiteY40" fmla="*/ 1366 h 1934"/>
              <a:gd name="connsiteX41" fmla="*/ 753 w 1773"/>
              <a:gd name="connsiteY41" fmla="*/ 1406 h 1934"/>
              <a:gd name="connsiteX42" fmla="*/ 729 w 1773"/>
              <a:gd name="connsiteY42" fmla="*/ 1442 h 1934"/>
              <a:gd name="connsiteX43" fmla="*/ 712 w 1773"/>
              <a:gd name="connsiteY43" fmla="*/ 1478 h 1934"/>
              <a:gd name="connsiteX44" fmla="*/ 675 w 1773"/>
              <a:gd name="connsiteY44" fmla="*/ 1520 h 1934"/>
              <a:gd name="connsiteX45" fmla="*/ 658 w 1773"/>
              <a:gd name="connsiteY45" fmla="*/ 1546 h 1934"/>
              <a:gd name="connsiteX46" fmla="*/ 626 w 1773"/>
              <a:gd name="connsiteY46" fmla="*/ 1584 h 1934"/>
              <a:gd name="connsiteX47" fmla="*/ 603 w 1773"/>
              <a:gd name="connsiteY47" fmla="*/ 1616 h 1934"/>
              <a:gd name="connsiteX48" fmla="*/ 579 w 1773"/>
              <a:gd name="connsiteY48" fmla="*/ 1628 h 1934"/>
              <a:gd name="connsiteX49" fmla="*/ 549 w 1773"/>
              <a:gd name="connsiteY49" fmla="*/ 1658 h 1934"/>
              <a:gd name="connsiteX50" fmla="*/ 507 w 1773"/>
              <a:gd name="connsiteY50" fmla="*/ 1688 h 1934"/>
              <a:gd name="connsiteX51" fmla="*/ 462 w 1773"/>
              <a:gd name="connsiteY51" fmla="*/ 1708 h 1934"/>
              <a:gd name="connsiteX52" fmla="*/ 428 w 1773"/>
              <a:gd name="connsiteY52" fmla="*/ 1724 h 1934"/>
              <a:gd name="connsiteX53" fmla="*/ 398 w 1773"/>
              <a:gd name="connsiteY53" fmla="*/ 1738 h 1934"/>
              <a:gd name="connsiteX54" fmla="*/ 362 w 1773"/>
              <a:gd name="connsiteY54" fmla="*/ 1756 h 1934"/>
              <a:gd name="connsiteX55" fmla="*/ 327 w 1773"/>
              <a:gd name="connsiteY55" fmla="*/ 1772 h 1934"/>
              <a:gd name="connsiteX56" fmla="*/ 291 w 1773"/>
              <a:gd name="connsiteY56" fmla="*/ 1784 h 1934"/>
              <a:gd name="connsiteX57" fmla="*/ 274 w 1773"/>
              <a:gd name="connsiteY57" fmla="*/ 1792 h 1934"/>
              <a:gd name="connsiteX58" fmla="*/ 238 w 1773"/>
              <a:gd name="connsiteY58" fmla="*/ 1804 h 1934"/>
              <a:gd name="connsiteX59" fmla="*/ 199 w 1773"/>
              <a:gd name="connsiteY59" fmla="*/ 1820 h 1934"/>
              <a:gd name="connsiteX60" fmla="*/ 159 w 1773"/>
              <a:gd name="connsiteY60" fmla="*/ 1832 h 1934"/>
              <a:gd name="connsiteX61" fmla="*/ 114 w 1773"/>
              <a:gd name="connsiteY61" fmla="*/ 1846 h 1934"/>
              <a:gd name="connsiteX62" fmla="*/ 75 w 1773"/>
              <a:gd name="connsiteY62" fmla="*/ 1860 h 1934"/>
              <a:gd name="connsiteX63" fmla="*/ 38 w 1773"/>
              <a:gd name="connsiteY63" fmla="*/ 1870 h 1934"/>
              <a:gd name="connsiteX64" fmla="*/ 16 w 1773"/>
              <a:gd name="connsiteY64" fmla="*/ 1876 h 1934"/>
              <a:gd name="connsiteX65" fmla="*/ 2 w 1773"/>
              <a:gd name="connsiteY65" fmla="*/ 1882 h 1934"/>
              <a:gd name="connsiteX66" fmla="*/ 0 w 1773"/>
              <a:gd name="connsiteY66" fmla="*/ 1902 h 1934"/>
              <a:gd name="connsiteX67" fmla="*/ 2 w 1773"/>
              <a:gd name="connsiteY67" fmla="*/ 1924 h 1934"/>
              <a:gd name="connsiteX68" fmla="*/ 1729 w 1773"/>
              <a:gd name="connsiteY68" fmla="*/ 1931 h 1934"/>
              <a:gd name="connsiteX69" fmla="*/ 1695 w 1773"/>
              <a:gd name="connsiteY69" fmla="*/ 1279 h 1934"/>
              <a:gd name="connsiteX70" fmla="*/ 1773 w 1773"/>
              <a:gd name="connsiteY70" fmla="*/ 556 h 1934"/>
              <a:gd name="connsiteX71" fmla="*/ 1761 w 1773"/>
              <a:gd name="connsiteY71" fmla="*/ 526 h 1934"/>
              <a:gd name="connsiteX72" fmla="*/ 1742 w 1773"/>
              <a:gd name="connsiteY72" fmla="*/ 478 h 1934"/>
              <a:gd name="connsiteX73" fmla="*/ 1725 w 1773"/>
              <a:gd name="connsiteY73" fmla="*/ 442 h 1934"/>
              <a:gd name="connsiteX74" fmla="*/ 1715 w 1773"/>
              <a:gd name="connsiteY74" fmla="*/ 404 h 1934"/>
              <a:gd name="connsiteX75" fmla="*/ 1698 w 1773"/>
              <a:gd name="connsiteY75" fmla="*/ 368 h 1934"/>
              <a:gd name="connsiteX76" fmla="*/ 1692 w 1773"/>
              <a:gd name="connsiteY76" fmla="*/ 354 h 1934"/>
              <a:gd name="connsiteX77" fmla="*/ 1683 w 1773"/>
              <a:gd name="connsiteY77" fmla="*/ 332 h 1934"/>
              <a:gd name="connsiteX78" fmla="*/ 1662 w 1773"/>
              <a:gd name="connsiteY78" fmla="*/ 294 h 1934"/>
              <a:gd name="connsiteX79" fmla="*/ 1647 w 1773"/>
              <a:gd name="connsiteY79" fmla="*/ 260 h 1934"/>
              <a:gd name="connsiteX80" fmla="*/ 1634 w 1773"/>
              <a:gd name="connsiteY80" fmla="*/ 236 h 1934"/>
              <a:gd name="connsiteX81" fmla="*/ 1624 w 1773"/>
              <a:gd name="connsiteY81" fmla="*/ 208 h 1934"/>
              <a:gd name="connsiteX82" fmla="*/ 1596 w 1773"/>
              <a:gd name="connsiteY82" fmla="*/ 168 h 1934"/>
              <a:gd name="connsiteX83" fmla="*/ 1590 w 1773"/>
              <a:gd name="connsiteY83" fmla="*/ 156 h 1934"/>
              <a:gd name="connsiteX84" fmla="*/ 1574 w 1773"/>
              <a:gd name="connsiteY84" fmla="*/ 136 h 1934"/>
              <a:gd name="connsiteX85" fmla="*/ 1582 w 1773"/>
              <a:gd name="connsiteY85" fmla="*/ 144 h 1934"/>
              <a:gd name="connsiteX86" fmla="*/ 1610 w 1773"/>
              <a:gd name="connsiteY86" fmla="*/ 190 h 1934"/>
              <a:gd name="connsiteX87" fmla="*/ 1602 w 1773"/>
              <a:gd name="connsiteY87" fmla="*/ 180 h 1934"/>
              <a:gd name="connsiteX88" fmla="*/ 1608 w 1773"/>
              <a:gd name="connsiteY88" fmla="*/ 182 h 1934"/>
              <a:gd name="connsiteX89" fmla="*/ 1587 w 1773"/>
              <a:gd name="connsiteY89" fmla="*/ 152 h 1934"/>
              <a:gd name="connsiteX90" fmla="*/ 1560 w 1773"/>
              <a:gd name="connsiteY90" fmla="*/ 114 h 1934"/>
              <a:gd name="connsiteX91" fmla="*/ 1536 w 1773"/>
              <a:gd name="connsiteY91" fmla="*/ 84 h 1934"/>
              <a:gd name="connsiteX92" fmla="*/ 1510 w 1773"/>
              <a:gd name="connsiteY92" fmla="*/ 52 h 1934"/>
              <a:gd name="connsiteX93" fmla="*/ 1491 w 1773"/>
              <a:gd name="connsiteY93" fmla="*/ 32 h 1934"/>
              <a:gd name="connsiteX94" fmla="*/ 1473 w 1773"/>
              <a:gd name="connsiteY94" fmla="*/ 14 h 1934"/>
              <a:gd name="connsiteX95" fmla="*/ 1452 w 1773"/>
              <a:gd name="connsiteY95" fmla="*/ 8 h 1934"/>
              <a:gd name="connsiteX96" fmla="*/ 1410 w 1773"/>
              <a:gd name="connsiteY96" fmla="*/ 2 h 1934"/>
              <a:gd name="connsiteX0" fmla="*/ 1430 w 1761"/>
              <a:gd name="connsiteY0" fmla="*/ 0 h 1934"/>
              <a:gd name="connsiteX1" fmla="*/ 1387 w 1761"/>
              <a:gd name="connsiteY1" fmla="*/ 4 h 1934"/>
              <a:gd name="connsiteX2" fmla="*/ 1355 w 1761"/>
              <a:gd name="connsiteY2" fmla="*/ 16 h 1934"/>
              <a:gd name="connsiteX3" fmla="*/ 1319 w 1761"/>
              <a:gd name="connsiteY3" fmla="*/ 40 h 1934"/>
              <a:gd name="connsiteX4" fmla="*/ 1292 w 1761"/>
              <a:gd name="connsiteY4" fmla="*/ 68 h 1934"/>
              <a:gd name="connsiteX5" fmla="*/ 1263 w 1761"/>
              <a:gd name="connsiteY5" fmla="*/ 104 h 1934"/>
              <a:gd name="connsiteX6" fmla="*/ 1239 w 1761"/>
              <a:gd name="connsiteY6" fmla="*/ 140 h 1934"/>
              <a:gd name="connsiteX7" fmla="*/ 1221 w 1761"/>
              <a:gd name="connsiteY7" fmla="*/ 170 h 1934"/>
              <a:gd name="connsiteX8" fmla="*/ 1204 w 1761"/>
              <a:gd name="connsiteY8" fmla="*/ 196 h 1934"/>
              <a:gd name="connsiteX9" fmla="*/ 1179 w 1761"/>
              <a:gd name="connsiteY9" fmla="*/ 242 h 1934"/>
              <a:gd name="connsiteX10" fmla="*/ 1162 w 1761"/>
              <a:gd name="connsiteY10" fmla="*/ 276 h 1934"/>
              <a:gd name="connsiteX11" fmla="*/ 1144 w 1761"/>
              <a:gd name="connsiteY11" fmla="*/ 314 h 1934"/>
              <a:gd name="connsiteX12" fmla="*/ 1132 w 1761"/>
              <a:gd name="connsiteY12" fmla="*/ 344 h 1934"/>
              <a:gd name="connsiteX13" fmla="*/ 1114 w 1761"/>
              <a:gd name="connsiteY13" fmla="*/ 380 h 1934"/>
              <a:gd name="connsiteX14" fmla="*/ 1102 w 1761"/>
              <a:gd name="connsiteY14" fmla="*/ 408 h 1934"/>
              <a:gd name="connsiteX15" fmla="*/ 1090 w 1761"/>
              <a:gd name="connsiteY15" fmla="*/ 436 h 1934"/>
              <a:gd name="connsiteX16" fmla="*/ 1076 w 1761"/>
              <a:gd name="connsiteY16" fmla="*/ 472 h 1934"/>
              <a:gd name="connsiteX17" fmla="*/ 1062 w 1761"/>
              <a:gd name="connsiteY17" fmla="*/ 504 h 1934"/>
              <a:gd name="connsiteX18" fmla="*/ 1048 w 1761"/>
              <a:gd name="connsiteY18" fmla="*/ 544 h 1934"/>
              <a:gd name="connsiteX19" fmla="*/ 1036 w 1761"/>
              <a:gd name="connsiteY19" fmla="*/ 580 h 1934"/>
              <a:gd name="connsiteX20" fmla="*/ 1020 w 1761"/>
              <a:gd name="connsiteY20" fmla="*/ 624 h 1934"/>
              <a:gd name="connsiteX21" fmla="*/ 1014 w 1761"/>
              <a:gd name="connsiteY21" fmla="*/ 650 h 1934"/>
              <a:gd name="connsiteX22" fmla="*/ 994 w 1761"/>
              <a:gd name="connsiteY22" fmla="*/ 690 h 1934"/>
              <a:gd name="connsiteX23" fmla="*/ 980 w 1761"/>
              <a:gd name="connsiteY23" fmla="*/ 736 h 1934"/>
              <a:gd name="connsiteX24" fmla="*/ 970 w 1761"/>
              <a:gd name="connsiteY24" fmla="*/ 776 h 1934"/>
              <a:gd name="connsiteX25" fmla="*/ 960 w 1761"/>
              <a:gd name="connsiteY25" fmla="*/ 814 h 1934"/>
              <a:gd name="connsiteX26" fmla="*/ 950 w 1761"/>
              <a:gd name="connsiteY26" fmla="*/ 852 h 1934"/>
              <a:gd name="connsiteX27" fmla="*/ 940 w 1761"/>
              <a:gd name="connsiteY27" fmla="*/ 894 h 1934"/>
              <a:gd name="connsiteX28" fmla="*/ 930 w 1761"/>
              <a:gd name="connsiteY28" fmla="*/ 938 h 1934"/>
              <a:gd name="connsiteX29" fmla="*/ 921 w 1761"/>
              <a:gd name="connsiteY29" fmla="*/ 974 h 1934"/>
              <a:gd name="connsiteX30" fmla="*/ 915 w 1761"/>
              <a:gd name="connsiteY30" fmla="*/ 1004 h 1934"/>
              <a:gd name="connsiteX31" fmla="*/ 903 w 1761"/>
              <a:gd name="connsiteY31" fmla="*/ 1040 h 1934"/>
              <a:gd name="connsiteX32" fmla="*/ 885 w 1761"/>
              <a:gd name="connsiteY32" fmla="*/ 1072 h 1934"/>
              <a:gd name="connsiteX33" fmla="*/ 873 w 1761"/>
              <a:gd name="connsiteY33" fmla="*/ 1114 h 1934"/>
              <a:gd name="connsiteX34" fmla="*/ 855 w 1761"/>
              <a:gd name="connsiteY34" fmla="*/ 1168 h 1934"/>
              <a:gd name="connsiteX35" fmla="*/ 843 w 1761"/>
              <a:gd name="connsiteY35" fmla="*/ 1186 h 1934"/>
              <a:gd name="connsiteX36" fmla="*/ 837 w 1761"/>
              <a:gd name="connsiteY36" fmla="*/ 1222 h 1934"/>
              <a:gd name="connsiteX37" fmla="*/ 823 w 1761"/>
              <a:gd name="connsiteY37" fmla="*/ 1264 h 1934"/>
              <a:gd name="connsiteX38" fmla="*/ 811 w 1761"/>
              <a:gd name="connsiteY38" fmla="*/ 1288 h 1934"/>
              <a:gd name="connsiteX39" fmla="*/ 789 w 1761"/>
              <a:gd name="connsiteY39" fmla="*/ 1330 h 1934"/>
              <a:gd name="connsiteX40" fmla="*/ 771 w 1761"/>
              <a:gd name="connsiteY40" fmla="*/ 1366 h 1934"/>
              <a:gd name="connsiteX41" fmla="*/ 753 w 1761"/>
              <a:gd name="connsiteY41" fmla="*/ 1406 h 1934"/>
              <a:gd name="connsiteX42" fmla="*/ 729 w 1761"/>
              <a:gd name="connsiteY42" fmla="*/ 1442 h 1934"/>
              <a:gd name="connsiteX43" fmla="*/ 712 w 1761"/>
              <a:gd name="connsiteY43" fmla="*/ 1478 h 1934"/>
              <a:gd name="connsiteX44" fmla="*/ 675 w 1761"/>
              <a:gd name="connsiteY44" fmla="*/ 1520 h 1934"/>
              <a:gd name="connsiteX45" fmla="*/ 658 w 1761"/>
              <a:gd name="connsiteY45" fmla="*/ 1546 h 1934"/>
              <a:gd name="connsiteX46" fmla="*/ 626 w 1761"/>
              <a:gd name="connsiteY46" fmla="*/ 1584 h 1934"/>
              <a:gd name="connsiteX47" fmla="*/ 603 w 1761"/>
              <a:gd name="connsiteY47" fmla="*/ 1616 h 1934"/>
              <a:gd name="connsiteX48" fmla="*/ 579 w 1761"/>
              <a:gd name="connsiteY48" fmla="*/ 1628 h 1934"/>
              <a:gd name="connsiteX49" fmla="*/ 549 w 1761"/>
              <a:gd name="connsiteY49" fmla="*/ 1658 h 1934"/>
              <a:gd name="connsiteX50" fmla="*/ 507 w 1761"/>
              <a:gd name="connsiteY50" fmla="*/ 1688 h 1934"/>
              <a:gd name="connsiteX51" fmla="*/ 462 w 1761"/>
              <a:gd name="connsiteY51" fmla="*/ 1708 h 1934"/>
              <a:gd name="connsiteX52" fmla="*/ 428 w 1761"/>
              <a:gd name="connsiteY52" fmla="*/ 1724 h 1934"/>
              <a:gd name="connsiteX53" fmla="*/ 398 w 1761"/>
              <a:gd name="connsiteY53" fmla="*/ 1738 h 1934"/>
              <a:gd name="connsiteX54" fmla="*/ 362 w 1761"/>
              <a:gd name="connsiteY54" fmla="*/ 1756 h 1934"/>
              <a:gd name="connsiteX55" fmla="*/ 327 w 1761"/>
              <a:gd name="connsiteY55" fmla="*/ 1772 h 1934"/>
              <a:gd name="connsiteX56" fmla="*/ 291 w 1761"/>
              <a:gd name="connsiteY56" fmla="*/ 1784 h 1934"/>
              <a:gd name="connsiteX57" fmla="*/ 274 w 1761"/>
              <a:gd name="connsiteY57" fmla="*/ 1792 h 1934"/>
              <a:gd name="connsiteX58" fmla="*/ 238 w 1761"/>
              <a:gd name="connsiteY58" fmla="*/ 1804 h 1934"/>
              <a:gd name="connsiteX59" fmla="*/ 199 w 1761"/>
              <a:gd name="connsiteY59" fmla="*/ 1820 h 1934"/>
              <a:gd name="connsiteX60" fmla="*/ 159 w 1761"/>
              <a:gd name="connsiteY60" fmla="*/ 1832 h 1934"/>
              <a:gd name="connsiteX61" fmla="*/ 114 w 1761"/>
              <a:gd name="connsiteY61" fmla="*/ 1846 h 1934"/>
              <a:gd name="connsiteX62" fmla="*/ 75 w 1761"/>
              <a:gd name="connsiteY62" fmla="*/ 1860 h 1934"/>
              <a:gd name="connsiteX63" fmla="*/ 38 w 1761"/>
              <a:gd name="connsiteY63" fmla="*/ 1870 h 1934"/>
              <a:gd name="connsiteX64" fmla="*/ 16 w 1761"/>
              <a:gd name="connsiteY64" fmla="*/ 1876 h 1934"/>
              <a:gd name="connsiteX65" fmla="*/ 2 w 1761"/>
              <a:gd name="connsiteY65" fmla="*/ 1882 h 1934"/>
              <a:gd name="connsiteX66" fmla="*/ 0 w 1761"/>
              <a:gd name="connsiteY66" fmla="*/ 1902 h 1934"/>
              <a:gd name="connsiteX67" fmla="*/ 2 w 1761"/>
              <a:gd name="connsiteY67" fmla="*/ 1924 h 1934"/>
              <a:gd name="connsiteX68" fmla="*/ 1729 w 1761"/>
              <a:gd name="connsiteY68" fmla="*/ 1931 h 1934"/>
              <a:gd name="connsiteX69" fmla="*/ 1695 w 1761"/>
              <a:gd name="connsiteY69" fmla="*/ 1279 h 1934"/>
              <a:gd name="connsiteX70" fmla="*/ 1761 w 1761"/>
              <a:gd name="connsiteY70" fmla="*/ 526 h 1934"/>
              <a:gd name="connsiteX71" fmla="*/ 1742 w 1761"/>
              <a:gd name="connsiteY71" fmla="*/ 478 h 1934"/>
              <a:gd name="connsiteX72" fmla="*/ 1725 w 1761"/>
              <a:gd name="connsiteY72" fmla="*/ 442 h 1934"/>
              <a:gd name="connsiteX73" fmla="*/ 1715 w 1761"/>
              <a:gd name="connsiteY73" fmla="*/ 404 h 1934"/>
              <a:gd name="connsiteX74" fmla="*/ 1698 w 1761"/>
              <a:gd name="connsiteY74" fmla="*/ 368 h 1934"/>
              <a:gd name="connsiteX75" fmla="*/ 1692 w 1761"/>
              <a:gd name="connsiteY75" fmla="*/ 354 h 1934"/>
              <a:gd name="connsiteX76" fmla="*/ 1683 w 1761"/>
              <a:gd name="connsiteY76" fmla="*/ 332 h 1934"/>
              <a:gd name="connsiteX77" fmla="*/ 1662 w 1761"/>
              <a:gd name="connsiteY77" fmla="*/ 294 h 1934"/>
              <a:gd name="connsiteX78" fmla="*/ 1647 w 1761"/>
              <a:gd name="connsiteY78" fmla="*/ 260 h 1934"/>
              <a:gd name="connsiteX79" fmla="*/ 1634 w 1761"/>
              <a:gd name="connsiteY79" fmla="*/ 236 h 1934"/>
              <a:gd name="connsiteX80" fmla="*/ 1624 w 1761"/>
              <a:gd name="connsiteY80" fmla="*/ 208 h 1934"/>
              <a:gd name="connsiteX81" fmla="*/ 1596 w 1761"/>
              <a:gd name="connsiteY81" fmla="*/ 168 h 1934"/>
              <a:gd name="connsiteX82" fmla="*/ 1590 w 1761"/>
              <a:gd name="connsiteY82" fmla="*/ 156 h 1934"/>
              <a:gd name="connsiteX83" fmla="*/ 1574 w 1761"/>
              <a:gd name="connsiteY83" fmla="*/ 136 h 1934"/>
              <a:gd name="connsiteX84" fmla="*/ 1582 w 1761"/>
              <a:gd name="connsiteY84" fmla="*/ 144 h 1934"/>
              <a:gd name="connsiteX85" fmla="*/ 1610 w 1761"/>
              <a:gd name="connsiteY85" fmla="*/ 190 h 1934"/>
              <a:gd name="connsiteX86" fmla="*/ 1602 w 1761"/>
              <a:gd name="connsiteY86" fmla="*/ 180 h 1934"/>
              <a:gd name="connsiteX87" fmla="*/ 1608 w 1761"/>
              <a:gd name="connsiteY87" fmla="*/ 182 h 1934"/>
              <a:gd name="connsiteX88" fmla="*/ 1587 w 1761"/>
              <a:gd name="connsiteY88" fmla="*/ 152 h 1934"/>
              <a:gd name="connsiteX89" fmla="*/ 1560 w 1761"/>
              <a:gd name="connsiteY89" fmla="*/ 114 h 1934"/>
              <a:gd name="connsiteX90" fmla="*/ 1536 w 1761"/>
              <a:gd name="connsiteY90" fmla="*/ 84 h 1934"/>
              <a:gd name="connsiteX91" fmla="*/ 1510 w 1761"/>
              <a:gd name="connsiteY91" fmla="*/ 52 h 1934"/>
              <a:gd name="connsiteX92" fmla="*/ 1491 w 1761"/>
              <a:gd name="connsiteY92" fmla="*/ 32 h 1934"/>
              <a:gd name="connsiteX93" fmla="*/ 1473 w 1761"/>
              <a:gd name="connsiteY93" fmla="*/ 14 h 1934"/>
              <a:gd name="connsiteX94" fmla="*/ 1452 w 1761"/>
              <a:gd name="connsiteY94" fmla="*/ 8 h 1934"/>
              <a:gd name="connsiteX95" fmla="*/ 1410 w 1761"/>
              <a:gd name="connsiteY95" fmla="*/ 2 h 1934"/>
              <a:gd name="connsiteX0" fmla="*/ 1430 w 1742"/>
              <a:gd name="connsiteY0" fmla="*/ 0 h 1934"/>
              <a:gd name="connsiteX1" fmla="*/ 1387 w 1742"/>
              <a:gd name="connsiteY1" fmla="*/ 4 h 1934"/>
              <a:gd name="connsiteX2" fmla="*/ 1355 w 1742"/>
              <a:gd name="connsiteY2" fmla="*/ 16 h 1934"/>
              <a:gd name="connsiteX3" fmla="*/ 1319 w 1742"/>
              <a:gd name="connsiteY3" fmla="*/ 40 h 1934"/>
              <a:gd name="connsiteX4" fmla="*/ 1292 w 1742"/>
              <a:gd name="connsiteY4" fmla="*/ 68 h 1934"/>
              <a:gd name="connsiteX5" fmla="*/ 1263 w 1742"/>
              <a:gd name="connsiteY5" fmla="*/ 104 h 1934"/>
              <a:gd name="connsiteX6" fmla="*/ 1239 w 1742"/>
              <a:gd name="connsiteY6" fmla="*/ 140 h 1934"/>
              <a:gd name="connsiteX7" fmla="*/ 1221 w 1742"/>
              <a:gd name="connsiteY7" fmla="*/ 170 h 1934"/>
              <a:gd name="connsiteX8" fmla="*/ 1204 w 1742"/>
              <a:gd name="connsiteY8" fmla="*/ 196 h 1934"/>
              <a:gd name="connsiteX9" fmla="*/ 1179 w 1742"/>
              <a:gd name="connsiteY9" fmla="*/ 242 h 1934"/>
              <a:gd name="connsiteX10" fmla="*/ 1162 w 1742"/>
              <a:gd name="connsiteY10" fmla="*/ 276 h 1934"/>
              <a:gd name="connsiteX11" fmla="*/ 1144 w 1742"/>
              <a:gd name="connsiteY11" fmla="*/ 314 h 1934"/>
              <a:gd name="connsiteX12" fmla="*/ 1132 w 1742"/>
              <a:gd name="connsiteY12" fmla="*/ 344 h 1934"/>
              <a:gd name="connsiteX13" fmla="*/ 1114 w 1742"/>
              <a:gd name="connsiteY13" fmla="*/ 380 h 1934"/>
              <a:gd name="connsiteX14" fmla="*/ 1102 w 1742"/>
              <a:gd name="connsiteY14" fmla="*/ 408 h 1934"/>
              <a:gd name="connsiteX15" fmla="*/ 1090 w 1742"/>
              <a:gd name="connsiteY15" fmla="*/ 436 h 1934"/>
              <a:gd name="connsiteX16" fmla="*/ 1076 w 1742"/>
              <a:gd name="connsiteY16" fmla="*/ 472 h 1934"/>
              <a:gd name="connsiteX17" fmla="*/ 1062 w 1742"/>
              <a:gd name="connsiteY17" fmla="*/ 504 h 1934"/>
              <a:gd name="connsiteX18" fmla="*/ 1048 w 1742"/>
              <a:gd name="connsiteY18" fmla="*/ 544 h 1934"/>
              <a:gd name="connsiteX19" fmla="*/ 1036 w 1742"/>
              <a:gd name="connsiteY19" fmla="*/ 580 h 1934"/>
              <a:gd name="connsiteX20" fmla="*/ 1020 w 1742"/>
              <a:gd name="connsiteY20" fmla="*/ 624 h 1934"/>
              <a:gd name="connsiteX21" fmla="*/ 1014 w 1742"/>
              <a:gd name="connsiteY21" fmla="*/ 650 h 1934"/>
              <a:gd name="connsiteX22" fmla="*/ 994 w 1742"/>
              <a:gd name="connsiteY22" fmla="*/ 690 h 1934"/>
              <a:gd name="connsiteX23" fmla="*/ 980 w 1742"/>
              <a:gd name="connsiteY23" fmla="*/ 736 h 1934"/>
              <a:gd name="connsiteX24" fmla="*/ 970 w 1742"/>
              <a:gd name="connsiteY24" fmla="*/ 776 h 1934"/>
              <a:gd name="connsiteX25" fmla="*/ 960 w 1742"/>
              <a:gd name="connsiteY25" fmla="*/ 814 h 1934"/>
              <a:gd name="connsiteX26" fmla="*/ 950 w 1742"/>
              <a:gd name="connsiteY26" fmla="*/ 852 h 1934"/>
              <a:gd name="connsiteX27" fmla="*/ 940 w 1742"/>
              <a:gd name="connsiteY27" fmla="*/ 894 h 1934"/>
              <a:gd name="connsiteX28" fmla="*/ 930 w 1742"/>
              <a:gd name="connsiteY28" fmla="*/ 938 h 1934"/>
              <a:gd name="connsiteX29" fmla="*/ 921 w 1742"/>
              <a:gd name="connsiteY29" fmla="*/ 974 h 1934"/>
              <a:gd name="connsiteX30" fmla="*/ 915 w 1742"/>
              <a:gd name="connsiteY30" fmla="*/ 1004 h 1934"/>
              <a:gd name="connsiteX31" fmla="*/ 903 w 1742"/>
              <a:gd name="connsiteY31" fmla="*/ 1040 h 1934"/>
              <a:gd name="connsiteX32" fmla="*/ 885 w 1742"/>
              <a:gd name="connsiteY32" fmla="*/ 1072 h 1934"/>
              <a:gd name="connsiteX33" fmla="*/ 873 w 1742"/>
              <a:gd name="connsiteY33" fmla="*/ 1114 h 1934"/>
              <a:gd name="connsiteX34" fmla="*/ 855 w 1742"/>
              <a:gd name="connsiteY34" fmla="*/ 1168 h 1934"/>
              <a:gd name="connsiteX35" fmla="*/ 843 w 1742"/>
              <a:gd name="connsiteY35" fmla="*/ 1186 h 1934"/>
              <a:gd name="connsiteX36" fmla="*/ 837 w 1742"/>
              <a:gd name="connsiteY36" fmla="*/ 1222 h 1934"/>
              <a:gd name="connsiteX37" fmla="*/ 823 w 1742"/>
              <a:gd name="connsiteY37" fmla="*/ 1264 h 1934"/>
              <a:gd name="connsiteX38" fmla="*/ 811 w 1742"/>
              <a:gd name="connsiteY38" fmla="*/ 1288 h 1934"/>
              <a:gd name="connsiteX39" fmla="*/ 789 w 1742"/>
              <a:gd name="connsiteY39" fmla="*/ 1330 h 1934"/>
              <a:gd name="connsiteX40" fmla="*/ 771 w 1742"/>
              <a:gd name="connsiteY40" fmla="*/ 1366 h 1934"/>
              <a:gd name="connsiteX41" fmla="*/ 753 w 1742"/>
              <a:gd name="connsiteY41" fmla="*/ 1406 h 1934"/>
              <a:gd name="connsiteX42" fmla="*/ 729 w 1742"/>
              <a:gd name="connsiteY42" fmla="*/ 1442 h 1934"/>
              <a:gd name="connsiteX43" fmla="*/ 712 w 1742"/>
              <a:gd name="connsiteY43" fmla="*/ 1478 h 1934"/>
              <a:gd name="connsiteX44" fmla="*/ 675 w 1742"/>
              <a:gd name="connsiteY44" fmla="*/ 1520 h 1934"/>
              <a:gd name="connsiteX45" fmla="*/ 658 w 1742"/>
              <a:gd name="connsiteY45" fmla="*/ 1546 h 1934"/>
              <a:gd name="connsiteX46" fmla="*/ 626 w 1742"/>
              <a:gd name="connsiteY46" fmla="*/ 1584 h 1934"/>
              <a:gd name="connsiteX47" fmla="*/ 603 w 1742"/>
              <a:gd name="connsiteY47" fmla="*/ 1616 h 1934"/>
              <a:gd name="connsiteX48" fmla="*/ 579 w 1742"/>
              <a:gd name="connsiteY48" fmla="*/ 1628 h 1934"/>
              <a:gd name="connsiteX49" fmla="*/ 549 w 1742"/>
              <a:gd name="connsiteY49" fmla="*/ 1658 h 1934"/>
              <a:gd name="connsiteX50" fmla="*/ 507 w 1742"/>
              <a:gd name="connsiteY50" fmla="*/ 1688 h 1934"/>
              <a:gd name="connsiteX51" fmla="*/ 462 w 1742"/>
              <a:gd name="connsiteY51" fmla="*/ 1708 h 1934"/>
              <a:gd name="connsiteX52" fmla="*/ 428 w 1742"/>
              <a:gd name="connsiteY52" fmla="*/ 1724 h 1934"/>
              <a:gd name="connsiteX53" fmla="*/ 398 w 1742"/>
              <a:gd name="connsiteY53" fmla="*/ 1738 h 1934"/>
              <a:gd name="connsiteX54" fmla="*/ 362 w 1742"/>
              <a:gd name="connsiteY54" fmla="*/ 1756 h 1934"/>
              <a:gd name="connsiteX55" fmla="*/ 327 w 1742"/>
              <a:gd name="connsiteY55" fmla="*/ 1772 h 1934"/>
              <a:gd name="connsiteX56" fmla="*/ 291 w 1742"/>
              <a:gd name="connsiteY56" fmla="*/ 1784 h 1934"/>
              <a:gd name="connsiteX57" fmla="*/ 274 w 1742"/>
              <a:gd name="connsiteY57" fmla="*/ 1792 h 1934"/>
              <a:gd name="connsiteX58" fmla="*/ 238 w 1742"/>
              <a:gd name="connsiteY58" fmla="*/ 1804 h 1934"/>
              <a:gd name="connsiteX59" fmla="*/ 199 w 1742"/>
              <a:gd name="connsiteY59" fmla="*/ 1820 h 1934"/>
              <a:gd name="connsiteX60" fmla="*/ 159 w 1742"/>
              <a:gd name="connsiteY60" fmla="*/ 1832 h 1934"/>
              <a:gd name="connsiteX61" fmla="*/ 114 w 1742"/>
              <a:gd name="connsiteY61" fmla="*/ 1846 h 1934"/>
              <a:gd name="connsiteX62" fmla="*/ 75 w 1742"/>
              <a:gd name="connsiteY62" fmla="*/ 1860 h 1934"/>
              <a:gd name="connsiteX63" fmla="*/ 38 w 1742"/>
              <a:gd name="connsiteY63" fmla="*/ 1870 h 1934"/>
              <a:gd name="connsiteX64" fmla="*/ 16 w 1742"/>
              <a:gd name="connsiteY64" fmla="*/ 1876 h 1934"/>
              <a:gd name="connsiteX65" fmla="*/ 2 w 1742"/>
              <a:gd name="connsiteY65" fmla="*/ 1882 h 1934"/>
              <a:gd name="connsiteX66" fmla="*/ 0 w 1742"/>
              <a:gd name="connsiteY66" fmla="*/ 1902 h 1934"/>
              <a:gd name="connsiteX67" fmla="*/ 2 w 1742"/>
              <a:gd name="connsiteY67" fmla="*/ 1924 h 1934"/>
              <a:gd name="connsiteX68" fmla="*/ 1729 w 1742"/>
              <a:gd name="connsiteY68" fmla="*/ 1931 h 1934"/>
              <a:gd name="connsiteX69" fmla="*/ 1695 w 1742"/>
              <a:gd name="connsiteY69" fmla="*/ 1279 h 1934"/>
              <a:gd name="connsiteX70" fmla="*/ 1742 w 1742"/>
              <a:gd name="connsiteY70" fmla="*/ 478 h 1934"/>
              <a:gd name="connsiteX71" fmla="*/ 1725 w 1742"/>
              <a:gd name="connsiteY71" fmla="*/ 442 h 1934"/>
              <a:gd name="connsiteX72" fmla="*/ 1715 w 1742"/>
              <a:gd name="connsiteY72" fmla="*/ 404 h 1934"/>
              <a:gd name="connsiteX73" fmla="*/ 1698 w 1742"/>
              <a:gd name="connsiteY73" fmla="*/ 368 h 1934"/>
              <a:gd name="connsiteX74" fmla="*/ 1692 w 1742"/>
              <a:gd name="connsiteY74" fmla="*/ 354 h 1934"/>
              <a:gd name="connsiteX75" fmla="*/ 1683 w 1742"/>
              <a:gd name="connsiteY75" fmla="*/ 332 h 1934"/>
              <a:gd name="connsiteX76" fmla="*/ 1662 w 1742"/>
              <a:gd name="connsiteY76" fmla="*/ 294 h 1934"/>
              <a:gd name="connsiteX77" fmla="*/ 1647 w 1742"/>
              <a:gd name="connsiteY77" fmla="*/ 260 h 1934"/>
              <a:gd name="connsiteX78" fmla="*/ 1634 w 1742"/>
              <a:gd name="connsiteY78" fmla="*/ 236 h 1934"/>
              <a:gd name="connsiteX79" fmla="*/ 1624 w 1742"/>
              <a:gd name="connsiteY79" fmla="*/ 208 h 1934"/>
              <a:gd name="connsiteX80" fmla="*/ 1596 w 1742"/>
              <a:gd name="connsiteY80" fmla="*/ 168 h 1934"/>
              <a:gd name="connsiteX81" fmla="*/ 1590 w 1742"/>
              <a:gd name="connsiteY81" fmla="*/ 156 h 1934"/>
              <a:gd name="connsiteX82" fmla="*/ 1574 w 1742"/>
              <a:gd name="connsiteY82" fmla="*/ 136 h 1934"/>
              <a:gd name="connsiteX83" fmla="*/ 1582 w 1742"/>
              <a:gd name="connsiteY83" fmla="*/ 144 h 1934"/>
              <a:gd name="connsiteX84" fmla="*/ 1610 w 1742"/>
              <a:gd name="connsiteY84" fmla="*/ 190 h 1934"/>
              <a:gd name="connsiteX85" fmla="*/ 1602 w 1742"/>
              <a:gd name="connsiteY85" fmla="*/ 180 h 1934"/>
              <a:gd name="connsiteX86" fmla="*/ 1608 w 1742"/>
              <a:gd name="connsiteY86" fmla="*/ 182 h 1934"/>
              <a:gd name="connsiteX87" fmla="*/ 1587 w 1742"/>
              <a:gd name="connsiteY87" fmla="*/ 152 h 1934"/>
              <a:gd name="connsiteX88" fmla="*/ 1560 w 1742"/>
              <a:gd name="connsiteY88" fmla="*/ 114 h 1934"/>
              <a:gd name="connsiteX89" fmla="*/ 1536 w 1742"/>
              <a:gd name="connsiteY89" fmla="*/ 84 h 1934"/>
              <a:gd name="connsiteX90" fmla="*/ 1510 w 1742"/>
              <a:gd name="connsiteY90" fmla="*/ 52 h 1934"/>
              <a:gd name="connsiteX91" fmla="*/ 1491 w 1742"/>
              <a:gd name="connsiteY91" fmla="*/ 32 h 1934"/>
              <a:gd name="connsiteX92" fmla="*/ 1473 w 1742"/>
              <a:gd name="connsiteY92" fmla="*/ 14 h 1934"/>
              <a:gd name="connsiteX93" fmla="*/ 1452 w 1742"/>
              <a:gd name="connsiteY93" fmla="*/ 8 h 1934"/>
              <a:gd name="connsiteX94" fmla="*/ 1410 w 1742"/>
              <a:gd name="connsiteY94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25 w 1729"/>
              <a:gd name="connsiteY70" fmla="*/ 442 h 1934"/>
              <a:gd name="connsiteX71" fmla="*/ 1715 w 1729"/>
              <a:gd name="connsiteY71" fmla="*/ 404 h 1934"/>
              <a:gd name="connsiteX72" fmla="*/ 1698 w 1729"/>
              <a:gd name="connsiteY72" fmla="*/ 368 h 1934"/>
              <a:gd name="connsiteX73" fmla="*/ 1692 w 1729"/>
              <a:gd name="connsiteY73" fmla="*/ 354 h 1934"/>
              <a:gd name="connsiteX74" fmla="*/ 1683 w 1729"/>
              <a:gd name="connsiteY74" fmla="*/ 332 h 1934"/>
              <a:gd name="connsiteX75" fmla="*/ 1662 w 1729"/>
              <a:gd name="connsiteY75" fmla="*/ 294 h 1934"/>
              <a:gd name="connsiteX76" fmla="*/ 1647 w 1729"/>
              <a:gd name="connsiteY76" fmla="*/ 260 h 1934"/>
              <a:gd name="connsiteX77" fmla="*/ 1634 w 1729"/>
              <a:gd name="connsiteY77" fmla="*/ 236 h 1934"/>
              <a:gd name="connsiteX78" fmla="*/ 1624 w 1729"/>
              <a:gd name="connsiteY78" fmla="*/ 208 h 1934"/>
              <a:gd name="connsiteX79" fmla="*/ 1596 w 1729"/>
              <a:gd name="connsiteY79" fmla="*/ 168 h 1934"/>
              <a:gd name="connsiteX80" fmla="*/ 1590 w 1729"/>
              <a:gd name="connsiteY80" fmla="*/ 156 h 1934"/>
              <a:gd name="connsiteX81" fmla="*/ 1574 w 1729"/>
              <a:gd name="connsiteY81" fmla="*/ 136 h 1934"/>
              <a:gd name="connsiteX82" fmla="*/ 1582 w 1729"/>
              <a:gd name="connsiteY82" fmla="*/ 144 h 1934"/>
              <a:gd name="connsiteX83" fmla="*/ 1610 w 1729"/>
              <a:gd name="connsiteY83" fmla="*/ 190 h 1934"/>
              <a:gd name="connsiteX84" fmla="*/ 1602 w 1729"/>
              <a:gd name="connsiteY84" fmla="*/ 180 h 1934"/>
              <a:gd name="connsiteX85" fmla="*/ 1608 w 1729"/>
              <a:gd name="connsiteY85" fmla="*/ 182 h 1934"/>
              <a:gd name="connsiteX86" fmla="*/ 1587 w 1729"/>
              <a:gd name="connsiteY86" fmla="*/ 152 h 1934"/>
              <a:gd name="connsiteX87" fmla="*/ 1560 w 1729"/>
              <a:gd name="connsiteY87" fmla="*/ 114 h 1934"/>
              <a:gd name="connsiteX88" fmla="*/ 1536 w 1729"/>
              <a:gd name="connsiteY88" fmla="*/ 84 h 1934"/>
              <a:gd name="connsiteX89" fmla="*/ 1510 w 1729"/>
              <a:gd name="connsiteY89" fmla="*/ 52 h 1934"/>
              <a:gd name="connsiteX90" fmla="*/ 1491 w 1729"/>
              <a:gd name="connsiteY90" fmla="*/ 32 h 1934"/>
              <a:gd name="connsiteX91" fmla="*/ 1473 w 1729"/>
              <a:gd name="connsiteY91" fmla="*/ 14 h 1934"/>
              <a:gd name="connsiteX92" fmla="*/ 1452 w 1729"/>
              <a:gd name="connsiteY92" fmla="*/ 8 h 1934"/>
              <a:gd name="connsiteX93" fmla="*/ 1410 w 1729"/>
              <a:gd name="connsiteY93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15 w 1729"/>
              <a:gd name="connsiteY70" fmla="*/ 404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368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2017"/>
              <a:gd name="connsiteY0" fmla="*/ 0 h 2042"/>
              <a:gd name="connsiteX1" fmla="*/ 1387 w 2017"/>
              <a:gd name="connsiteY1" fmla="*/ 4 h 2042"/>
              <a:gd name="connsiteX2" fmla="*/ 1355 w 2017"/>
              <a:gd name="connsiteY2" fmla="*/ 16 h 2042"/>
              <a:gd name="connsiteX3" fmla="*/ 1319 w 2017"/>
              <a:gd name="connsiteY3" fmla="*/ 40 h 2042"/>
              <a:gd name="connsiteX4" fmla="*/ 1292 w 2017"/>
              <a:gd name="connsiteY4" fmla="*/ 68 h 2042"/>
              <a:gd name="connsiteX5" fmla="*/ 1263 w 2017"/>
              <a:gd name="connsiteY5" fmla="*/ 104 h 2042"/>
              <a:gd name="connsiteX6" fmla="*/ 1239 w 2017"/>
              <a:gd name="connsiteY6" fmla="*/ 140 h 2042"/>
              <a:gd name="connsiteX7" fmla="*/ 1221 w 2017"/>
              <a:gd name="connsiteY7" fmla="*/ 170 h 2042"/>
              <a:gd name="connsiteX8" fmla="*/ 1204 w 2017"/>
              <a:gd name="connsiteY8" fmla="*/ 196 h 2042"/>
              <a:gd name="connsiteX9" fmla="*/ 1179 w 2017"/>
              <a:gd name="connsiteY9" fmla="*/ 242 h 2042"/>
              <a:gd name="connsiteX10" fmla="*/ 1162 w 2017"/>
              <a:gd name="connsiteY10" fmla="*/ 276 h 2042"/>
              <a:gd name="connsiteX11" fmla="*/ 1144 w 2017"/>
              <a:gd name="connsiteY11" fmla="*/ 314 h 2042"/>
              <a:gd name="connsiteX12" fmla="*/ 1132 w 2017"/>
              <a:gd name="connsiteY12" fmla="*/ 344 h 2042"/>
              <a:gd name="connsiteX13" fmla="*/ 1114 w 2017"/>
              <a:gd name="connsiteY13" fmla="*/ 380 h 2042"/>
              <a:gd name="connsiteX14" fmla="*/ 1102 w 2017"/>
              <a:gd name="connsiteY14" fmla="*/ 408 h 2042"/>
              <a:gd name="connsiteX15" fmla="*/ 1090 w 2017"/>
              <a:gd name="connsiteY15" fmla="*/ 436 h 2042"/>
              <a:gd name="connsiteX16" fmla="*/ 1076 w 2017"/>
              <a:gd name="connsiteY16" fmla="*/ 472 h 2042"/>
              <a:gd name="connsiteX17" fmla="*/ 1062 w 2017"/>
              <a:gd name="connsiteY17" fmla="*/ 504 h 2042"/>
              <a:gd name="connsiteX18" fmla="*/ 1048 w 2017"/>
              <a:gd name="connsiteY18" fmla="*/ 544 h 2042"/>
              <a:gd name="connsiteX19" fmla="*/ 1036 w 2017"/>
              <a:gd name="connsiteY19" fmla="*/ 580 h 2042"/>
              <a:gd name="connsiteX20" fmla="*/ 1020 w 2017"/>
              <a:gd name="connsiteY20" fmla="*/ 624 h 2042"/>
              <a:gd name="connsiteX21" fmla="*/ 1014 w 2017"/>
              <a:gd name="connsiteY21" fmla="*/ 650 h 2042"/>
              <a:gd name="connsiteX22" fmla="*/ 994 w 2017"/>
              <a:gd name="connsiteY22" fmla="*/ 690 h 2042"/>
              <a:gd name="connsiteX23" fmla="*/ 980 w 2017"/>
              <a:gd name="connsiteY23" fmla="*/ 736 h 2042"/>
              <a:gd name="connsiteX24" fmla="*/ 970 w 2017"/>
              <a:gd name="connsiteY24" fmla="*/ 776 h 2042"/>
              <a:gd name="connsiteX25" fmla="*/ 960 w 2017"/>
              <a:gd name="connsiteY25" fmla="*/ 814 h 2042"/>
              <a:gd name="connsiteX26" fmla="*/ 950 w 2017"/>
              <a:gd name="connsiteY26" fmla="*/ 852 h 2042"/>
              <a:gd name="connsiteX27" fmla="*/ 940 w 2017"/>
              <a:gd name="connsiteY27" fmla="*/ 894 h 2042"/>
              <a:gd name="connsiteX28" fmla="*/ 930 w 2017"/>
              <a:gd name="connsiteY28" fmla="*/ 938 h 2042"/>
              <a:gd name="connsiteX29" fmla="*/ 921 w 2017"/>
              <a:gd name="connsiteY29" fmla="*/ 974 h 2042"/>
              <a:gd name="connsiteX30" fmla="*/ 915 w 2017"/>
              <a:gd name="connsiteY30" fmla="*/ 1004 h 2042"/>
              <a:gd name="connsiteX31" fmla="*/ 903 w 2017"/>
              <a:gd name="connsiteY31" fmla="*/ 1040 h 2042"/>
              <a:gd name="connsiteX32" fmla="*/ 885 w 2017"/>
              <a:gd name="connsiteY32" fmla="*/ 1072 h 2042"/>
              <a:gd name="connsiteX33" fmla="*/ 873 w 2017"/>
              <a:gd name="connsiteY33" fmla="*/ 1114 h 2042"/>
              <a:gd name="connsiteX34" fmla="*/ 855 w 2017"/>
              <a:gd name="connsiteY34" fmla="*/ 1168 h 2042"/>
              <a:gd name="connsiteX35" fmla="*/ 843 w 2017"/>
              <a:gd name="connsiteY35" fmla="*/ 1186 h 2042"/>
              <a:gd name="connsiteX36" fmla="*/ 837 w 2017"/>
              <a:gd name="connsiteY36" fmla="*/ 1222 h 2042"/>
              <a:gd name="connsiteX37" fmla="*/ 823 w 2017"/>
              <a:gd name="connsiteY37" fmla="*/ 1264 h 2042"/>
              <a:gd name="connsiteX38" fmla="*/ 811 w 2017"/>
              <a:gd name="connsiteY38" fmla="*/ 1288 h 2042"/>
              <a:gd name="connsiteX39" fmla="*/ 789 w 2017"/>
              <a:gd name="connsiteY39" fmla="*/ 1330 h 2042"/>
              <a:gd name="connsiteX40" fmla="*/ 771 w 2017"/>
              <a:gd name="connsiteY40" fmla="*/ 1366 h 2042"/>
              <a:gd name="connsiteX41" fmla="*/ 753 w 2017"/>
              <a:gd name="connsiteY41" fmla="*/ 1406 h 2042"/>
              <a:gd name="connsiteX42" fmla="*/ 729 w 2017"/>
              <a:gd name="connsiteY42" fmla="*/ 1442 h 2042"/>
              <a:gd name="connsiteX43" fmla="*/ 712 w 2017"/>
              <a:gd name="connsiteY43" fmla="*/ 1478 h 2042"/>
              <a:gd name="connsiteX44" fmla="*/ 675 w 2017"/>
              <a:gd name="connsiteY44" fmla="*/ 1520 h 2042"/>
              <a:gd name="connsiteX45" fmla="*/ 658 w 2017"/>
              <a:gd name="connsiteY45" fmla="*/ 1546 h 2042"/>
              <a:gd name="connsiteX46" fmla="*/ 626 w 2017"/>
              <a:gd name="connsiteY46" fmla="*/ 1584 h 2042"/>
              <a:gd name="connsiteX47" fmla="*/ 603 w 2017"/>
              <a:gd name="connsiteY47" fmla="*/ 1616 h 2042"/>
              <a:gd name="connsiteX48" fmla="*/ 579 w 2017"/>
              <a:gd name="connsiteY48" fmla="*/ 1628 h 2042"/>
              <a:gd name="connsiteX49" fmla="*/ 549 w 2017"/>
              <a:gd name="connsiteY49" fmla="*/ 1658 h 2042"/>
              <a:gd name="connsiteX50" fmla="*/ 507 w 2017"/>
              <a:gd name="connsiteY50" fmla="*/ 1688 h 2042"/>
              <a:gd name="connsiteX51" fmla="*/ 462 w 2017"/>
              <a:gd name="connsiteY51" fmla="*/ 1708 h 2042"/>
              <a:gd name="connsiteX52" fmla="*/ 428 w 2017"/>
              <a:gd name="connsiteY52" fmla="*/ 1724 h 2042"/>
              <a:gd name="connsiteX53" fmla="*/ 398 w 2017"/>
              <a:gd name="connsiteY53" fmla="*/ 1738 h 2042"/>
              <a:gd name="connsiteX54" fmla="*/ 362 w 2017"/>
              <a:gd name="connsiteY54" fmla="*/ 1756 h 2042"/>
              <a:gd name="connsiteX55" fmla="*/ 327 w 2017"/>
              <a:gd name="connsiteY55" fmla="*/ 1772 h 2042"/>
              <a:gd name="connsiteX56" fmla="*/ 291 w 2017"/>
              <a:gd name="connsiteY56" fmla="*/ 1784 h 2042"/>
              <a:gd name="connsiteX57" fmla="*/ 274 w 2017"/>
              <a:gd name="connsiteY57" fmla="*/ 1792 h 2042"/>
              <a:gd name="connsiteX58" fmla="*/ 238 w 2017"/>
              <a:gd name="connsiteY58" fmla="*/ 1804 h 2042"/>
              <a:gd name="connsiteX59" fmla="*/ 199 w 2017"/>
              <a:gd name="connsiteY59" fmla="*/ 1820 h 2042"/>
              <a:gd name="connsiteX60" fmla="*/ 159 w 2017"/>
              <a:gd name="connsiteY60" fmla="*/ 1832 h 2042"/>
              <a:gd name="connsiteX61" fmla="*/ 114 w 2017"/>
              <a:gd name="connsiteY61" fmla="*/ 1846 h 2042"/>
              <a:gd name="connsiteX62" fmla="*/ 75 w 2017"/>
              <a:gd name="connsiteY62" fmla="*/ 1860 h 2042"/>
              <a:gd name="connsiteX63" fmla="*/ 38 w 2017"/>
              <a:gd name="connsiteY63" fmla="*/ 1870 h 2042"/>
              <a:gd name="connsiteX64" fmla="*/ 16 w 2017"/>
              <a:gd name="connsiteY64" fmla="*/ 1876 h 2042"/>
              <a:gd name="connsiteX65" fmla="*/ 2 w 2017"/>
              <a:gd name="connsiteY65" fmla="*/ 1882 h 2042"/>
              <a:gd name="connsiteX66" fmla="*/ 0 w 2017"/>
              <a:gd name="connsiteY66" fmla="*/ 1902 h 2042"/>
              <a:gd name="connsiteX67" fmla="*/ 2 w 2017"/>
              <a:gd name="connsiteY67" fmla="*/ 1924 h 2042"/>
              <a:gd name="connsiteX68" fmla="*/ 1729 w 2017"/>
              <a:gd name="connsiteY68" fmla="*/ 1931 h 2042"/>
              <a:gd name="connsiteX69" fmla="*/ 1728 w 2017"/>
              <a:gd name="connsiteY69" fmla="*/ 1933 h 2042"/>
              <a:gd name="connsiteX70" fmla="*/ 1695 w 2017"/>
              <a:gd name="connsiteY70" fmla="*/ 1279 h 2042"/>
              <a:gd name="connsiteX71" fmla="*/ 1698 w 2017"/>
              <a:gd name="connsiteY71" fmla="*/ 1273 h 2042"/>
              <a:gd name="connsiteX72" fmla="*/ 1692 w 2017"/>
              <a:gd name="connsiteY72" fmla="*/ 354 h 2042"/>
              <a:gd name="connsiteX73" fmla="*/ 1683 w 2017"/>
              <a:gd name="connsiteY73" fmla="*/ 332 h 2042"/>
              <a:gd name="connsiteX74" fmla="*/ 1662 w 2017"/>
              <a:gd name="connsiteY74" fmla="*/ 294 h 2042"/>
              <a:gd name="connsiteX75" fmla="*/ 1647 w 2017"/>
              <a:gd name="connsiteY75" fmla="*/ 260 h 2042"/>
              <a:gd name="connsiteX76" fmla="*/ 1634 w 2017"/>
              <a:gd name="connsiteY76" fmla="*/ 236 h 2042"/>
              <a:gd name="connsiteX77" fmla="*/ 1624 w 2017"/>
              <a:gd name="connsiteY77" fmla="*/ 208 h 2042"/>
              <a:gd name="connsiteX78" fmla="*/ 1596 w 2017"/>
              <a:gd name="connsiteY78" fmla="*/ 168 h 2042"/>
              <a:gd name="connsiteX79" fmla="*/ 1590 w 2017"/>
              <a:gd name="connsiteY79" fmla="*/ 156 h 2042"/>
              <a:gd name="connsiteX80" fmla="*/ 1574 w 2017"/>
              <a:gd name="connsiteY80" fmla="*/ 136 h 2042"/>
              <a:gd name="connsiteX81" fmla="*/ 1582 w 2017"/>
              <a:gd name="connsiteY81" fmla="*/ 144 h 2042"/>
              <a:gd name="connsiteX82" fmla="*/ 1610 w 2017"/>
              <a:gd name="connsiteY82" fmla="*/ 190 h 2042"/>
              <a:gd name="connsiteX83" fmla="*/ 1602 w 2017"/>
              <a:gd name="connsiteY83" fmla="*/ 180 h 2042"/>
              <a:gd name="connsiteX84" fmla="*/ 1608 w 2017"/>
              <a:gd name="connsiteY84" fmla="*/ 182 h 2042"/>
              <a:gd name="connsiteX85" fmla="*/ 1587 w 2017"/>
              <a:gd name="connsiteY85" fmla="*/ 152 h 2042"/>
              <a:gd name="connsiteX86" fmla="*/ 1560 w 2017"/>
              <a:gd name="connsiteY86" fmla="*/ 114 h 2042"/>
              <a:gd name="connsiteX87" fmla="*/ 1536 w 2017"/>
              <a:gd name="connsiteY87" fmla="*/ 84 h 2042"/>
              <a:gd name="connsiteX88" fmla="*/ 1510 w 2017"/>
              <a:gd name="connsiteY88" fmla="*/ 52 h 2042"/>
              <a:gd name="connsiteX89" fmla="*/ 1491 w 2017"/>
              <a:gd name="connsiteY89" fmla="*/ 32 h 2042"/>
              <a:gd name="connsiteX90" fmla="*/ 1473 w 2017"/>
              <a:gd name="connsiteY90" fmla="*/ 14 h 2042"/>
              <a:gd name="connsiteX91" fmla="*/ 1452 w 2017"/>
              <a:gd name="connsiteY91" fmla="*/ 8 h 2042"/>
              <a:gd name="connsiteX92" fmla="*/ 1410 w 2017"/>
              <a:gd name="connsiteY92" fmla="*/ 2 h 2042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5 w 2017"/>
              <a:gd name="connsiteY71" fmla="*/ 1564 h 1933"/>
              <a:gd name="connsiteX72" fmla="*/ 1698 w 2017"/>
              <a:gd name="connsiteY72" fmla="*/ 1210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791 w 2017"/>
              <a:gd name="connsiteY73" fmla="*/ 653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791 w 2017"/>
              <a:gd name="connsiteY73" fmla="*/ 653 h 2050"/>
              <a:gd name="connsiteX74" fmla="*/ 1662 w 2017"/>
              <a:gd name="connsiteY74" fmla="*/ 294 h 2050"/>
              <a:gd name="connsiteX75" fmla="*/ 1722 w 2017"/>
              <a:gd name="connsiteY75" fmla="*/ 460 h 2050"/>
              <a:gd name="connsiteX76" fmla="*/ 1647 w 2017"/>
              <a:gd name="connsiteY76" fmla="*/ 260 h 2050"/>
              <a:gd name="connsiteX77" fmla="*/ 1634 w 2017"/>
              <a:gd name="connsiteY77" fmla="*/ 236 h 2050"/>
              <a:gd name="connsiteX78" fmla="*/ 1624 w 2017"/>
              <a:gd name="connsiteY78" fmla="*/ 208 h 2050"/>
              <a:gd name="connsiteX79" fmla="*/ 1596 w 2017"/>
              <a:gd name="connsiteY79" fmla="*/ 168 h 2050"/>
              <a:gd name="connsiteX80" fmla="*/ 1590 w 2017"/>
              <a:gd name="connsiteY80" fmla="*/ 156 h 2050"/>
              <a:gd name="connsiteX81" fmla="*/ 1574 w 2017"/>
              <a:gd name="connsiteY81" fmla="*/ 136 h 2050"/>
              <a:gd name="connsiteX82" fmla="*/ 1582 w 2017"/>
              <a:gd name="connsiteY82" fmla="*/ 144 h 2050"/>
              <a:gd name="connsiteX83" fmla="*/ 1610 w 2017"/>
              <a:gd name="connsiteY83" fmla="*/ 190 h 2050"/>
              <a:gd name="connsiteX84" fmla="*/ 1602 w 2017"/>
              <a:gd name="connsiteY84" fmla="*/ 180 h 2050"/>
              <a:gd name="connsiteX85" fmla="*/ 1608 w 2017"/>
              <a:gd name="connsiteY85" fmla="*/ 182 h 2050"/>
              <a:gd name="connsiteX86" fmla="*/ 1587 w 2017"/>
              <a:gd name="connsiteY86" fmla="*/ 152 h 2050"/>
              <a:gd name="connsiteX87" fmla="*/ 1560 w 2017"/>
              <a:gd name="connsiteY87" fmla="*/ 114 h 2050"/>
              <a:gd name="connsiteX88" fmla="*/ 1536 w 2017"/>
              <a:gd name="connsiteY88" fmla="*/ 84 h 2050"/>
              <a:gd name="connsiteX89" fmla="*/ 1510 w 2017"/>
              <a:gd name="connsiteY89" fmla="*/ 52 h 2050"/>
              <a:gd name="connsiteX90" fmla="*/ 1491 w 2017"/>
              <a:gd name="connsiteY90" fmla="*/ 32 h 2050"/>
              <a:gd name="connsiteX91" fmla="*/ 1473 w 2017"/>
              <a:gd name="connsiteY91" fmla="*/ 14 h 2050"/>
              <a:gd name="connsiteX92" fmla="*/ 1452 w 2017"/>
              <a:gd name="connsiteY92" fmla="*/ 8 h 2050"/>
              <a:gd name="connsiteX93" fmla="*/ 1410 w 2017"/>
              <a:gd name="connsiteY93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791 w 2017"/>
              <a:gd name="connsiteY72" fmla="*/ 653 h 2050"/>
              <a:gd name="connsiteX73" fmla="*/ 1662 w 2017"/>
              <a:gd name="connsiteY73" fmla="*/ 294 h 2050"/>
              <a:gd name="connsiteX74" fmla="*/ 1722 w 2017"/>
              <a:gd name="connsiteY74" fmla="*/ 460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791 w 2017"/>
              <a:gd name="connsiteY71" fmla="*/ 653 h 2050"/>
              <a:gd name="connsiteX72" fmla="*/ 1662 w 2017"/>
              <a:gd name="connsiteY72" fmla="*/ 294 h 2050"/>
              <a:gd name="connsiteX73" fmla="*/ 1722 w 2017"/>
              <a:gd name="connsiteY73" fmla="*/ 460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140"/>
              <a:gd name="connsiteX1" fmla="*/ 1387 w 2017"/>
              <a:gd name="connsiteY1" fmla="*/ 4 h 2140"/>
              <a:gd name="connsiteX2" fmla="*/ 1355 w 2017"/>
              <a:gd name="connsiteY2" fmla="*/ 16 h 2140"/>
              <a:gd name="connsiteX3" fmla="*/ 1319 w 2017"/>
              <a:gd name="connsiteY3" fmla="*/ 40 h 2140"/>
              <a:gd name="connsiteX4" fmla="*/ 1292 w 2017"/>
              <a:gd name="connsiteY4" fmla="*/ 68 h 2140"/>
              <a:gd name="connsiteX5" fmla="*/ 1263 w 2017"/>
              <a:gd name="connsiteY5" fmla="*/ 104 h 2140"/>
              <a:gd name="connsiteX6" fmla="*/ 1239 w 2017"/>
              <a:gd name="connsiteY6" fmla="*/ 140 h 2140"/>
              <a:gd name="connsiteX7" fmla="*/ 1221 w 2017"/>
              <a:gd name="connsiteY7" fmla="*/ 170 h 2140"/>
              <a:gd name="connsiteX8" fmla="*/ 1204 w 2017"/>
              <a:gd name="connsiteY8" fmla="*/ 196 h 2140"/>
              <a:gd name="connsiteX9" fmla="*/ 1179 w 2017"/>
              <a:gd name="connsiteY9" fmla="*/ 242 h 2140"/>
              <a:gd name="connsiteX10" fmla="*/ 1162 w 2017"/>
              <a:gd name="connsiteY10" fmla="*/ 276 h 2140"/>
              <a:gd name="connsiteX11" fmla="*/ 1144 w 2017"/>
              <a:gd name="connsiteY11" fmla="*/ 314 h 2140"/>
              <a:gd name="connsiteX12" fmla="*/ 1132 w 2017"/>
              <a:gd name="connsiteY12" fmla="*/ 344 h 2140"/>
              <a:gd name="connsiteX13" fmla="*/ 1114 w 2017"/>
              <a:gd name="connsiteY13" fmla="*/ 380 h 2140"/>
              <a:gd name="connsiteX14" fmla="*/ 1102 w 2017"/>
              <a:gd name="connsiteY14" fmla="*/ 408 h 2140"/>
              <a:gd name="connsiteX15" fmla="*/ 1090 w 2017"/>
              <a:gd name="connsiteY15" fmla="*/ 436 h 2140"/>
              <a:gd name="connsiteX16" fmla="*/ 1076 w 2017"/>
              <a:gd name="connsiteY16" fmla="*/ 472 h 2140"/>
              <a:gd name="connsiteX17" fmla="*/ 1062 w 2017"/>
              <a:gd name="connsiteY17" fmla="*/ 504 h 2140"/>
              <a:gd name="connsiteX18" fmla="*/ 1048 w 2017"/>
              <a:gd name="connsiteY18" fmla="*/ 544 h 2140"/>
              <a:gd name="connsiteX19" fmla="*/ 1036 w 2017"/>
              <a:gd name="connsiteY19" fmla="*/ 580 h 2140"/>
              <a:gd name="connsiteX20" fmla="*/ 1020 w 2017"/>
              <a:gd name="connsiteY20" fmla="*/ 624 h 2140"/>
              <a:gd name="connsiteX21" fmla="*/ 1014 w 2017"/>
              <a:gd name="connsiteY21" fmla="*/ 650 h 2140"/>
              <a:gd name="connsiteX22" fmla="*/ 994 w 2017"/>
              <a:gd name="connsiteY22" fmla="*/ 690 h 2140"/>
              <a:gd name="connsiteX23" fmla="*/ 980 w 2017"/>
              <a:gd name="connsiteY23" fmla="*/ 736 h 2140"/>
              <a:gd name="connsiteX24" fmla="*/ 970 w 2017"/>
              <a:gd name="connsiteY24" fmla="*/ 776 h 2140"/>
              <a:gd name="connsiteX25" fmla="*/ 960 w 2017"/>
              <a:gd name="connsiteY25" fmla="*/ 814 h 2140"/>
              <a:gd name="connsiteX26" fmla="*/ 950 w 2017"/>
              <a:gd name="connsiteY26" fmla="*/ 852 h 2140"/>
              <a:gd name="connsiteX27" fmla="*/ 940 w 2017"/>
              <a:gd name="connsiteY27" fmla="*/ 894 h 2140"/>
              <a:gd name="connsiteX28" fmla="*/ 930 w 2017"/>
              <a:gd name="connsiteY28" fmla="*/ 938 h 2140"/>
              <a:gd name="connsiteX29" fmla="*/ 921 w 2017"/>
              <a:gd name="connsiteY29" fmla="*/ 974 h 2140"/>
              <a:gd name="connsiteX30" fmla="*/ 915 w 2017"/>
              <a:gd name="connsiteY30" fmla="*/ 1004 h 2140"/>
              <a:gd name="connsiteX31" fmla="*/ 903 w 2017"/>
              <a:gd name="connsiteY31" fmla="*/ 1040 h 2140"/>
              <a:gd name="connsiteX32" fmla="*/ 885 w 2017"/>
              <a:gd name="connsiteY32" fmla="*/ 1072 h 2140"/>
              <a:gd name="connsiteX33" fmla="*/ 873 w 2017"/>
              <a:gd name="connsiteY33" fmla="*/ 1114 h 2140"/>
              <a:gd name="connsiteX34" fmla="*/ 855 w 2017"/>
              <a:gd name="connsiteY34" fmla="*/ 1168 h 2140"/>
              <a:gd name="connsiteX35" fmla="*/ 843 w 2017"/>
              <a:gd name="connsiteY35" fmla="*/ 1186 h 2140"/>
              <a:gd name="connsiteX36" fmla="*/ 837 w 2017"/>
              <a:gd name="connsiteY36" fmla="*/ 1222 h 2140"/>
              <a:gd name="connsiteX37" fmla="*/ 823 w 2017"/>
              <a:gd name="connsiteY37" fmla="*/ 1264 h 2140"/>
              <a:gd name="connsiteX38" fmla="*/ 811 w 2017"/>
              <a:gd name="connsiteY38" fmla="*/ 1288 h 2140"/>
              <a:gd name="connsiteX39" fmla="*/ 789 w 2017"/>
              <a:gd name="connsiteY39" fmla="*/ 1330 h 2140"/>
              <a:gd name="connsiteX40" fmla="*/ 771 w 2017"/>
              <a:gd name="connsiteY40" fmla="*/ 1366 h 2140"/>
              <a:gd name="connsiteX41" fmla="*/ 753 w 2017"/>
              <a:gd name="connsiteY41" fmla="*/ 1406 h 2140"/>
              <a:gd name="connsiteX42" fmla="*/ 729 w 2017"/>
              <a:gd name="connsiteY42" fmla="*/ 1442 h 2140"/>
              <a:gd name="connsiteX43" fmla="*/ 712 w 2017"/>
              <a:gd name="connsiteY43" fmla="*/ 1478 h 2140"/>
              <a:gd name="connsiteX44" fmla="*/ 675 w 2017"/>
              <a:gd name="connsiteY44" fmla="*/ 1520 h 2140"/>
              <a:gd name="connsiteX45" fmla="*/ 658 w 2017"/>
              <a:gd name="connsiteY45" fmla="*/ 1546 h 2140"/>
              <a:gd name="connsiteX46" fmla="*/ 626 w 2017"/>
              <a:gd name="connsiteY46" fmla="*/ 1584 h 2140"/>
              <a:gd name="connsiteX47" fmla="*/ 603 w 2017"/>
              <a:gd name="connsiteY47" fmla="*/ 1616 h 2140"/>
              <a:gd name="connsiteX48" fmla="*/ 579 w 2017"/>
              <a:gd name="connsiteY48" fmla="*/ 1628 h 2140"/>
              <a:gd name="connsiteX49" fmla="*/ 549 w 2017"/>
              <a:gd name="connsiteY49" fmla="*/ 1658 h 2140"/>
              <a:gd name="connsiteX50" fmla="*/ 507 w 2017"/>
              <a:gd name="connsiteY50" fmla="*/ 1688 h 2140"/>
              <a:gd name="connsiteX51" fmla="*/ 462 w 2017"/>
              <a:gd name="connsiteY51" fmla="*/ 1708 h 2140"/>
              <a:gd name="connsiteX52" fmla="*/ 428 w 2017"/>
              <a:gd name="connsiteY52" fmla="*/ 1724 h 2140"/>
              <a:gd name="connsiteX53" fmla="*/ 398 w 2017"/>
              <a:gd name="connsiteY53" fmla="*/ 1738 h 2140"/>
              <a:gd name="connsiteX54" fmla="*/ 362 w 2017"/>
              <a:gd name="connsiteY54" fmla="*/ 1756 h 2140"/>
              <a:gd name="connsiteX55" fmla="*/ 327 w 2017"/>
              <a:gd name="connsiteY55" fmla="*/ 1772 h 2140"/>
              <a:gd name="connsiteX56" fmla="*/ 291 w 2017"/>
              <a:gd name="connsiteY56" fmla="*/ 1784 h 2140"/>
              <a:gd name="connsiteX57" fmla="*/ 274 w 2017"/>
              <a:gd name="connsiteY57" fmla="*/ 1792 h 2140"/>
              <a:gd name="connsiteX58" fmla="*/ 238 w 2017"/>
              <a:gd name="connsiteY58" fmla="*/ 1804 h 2140"/>
              <a:gd name="connsiteX59" fmla="*/ 199 w 2017"/>
              <a:gd name="connsiteY59" fmla="*/ 1820 h 2140"/>
              <a:gd name="connsiteX60" fmla="*/ 159 w 2017"/>
              <a:gd name="connsiteY60" fmla="*/ 1832 h 2140"/>
              <a:gd name="connsiteX61" fmla="*/ 114 w 2017"/>
              <a:gd name="connsiteY61" fmla="*/ 1846 h 2140"/>
              <a:gd name="connsiteX62" fmla="*/ 75 w 2017"/>
              <a:gd name="connsiteY62" fmla="*/ 1860 h 2140"/>
              <a:gd name="connsiteX63" fmla="*/ 38 w 2017"/>
              <a:gd name="connsiteY63" fmla="*/ 1870 h 2140"/>
              <a:gd name="connsiteX64" fmla="*/ 16 w 2017"/>
              <a:gd name="connsiteY64" fmla="*/ 1876 h 2140"/>
              <a:gd name="connsiteX65" fmla="*/ 2 w 2017"/>
              <a:gd name="connsiteY65" fmla="*/ 1882 h 2140"/>
              <a:gd name="connsiteX66" fmla="*/ 0 w 2017"/>
              <a:gd name="connsiteY66" fmla="*/ 1902 h 2140"/>
              <a:gd name="connsiteX67" fmla="*/ 2 w 2017"/>
              <a:gd name="connsiteY67" fmla="*/ 1924 h 2140"/>
              <a:gd name="connsiteX68" fmla="*/ 1729 w 2017"/>
              <a:gd name="connsiteY68" fmla="*/ 1931 h 2140"/>
              <a:gd name="connsiteX69" fmla="*/ 1728 w 2017"/>
              <a:gd name="connsiteY69" fmla="*/ 1933 h 2140"/>
              <a:gd name="connsiteX70" fmla="*/ 1728 w 2017"/>
              <a:gd name="connsiteY70" fmla="*/ 1930 h 2140"/>
              <a:gd name="connsiteX71" fmla="*/ 1818 w 2017"/>
              <a:gd name="connsiteY71" fmla="*/ 1927 h 2140"/>
              <a:gd name="connsiteX72" fmla="*/ 1791 w 2017"/>
              <a:gd name="connsiteY72" fmla="*/ 653 h 2140"/>
              <a:gd name="connsiteX73" fmla="*/ 1662 w 2017"/>
              <a:gd name="connsiteY73" fmla="*/ 294 h 2140"/>
              <a:gd name="connsiteX74" fmla="*/ 1722 w 2017"/>
              <a:gd name="connsiteY74" fmla="*/ 460 h 2140"/>
              <a:gd name="connsiteX75" fmla="*/ 1647 w 2017"/>
              <a:gd name="connsiteY75" fmla="*/ 260 h 2140"/>
              <a:gd name="connsiteX76" fmla="*/ 1634 w 2017"/>
              <a:gd name="connsiteY76" fmla="*/ 236 h 2140"/>
              <a:gd name="connsiteX77" fmla="*/ 1624 w 2017"/>
              <a:gd name="connsiteY77" fmla="*/ 208 h 2140"/>
              <a:gd name="connsiteX78" fmla="*/ 1596 w 2017"/>
              <a:gd name="connsiteY78" fmla="*/ 168 h 2140"/>
              <a:gd name="connsiteX79" fmla="*/ 1590 w 2017"/>
              <a:gd name="connsiteY79" fmla="*/ 156 h 2140"/>
              <a:gd name="connsiteX80" fmla="*/ 1574 w 2017"/>
              <a:gd name="connsiteY80" fmla="*/ 136 h 2140"/>
              <a:gd name="connsiteX81" fmla="*/ 1582 w 2017"/>
              <a:gd name="connsiteY81" fmla="*/ 144 h 2140"/>
              <a:gd name="connsiteX82" fmla="*/ 1610 w 2017"/>
              <a:gd name="connsiteY82" fmla="*/ 190 h 2140"/>
              <a:gd name="connsiteX83" fmla="*/ 1602 w 2017"/>
              <a:gd name="connsiteY83" fmla="*/ 180 h 2140"/>
              <a:gd name="connsiteX84" fmla="*/ 1608 w 2017"/>
              <a:gd name="connsiteY84" fmla="*/ 182 h 2140"/>
              <a:gd name="connsiteX85" fmla="*/ 1587 w 2017"/>
              <a:gd name="connsiteY85" fmla="*/ 152 h 2140"/>
              <a:gd name="connsiteX86" fmla="*/ 1560 w 2017"/>
              <a:gd name="connsiteY86" fmla="*/ 114 h 2140"/>
              <a:gd name="connsiteX87" fmla="*/ 1536 w 2017"/>
              <a:gd name="connsiteY87" fmla="*/ 84 h 2140"/>
              <a:gd name="connsiteX88" fmla="*/ 1510 w 2017"/>
              <a:gd name="connsiteY88" fmla="*/ 52 h 2140"/>
              <a:gd name="connsiteX89" fmla="*/ 1491 w 2017"/>
              <a:gd name="connsiteY89" fmla="*/ 32 h 2140"/>
              <a:gd name="connsiteX90" fmla="*/ 1473 w 2017"/>
              <a:gd name="connsiteY90" fmla="*/ 14 h 2140"/>
              <a:gd name="connsiteX91" fmla="*/ 1452 w 2017"/>
              <a:gd name="connsiteY91" fmla="*/ 8 h 2140"/>
              <a:gd name="connsiteX92" fmla="*/ 1410 w 2017"/>
              <a:gd name="connsiteY92" fmla="*/ 2 h 2140"/>
              <a:gd name="connsiteX0" fmla="*/ 1430 w 2017"/>
              <a:gd name="connsiteY0" fmla="*/ 0 h 2140"/>
              <a:gd name="connsiteX1" fmla="*/ 1387 w 2017"/>
              <a:gd name="connsiteY1" fmla="*/ 4 h 2140"/>
              <a:gd name="connsiteX2" fmla="*/ 1355 w 2017"/>
              <a:gd name="connsiteY2" fmla="*/ 16 h 2140"/>
              <a:gd name="connsiteX3" fmla="*/ 1319 w 2017"/>
              <a:gd name="connsiteY3" fmla="*/ 40 h 2140"/>
              <a:gd name="connsiteX4" fmla="*/ 1292 w 2017"/>
              <a:gd name="connsiteY4" fmla="*/ 68 h 2140"/>
              <a:gd name="connsiteX5" fmla="*/ 1263 w 2017"/>
              <a:gd name="connsiteY5" fmla="*/ 104 h 2140"/>
              <a:gd name="connsiteX6" fmla="*/ 1239 w 2017"/>
              <a:gd name="connsiteY6" fmla="*/ 140 h 2140"/>
              <a:gd name="connsiteX7" fmla="*/ 1221 w 2017"/>
              <a:gd name="connsiteY7" fmla="*/ 170 h 2140"/>
              <a:gd name="connsiteX8" fmla="*/ 1204 w 2017"/>
              <a:gd name="connsiteY8" fmla="*/ 196 h 2140"/>
              <a:gd name="connsiteX9" fmla="*/ 1179 w 2017"/>
              <a:gd name="connsiteY9" fmla="*/ 242 h 2140"/>
              <a:gd name="connsiteX10" fmla="*/ 1162 w 2017"/>
              <a:gd name="connsiteY10" fmla="*/ 276 h 2140"/>
              <a:gd name="connsiteX11" fmla="*/ 1144 w 2017"/>
              <a:gd name="connsiteY11" fmla="*/ 314 h 2140"/>
              <a:gd name="connsiteX12" fmla="*/ 1132 w 2017"/>
              <a:gd name="connsiteY12" fmla="*/ 344 h 2140"/>
              <a:gd name="connsiteX13" fmla="*/ 1114 w 2017"/>
              <a:gd name="connsiteY13" fmla="*/ 380 h 2140"/>
              <a:gd name="connsiteX14" fmla="*/ 1102 w 2017"/>
              <a:gd name="connsiteY14" fmla="*/ 408 h 2140"/>
              <a:gd name="connsiteX15" fmla="*/ 1090 w 2017"/>
              <a:gd name="connsiteY15" fmla="*/ 436 h 2140"/>
              <a:gd name="connsiteX16" fmla="*/ 1076 w 2017"/>
              <a:gd name="connsiteY16" fmla="*/ 472 h 2140"/>
              <a:gd name="connsiteX17" fmla="*/ 1062 w 2017"/>
              <a:gd name="connsiteY17" fmla="*/ 504 h 2140"/>
              <a:gd name="connsiteX18" fmla="*/ 1048 w 2017"/>
              <a:gd name="connsiteY18" fmla="*/ 544 h 2140"/>
              <a:gd name="connsiteX19" fmla="*/ 1036 w 2017"/>
              <a:gd name="connsiteY19" fmla="*/ 580 h 2140"/>
              <a:gd name="connsiteX20" fmla="*/ 1020 w 2017"/>
              <a:gd name="connsiteY20" fmla="*/ 624 h 2140"/>
              <a:gd name="connsiteX21" fmla="*/ 1014 w 2017"/>
              <a:gd name="connsiteY21" fmla="*/ 650 h 2140"/>
              <a:gd name="connsiteX22" fmla="*/ 994 w 2017"/>
              <a:gd name="connsiteY22" fmla="*/ 690 h 2140"/>
              <a:gd name="connsiteX23" fmla="*/ 980 w 2017"/>
              <a:gd name="connsiteY23" fmla="*/ 736 h 2140"/>
              <a:gd name="connsiteX24" fmla="*/ 970 w 2017"/>
              <a:gd name="connsiteY24" fmla="*/ 776 h 2140"/>
              <a:gd name="connsiteX25" fmla="*/ 960 w 2017"/>
              <a:gd name="connsiteY25" fmla="*/ 814 h 2140"/>
              <a:gd name="connsiteX26" fmla="*/ 950 w 2017"/>
              <a:gd name="connsiteY26" fmla="*/ 852 h 2140"/>
              <a:gd name="connsiteX27" fmla="*/ 940 w 2017"/>
              <a:gd name="connsiteY27" fmla="*/ 894 h 2140"/>
              <a:gd name="connsiteX28" fmla="*/ 930 w 2017"/>
              <a:gd name="connsiteY28" fmla="*/ 938 h 2140"/>
              <a:gd name="connsiteX29" fmla="*/ 921 w 2017"/>
              <a:gd name="connsiteY29" fmla="*/ 974 h 2140"/>
              <a:gd name="connsiteX30" fmla="*/ 915 w 2017"/>
              <a:gd name="connsiteY30" fmla="*/ 1004 h 2140"/>
              <a:gd name="connsiteX31" fmla="*/ 903 w 2017"/>
              <a:gd name="connsiteY31" fmla="*/ 1040 h 2140"/>
              <a:gd name="connsiteX32" fmla="*/ 885 w 2017"/>
              <a:gd name="connsiteY32" fmla="*/ 1072 h 2140"/>
              <a:gd name="connsiteX33" fmla="*/ 873 w 2017"/>
              <a:gd name="connsiteY33" fmla="*/ 1114 h 2140"/>
              <a:gd name="connsiteX34" fmla="*/ 855 w 2017"/>
              <a:gd name="connsiteY34" fmla="*/ 1168 h 2140"/>
              <a:gd name="connsiteX35" fmla="*/ 843 w 2017"/>
              <a:gd name="connsiteY35" fmla="*/ 1186 h 2140"/>
              <a:gd name="connsiteX36" fmla="*/ 837 w 2017"/>
              <a:gd name="connsiteY36" fmla="*/ 1222 h 2140"/>
              <a:gd name="connsiteX37" fmla="*/ 823 w 2017"/>
              <a:gd name="connsiteY37" fmla="*/ 1264 h 2140"/>
              <a:gd name="connsiteX38" fmla="*/ 811 w 2017"/>
              <a:gd name="connsiteY38" fmla="*/ 1288 h 2140"/>
              <a:gd name="connsiteX39" fmla="*/ 789 w 2017"/>
              <a:gd name="connsiteY39" fmla="*/ 1330 h 2140"/>
              <a:gd name="connsiteX40" fmla="*/ 771 w 2017"/>
              <a:gd name="connsiteY40" fmla="*/ 1366 h 2140"/>
              <a:gd name="connsiteX41" fmla="*/ 753 w 2017"/>
              <a:gd name="connsiteY41" fmla="*/ 1406 h 2140"/>
              <a:gd name="connsiteX42" fmla="*/ 729 w 2017"/>
              <a:gd name="connsiteY42" fmla="*/ 1442 h 2140"/>
              <a:gd name="connsiteX43" fmla="*/ 712 w 2017"/>
              <a:gd name="connsiteY43" fmla="*/ 1478 h 2140"/>
              <a:gd name="connsiteX44" fmla="*/ 675 w 2017"/>
              <a:gd name="connsiteY44" fmla="*/ 1520 h 2140"/>
              <a:gd name="connsiteX45" fmla="*/ 658 w 2017"/>
              <a:gd name="connsiteY45" fmla="*/ 1546 h 2140"/>
              <a:gd name="connsiteX46" fmla="*/ 626 w 2017"/>
              <a:gd name="connsiteY46" fmla="*/ 1584 h 2140"/>
              <a:gd name="connsiteX47" fmla="*/ 603 w 2017"/>
              <a:gd name="connsiteY47" fmla="*/ 1616 h 2140"/>
              <a:gd name="connsiteX48" fmla="*/ 579 w 2017"/>
              <a:gd name="connsiteY48" fmla="*/ 1628 h 2140"/>
              <a:gd name="connsiteX49" fmla="*/ 549 w 2017"/>
              <a:gd name="connsiteY49" fmla="*/ 1658 h 2140"/>
              <a:gd name="connsiteX50" fmla="*/ 507 w 2017"/>
              <a:gd name="connsiteY50" fmla="*/ 1688 h 2140"/>
              <a:gd name="connsiteX51" fmla="*/ 462 w 2017"/>
              <a:gd name="connsiteY51" fmla="*/ 1708 h 2140"/>
              <a:gd name="connsiteX52" fmla="*/ 428 w 2017"/>
              <a:gd name="connsiteY52" fmla="*/ 1724 h 2140"/>
              <a:gd name="connsiteX53" fmla="*/ 398 w 2017"/>
              <a:gd name="connsiteY53" fmla="*/ 1738 h 2140"/>
              <a:gd name="connsiteX54" fmla="*/ 362 w 2017"/>
              <a:gd name="connsiteY54" fmla="*/ 1756 h 2140"/>
              <a:gd name="connsiteX55" fmla="*/ 327 w 2017"/>
              <a:gd name="connsiteY55" fmla="*/ 1772 h 2140"/>
              <a:gd name="connsiteX56" fmla="*/ 291 w 2017"/>
              <a:gd name="connsiteY56" fmla="*/ 1784 h 2140"/>
              <a:gd name="connsiteX57" fmla="*/ 274 w 2017"/>
              <a:gd name="connsiteY57" fmla="*/ 1792 h 2140"/>
              <a:gd name="connsiteX58" fmla="*/ 238 w 2017"/>
              <a:gd name="connsiteY58" fmla="*/ 1804 h 2140"/>
              <a:gd name="connsiteX59" fmla="*/ 199 w 2017"/>
              <a:gd name="connsiteY59" fmla="*/ 1820 h 2140"/>
              <a:gd name="connsiteX60" fmla="*/ 159 w 2017"/>
              <a:gd name="connsiteY60" fmla="*/ 1832 h 2140"/>
              <a:gd name="connsiteX61" fmla="*/ 114 w 2017"/>
              <a:gd name="connsiteY61" fmla="*/ 1846 h 2140"/>
              <a:gd name="connsiteX62" fmla="*/ 75 w 2017"/>
              <a:gd name="connsiteY62" fmla="*/ 1860 h 2140"/>
              <a:gd name="connsiteX63" fmla="*/ 38 w 2017"/>
              <a:gd name="connsiteY63" fmla="*/ 1870 h 2140"/>
              <a:gd name="connsiteX64" fmla="*/ 16 w 2017"/>
              <a:gd name="connsiteY64" fmla="*/ 1876 h 2140"/>
              <a:gd name="connsiteX65" fmla="*/ 2 w 2017"/>
              <a:gd name="connsiteY65" fmla="*/ 1882 h 2140"/>
              <a:gd name="connsiteX66" fmla="*/ 0 w 2017"/>
              <a:gd name="connsiteY66" fmla="*/ 1902 h 2140"/>
              <a:gd name="connsiteX67" fmla="*/ 2 w 2017"/>
              <a:gd name="connsiteY67" fmla="*/ 1924 h 2140"/>
              <a:gd name="connsiteX68" fmla="*/ 1729 w 2017"/>
              <a:gd name="connsiteY68" fmla="*/ 1931 h 2140"/>
              <a:gd name="connsiteX69" fmla="*/ 1728 w 2017"/>
              <a:gd name="connsiteY69" fmla="*/ 1933 h 2140"/>
              <a:gd name="connsiteX70" fmla="*/ 1818 w 2017"/>
              <a:gd name="connsiteY70" fmla="*/ 1927 h 2140"/>
              <a:gd name="connsiteX71" fmla="*/ 1791 w 2017"/>
              <a:gd name="connsiteY71" fmla="*/ 653 h 2140"/>
              <a:gd name="connsiteX72" fmla="*/ 1662 w 2017"/>
              <a:gd name="connsiteY72" fmla="*/ 294 h 2140"/>
              <a:gd name="connsiteX73" fmla="*/ 1722 w 2017"/>
              <a:gd name="connsiteY73" fmla="*/ 460 h 2140"/>
              <a:gd name="connsiteX74" fmla="*/ 1647 w 2017"/>
              <a:gd name="connsiteY74" fmla="*/ 260 h 2140"/>
              <a:gd name="connsiteX75" fmla="*/ 1634 w 2017"/>
              <a:gd name="connsiteY75" fmla="*/ 236 h 2140"/>
              <a:gd name="connsiteX76" fmla="*/ 1624 w 2017"/>
              <a:gd name="connsiteY76" fmla="*/ 208 h 2140"/>
              <a:gd name="connsiteX77" fmla="*/ 1596 w 2017"/>
              <a:gd name="connsiteY77" fmla="*/ 168 h 2140"/>
              <a:gd name="connsiteX78" fmla="*/ 1590 w 2017"/>
              <a:gd name="connsiteY78" fmla="*/ 156 h 2140"/>
              <a:gd name="connsiteX79" fmla="*/ 1574 w 2017"/>
              <a:gd name="connsiteY79" fmla="*/ 136 h 2140"/>
              <a:gd name="connsiteX80" fmla="*/ 1582 w 2017"/>
              <a:gd name="connsiteY80" fmla="*/ 144 h 2140"/>
              <a:gd name="connsiteX81" fmla="*/ 1610 w 2017"/>
              <a:gd name="connsiteY81" fmla="*/ 190 h 2140"/>
              <a:gd name="connsiteX82" fmla="*/ 1602 w 2017"/>
              <a:gd name="connsiteY82" fmla="*/ 180 h 2140"/>
              <a:gd name="connsiteX83" fmla="*/ 1608 w 2017"/>
              <a:gd name="connsiteY83" fmla="*/ 182 h 2140"/>
              <a:gd name="connsiteX84" fmla="*/ 1587 w 2017"/>
              <a:gd name="connsiteY84" fmla="*/ 152 h 2140"/>
              <a:gd name="connsiteX85" fmla="*/ 1560 w 2017"/>
              <a:gd name="connsiteY85" fmla="*/ 114 h 2140"/>
              <a:gd name="connsiteX86" fmla="*/ 1536 w 2017"/>
              <a:gd name="connsiteY86" fmla="*/ 84 h 2140"/>
              <a:gd name="connsiteX87" fmla="*/ 1510 w 2017"/>
              <a:gd name="connsiteY87" fmla="*/ 52 h 2140"/>
              <a:gd name="connsiteX88" fmla="*/ 1491 w 2017"/>
              <a:gd name="connsiteY88" fmla="*/ 32 h 2140"/>
              <a:gd name="connsiteX89" fmla="*/ 1473 w 2017"/>
              <a:gd name="connsiteY89" fmla="*/ 14 h 2140"/>
              <a:gd name="connsiteX90" fmla="*/ 1452 w 2017"/>
              <a:gd name="connsiteY90" fmla="*/ 8 h 2140"/>
              <a:gd name="connsiteX91" fmla="*/ 1410 w 2017"/>
              <a:gd name="connsiteY91" fmla="*/ 2 h 2140"/>
              <a:gd name="connsiteX0" fmla="*/ 1430 w 2032"/>
              <a:gd name="connsiteY0" fmla="*/ 0 h 2140"/>
              <a:gd name="connsiteX1" fmla="*/ 1387 w 2032"/>
              <a:gd name="connsiteY1" fmla="*/ 4 h 2140"/>
              <a:gd name="connsiteX2" fmla="*/ 1355 w 2032"/>
              <a:gd name="connsiteY2" fmla="*/ 16 h 2140"/>
              <a:gd name="connsiteX3" fmla="*/ 1319 w 2032"/>
              <a:gd name="connsiteY3" fmla="*/ 40 h 2140"/>
              <a:gd name="connsiteX4" fmla="*/ 1292 w 2032"/>
              <a:gd name="connsiteY4" fmla="*/ 68 h 2140"/>
              <a:gd name="connsiteX5" fmla="*/ 1263 w 2032"/>
              <a:gd name="connsiteY5" fmla="*/ 104 h 2140"/>
              <a:gd name="connsiteX6" fmla="*/ 1239 w 2032"/>
              <a:gd name="connsiteY6" fmla="*/ 140 h 2140"/>
              <a:gd name="connsiteX7" fmla="*/ 1221 w 2032"/>
              <a:gd name="connsiteY7" fmla="*/ 170 h 2140"/>
              <a:gd name="connsiteX8" fmla="*/ 1204 w 2032"/>
              <a:gd name="connsiteY8" fmla="*/ 196 h 2140"/>
              <a:gd name="connsiteX9" fmla="*/ 1179 w 2032"/>
              <a:gd name="connsiteY9" fmla="*/ 242 h 2140"/>
              <a:gd name="connsiteX10" fmla="*/ 1162 w 2032"/>
              <a:gd name="connsiteY10" fmla="*/ 276 h 2140"/>
              <a:gd name="connsiteX11" fmla="*/ 1144 w 2032"/>
              <a:gd name="connsiteY11" fmla="*/ 314 h 2140"/>
              <a:gd name="connsiteX12" fmla="*/ 1132 w 2032"/>
              <a:gd name="connsiteY12" fmla="*/ 344 h 2140"/>
              <a:gd name="connsiteX13" fmla="*/ 1114 w 2032"/>
              <a:gd name="connsiteY13" fmla="*/ 380 h 2140"/>
              <a:gd name="connsiteX14" fmla="*/ 1102 w 2032"/>
              <a:gd name="connsiteY14" fmla="*/ 408 h 2140"/>
              <a:gd name="connsiteX15" fmla="*/ 1090 w 2032"/>
              <a:gd name="connsiteY15" fmla="*/ 436 h 2140"/>
              <a:gd name="connsiteX16" fmla="*/ 1076 w 2032"/>
              <a:gd name="connsiteY16" fmla="*/ 472 h 2140"/>
              <a:gd name="connsiteX17" fmla="*/ 1062 w 2032"/>
              <a:gd name="connsiteY17" fmla="*/ 504 h 2140"/>
              <a:gd name="connsiteX18" fmla="*/ 1048 w 2032"/>
              <a:gd name="connsiteY18" fmla="*/ 544 h 2140"/>
              <a:gd name="connsiteX19" fmla="*/ 1036 w 2032"/>
              <a:gd name="connsiteY19" fmla="*/ 580 h 2140"/>
              <a:gd name="connsiteX20" fmla="*/ 1020 w 2032"/>
              <a:gd name="connsiteY20" fmla="*/ 624 h 2140"/>
              <a:gd name="connsiteX21" fmla="*/ 1014 w 2032"/>
              <a:gd name="connsiteY21" fmla="*/ 650 h 2140"/>
              <a:gd name="connsiteX22" fmla="*/ 994 w 2032"/>
              <a:gd name="connsiteY22" fmla="*/ 690 h 2140"/>
              <a:gd name="connsiteX23" fmla="*/ 980 w 2032"/>
              <a:gd name="connsiteY23" fmla="*/ 736 h 2140"/>
              <a:gd name="connsiteX24" fmla="*/ 970 w 2032"/>
              <a:gd name="connsiteY24" fmla="*/ 776 h 2140"/>
              <a:gd name="connsiteX25" fmla="*/ 960 w 2032"/>
              <a:gd name="connsiteY25" fmla="*/ 814 h 2140"/>
              <a:gd name="connsiteX26" fmla="*/ 950 w 2032"/>
              <a:gd name="connsiteY26" fmla="*/ 852 h 2140"/>
              <a:gd name="connsiteX27" fmla="*/ 940 w 2032"/>
              <a:gd name="connsiteY27" fmla="*/ 894 h 2140"/>
              <a:gd name="connsiteX28" fmla="*/ 930 w 2032"/>
              <a:gd name="connsiteY28" fmla="*/ 938 h 2140"/>
              <a:gd name="connsiteX29" fmla="*/ 921 w 2032"/>
              <a:gd name="connsiteY29" fmla="*/ 974 h 2140"/>
              <a:gd name="connsiteX30" fmla="*/ 915 w 2032"/>
              <a:gd name="connsiteY30" fmla="*/ 1004 h 2140"/>
              <a:gd name="connsiteX31" fmla="*/ 903 w 2032"/>
              <a:gd name="connsiteY31" fmla="*/ 1040 h 2140"/>
              <a:gd name="connsiteX32" fmla="*/ 885 w 2032"/>
              <a:gd name="connsiteY32" fmla="*/ 1072 h 2140"/>
              <a:gd name="connsiteX33" fmla="*/ 873 w 2032"/>
              <a:gd name="connsiteY33" fmla="*/ 1114 h 2140"/>
              <a:gd name="connsiteX34" fmla="*/ 855 w 2032"/>
              <a:gd name="connsiteY34" fmla="*/ 1168 h 2140"/>
              <a:gd name="connsiteX35" fmla="*/ 843 w 2032"/>
              <a:gd name="connsiteY35" fmla="*/ 1186 h 2140"/>
              <a:gd name="connsiteX36" fmla="*/ 837 w 2032"/>
              <a:gd name="connsiteY36" fmla="*/ 1222 h 2140"/>
              <a:gd name="connsiteX37" fmla="*/ 823 w 2032"/>
              <a:gd name="connsiteY37" fmla="*/ 1264 h 2140"/>
              <a:gd name="connsiteX38" fmla="*/ 811 w 2032"/>
              <a:gd name="connsiteY38" fmla="*/ 1288 h 2140"/>
              <a:gd name="connsiteX39" fmla="*/ 789 w 2032"/>
              <a:gd name="connsiteY39" fmla="*/ 1330 h 2140"/>
              <a:gd name="connsiteX40" fmla="*/ 771 w 2032"/>
              <a:gd name="connsiteY40" fmla="*/ 1366 h 2140"/>
              <a:gd name="connsiteX41" fmla="*/ 753 w 2032"/>
              <a:gd name="connsiteY41" fmla="*/ 1406 h 2140"/>
              <a:gd name="connsiteX42" fmla="*/ 729 w 2032"/>
              <a:gd name="connsiteY42" fmla="*/ 1442 h 2140"/>
              <a:gd name="connsiteX43" fmla="*/ 712 w 2032"/>
              <a:gd name="connsiteY43" fmla="*/ 1478 h 2140"/>
              <a:gd name="connsiteX44" fmla="*/ 675 w 2032"/>
              <a:gd name="connsiteY44" fmla="*/ 1520 h 2140"/>
              <a:gd name="connsiteX45" fmla="*/ 658 w 2032"/>
              <a:gd name="connsiteY45" fmla="*/ 1546 h 2140"/>
              <a:gd name="connsiteX46" fmla="*/ 626 w 2032"/>
              <a:gd name="connsiteY46" fmla="*/ 1584 h 2140"/>
              <a:gd name="connsiteX47" fmla="*/ 603 w 2032"/>
              <a:gd name="connsiteY47" fmla="*/ 1616 h 2140"/>
              <a:gd name="connsiteX48" fmla="*/ 579 w 2032"/>
              <a:gd name="connsiteY48" fmla="*/ 1628 h 2140"/>
              <a:gd name="connsiteX49" fmla="*/ 549 w 2032"/>
              <a:gd name="connsiteY49" fmla="*/ 1658 h 2140"/>
              <a:gd name="connsiteX50" fmla="*/ 507 w 2032"/>
              <a:gd name="connsiteY50" fmla="*/ 1688 h 2140"/>
              <a:gd name="connsiteX51" fmla="*/ 462 w 2032"/>
              <a:gd name="connsiteY51" fmla="*/ 1708 h 2140"/>
              <a:gd name="connsiteX52" fmla="*/ 428 w 2032"/>
              <a:gd name="connsiteY52" fmla="*/ 1724 h 2140"/>
              <a:gd name="connsiteX53" fmla="*/ 398 w 2032"/>
              <a:gd name="connsiteY53" fmla="*/ 1738 h 2140"/>
              <a:gd name="connsiteX54" fmla="*/ 362 w 2032"/>
              <a:gd name="connsiteY54" fmla="*/ 1756 h 2140"/>
              <a:gd name="connsiteX55" fmla="*/ 327 w 2032"/>
              <a:gd name="connsiteY55" fmla="*/ 1772 h 2140"/>
              <a:gd name="connsiteX56" fmla="*/ 291 w 2032"/>
              <a:gd name="connsiteY56" fmla="*/ 1784 h 2140"/>
              <a:gd name="connsiteX57" fmla="*/ 274 w 2032"/>
              <a:gd name="connsiteY57" fmla="*/ 1792 h 2140"/>
              <a:gd name="connsiteX58" fmla="*/ 238 w 2032"/>
              <a:gd name="connsiteY58" fmla="*/ 1804 h 2140"/>
              <a:gd name="connsiteX59" fmla="*/ 199 w 2032"/>
              <a:gd name="connsiteY59" fmla="*/ 1820 h 2140"/>
              <a:gd name="connsiteX60" fmla="*/ 159 w 2032"/>
              <a:gd name="connsiteY60" fmla="*/ 1832 h 2140"/>
              <a:gd name="connsiteX61" fmla="*/ 114 w 2032"/>
              <a:gd name="connsiteY61" fmla="*/ 1846 h 2140"/>
              <a:gd name="connsiteX62" fmla="*/ 75 w 2032"/>
              <a:gd name="connsiteY62" fmla="*/ 1860 h 2140"/>
              <a:gd name="connsiteX63" fmla="*/ 38 w 2032"/>
              <a:gd name="connsiteY63" fmla="*/ 1870 h 2140"/>
              <a:gd name="connsiteX64" fmla="*/ 16 w 2032"/>
              <a:gd name="connsiteY64" fmla="*/ 1876 h 2140"/>
              <a:gd name="connsiteX65" fmla="*/ 2 w 2032"/>
              <a:gd name="connsiteY65" fmla="*/ 1882 h 2140"/>
              <a:gd name="connsiteX66" fmla="*/ 0 w 2032"/>
              <a:gd name="connsiteY66" fmla="*/ 1902 h 2140"/>
              <a:gd name="connsiteX67" fmla="*/ 2 w 2032"/>
              <a:gd name="connsiteY67" fmla="*/ 1924 h 2140"/>
              <a:gd name="connsiteX68" fmla="*/ 1729 w 2032"/>
              <a:gd name="connsiteY68" fmla="*/ 1931 h 2140"/>
              <a:gd name="connsiteX69" fmla="*/ 1818 w 2032"/>
              <a:gd name="connsiteY69" fmla="*/ 1927 h 2140"/>
              <a:gd name="connsiteX70" fmla="*/ 1791 w 2032"/>
              <a:gd name="connsiteY70" fmla="*/ 653 h 2140"/>
              <a:gd name="connsiteX71" fmla="*/ 1662 w 2032"/>
              <a:gd name="connsiteY71" fmla="*/ 294 h 2140"/>
              <a:gd name="connsiteX72" fmla="*/ 1722 w 2032"/>
              <a:gd name="connsiteY72" fmla="*/ 460 h 2140"/>
              <a:gd name="connsiteX73" fmla="*/ 1647 w 2032"/>
              <a:gd name="connsiteY73" fmla="*/ 260 h 2140"/>
              <a:gd name="connsiteX74" fmla="*/ 1634 w 2032"/>
              <a:gd name="connsiteY74" fmla="*/ 236 h 2140"/>
              <a:gd name="connsiteX75" fmla="*/ 1624 w 2032"/>
              <a:gd name="connsiteY75" fmla="*/ 208 h 2140"/>
              <a:gd name="connsiteX76" fmla="*/ 1596 w 2032"/>
              <a:gd name="connsiteY76" fmla="*/ 168 h 2140"/>
              <a:gd name="connsiteX77" fmla="*/ 1590 w 2032"/>
              <a:gd name="connsiteY77" fmla="*/ 156 h 2140"/>
              <a:gd name="connsiteX78" fmla="*/ 1574 w 2032"/>
              <a:gd name="connsiteY78" fmla="*/ 136 h 2140"/>
              <a:gd name="connsiteX79" fmla="*/ 1582 w 2032"/>
              <a:gd name="connsiteY79" fmla="*/ 144 h 2140"/>
              <a:gd name="connsiteX80" fmla="*/ 1610 w 2032"/>
              <a:gd name="connsiteY80" fmla="*/ 190 h 2140"/>
              <a:gd name="connsiteX81" fmla="*/ 1602 w 2032"/>
              <a:gd name="connsiteY81" fmla="*/ 180 h 2140"/>
              <a:gd name="connsiteX82" fmla="*/ 1608 w 2032"/>
              <a:gd name="connsiteY82" fmla="*/ 182 h 2140"/>
              <a:gd name="connsiteX83" fmla="*/ 1587 w 2032"/>
              <a:gd name="connsiteY83" fmla="*/ 152 h 2140"/>
              <a:gd name="connsiteX84" fmla="*/ 1560 w 2032"/>
              <a:gd name="connsiteY84" fmla="*/ 114 h 2140"/>
              <a:gd name="connsiteX85" fmla="*/ 1536 w 2032"/>
              <a:gd name="connsiteY85" fmla="*/ 84 h 2140"/>
              <a:gd name="connsiteX86" fmla="*/ 1510 w 2032"/>
              <a:gd name="connsiteY86" fmla="*/ 52 h 2140"/>
              <a:gd name="connsiteX87" fmla="*/ 1491 w 2032"/>
              <a:gd name="connsiteY87" fmla="*/ 32 h 2140"/>
              <a:gd name="connsiteX88" fmla="*/ 1473 w 2032"/>
              <a:gd name="connsiteY88" fmla="*/ 14 h 2140"/>
              <a:gd name="connsiteX89" fmla="*/ 1452 w 2032"/>
              <a:gd name="connsiteY89" fmla="*/ 8 h 2140"/>
              <a:gd name="connsiteX90" fmla="*/ 1410 w 2032"/>
              <a:gd name="connsiteY90" fmla="*/ 2 h 2140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</a:cxnLst>
            <a:rect l="l" t="t" r="r" b="b"/>
            <a:pathLst>
              <a:path w="1828" h="1927">
                <a:moveTo>
                  <a:pt x="1430" y="0"/>
                </a:moveTo>
                <a:cubicBezTo>
                  <a:pt x="1421" y="1"/>
                  <a:pt x="1399" y="1"/>
                  <a:pt x="1387" y="4"/>
                </a:cubicBezTo>
                <a:cubicBezTo>
                  <a:pt x="1376" y="8"/>
                  <a:pt x="1366" y="12"/>
                  <a:pt x="1355" y="16"/>
                </a:cubicBezTo>
                <a:lnTo>
                  <a:pt x="1319" y="40"/>
                </a:lnTo>
                <a:cubicBezTo>
                  <a:pt x="1310" y="49"/>
                  <a:pt x="1301" y="59"/>
                  <a:pt x="1292" y="68"/>
                </a:cubicBezTo>
                <a:cubicBezTo>
                  <a:pt x="1282" y="80"/>
                  <a:pt x="1273" y="92"/>
                  <a:pt x="1263" y="104"/>
                </a:cubicBezTo>
                <a:lnTo>
                  <a:pt x="1239" y="140"/>
                </a:lnTo>
                <a:lnTo>
                  <a:pt x="1221" y="170"/>
                </a:lnTo>
                <a:cubicBezTo>
                  <a:pt x="1215" y="179"/>
                  <a:pt x="1210" y="187"/>
                  <a:pt x="1204" y="196"/>
                </a:cubicBezTo>
                <a:cubicBezTo>
                  <a:pt x="1196" y="211"/>
                  <a:pt x="1187" y="227"/>
                  <a:pt x="1179" y="242"/>
                </a:cubicBezTo>
                <a:cubicBezTo>
                  <a:pt x="1173" y="253"/>
                  <a:pt x="1168" y="265"/>
                  <a:pt x="1162" y="276"/>
                </a:cubicBezTo>
                <a:cubicBezTo>
                  <a:pt x="1156" y="289"/>
                  <a:pt x="1150" y="301"/>
                  <a:pt x="1144" y="314"/>
                </a:cubicBezTo>
                <a:lnTo>
                  <a:pt x="1132" y="344"/>
                </a:lnTo>
                <a:lnTo>
                  <a:pt x="1114" y="380"/>
                </a:lnTo>
                <a:cubicBezTo>
                  <a:pt x="1110" y="389"/>
                  <a:pt x="1106" y="399"/>
                  <a:pt x="1102" y="408"/>
                </a:cubicBezTo>
                <a:cubicBezTo>
                  <a:pt x="1098" y="417"/>
                  <a:pt x="1094" y="427"/>
                  <a:pt x="1090" y="436"/>
                </a:cubicBezTo>
                <a:cubicBezTo>
                  <a:pt x="1085" y="448"/>
                  <a:pt x="1081" y="460"/>
                  <a:pt x="1076" y="472"/>
                </a:cubicBezTo>
                <a:cubicBezTo>
                  <a:pt x="1071" y="483"/>
                  <a:pt x="1067" y="493"/>
                  <a:pt x="1062" y="504"/>
                </a:cubicBezTo>
                <a:cubicBezTo>
                  <a:pt x="1057" y="517"/>
                  <a:pt x="1053" y="531"/>
                  <a:pt x="1048" y="544"/>
                </a:cubicBezTo>
                <a:lnTo>
                  <a:pt x="1036" y="580"/>
                </a:lnTo>
                <a:cubicBezTo>
                  <a:pt x="1031" y="595"/>
                  <a:pt x="1025" y="609"/>
                  <a:pt x="1020" y="624"/>
                </a:cubicBezTo>
                <a:cubicBezTo>
                  <a:pt x="1018" y="633"/>
                  <a:pt x="1016" y="641"/>
                  <a:pt x="1014" y="650"/>
                </a:cubicBezTo>
                <a:cubicBezTo>
                  <a:pt x="1007" y="663"/>
                  <a:pt x="1001" y="677"/>
                  <a:pt x="994" y="690"/>
                </a:cubicBezTo>
                <a:cubicBezTo>
                  <a:pt x="989" y="705"/>
                  <a:pt x="985" y="721"/>
                  <a:pt x="980" y="736"/>
                </a:cubicBezTo>
                <a:cubicBezTo>
                  <a:pt x="977" y="749"/>
                  <a:pt x="973" y="763"/>
                  <a:pt x="970" y="776"/>
                </a:cubicBezTo>
                <a:cubicBezTo>
                  <a:pt x="967" y="789"/>
                  <a:pt x="963" y="801"/>
                  <a:pt x="960" y="814"/>
                </a:cubicBezTo>
                <a:cubicBezTo>
                  <a:pt x="957" y="827"/>
                  <a:pt x="953" y="839"/>
                  <a:pt x="950" y="852"/>
                </a:cubicBezTo>
                <a:cubicBezTo>
                  <a:pt x="947" y="866"/>
                  <a:pt x="943" y="880"/>
                  <a:pt x="940" y="894"/>
                </a:cubicBezTo>
                <a:cubicBezTo>
                  <a:pt x="937" y="909"/>
                  <a:pt x="933" y="923"/>
                  <a:pt x="930" y="938"/>
                </a:cubicBez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cubicBezTo>
                  <a:pt x="897" y="1051"/>
                  <a:pt x="891" y="1061"/>
                  <a:pt x="885" y="1072"/>
                </a:cubicBez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cubicBezTo>
                  <a:pt x="832" y="1236"/>
                  <a:pt x="828" y="1250"/>
                  <a:pt x="823" y="1264"/>
                </a:cubicBezTo>
                <a:lnTo>
                  <a:pt x="811" y="1288"/>
                </a:lnTo>
                <a:cubicBezTo>
                  <a:pt x="804" y="1302"/>
                  <a:pt x="796" y="1316"/>
                  <a:pt x="789" y="1330"/>
                </a:cubicBezTo>
                <a:lnTo>
                  <a:pt x="771" y="1366"/>
                </a:lnTo>
                <a:cubicBezTo>
                  <a:pt x="765" y="1379"/>
                  <a:pt x="759" y="1393"/>
                  <a:pt x="753" y="1406"/>
                </a:cubicBezTo>
                <a:lnTo>
                  <a:pt x="729" y="1442"/>
                </a:lnTo>
                <a:cubicBezTo>
                  <a:pt x="723" y="1454"/>
                  <a:pt x="718" y="1466"/>
                  <a:pt x="712" y="1478"/>
                </a:cubicBezTo>
                <a:cubicBezTo>
                  <a:pt x="700" y="1492"/>
                  <a:pt x="687" y="1506"/>
                  <a:pt x="675" y="1520"/>
                </a:cubicBezTo>
                <a:cubicBezTo>
                  <a:pt x="669" y="1529"/>
                  <a:pt x="664" y="1537"/>
                  <a:pt x="658" y="1546"/>
                </a:cubicBezTo>
                <a:lnTo>
                  <a:pt x="626" y="1584"/>
                </a:lnTo>
                <a:cubicBezTo>
                  <a:pt x="618" y="1595"/>
                  <a:pt x="611" y="1605"/>
                  <a:pt x="603" y="1616"/>
                </a:cubicBez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cubicBezTo>
                  <a:pt x="492" y="1695"/>
                  <a:pt x="477" y="1701"/>
                  <a:pt x="462" y="1708"/>
                </a:cubicBezTo>
                <a:cubicBezTo>
                  <a:pt x="451" y="1713"/>
                  <a:pt x="439" y="1719"/>
                  <a:pt x="428" y="1724"/>
                </a:cubicBezTo>
                <a:cubicBezTo>
                  <a:pt x="418" y="1729"/>
                  <a:pt x="408" y="1733"/>
                  <a:pt x="398" y="1738"/>
                </a:cubicBezTo>
                <a:lnTo>
                  <a:pt x="362" y="1756"/>
                </a:lnTo>
                <a:cubicBezTo>
                  <a:pt x="350" y="1761"/>
                  <a:pt x="339" y="1767"/>
                  <a:pt x="327" y="1772"/>
                </a:cubicBezTo>
                <a:lnTo>
                  <a:pt x="291" y="1784"/>
                </a:lnTo>
                <a:cubicBezTo>
                  <a:pt x="285" y="1787"/>
                  <a:pt x="280" y="1789"/>
                  <a:pt x="274" y="1792"/>
                </a:cubicBezTo>
                <a:lnTo>
                  <a:pt x="238" y="1804"/>
                </a:lnTo>
                <a:cubicBezTo>
                  <a:pt x="225" y="1809"/>
                  <a:pt x="212" y="1815"/>
                  <a:pt x="199" y="1820"/>
                </a:cubicBezTo>
                <a:lnTo>
                  <a:pt x="159" y="1832"/>
                </a:lnTo>
                <a:cubicBezTo>
                  <a:pt x="144" y="1837"/>
                  <a:pt x="129" y="1841"/>
                  <a:pt x="114" y="1846"/>
                </a:cubicBezTo>
                <a:cubicBezTo>
                  <a:pt x="101" y="1851"/>
                  <a:pt x="88" y="1855"/>
                  <a:pt x="75" y="1860"/>
                </a:cubicBezTo>
                <a:cubicBezTo>
                  <a:pt x="63" y="1863"/>
                  <a:pt x="50" y="1867"/>
                  <a:pt x="38" y="1870"/>
                </a:cubicBezTo>
                <a:cubicBezTo>
                  <a:pt x="31" y="1872"/>
                  <a:pt x="23" y="1874"/>
                  <a:pt x="16" y="1876"/>
                </a:cubicBezTo>
                <a:cubicBezTo>
                  <a:pt x="11" y="1878"/>
                  <a:pt x="7" y="1880"/>
                  <a:pt x="2" y="1882"/>
                </a:cubicBezTo>
                <a:cubicBezTo>
                  <a:pt x="1" y="1889"/>
                  <a:pt x="1" y="1895"/>
                  <a:pt x="0" y="1902"/>
                </a:cubicBezTo>
                <a:cubicBezTo>
                  <a:pt x="1" y="1909"/>
                  <a:pt x="1" y="1917"/>
                  <a:pt x="2" y="1924"/>
                </a:cubicBezTo>
                <a:lnTo>
                  <a:pt x="1818" y="1927"/>
                </a:lnTo>
                <a:cubicBezTo>
                  <a:pt x="1828" y="1714"/>
                  <a:pt x="1801" y="925"/>
                  <a:pt x="1791" y="653"/>
                </a:cubicBezTo>
                <a:cubicBezTo>
                  <a:pt x="1802" y="648"/>
                  <a:pt x="1774" y="580"/>
                  <a:pt x="1755" y="517"/>
                </a:cubicBezTo>
                <a:cubicBezTo>
                  <a:pt x="1737" y="424"/>
                  <a:pt x="1667" y="311"/>
                  <a:pt x="1662" y="294"/>
                </a:cubicBezTo>
                <a:cubicBezTo>
                  <a:pt x="1640" y="234"/>
                  <a:pt x="1754" y="517"/>
                  <a:pt x="1722" y="460"/>
                </a:cubicBezTo>
                <a:cubicBezTo>
                  <a:pt x="1732" y="487"/>
                  <a:pt x="1740" y="490"/>
                  <a:pt x="1722" y="457"/>
                </a:cubicBezTo>
                <a:cubicBezTo>
                  <a:pt x="1692" y="367"/>
                  <a:pt x="1662" y="297"/>
                  <a:pt x="1647" y="260"/>
                </a:cubicBezTo>
                <a:cubicBezTo>
                  <a:pt x="1643" y="252"/>
                  <a:pt x="1638" y="244"/>
                  <a:pt x="1634" y="236"/>
                </a:cubicBezTo>
                <a:cubicBezTo>
                  <a:pt x="1631" y="227"/>
                  <a:pt x="1627" y="217"/>
                  <a:pt x="1624" y="208"/>
                </a:cubicBezTo>
                <a:cubicBezTo>
                  <a:pt x="1615" y="195"/>
                  <a:pt x="1605" y="181"/>
                  <a:pt x="1596" y="168"/>
                </a:cubicBezTo>
                <a:lnTo>
                  <a:pt x="1590" y="156"/>
                </a:lnTo>
                <a:cubicBezTo>
                  <a:pt x="1585" y="149"/>
                  <a:pt x="1579" y="143"/>
                  <a:pt x="1574" y="136"/>
                </a:cubicBezTo>
                <a:lnTo>
                  <a:pt x="1582" y="144"/>
                </a:lnTo>
                <a:cubicBezTo>
                  <a:pt x="1591" y="159"/>
                  <a:pt x="1601" y="175"/>
                  <a:pt x="1610" y="190"/>
                </a:cubicBezTo>
                <a:cubicBezTo>
                  <a:pt x="1607" y="187"/>
                  <a:pt x="1605" y="183"/>
                  <a:pt x="1602" y="180"/>
                </a:cubicBezTo>
                <a:cubicBezTo>
                  <a:pt x="1604" y="181"/>
                  <a:pt x="1606" y="181"/>
                  <a:pt x="1608" y="182"/>
                </a:cubicBezTo>
                <a:lnTo>
                  <a:pt x="1587" y="152"/>
                </a:lnTo>
                <a:cubicBezTo>
                  <a:pt x="1578" y="139"/>
                  <a:pt x="1569" y="127"/>
                  <a:pt x="1560" y="114"/>
                </a:cubicBezTo>
                <a:lnTo>
                  <a:pt x="1536" y="84"/>
                </a:lnTo>
                <a:lnTo>
                  <a:pt x="1510" y="52"/>
                </a:lnTo>
                <a:cubicBezTo>
                  <a:pt x="1504" y="45"/>
                  <a:pt x="1497" y="39"/>
                  <a:pt x="1491" y="32"/>
                </a:cubicBez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004D6C"/>
              </a:gs>
              <a:gs pos="50000">
                <a:srgbClr val="0099CC">
                  <a:shade val="67500"/>
                  <a:satMod val="115000"/>
                </a:srgbClr>
              </a:gs>
              <a:gs pos="100000">
                <a:srgbClr val="0099CC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3" name="Group 116"/>
          <p:cNvGrpSpPr>
            <a:grpSpLocks/>
          </p:cNvGrpSpPr>
          <p:nvPr/>
        </p:nvGrpSpPr>
        <p:grpSpPr bwMode="auto">
          <a:xfrm>
            <a:off x="1892300" y="2176463"/>
            <a:ext cx="4719638" cy="2944812"/>
            <a:chOff x="1312" y="1785"/>
            <a:chExt cx="2973" cy="1855"/>
          </a:xfrm>
        </p:grpSpPr>
        <p:sp>
          <p:nvSpPr>
            <p:cNvPr id="34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Line 115"/>
          <p:cNvSpPr>
            <a:spLocks noChangeShapeType="1"/>
          </p:cNvSpPr>
          <p:nvPr/>
        </p:nvSpPr>
        <p:spPr bwMode="auto">
          <a:xfrm>
            <a:off x="1758950" y="5308600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" name="Straight Connector 40"/>
          <p:cNvCxnSpPr/>
          <p:nvPr/>
        </p:nvCxnSpPr>
        <p:spPr bwMode="auto">
          <a:xfrm rot="5400000">
            <a:off x="4214813" y="5329237"/>
            <a:ext cx="180974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2700" dir="2700000" algn="tl" rotWithShape="0">
              <a:schemeClr val="accent4">
                <a:lumMod val="10000"/>
              </a:schemeClr>
            </a:outerShdw>
          </a:effectLst>
        </p:spPr>
      </p:cxnSp>
      <p:sp>
        <p:nvSpPr>
          <p:cNvPr id="42" name="Line 125"/>
          <p:cNvSpPr>
            <a:spLocks noChangeShapeType="1"/>
          </p:cNvSpPr>
          <p:nvPr/>
        </p:nvSpPr>
        <p:spPr bwMode="auto">
          <a:xfrm flipH="1">
            <a:off x="4267200" y="3305175"/>
            <a:ext cx="838200" cy="714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32"/>
          <p:cNvSpPr>
            <a:spLocks noChangeShapeType="1"/>
          </p:cNvSpPr>
          <p:nvPr/>
        </p:nvSpPr>
        <p:spPr bwMode="auto">
          <a:xfrm>
            <a:off x="4842193" y="3262308"/>
            <a:ext cx="53657" cy="21669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552449" y="52388"/>
            <a:ext cx="8029576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 dirty="0"/>
              <a:t>Normal Approximation of Binomial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5993643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7" grpId="0" autoUpdateAnimBg="0"/>
      <p:bldP spid="28" grpId="0" autoUpdateAnimBg="0"/>
      <p:bldP spid="29" grpId="0" autoUpdateAnimBg="0"/>
      <p:bldP spid="30" grpId="0" animBg="1"/>
      <p:bldP spid="31" grpId="0" autoUpdateAnimBg="0"/>
      <p:bldP spid="32" grpId="0" animBg="1"/>
      <p:bldP spid="40" grpId="0" animBg="1"/>
      <p:bldP spid="42" grpId="0" animBg="1"/>
      <p:bldP spid="4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2449" y="52388"/>
            <a:ext cx="8029576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/>
              <a:t>Normal Approximation of Binomial Probabilities</a:t>
            </a:r>
            <a:endParaRPr lang="en-US" dirty="0"/>
          </a:p>
        </p:txBody>
      </p:sp>
      <p:sp>
        <p:nvSpPr>
          <p:cNvPr id="3" name="Line 111"/>
          <p:cNvSpPr>
            <a:spLocks noChangeShapeType="1"/>
          </p:cNvSpPr>
          <p:nvPr/>
        </p:nvSpPr>
        <p:spPr bwMode="auto">
          <a:xfrm flipH="1">
            <a:off x="4537075" y="5464977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98500" y="1119188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Approximation to a Binomial Probability</a:t>
            </a:r>
          </a:p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istribution with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 and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5" name="Rectangle 108"/>
          <p:cNvSpPr>
            <a:spLocks noChangeArrowheads="1"/>
          </p:cNvSpPr>
          <p:nvPr/>
        </p:nvSpPr>
        <p:spPr bwMode="auto">
          <a:xfrm>
            <a:off x="1366837" y="2033587"/>
            <a:ext cx="6286500" cy="39766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109"/>
          <p:cNvSpPr>
            <a:spLocks/>
          </p:cNvSpPr>
          <p:nvPr/>
        </p:nvSpPr>
        <p:spPr bwMode="auto">
          <a:xfrm>
            <a:off x="1990725" y="2246313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Rectangle 113"/>
          <p:cNvSpPr>
            <a:spLocks noChangeArrowheads="1"/>
          </p:cNvSpPr>
          <p:nvPr/>
        </p:nvSpPr>
        <p:spPr bwMode="auto">
          <a:xfrm>
            <a:off x="4092575" y="5391150"/>
            <a:ext cx="43922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</p:txBody>
      </p:sp>
      <p:sp>
        <p:nvSpPr>
          <p:cNvPr id="8" name="Rectangle 124"/>
          <p:cNvSpPr>
            <a:spLocks noChangeArrowheads="1"/>
          </p:cNvSpPr>
          <p:nvPr/>
        </p:nvSpPr>
        <p:spPr bwMode="auto">
          <a:xfrm>
            <a:off x="5076825" y="2933700"/>
            <a:ext cx="2439771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1.5) = .6915</a:t>
            </a:r>
          </a:p>
        </p:txBody>
      </p:sp>
      <p:sp>
        <p:nvSpPr>
          <p:cNvPr id="9" name="Rectangle 126"/>
          <p:cNvSpPr>
            <a:spLocks noChangeArrowheads="1"/>
          </p:cNvSpPr>
          <p:nvPr/>
        </p:nvSpPr>
        <p:spPr bwMode="auto">
          <a:xfrm>
            <a:off x="6819900" y="506730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0" name="AutoShape 130"/>
          <p:cNvSpPr>
            <a:spLocks noChangeArrowheads="1"/>
          </p:cNvSpPr>
          <p:nvPr/>
        </p:nvSpPr>
        <p:spPr bwMode="auto">
          <a:xfrm rot="5400000">
            <a:off x="1019175" y="3946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33"/>
          <p:cNvSpPr>
            <a:spLocks noChangeArrowheads="1"/>
          </p:cNvSpPr>
          <p:nvPr/>
        </p:nvSpPr>
        <p:spPr bwMode="auto">
          <a:xfrm>
            <a:off x="4433888" y="5624513"/>
            <a:ext cx="63158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.5</a:t>
            </a:r>
            <a:endParaRPr lang="en-US" sz="20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4214813" y="5329237"/>
            <a:ext cx="180974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2700" dir="2700000" algn="tl" rotWithShape="0">
              <a:schemeClr val="accent4">
                <a:lumMod val="10000"/>
              </a:schemeClr>
            </a:outerShdw>
          </a:effectLst>
        </p:spPr>
      </p:cxnSp>
      <p:sp>
        <p:nvSpPr>
          <p:cNvPr id="13" name="Freeform 109"/>
          <p:cNvSpPr>
            <a:spLocks/>
          </p:cNvSpPr>
          <p:nvPr/>
        </p:nvSpPr>
        <p:spPr bwMode="auto">
          <a:xfrm>
            <a:off x="1981185" y="2251062"/>
            <a:ext cx="3201988" cy="3481390"/>
          </a:xfrm>
          <a:custGeom>
            <a:avLst/>
            <a:gdLst>
              <a:gd name="connsiteX0" fmla="*/ 1430 w 2861"/>
              <a:gd name="connsiteY0" fmla="*/ 0 h 1928"/>
              <a:gd name="connsiteX1" fmla="*/ 1387 w 2861"/>
              <a:gd name="connsiteY1" fmla="*/ 4 h 1928"/>
              <a:gd name="connsiteX2" fmla="*/ 1355 w 2861"/>
              <a:gd name="connsiteY2" fmla="*/ 16 h 1928"/>
              <a:gd name="connsiteX3" fmla="*/ 1319 w 2861"/>
              <a:gd name="connsiteY3" fmla="*/ 40 h 1928"/>
              <a:gd name="connsiteX4" fmla="*/ 1292 w 2861"/>
              <a:gd name="connsiteY4" fmla="*/ 68 h 1928"/>
              <a:gd name="connsiteX5" fmla="*/ 1263 w 2861"/>
              <a:gd name="connsiteY5" fmla="*/ 104 h 1928"/>
              <a:gd name="connsiteX6" fmla="*/ 1239 w 2861"/>
              <a:gd name="connsiteY6" fmla="*/ 140 h 1928"/>
              <a:gd name="connsiteX7" fmla="*/ 1221 w 2861"/>
              <a:gd name="connsiteY7" fmla="*/ 170 h 1928"/>
              <a:gd name="connsiteX8" fmla="*/ 1204 w 2861"/>
              <a:gd name="connsiteY8" fmla="*/ 196 h 1928"/>
              <a:gd name="connsiteX9" fmla="*/ 1179 w 2861"/>
              <a:gd name="connsiteY9" fmla="*/ 242 h 1928"/>
              <a:gd name="connsiteX10" fmla="*/ 1162 w 2861"/>
              <a:gd name="connsiteY10" fmla="*/ 276 h 1928"/>
              <a:gd name="connsiteX11" fmla="*/ 1144 w 2861"/>
              <a:gd name="connsiteY11" fmla="*/ 314 h 1928"/>
              <a:gd name="connsiteX12" fmla="*/ 1132 w 2861"/>
              <a:gd name="connsiteY12" fmla="*/ 344 h 1928"/>
              <a:gd name="connsiteX13" fmla="*/ 1114 w 2861"/>
              <a:gd name="connsiteY13" fmla="*/ 380 h 1928"/>
              <a:gd name="connsiteX14" fmla="*/ 1102 w 2861"/>
              <a:gd name="connsiteY14" fmla="*/ 408 h 1928"/>
              <a:gd name="connsiteX15" fmla="*/ 1090 w 2861"/>
              <a:gd name="connsiteY15" fmla="*/ 436 h 1928"/>
              <a:gd name="connsiteX16" fmla="*/ 1076 w 2861"/>
              <a:gd name="connsiteY16" fmla="*/ 472 h 1928"/>
              <a:gd name="connsiteX17" fmla="*/ 1062 w 2861"/>
              <a:gd name="connsiteY17" fmla="*/ 504 h 1928"/>
              <a:gd name="connsiteX18" fmla="*/ 1048 w 2861"/>
              <a:gd name="connsiteY18" fmla="*/ 544 h 1928"/>
              <a:gd name="connsiteX19" fmla="*/ 1036 w 2861"/>
              <a:gd name="connsiteY19" fmla="*/ 580 h 1928"/>
              <a:gd name="connsiteX20" fmla="*/ 1020 w 2861"/>
              <a:gd name="connsiteY20" fmla="*/ 624 h 1928"/>
              <a:gd name="connsiteX21" fmla="*/ 1014 w 2861"/>
              <a:gd name="connsiteY21" fmla="*/ 650 h 1928"/>
              <a:gd name="connsiteX22" fmla="*/ 994 w 2861"/>
              <a:gd name="connsiteY22" fmla="*/ 690 h 1928"/>
              <a:gd name="connsiteX23" fmla="*/ 980 w 2861"/>
              <a:gd name="connsiteY23" fmla="*/ 736 h 1928"/>
              <a:gd name="connsiteX24" fmla="*/ 970 w 2861"/>
              <a:gd name="connsiteY24" fmla="*/ 776 h 1928"/>
              <a:gd name="connsiteX25" fmla="*/ 960 w 2861"/>
              <a:gd name="connsiteY25" fmla="*/ 814 h 1928"/>
              <a:gd name="connsiteX26" fmla="*/ 950 w 2861"/>
              <a:gd name="connsiteY26" fmla="*/ 852 h 1928"/>
              <a:gd name="connsiteX27" fmla="*/ 940 w 2861"/>
              <a:gd name="connsiteY27" fmla="*/ 894 h 1928"/>
              <a:gd name="connsiteX28" fmla="*/ 930 w 2861"/>
              <a:gd name="connsiteY28" fmla="*/ 938 h 1928"/>
              <a:gd name="connsiteX29" fmla="*/ 921 w 2861"/>
              <a:gd name="connsiteY29" fmla="*/ 974 h 1928"/>
              <a:gd name="connsiteX30" fmla="*/ 915 w 2861"/>
              <a:gd name="connsiteY30" fmla="*/ 1004 h 1928"/>
              <a:gd name="connsiteX31" fmla="*/ 903 w 2861"/>
              <a:gd name="connsiteY31" fmla="*/ 1040 h 1928"/>
              <a:gd name="connsiteX32" fmla="*/ 885 w 2861"/>
              <a:gd name="connsiteY32" fmla="*/ 1072 h 1928"/>
              <a:gd name="connsiteX33" fmla="*/ 873 w 2861"/>
              <a:gd name="connsiteY33" fmla="*/ 1114 h 1928"/>
              <a:gd name="connsiteX34" fmla="*/ 855 w 2861"/>
              <a:gd name="connsiteY34" fmla="*/ 1168 h 1928"/>
              <a:gd name="connsiteX35" fmla="*/ 843 w 2861"/>
              <a:gd name="connsiteY35" fmla="*/ 1186 h 1928"/>
              <a:gd name="connsiteX36" fmla="*/ 837 w 2861"/>
              <a:gd name="connsiteY36" fmla="*/ 1222 h 1928"/>
              <a:gd name="connsiteX37" fmla="*/ 823 w 2861"/>
              <a:gd name="connsiteY37" fmla="*/ 1264 h 1928"/>
              <a:gd name="connsiteX38" fmla="*/ 811 w 2861"/>
              <a:gd name="connsiteY38" fmla="*/ 1288 h 1928"/>
              <a:gd name="connsiteX39" fmla="*/ 789 w 2861"/>
              <a:gd name="connsiteY39" fmla="*/ 1330 h 1928"/>
              <a:gd name="connsiteX40" fmla="*/ 771 w 2861"/>
              <a:gd name="connsiteY40" fmla="*/ 1366 h 1928"/>
              <a:gd name="connsiteX41" fmla="*/ 753 w 2861"/>
              <a:gd name="connsiteY41" fmla="*/ 1406 h 1928"/>
              <a:gd name="connsiteX42" fmla="*/ 729 w 2861"/>
              <a:gd name="connsiteY42" fmla="*/ 1442 h 1928"/>
              <a:gd name="connsiteX43" fmla="*/ 712 w 2861"/>
              <a:gd name="connsiteY43" fmla="*/ 1478 h 1928"/>
              <a:gd name="connsiteX44" fmla="*/ 675 w 2861"/>
              <a:gd name="connsiteY44" fmla="*/ 1520 h 1928"/>
              <a:gd name="connsiteX45" fmla="*/ 658 w 2861"/>
              <a:gd name="connsiteY45" fmla="*/ 1546 h 1928"/>
              <a:gd name="connsiteX46" fmla="*/ 626 w 2861"/>
              <a:gd name="connsiteY46" fmla="*/ 1584 h 1928"/>
              <a:gd name="connsiteX47" fmla="*/ 603 w 2861"/>
              <a:gd name="connsiteY47" fmla="*/ 1616 h 1928"/>
              <a:gd name="connsiteX48" fmla="*/ 579 w 2861"/>
              <a:gd name="connsiteY48" fmla="*/ 1628 h 1928"/>
              <a:gd name="connsiteX49" fmla="*/ 549 w 2861"/>
              <a:gd name="connsiteY49" fmla="*/ 1658 h 1928"/>
              <a:gd name="connsiteX50" fmla="*/ 507 w 2861"/>
              <a:gd name="connsiteY50" fmla="*/ 1688 h 1928"/>
              <a:gd name="connsiteX51" fmla="*/ 462 w 2861"/>
              <a:gd name="connsiteY51" fmla="*/ 1708 h 1928"/>
              <a:gd name="connsiteX52" fmla="*/ 428 w 2861"/>
              <a:gd name="connsiteY52" fmla="*/ 1724 h 1928"/>
              <a:gd name="connsiteX53" fmla="*/ 398 w 2861"/>
              <a:gd name="connsiteY53" fmla="*/ 1738 h 1928"/>
              <a:gd name="connsiteX54" fmla="*/ 362 w 2861"/>
              <a:gd name="connsiteY54" fmla="*/ 1756 h 1928"/>
              <a:gd name="connsiteX55" fmla="*/ 327 w 2861"/>
              <a:gd name="connsiteY55" fmla="*/ 1772 h 1928"/>
              <a:gd name="connsiteX56" fmla="*/ 291 w 2861"/>
              <a:gd name="connsiteY56" fmla="*/ 1784 h 1928"/>
              <a:gd name="connsiteX57" fmla="*/ 274 w 2861"/>
              <a:gd name="connsiteY57" fmla="*/ 1792 h 1928"/>
              <a:gd name="connsiteX58" fmla="*/ 238 w 2861"/>
              <a:gd name="connsiteY58" fmla="*/ 1804 h 1928"/>
              <a:gd name="connsiteX59" fmla="*/ 199 w 2861"/>
              <a:gd name="connsiteY59" fmla="*/ 1820 h 1928"/>
              <a:gd name="connsiteX60" fmla="*/ 159 w 2861"/>
              <a:gd name="connsiteY60" fmla="*/ 1832 h 1928"/>
              <a:gd name="connsiteX61" fmla="*/ 114 w 2861"/>
              <a:gd name="connsiteY61" fmla="*/ 1846 h 1928"/>
              <a:gd name="connsiteX62" fmla="*/ 75 w 2861"/>
              <a:gd name="connsiteY62" fmla="*/ 1860 h 1928"/>
              <a:gd name="connsiteX63" fmla="*/ 38 w 2861"/>
              <a:gd name="connsiteY63" fmla="*/ 1870 h 1928"/>
              <a:gd name="connsiteX64" fmla="*/ 16 w 2861"/>
              <a:gd name="connsiteY64" fmla="*/ 1876 h 1928"/>
              <a:gd name="connsiteX65" fmla="*/ 2 w 2861"/>
              <a:gd name="connsiteY65" fmla="*/ 1882 h 1928"/>
              <a:gd name="connsiteX66" fmla="*/ 0 w 2861"/>
              <a:gd name="connsiteY66" fmla="*/ 1902 h 1928"/>
              <a:gd name="connsiteX67" fmla="*/ 2 w 2861"/>
              <a:gd name="connsiteY67" fmla="*/ 1924 h 1928"/>
              <a:gd name="connsiteX68" fmla="*/ 2860 w 2861"/>
              <a:gd name="connsiteY68" fmla="*/ 1928 h 1928"/>
              <a:gd name="connsiteX69" fmla="*/ 2860 w 2861"/>
              <a:gd name="connsiteY69" fmla="*/ 1904 h 1928"/>
              <a:gd name="connsiteX70" fmla="*/ 1710 w 2861"/>
              <a:gd name="connsiteY70" fmla="*/ 1886 h 1928"/>
              <a:gd name="connsiteX71" fmla="*/ 2816 w 2861"/>
              <a:gd name="connsiteY71" fmla="*/ 1874 h 1928"/>
              <a:gd name="connsiteX72" fmla="*/ 2764 w 2861"/>
              <a:gd name="connsiteY72" fmla="*/ 1862 h 1928"/>
              <a:gd name="connsiteX73" fmla="*/ 2724 w 2861"/>
              <a:gd name="connsiteY73" fmla="*/ 1852 h 1928"/>
              <a:gd name="connsiteX74" fmla="*/ 2694 w 2861"/>
              <a:gd name="connsiteY74" fmla="*/ 1846 h 1928"/>
              <a:gd name="connsiteX75" fmla="*/ 2668 w 2861"/>
              <a:gd name="connsiteY75" fmla="*/ 1836 h 1928"/>
              <a:gd name="connsiteX76" fmla="*/ 2628 w 2861"/>
              <a:gd name="connsiteY76" fmla="*/ 1822 h 1928"/>
              <a:gd name="connsiteX77" fmla="*/ 2577 w 2861"/>
              <a:gd name="connsiteY77" fmla="*/ 1804 h 1928"/>
              <a:gd name="connsiteX78" fmla="*/ 2535 w 2861"/>
              <a:gd name="connsiteY78" fmla="*/ 1786 h 1928"/>
              <a:gd name="connsiteX79" fmla="*/ 2505 w 2861"/>
              <a:gd name="connsiteY79" fmla="*/ 1774 h 1928"/>
              <a:gd name="connsiteX80" fmla="*/ 2463 w 2861"/>
              <a:gd name="connsiteY80" fmla="*/ 1756 h 1928"/>
              <a:gd name="connsiteX81" fmla="*/ 2424 w 2861"/>
              <a:gd name="connsiteY81" fmla="*/ 1740 h 1928"/>
              <a:gd name="connsiteX82" fmla="*/ 2379 w 2861"/>
              <a:gd name="connsiteY82" fmla="*/ 1720 h 1928"/>
              <a:gd name="connsiteX83" fmla="*/ 2342 w 2861"/>
              <a:gd name="connsiteY83" fmla="*/ 1700 h 1928"/>
              <a:gd name="connsiteX84" fmla="*/ 2316 w 2861"/>
              <a:gd name="connsiteY84" fmla="*/ 1684 h 1928"/>
              <a:gd name="connsiteX85" fmla="*/ 2300 w 2861"/>
              <a:gd name="connsiteY85" fmla="*/ 1670 h 1928"/>
              <a:gd name="connsiteX86" fmla="*/ 2284 w 2861"/>
              <a:gd name="connsiteY86" fmla="*/ 1664 h 1928"/>
              <a:gd name="connsiteX87" fmla="*/ 2260 w 2861"/>
              <a:gd name="connsiteY87" fmla="*/ 1648 h 1928"/>
              <a:gd name="connsiteX88" fmla="*/ 2232 w 2861"/>
              <a:gd name="connsiteY88" fmla="*/ 1622 h 1928"/>
              <a:gd name="connsiteX89" fmla="*/ 2204 w 2861"/>
              <a:gd name="connsiteY89" fmla="*/ 1594 h 1928"/>
              <a:gd name="connsiteX90" fmla="*/ 2180 w 2861"/>
              <a:gd name="connsiteY90" fmla="*/ 1572 h 1928"/>
              <a:gd name="connsiteX91" fmla="*/ 2148 w 2861"/>
              <a:gd name="connsiteY91" fmla="*/ 1538 h 1928"/>
              <a:gd name="connsiteX92" fmla="*/ 2122 w 2861"/>
              <a:gd name="connsiteY92" fmla="*/ 1502 h 1928"/>
              <a:gd name="connsiteX93" fmla="*/ 2102 w 2861"/>
              <a:gd name="connsiteY93" fmla="*/ 1470 h 1928"/>
              <a:gd name="connsiteX94" fmla="*/ 2084 w 2861"/>
              <a:gd name="connsiteY94" fmla="*/ 1438 h 1928"/>
              <a:gd name="connsiteX95" fmla="*/ 2066 w 2861"/>
              <a:gd name="connsiteY95" fmla="*/ 1406 h 1928"/>
              <a:gd name="connsiteX96" fmla="*/ 2048 w 2861"/>
              <a:gd name="connsiteY96" fmla="*/ 1360 h 1928"/>
              <a:gd name="connsiteX97" fmla="*/ 2032 w 2861"/>
              <a:gd name="connsiteY97" fmla="*/ 1336 h 1928"/>
              <a:gd name="connsiteX98" fmla="*/ 2014 w 2861"/>
              <a:gd name="connsiteY98" fmla="*/ 1306 h 1928"/>
              <a:gd name="connsiteX99" fmla="*/ 1998 w 2861"/>
              <a:gd name="connsiteY99" fmla="*/ 1266 h 1928"/>
              <a:gd name="connsiteX100" fmla="*/ 1984 w 2861"/>
              <a:gd name="connsiteY100" fmla="*/ 1232 h 1928"/>
              <a:gd name="connsiteX101" fmla="*/ 1970 w 2861"/>
              <a:gd name="connsiteY101" fmla="*/ 1196 h 1928"/>
              <a:gd name="connsiteX102" fmla="*/ 1956 w 2861"/>
              <a:gd name="connsiteY102" fmla="*/ 1160 h 1928"/>
              <a:gd name="connsiteX103" fmla="*/ 1946 w 2861"/>
              <a:gd name="connsiteY103" fmla="*/ 1138 h 1928"/>
              <a:gd name="connsiteX104" fmla="*/ 1940 w 2861"/>
              <a:gd name="connsiteY104" fmla="*/ 1114 h 1928"/>
              <a:gd name="connsiteX105" fmla="*/ 1932 w 2861"/>
              <a:gd name="connsiteY105" fmla="*/ 1090 h 1928"/>
              <a:gd name="connsiteX106" fmla="*/ 1926 w 2861"/>
              <a:gd name="connsiteY106" fmla="*/ 1062 h 1928"/>
              <a:gd name="connsiteX107" fmla="*/ 1914 w 2861"/>
              <a:gd name="connsiteY107" fmla="*/ 1028 h 1928"/>
              <a:gd name="connsiteX108" fmla="*/ 1904 w 2861"/>
              <a:gd name="connsiteY108" fmla="*/ 994 h 1928"/>
              <a:gd name="connsiteX109" fmla="*/ 1888 w 2861"/>
              <a:gd name="connsiteY109" fmla="*/ 946 h 1928"/>
              <a:gd name="connsiteX110" fmla="*/ 1878 w 2861"/>
              <a:gd name="connsiteY110" fmla="*/ 900 h 1928"/>
              <a:gd name="connsiteX111" fmla="*/ 1862 w 2861"/>
              <a:gd name="connsiteY111" fmla="*/ 850 h 1928"/>
              <a:gd name="connsiteX112" fmla="*/ 1854 w 2861"/>
              <a:gd name="connsiteY112" fmla="*/ 810 h 1928"/>
              <a:gd name="connsiteX113" fmla="*/ 1842 w 2861"/>
              <a:gd name="connsiteY113" fmla="*/ 770 h 1928"/>
              <a:gd name="connsiteX114" fmla="*/ 1830 w 2861"/>
              <a:gd name="connsiteY114" fmla="*/ 732 h 1928"/>
              <a:gd name="connsiteX115" fmla="*/ 1814 w 2861"/>
              <a:gd name="connsiteY115" fmla="*/ 692 h 1928"/>
              <a:gd name="connsiteX116" fmla="*/ 1803 w 2861"/>
              <a:gd name="connsiteY116" fmla="*/ 652 h 1928"/>
              <a:gd name="connsiteX117" fmla="*/ 1786 w 2861"/>
              <a:gd name="connsiteY117" fmla="*/ 604 h 1928"/>
              <a:gd name="connsiteX118" fmla="*/ 1773 w 2861"/>
              <a:gd name="connsiteY118" fmla="*/ 556 h 1928"/>
              <a:gd name="connsiteX119" fmla="*/ 1761 w 2861"/>
              <a:gd name="connsiteY119" fmla="*/ 526 h 1928"/>
              <a:gd name="connsiteX120" fmla="*/ 1742 w 2861"/>
              <a:gd name="connsiteY120" fmla="*/ 478 h 1928"/>
              <a:gd name="connsiteX121" fmla="*/ 1725 w 2861"/>
              <a:gd name="connsiteY121" fmla="*/ 442 h 1928"/>
              <a:gd name="connsiteX122" fmla="*/ 1715 w 2861"/>
              <a:gd name="connsiteY122" fmla="*/ 404 h 1928"/>
              <a:gd name="connsiteX123" fmla="*/ 1698 w 2861"/>
              <a:gd name="connsiteY123" fmla="*/ 368 h 1928"/>
              <a:gd name="connsiteX124" fmla="*/ 1692 w 2861"/>
              <a:gd name="connsiteY124" fmla="*/ 354 h 1928"/>
              <a:gd name="connsiteX125" fmla="*/ 1683 w 2861"/>
              <a:gd name="connsiteY125" fmla="*/ 332 h 1928"/>
              <a:gd name="connsiteX126" fmla="*/ 1662 w 2861"/>
              <a:gd name="connsiteY126" fmla="*/ 294 h 1928"/>
              <a:gd name="connsiteX127" fmla="*/ 1647 w 2861"/>
              <a:gd name="connsiteY127" fmla="*/ 260 h 1928"/>
              <a:gd name="connsiteX128" fmla="*/ 1634 w 2861"/>
              <a:gd name="connsiteY128" fmla="*/ 236 h 1928"/>
              <a:gd name="connsiteX129" fmla="*/ 1624 w 2861"/>
              <a:gd name="connsiteY129" fmla="*/ 208 h 1928"/>
              <a:gd name="connsiteX130" fmla="*/ 1596 w 2861"/>
              <a:gd name="connsiteY130" fmla="*/ 168 h 1928"/>
              <a:gd name="connsiteX131" fmla="*/ 1590 w 2861"/>
              <a:gd name="connsiteY131" fmla="*/ 156 h 1928"/>
              <a:gd name="connsiteX132" fmla="*/ 1574 w 2861"/>
              <a:gd name="connsiteY132" fmla="*/ 136 h 1928"/>
              <a:gd name="connsiteX133" fmla="*/ 1582 w 2861"/>
              <a:gd name="connsiteY133" fmla="*/ 144 h 1928"/>
              <a:gd name="connsiteX134" fmla="*/ 1610 w 2861"/>
              <a:gd name="connsiteY134" fmla="*/ 190 h 1928"/>
              <a:gd name="connsiteX135" fmla="*/ 1602 w 2861"/>
              <a:gd name="connsiteY135" fmla="*/ 180 h 1928"/>
              <a:gd name="connsiteX136" fmla="*/ 1608 w 2861"/>
              <a:gd name="connsiteY136" fmla="*/ 182 h 1928"/>
              <a:gd name="connsiteX137" fmla="*/ 1587 w 2861"/>
              <a:gd name="connsiteY137" fmla="*/ 152 h 1928"/>
              <a:gd name="connsiteX138" fmla="*/ 1560 w 2861"/>
              <a:gd name="connsiteY138" fmla="*/ 114 h 1928"/>
              <a:gd name="connsiteX139" fmla="*/ 1536 w 2861"/>
              <a:gd name="connsiteY139" fmla="*/ 84 h 1928"/>
              <a:gd name="connsiteX140" fmla="*/ 1510 w 2861"/>
              <a:gd name="connsiteY140" fmla="*/ 52 h 1928"/>
              <a:gd name="connsiteX141" fmla="*/ 1491 w 2861"/>
              <a:gd name="connsiteY141" fmla="*/ 32 h 1928"/>
              <a:gd name="connsiteX142" fmla="*/ 1473 w 2861"/>
              <a:gd name="connsiteY142" fmla="*/ 14 h 1928"/>
              <a:gd name="connsiteX143" fmla="*/ 1452 w 2861"/>
              <a:gd name="connsiteY143" fmla="*/ 8 h 1928"/>
              <a:gd name="connsiteX144" fmla="*/ 1410 w 2861"/>
              <a:gd name="connsiteY14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32 w 2860"/>
              <a:gd name="connsiteY87" fmla="*/ 1622 h 1928"/>
              <a:gd name="connsiteX88" fmla="*/ 2204 w 2860"/>
              <a:gd name="connsiteY88" fmla="*/ 1594 h 1928"/>
              <a:gd name="connsiteX89" fmla="*/ 2180 w 2860"/>
              <a:gd name="connsiteY89" fmla="*/ 1572 h 1928"/>
              <a:gd name="connsiteX90" fmla="*/ 2148 w 2860"/>
              <a:gd name="connsiteY90" fmla="*/ 1538 h 1928"/>
              <a:gd name="connsiteX91" fmla="*/ 2122 w 2860"/>
              <a:gd name="connsiteY91" fmla="*/ 1502 h 1928"/>
              <a:gd name="connsiteX92" fmla="*/ 2102 w 2860"/>
              <a:gd name="connsiteY92" fmla="*/ 1470 h 1928"/>
              <a:gd name="connsiteX93" fmla="*/ 2084 w 2860"/>
              <a:gd name="connsiteY93" fmla="*/ 1438 h 1928"/>
              <a:gd name="connsiteX94" fmla="*/ 2066 w 2860"/>
              <a:gd name="connsiteY94" fmla="*/ 1406 h 1928"/>
              <a:gd name="connsiteX95" fmla="*/ 2048 w 2860"/>
              <a:gd name="connsiteY95" fmla="*/ 1360 h 1928"/>
              <a:gd name="connsiteX96" fmla="*/ 2032 w 2860"/>
              <a:gd name="connsiteY96" fmla="*/ 1336 h 1928"/>
              <a:gd name="connsiteX97" fmla="*/ 2014 w 2860"/>
              <a:gd name="connsiteY97" fmla="*/ 1306 h 1928"/>
              <a:gd name="connsiteX98" fmla="*/ 1998 w 2860"/>
              <a:gd name="connsiteY98" fmla="*/ 1266 h 1928"/>
              <a:gd name="connsiteX99" fmla="*/ 1984 w 2860"/>
              <a:gd name="connsiteY99" fmla="*/ 1232 h 1928"/>
              <a:gd name="connsiteX100" fmla="*/ 1970 w 2860"/>
              <a:gd name="connsiteY100" fmla="*/ 1196 h 1928"/>
              <a:gd name="connsiteX101" fmla="*/ 1956 w 2860"/>
              <a:gd name="connsiteY101" fmla="*/ 1160 h 1928"/>
              <a:gd name="connsiteX102" fmla="*/ 1946 w 2860"/>
              <a:gd name="connsiteY102" fmla="*/ 1138 h 1928"/>
              <a:gd name="connsiteX103" fmla="*/ 1940 w 2860"/>
              <a:gd name="connsiteY103" fmla="*/ 1114 h 1928"/>
              <a:gd name="connsiteX104" fmla="*/ 1932 w 2860"/>
              <a:gd name="connsiteY104" fmla="*/ 1090 h 1928"/>
              <a:gd name="connsiteX105" fmla="*/ 1926 w 2860"/>
              <a:gd name="connsiteY105" fmla="*/ 1062 h 1928"/>
              <a:gd name="connsiteX106" fmla="*/ 1914 w 2860"/>
              <a:gd name="connsiteY106" fmla="*/ 1028 h 1928"/>
              <a:gd name="connsiteX107" fmla="*/ 1904 w 2860"/>
              <a:gd name="connsiteY107" fmla="*/ 994 h 1928"/>
              <a:gd name="connsiteX108" fmla="*/ 1888 w 2860"/>
              <a:gd name="connsiteY108" fmla="*/ 946 h 1928"/>
              <a:gd name="connsiteX109" fmla="*/ 1878 w 2860"/>
              <a:gd name="connsiteY109" fmla="*/ 900 h 1928"/>
              <a:gd name="connsiteX110" fmla="*/ 1862 w 2860"/>
              <a:gd name="connsiteY110" fmla="*/ 850 h 1928"/>
              <a:gd name="connsiteX111" fmla="*/ 1854 w 2860"/>
              <a:gd name="connsiteY111" fmla="*/ 810 h 1928"/>
              <a:gd name="connsiteX112" fmla="*/ 1842 w 2860"/>
              <a:gd name="connsiteY112" fmla="*/ 770 h 1928"/>
              <a:gd name="connsiteX113" fmla="*/ 1830 w 2860"/>
              <a:gd name="connsiteY113" fmla="*/ 732 h 1928"/>
              <a:gd name="connsiteX114" fmla="*/ 1814 w 2860"/>
              <a:gd name="connsiteY114" fmla="*/ 692 h 1928"/>
              <a:gd name="connsiteX115" fmla="*/ 1803 w 2860"/>
              <a:gd name="connsiteY115" fmla="*/ 652 h 1928"/>
              <a:gd name="connsiteX116" fmla="*/ 1786 w 2860"/>
              <a:gd name="connsiteY116" fmla="*/ 604 h 1928"/>
              <a:gd name="connsiteX117" fmla="*/ 1773 w 2860"/>
              <a:gd name="connsiteY117" fmla="*/ 556 h 1928"/>
              <a:gd name="connsiteX118" fmla="*/ 1761 w 2860"/>
              <a:gd name="connsiteY118" fmla="*/ 526 h 1928"/>
              <a:gd name="connsiteX119" fmla="*/ 1742 w 2860"/>
              <a:gd name="connsiteY119" fmla="*/ 478 h 1928"/>
              <a:gd name="connsiteX120" fmla="*/ 1725 w 2860"/>
              <a:gd name="connsiteY120" fmla="*/ 442 h 1928"/>
              <a:gd name="connsiteX121" fmla="*/ 1715 w 2860"/>
              <a:gd name="connsiteY121" fmla="*/ 404 h 1928"/>
              <a:gd name="connsiteX122" fmla="*/ 1698 w 2860"/>
              <a:gd name="connsiteY122" fmla="*/ 368 h 1928"/>
              <a:gd name="connsiteX123" fmla="*/ 1692 w 2860"/>
              <a:gd name="connsiteY123" fmla="*/ 354 h 1928"/>
              <a:gd name="connsiteX124" fmla="*/ 1683 w 2860"/>
              <a:gd name="connsiteY124" fmla="*/ 332 h 1928"/>
              <a:gd name="connsiteX125" fmla="*/ 1662 w 2860"/>
              <a:gd name="connsiteY125" fmla="*/ 294 h 1928"/>
              <a:gd name="connsiteX126" fmla="*/ 1647 w 2860"/>
              <a:gd name="connsiteY126" fmla="*/ 260 h 1928"/>
              <a:gd name="connsiteX127" fmla="*/ 1634 w 2860"/>
              <a:gd name="connsiteY127" fmla="*/ 236 h 1928"/>
              <a:gd name="connsiteX128" fmla="*/ 1624 w 2860"/>
              <a:gd name="connsiteY128" fmla="*/ 208 h 1928"/>
              <a:gd name="connsiteX129" fmla="*/ 1596 w 2860"/>
              <a:gd name="connsiteY129" fmla="*/ 168 h 1928"/>
              <a:gd name="connsiteX130" fmla="*/ 1590 w 2860"/>
              <a:gd name="connsiteY130" fmla="*/ 156 h 1928"/>
              <a:gd name="connsiteX131" fmla="*/ 1574 w 2860"/>
              <a:gd name="connsiteY131" fmla="*/ 136 h 1928"/>
              <a:gd name="connsiteX132" fmla="*/ 1582 w 2860"/>
              <a:gd name="connsiteY132" fmla="*/ 144 h 1928"/>
              <a:gd name="connsiteX133" fmla="*/ 1610 w 2860"/>
              <a:gd name="connsiteY133" fmla="*/ 190 h 1928"/>
              <a:gd name="connsiteX134" fmla="*/ 1602 w 2860"/>
              <a:gd name="connsiteY134" fmla="*/ 180 h 1928"/>
              <a:gd name="connsiteX135" fmla="*/ 1608 w 2860"/>
              <a:gd name="connsiteY135" fmla="*/ 182 h 1928"/>
              <a:gd name="connsiteX136" fmla="*/ 1587 w 2860"/>
              <a:gd name="connsiteY136" fmla="*/ 152 h 1928"/>
              <a:gd name="connsiteX137" fmla="*/ 1560 w 2860"/>
              <a:gd name="connsiteY137" fmla="*/ 114 h 1928"/>
              <a:gd name="connsiteX138" fmla="*/ 1536 w 2860"/>
              <a:gd name="connsiteY138" fmla="*/ 84 h 1928"/>
              <a:gd name="connsiteX139" fmla="*/ 1510 w 2860"/>
              <a:gd name="connsiteY139" fmla="*/ 52 h 1928"/>
              <a:gd name="connsiteX140" fmla="*/ 1491 w 2860"/>
              <a:gd name="connsiteY140" fmla="*/ 32 h 1928"/>
              <a:gd name="connsiteX141" fmla="*/ 1473 w 2860"/>
              <a:gd name="connsiteY141" fmla="*/ 14 h 1928"/>
              <a:gd name="connsiteX142" fmla="*/ 1452 w 2860"/>
              <a:gd name="connsiteY142" fmla="*/ 8 h 1928"/>
              <a:gd name="connsiteX143" fmla="*/ 1410 w 2860"/>
              <a:gd name="connsiteY14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80 w 2860"/>
              <a:gd name="connsiteY88" fmla="*/ 1572 h 1928"/>
              <a:gd name="connsiteX89" fmla="*/ 2148 w 2860"/>
              <a:gd name="connsiteY89" fmla="*/ 1538 h 1928"/>
              <a:gd name="connsiteX90" fmla="*/ 2122 w 2860"/>
              <a:gd name="connsiteY90" fmla="*/ 1502 h 1928"/>
              <a:gd name="connsiteX91" fmla="*/ 2102 w 2860"/>
              <a:gd name="connsiteY91" fmla="*/ 1470 h 1928"/>
              <a:gd name="connsiteX92" fmla="*/ 2084 w 2860"/>
              <a:gd name="connsiteY92" fmla="*/ 1438 h 1928"/>
              <a:gd name="connsiteX93" fmla="*/ 2066 w 2860"/>
              <a:gd name="connsiteY93" fmla="*/ 1406 h 1928"/>
              <a:gd name="connsiteX94" fmla="*/ 2048 w 2860"/>
              <a:gd name="connsiteY94" fmla="*/ 1360 h 1928"/>
              <a:gd name="connsiteX95" fmla="*/ 2032 w 2860"/>
              <a:gd name="connsiteY95" fmla="*/ 1336 h 1928"/>
              <a:gd name="connsiteX96" fmla="*/ 2014 w 2860"/>
              <a:gd name="connsiteY96" fmla="*/ 1306 h 1928"/>
              <a:gd name="connsiteX97" fmla="*/ 1998 w 2860"/>
              <a:gd name="connsiteY97" fmla="*/ 1266 h 1928"/>
              <a:gd name="connsiteX98" fmla="*/ 1984 w 2860"/>
              <a:gd name="connsiteY98" fmla="*/ 1232 h 1928"/>
              <a:gd name="connsiteX99" fmla="*/ 1970 w 2860"/>
              <a:gd name="connsiteY99" fmla="*/ 1196 h 1928"/>
              <a:gd name="connsiteX100" fmla="*/ 1956 w 2860"/>
              <a:gd name="connsiteY100" fmla="*/ 1160 h 1928"/>
              <a:gd name="connsiteX101" fmla="*/ 1946 w 2860"/>
              <a:gd name="connsiteY101" fmla="*/ 1138 h 1928"/>
              <a:gd name="connsiteX102" fmla="*/ 1940 w 2860"/>
              <a:gd name="connsiteY102" fmla="*/ 1114 h 1928"/>
              <a:gd name="connsiteX103" fmla="*/ 1932 w 2860"/>
              <a:gd name="connsiteY103" fmla="*/ 1090 h 1928"/>
              <a:gd name="connsiteX104" fmla="*/ 1926 w 2860"/>
              <a:gd name="connsiteY104" fmla="*/ 1062 h 1928"/>
              <a:gd name="connsiteX105" fmla="*/ 1914 w 2860"/>
              <a:gd name="connsiteY105" fmla="*/ 1028 h 1928"/>
              <a:gd name="connsiteX106" fmla="*/ 1904 w 2860"/>
              <a:gd name="connsiteY106" fmla="*/ 994 h 1928"/>
              <a:gd name="connsiteX107" fmla="*/ 1888 w 2860"/>
              <a:gd name="connsiteY107" fmla="*/ 946 h 1928"/>
              <a:gd name="connsiteX108" fmla="*/ 1878 w 2860"/>
              <a:gd name="connsiteY108" fmla="*/ 900 h 1928"/>
              <a:gd name="connsiteX109" fmla="*/ 1862 w 2860"/>
              <a:gd name="connsiteY109" fmla="*/ 850 h 1928"/>
              <a:gd name="connsiteX110" fmla="*/ 1854 w 2860"/>
              <a:gd name="connsiteY110" fmla="*/ 810 h 1928"/>
              <a:gd name="connsiteX111" fmla="*/ 1842 w 2860"/>
              <a:gd name="connsiteY111" fmla="*/ 770 h 1928"/>
              <a:gd name="connsiteX112" fmla="*/ 1830 w 2860"/>
              <a:gd name="connsiteY112" fmla="*/ 732 h 1928"/>
              <a:gd name="connsiteX113" fmla="*/ 1814 w 2860"/>
              <a:gd name="connsiteY113" fmla="*/ 692 h 1928"/>
              <a:gd name="connsiteX114" fmla="*/ 1803 w 2860"/>
              <a:gd name="connsiteY114" fmla="*/ 652 h 1928"/>
              <a:gd name="connsiteX115" fmla="*/ 1786 w 2860"/>
              <a:gd name="connsiteY115" fmla="*/ 604 h 1928"/>
              <a:gd name="connsiteX116" fmla="*/ 1773 w 2860"/>
              <a:gd name="connsiteY116" fmla="*/ 556 h 1928"/>
              <a:gd name="connsiteX117" fmla="*/ 1761 w 2860"/>
              <a:gd name="connsiteY117" fmla="*/ 526 h 1928"/>
              <a:gd name="connsiteX118" fmla="*/ 1742 w 2860"/>
              <a:gd name="connsiteY118" fmla="*/ 478 h 1928"/>
              <a:gd name="connsiteX119" fmla="*/ 1725 w 2860"/>
              <a:gd name="connsiteY119" fmla="*/ 442 h 1928"/>
              <a:gd name="connsiteX120" fmla="*/ 1715 w 2860"/>
              <a:gd name="connsiteY120" fmla="*/ 404 h 1928"/>
              <a:gd name="connsiteX121" fmla="*/ 1698 w 2860"/>
              <a:gd name="connsiteY121" fmla="*/ 368 h 1928"/>
              <a:gd name="connsiteX122" fmla="*/ 1692 w 2860"/>
              <a:gd name="connsiteY122" fmla="*/ 354 h 1928"/>
              <a:gd name="connsiteX123" fmla="*/ 1683 w 2860"/>
              <a:gd name="connsiteY123" fmla="*/ 332 h 1928"/>
              <a:gd name="connsiteX124" fmla="*/ 1662 w 2860"/>
              <a:gd name="connsiteY124" fmla="*/ 294 h 1928"/>
              <a:gd name="connsiteX125" fmla="*/ 1647 w 2860"/>
              <a:gd name="connsiteY125" fmla="*/ 260 h 1928"/>
              <a:gd name="connsiteX126" fmla="*/ 1634 w 2860"/>
              <a:gd name="connsiteY126" fmla="*/ 236 h 1928"/>
              <a:gd name="connsiteX127" fmla="*/ 1624 w 2860"/>
              <a:gd name="connsiteY127" fmla="*/ 208 h 1928"/>
              <a:gd name="connsiteX128" fmla="*/ 1596 w 2860"/>
              <a:gd name="connsiteY128" fmla="*/ 168 h 1928"/>
              <a:gd name="connsiteX129" fmla="*/ 1590 w 2860"/>
              <a:gd name="connsiteY129" fmla="*/ 156 h 1928"/>
              <a:gd name="connsiteX130" fmla="*/ 1574 w 2860"/>
              <a:gd name="connsiteY130" fmla="*/ 136 h 1928"/>
              <a:gd name="connsiteX131" fmla="*/ 1582 w 2860"/>
              <a:gd name="connsiteY131" fmla="*/ 144 h 1928"/>
              <a:gd name="connsiteX132" fmla="*/ 1610 w 2860"/>
              <a:gd name="connsiteY132" fmla="*/ 190 h 1928"/>
              <a:gd name="connsiteX133" fmla="*/ 1602 w 2860"/>
              <a:gd name="connsiteY133" fmla="*/ 180 h 1928"/>
              <a:gd name="connsiteX134" fmla="*/ 1608 w 2860"/>
              <a:gd name="connsiteY134" fmla="*/ 182 h 1928"/>
              <a:gd name="connsiteX135" fmla="*/ 1587 w 2860"/>
              <a:gd name="connsiteY135" fmla="*/ 152 h 1928"/>
              <a:gd name="connsiteX136" fmla="*/ 1560 w 2860"/>
              <a:gd name="connsiteY136" fmla="*/ 114 h 1928"/>
              <a:gd name="connsiteX137" fmla="*/ 1536 w 2860"/>
              <a:gd name="connsiteY137" fmla="*/ 84 h 1928"/>
              <a:gd name="connsiteX138" fmla="*/ 1510 w 2860"/>
              <a:gd name="connsiteY138" fmla="*/ 52 h 1928"/>
              <a:gd name="connsiteX139" fmla="*/ 1491 w 2860"/>
              <a:gd name="connsiteY139" fmla="*/ 32 h 1928"/>
              <a:gd name="connsiteX140" fmla="*/ 1473 w 2860"/>
              <a:gd name="connsiteY140" fmla="*/ 14 h 1928"/>
              <a:gd name="connsiteX141" fmla="*/ 1452 w 2860"/>
              <a:gd name="connsiteY141" fmla="*/ 8 h 1928"/>
              <a:gd name="connsiteX142" fmla="*/ 1410 w 2860"/>
              <a:gd name="connsiteY14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48 w 2860"/>
              <a:gd name="connsiteY88" fmla="*/ 1538 h 1928"/>
              <a:gd name="connsiteX89" fmla="*/ 2122 w 2860"/>
              <a:gd name="connsiteY89" fmla="*/ 1502 h 1928"/>
              <a:gd name="connsiteX90" fmla="*/ 2102 w 2860"/>
              <a:gd name="connsiteY90" fmla="*/ 1470 h 1928"/>
              <a:gd name="connsiteX91" fmla="*/ 2084 w 2860"/>
              <a:gd name="connsiteY91" fmla="*/ 1438 h 1928"/>
              <a:gd name="connsiteX92" fmla="*/ 2066 w 2860"/>
              <a:gd name="connsiteY92" fmla="*/ 1406 h 1928"/>
              <a:gd name="connsiteX93" fmla="*/ 2048 w 2860"/>
              <a:gd name="connsiteY93" fmla="*/ 1360 h 1928"/>
              <a:gd name="connsiteX94" fmla="*/ 2032 w 2860"/>
              <a:gd name="connsiteY94" fmla="*/ 1336 h 1928"/>
              <a:gd name="connsiteX95" fmla="*/ 2014 w 2860"/>
              <a:gd name="connsiteY95" fmla="*/ 1306 h 1928"/>
              <a:gd name="connsiteX96" fmla="*/ 1998 w 2860"/>
              <a:gd name="connsiteY96" fmla="*/ 1266 h 1928"/>
              <a:gd name="connsiteX97" fmla="*/ 1984 w 2860"/>
              <a:gd name="connsiteY97" fmla="*/ 1232 h 1928"/>
              <a:gd name="connsiteX98" fmla="*/ 1970 w 2860"/>
              <a:gd name="connsiteY98" fmla="*/ 1196 h 1928"/>
              <a:gd name="connsiteX99" fmla="*/ 1956 w 2860"/>
              <a:gd name="connsiteY99" fmla="*/ 1160 h 1928"/>
              <a:gd name="connsiteX100" fmla="*/ 1946 w 2860"/>
              <a:gd name="connsiteY100" fmla="*/ 1138 h 1928"/>
              <a:gd name="connsiteX101" fmla="*/ 1940 w 2860"/>
              <a:gd name="connsiteY101" fmla="*/ 1114 h 1928"/>
              <a:gd name="connsiteX102" fmla="*/ 1932 w 2860"/>
              <a:gd name="connsiteY102" fmla="*/ 1090 h 1928"/>
              <a:gd name="connsiteX103" fmla="*/ 1926 w 2860"/>
              <a:gd name="connsiteY103" fmla="*/ 1062 h 1928"/>
              <a:gd name="connsiteX104" fmla="*/ 1914 w 2860"/>
              <a:gd name="connsiteY104" fmla="*/ 1028 h 1928"/>
              <a:gd name="connsiteX105" fmla="*/ 1904 w 2860"/>
              <a:gd name="connsiteY105" fmla="*/ 994 h 1928"/>
              <a:gd name="connsiteX106" fmla="*/ 1888 w 2860"/>
              <a:gd name="connsiteY106" fmla="*/ 946 h 1928"/>
              <a:gd name="connsiteX107" fmla="*/ 1878 w 2860"/>
              <a:gd name="connsiteY107" fmla="*/ 900 h 1928"/>
              <a:gd name="connsiteX108" fmla="*/ 1862 w 2860"/>
              <a:gd name="connsiteY108" fmla="*/ 850 h 1928"/>
              <a:gd name="connsiteX109" fmla="*/ 1854 w 2860"/>
              <a:gd name="connsiteY109" fmla="*/ 810 h 1928"/>
              <a:gd name="connsiteX110" fmla="*/ 1842 w 2860"/>
              <a:gd name="connsiteY110" fmla="*/ 770 h 1928"/>
              <a:gd name="connsiteX111" fmla="*/ 1830 w 2860"/>
              <a:gd name="connsiteY111" fmla="*/ 732 h 1928"/>
              <a:gd name="connsiteX112" fmla="*/ 1814 w 2860"/>
              <a:gd name="connsiteY112" fmla="*/ 692 h 1928"/>
              <a:gd name="connsiteX113" fmla="*/ 1803 w 2860"/>
              <a:gd name="connsiteY113" fmla="*/ 652 h 1928"/>
              <a:gd name="connsiteX114" fmla="*/ 1786 w 2860"/>
              <a:gd name="connsiteY114" fmla="*/ 604 h 1928"/>
              <a:gd name="connsiteX115" fmla="*/ 1773 w 2860"/>
              <a:gd name="connsiteY115" fmla="*/ 556 h 1928"/>
              <a:gd name="connsiteX116" fmla="*/ 1761 w 2860"/>
              <a:gd name="connsiteY116" fmla="*/ 526 h 1928"/>
              <a:gd name="connsiteX117" fmla="*/ 1742 w 2860"/>
              <a:gd name="connsiteY117" fmla="*/ 478 h 1928"/>
              <a:gd name="connsiteX118" fmla="*/ 1725 w 2860"/>
              <a:gd name="connsiteY118" fmla="*/ 442 h 1928"/>
              <a:gd name="connsiteX119" fmla="*/ 1715 w 2860"/>
              <a:gd name="connsiteY119" fmla="*/ 404 h 1928"/>
              <a:gd name="connsiteX120" fmla="*/ 1698 w 2860"/>
              <a:gd name="connsiteY120" fmla="*/ 368 h 1928"/>
              <a:gd name="connsiteX121" fmla="*/ 1692 w 2860"/>
              <a:gd name="connsiteY121" fmla="*/ 354 h 1928"/>
              <a:gd name="connsiteX122" fmla="*/ 1683 w 2860"/>
              <a:gd name="connsiteY122" fmla="*/ 332 h 1928"/>
              <a:gd name="connsiteX123" fmla="*/ 1662 w 2860"/>
              <a:gd name="connsiteY123" fmla="*/ 294 h 1928"/>
              <a:gd name="connsiteX124" fmla="*/ 1647 w 2860"/>
              <a:gd name="connsiteY124" fmla="*/ 260 h 1928"/>
              <a:gd name="connsiteX125" fmla="*/ 1634 w 2860"/>
              <a:gd name="connsiteY125" fmla="*/ 236 h 1928"/>
              <a:gd name="connsiteX126" fmla="*/ 1624 w 2860"/>
              <a:gd name="connsiteY126" fmla="*/ 208 h 1928"/>
              <a:gd name="connsiteX127" fmla="*/ 1596 w 2860"/>
              <a:gd name="connsiteY127" fmla="*/ 168 h 1928"/>
              <a:gd name="connsiteX128" fmla="*/ 1590 w 2860"/>
              <a:gd name="connsiteY128" fmla="*/ 156 h 1928"/>
              <a:gd name="connsiteX129" fmla="*/ 1574 w 2860"/>
              <a:gd name="connsiteY129" fmla="*/ 136 h 1928"/>
              <a:gd name="connsiteX130" fmla="*/ 1582 w 2860"/>
              <a:gd name="connsiteY130" fmla="*/ 144 h 1928"/>
              <a:gd name="connsiteX131" fmla="*/ 1610 w 2860"/>
              <a:gd name="connsiteY131" fmla="*/ 190 h 1928"/>
              <a:gd name="connsiteX132" fmla="*/ 1602 w 2860"/>
              <a:gd name="connsiteY132" fmla="*/ 180 h 1928"/>
              <a:gd name="connsiteX133" fmla="*/ 1608 w 2860"/>
              <a:gd name="connsiteY133" fmla="*/ 182 h 1928"/>
              <a:gd name="connsiteX134" fmla="*/ 1587 w 2860"/>
              <a:gd name="connsiteY134" fmla="*/ 152 h 1928"/>
              <a:gd name="connsiteX135" fmla="*/ 1560 w 2860"/>
              <a:gd name="connsiteY135" fmla="*/ 114 h 1928"/>
              <a:gd name="connsiteX136" fmla="*/ 1536 w 2860"/>
              <a:gd name="connsiteY136" fmla="*/ 84 h 1928"/>
              <a:gd name="connsiteX137" fmla="*/ 1510 w 2860"/>
              <a:gd name="connsiteY137" fmla="*/ 52 h 1928"/>
              <a:gd name="connsiteX138" fmla="*/ 1491 w 2860"/>
              <a:gd name="connsiteY138" fmla="*/ 32 h 1928"/>
              <a:gd name="connsiteX139" fmla="*/ 1473 w 2860"/>
              <a:gd name="connsiteY139" fmla="*/ 14 h 1928"/>
              <a:gd name="connsiteX140" fmla="*/ 1452 w 2860"/>
              <a:gd name="connsiteY140" fmla="*/ 8 h 1928"/>
              <a:gd name="connsiteX141" fmla="*/ 1410 w 2860"/>
              <a:gd name="connsiteY14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60 w 2860"/>
              <a:gd name="connsiteY85" fmla="*/ 1648 h 1928"/>
              <a:gd name="connsiteX86" fmla="*/ 2204 w 2860"/>
              <a:gd name="connsiteY86" fmla="*/ 1594 h 1928"/>
              <a:gd name="connsiteX87" fmla="*/ 2148 w 2860"/>
              <a:gd name="connsiteY87" fmla="*/ 1538 h 1928"/>
              <a:gd name="connsiteX88" fmla="*/ 2122 w 2860"/>
              <a:gd name="connsiteY88" fmla="*/ 1502 h 1928"/>
              <a:gd name="connsiteX89" fmla="*/ 2102 w 2860"/>
              <a:gd name="connsiteY89" fmla="*/ 1470 h 1928"/>
              <a:gd name="connsiteX90" fmla="*/ 2084 w 2860"/>
              <a:gd name="connsiteY90" fmla="*/ 1438 h 1928"/>
              <a:gd name="connsiteX91" fmla="*/ 2066 w 2860"/>
              <a:gd name="connsiteY91" fmla="*/ 1406 h 1928"/>
              <a:gd name="connsiteX92" fmla="*/ 2048 w 2860"/>
              <a:gd name="connsiteY92" fmla="*/ 1360 h 1928"/>
              <a:gd name="connsiteX93" fmla="*/ 2032 w 2860"/>
              <a:gd name="connsiteY93" fmla="*/ 1336 h 1928"/>
              <a:gd name="connsiteX94" fmla="*/ 2014 w 2860"/>
              <a:gd name="connsiteY94" fmla="*/ 1306 h 1928"/>
              <a:gd name="connsiteX95" fmla="*/ 1998 w 2860"/>
              <a:gd name="connsiteY95" fmla="*/ 1266 h 1928"/>
              <a:gd name="connsiteX96" fmla="*/ 1984 w 2860"/>
              <a:gd name="connsiteY96" fmla="*/ 1232 h 1928"/>
              <a:gd name="connsiteX97" fmla="*/ 1970 w 2860"/>
              <a:gd name="connsiteY97" fmla="*/ 1196 h 1928"/>
              <a:gd name="connsiteX98" fmla="*/ 1956 w 2860"/>
              <a:gd name="connsiteY98" fmla="*/ 1160 h 1928"/>
              <a:gd name="connsiteX99" fmla="*/ 1946 w 2860"/>
              <a:gd name="connsiteY99" fmla="*/ 1138 h 1928"/>
              <a:gd name="connsiteX100" fmla="*/ 1940 w 2860"/>
              <a:gd name="connsiteY100" fmla="*/ 1114 h 1928"/>
              <a:gd name="connsiteX101" fmla="*/ 1932 w 2860"/>
              <a:gd name="connsiteY101" fmla="*/ 1090 h 1928"/>
              <a:gd name="connsiteX102" fmla="*/ 1926 w 2860"/>
              <a:gd name="connsiteY102" fmla="*/ 1062 h 1928"/>
              <a:gd name="connsiteX103" fmla="*/ 1914 w 2860"/>
              <a:gd name="connsiteY103" fmla="*/ 1028 h 1928"/>
              <a:gd name="connsiteX104" fmla="*/ 1904 w 2860"/>
              <a:gd name="connsiteY104" fmla="*/ 994 h 1928"/>
              <a:gd name="connsiteX105" fmla="*/ 1888 w 2860"/>
              <a:gd name="connsiteY105" fmla="*/ 946 h 1928"/>
              <a:gd name="connsiteX106" fmla="*/ 1878 w 2860"/>
              <a:gd name="connsiteY106" fmla="*/ 900 h 1928"/>
              <a:gd name="connsiteX107" fmla="*/ 1862 w 2860"/>
              <a:gd name="connsiteY107" fmla="*/ 850 h 1928"/>
              <a:gd name="connsiteX108" fmla="*/ 1854 w 2860"/>
              <a:gd name="connsiteY108" fmla="*/ 810 h 1928"/>
              <a:gd name="connsiteX109" fmla="*/ 1842 w 2860"/>
              <a:gd name="connsiteY109" fmla="*/ 770 h 1928"/>
              <a:gd name="connsiteX110" fmla="*/ 1830 w 2860"/>
              <a:gd name="connsiteY110" fmla="*/ 732 h 1928"/>
              <a:gd name="connsiteX111" fmla="*/ 1814 w 2860"/>
              <a:gd name="connsiteY111" fmla="*/ 692 h 1928"/>
              <a:gd name="connsiteX112" fmla="*/ 1803 w 2860"/>
              <a:gd name="connsiteY112" fmla="*/ 652 h 1928"/>
              <a:gd name="connsiteX113" fmla="*/ 1786 w 2860"/>
              <a:gd name="connsiteY113" fmla="*/ 604 h 1928"/>
              <a:gd name="connsiteX114" fmla="*/ 1773 w 2860"/>
              <a:gd name="connsiteY114" fmla="*/ 556 h 1928"/>
              <a:gd name="connsiteX115" fmla="*/ 1761 w 2860"/>
              <a:gd name="connsiteY115" fmla="*/ 526 h 1928"/>
              <a:gd name="connsiteX116" fmla="*/ 1742 w 2860"/>
              <a:gd name="connsiteY116" fmla="*/ 478 h 1928"/>
              <a:gd name="connsiteX117" fmla="*/ 1725 w 2860"/>
              <a:gd name="connsiteY117" fmla="*/ 442 h 1928"/>
              <a:gd name="connsiteX118" fmla="*/ 1715 w 2860"/>
              <a:gd name="connsiteY118" fmla="*/ 404 h 1928"/>
              <a:gd name="connsiteX119" fmla="*/ 1698 w 2860"/>
              <a:gd name="connsiteY119" fmla="*/ 368 h 1928"/>
              <a:gd name="connsiteX120" fmla="*/ 1692 w 2860"/>
              <a:gd name="connsiteY120" fmla="*/ 354 h 1928"/>
              <a:gd name="connsiteX121" fmla="*/ 1683 w 2860"/>
              <a:gd name="connsiteY121" fmla="*/ 332 h 1928"/>
              <a:gd name="connsiteX122" fmla="*/ 1662 w 2860"/>
              <a:gd name="connsiteY122" fmla="*/ 294 h 1928"/>
              <a:gd name="connsiteX123" fmla="*/ 1647 w 2860"/>
              <a:gd name="connsiteY123" fmla="*/ 260 h 1928"/>
              <a:gd name="connsiteX124" fmla="*/ 1634 w 2860"/>
              <a:gd name="connsiteY124" fmla="*/ 236 h 1928"/>
              <a:gd name="connsiteX125" fmla="*/ 1624 w 2860"/>
              <a:gd name="connsiteY125" fmla="*/ 208 h 1928"/>
              <a:gd name="connsiteX126" fmla="*/ 1596 w 2860"/>
              <a:gd name="connsiteY126" fmla="*/ 168 h 1928"/>
              <a:gd name="connsiteX127" fmla="*/ 1590 w 2860"/>
              <a:gd name="connsiteY127" fmla="*/ 156 h 1928"/>
              <a:gd name="connsiteX128" fmla="*/ 1574 w 2860"/>
              <a:gd name="connsiteY128" fmla="*/ 136 h 1928"/>
              <a:gd name="connsiteX129" fmla="*/ 1582 w 2860"/>
              <a:gd name="connsiteY129" fmla="*/ 144 h 1928"/>
              <a:gd name="connsiteX130" fmla="*/ 1610 w 2860"/>
              <a:gd name="connsiteY130" fmla="*/ 190 h 1928"/>
              <a:gd name="connsiteX131" fmla="*/ 1602 w 2860"/>
              <a:gd name="connsiteY131" fmla="*/ 180 h 1928"/>
              <a:gd name="connsiteX132" fmla="*/ 1608 w 2860"/>
              <a:gd name="connsiteY132" fmla="*/ 182 h 1928"/>
              <a:gd name="connsiteX133" fmla="*/ 1587 w 2860"/>
              <a:gd name="connsiteY133" fmla="*/ 152 h 1928"/>
              <a:gd name="connsiteX134" fmla="*/ 1560 w 2860"/>
              <a:gd name="connsiteY134" fmla="*/ 114 h 1928"/>
              <a:gd name="connsiteX135" fmla="*/ 1536 w 2860"/>
              <a:gd name="connsiteY135" fmla="*/ 84 h 1928"/>
              <a:gd name="connsiteX136" fmla="*/ 1510 w 2860"/>
              <a:gd name="connsiteY136" fmla="*/ 52 h 1928"/>
              <a:gd name="connsiteX137" fmla="*/ 1491 w 2860"/>
              <a:gd name="connsiteY137" fmla="*/ 32 h 1928"/>
              <a:gd name="connsiteX138" fmla="*/ 1473 w 2860"/>
              <a:gd name="connsiteY138" fmla="*/ 14 h 1928"/>
              <a:gd name="connsiteX139" fmla="*/ 1452 w 2860"/>
              <a:gd name="connsiteY139" fmla="*/ 8 h 1928"/>
              <a:gd name="connsiteX140" fmla="*/ 1410 w 2860"/>
              <a:gd name="connsiteY14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04 w 2860"/>
              <a:gd name="connsiteY85" fmla="*/ 1594 h 1928"/>
              <a:gd name="connsiteX86" fmla="*/ 2148 w 2860"/>
              <a:gd name="connsiteY86" fmla="*/ 1538 h 1928"/>
              <a:gd name="connsiteX87" fmla="*/ 2122 w 2860"/>
              <a:gd name="connsiteY87" fmla="*/ 1502 h 1928"/>
              <a:gd name="connsiteX88" fmla="*/ 2102 w 2860"/>
              <a:gd name="connsiteY88" fmla="*/ 1470 h 1928"/>
              <a:gd name="connsiteX89" fmla="*/ 2084 w 2860"/>
              <a:gd name="connsiteY89" fmla="*/ 1438 h 1928"/>
              <a:gd name="connsiteX90" fmla="*/ 2066 w 2860"/>
              <a:gd name="connsiteY90" fmla="*/ 1406 h 1928"/>
              <a:gd name="connsiteX91" fmla="*/ 2048 w 2860"/>
              <a:gd name="connsiteY91" fmla="*/ 1360 h 1928"/>
              <a:gd name="connsiteX92" fmla="*/ 2032 w 2860"/>
              <a:gd name="connsiteY92" fmla="*/ 1336 h 1928"/>
              <a:gd name="connsiteX93" fmla="*/ 2014 w 2860"/>
              <a:gd name="connsiteY93" fmla="*/ 1306 h 1928"/>
              <a:gd name="connsiteX94" fmla="*/ 1998 w 2860"/>
              <a:gd name="connsiteY94" fmla="*/ 1266 h 1928"/>
              <a:gd name="connsiteX95" fmla="*/ 1984 w 2860"/>
              <a:gd name="connsiteY95" fmla="*/ 1232 h 1928"/>
              <a:gd name="connsiteX96" fmla="*/ 1970 w 2860"/>
              <a:gd name="connsiteY96" fmla="*/ 1196 h 1928"/>
              <a:gd name="connsiteX97" fmla="*/ 1956 w 2860"/>
              <a:gd name="connsiteY97" fmla="*/ 1160 h 1928"/>
              <a:gd name="connsiteX98" fmla="*/ 1946 w 2860"/>
              <a:gd name="connsiteY98" fmla="*/ 1138 h 1928"/>
              <a:gd name="connsiteX99" fmla="*/ 1940 w 2860"/>
              <a:gd name="connsiteY99" fmla="*/ 1114 h 1928"/>
              <a:gd name="connsiteX100" fmla="*/ 1932 w 2860"/>
              <a:gd name="connsiteY100" fmla="*/ 1090 h 1928"/>
              <a:gd name="connsiteX101" fmla="*/ 1926 w 2860"/>
              <a:gd name="connsiteY101" fmla="*/ 1062 h 1928"/>
              <a:gd name="connsiteX102" fmla="*/ 1914 w 2860"/>
              <a:gd name="connsiteY102" fmla="*/ 1028 h 1928"/>
              <a:gd name="connsiteX103" fmla="*/ 1904 w 2860"/>
              <a:gd name="connsiteY103" fmla="*/ 994 h 1928"/>
              <a:gd name="connsiteX104" fmla="*/ 1888 w 2860"/>
              <a:gd name="connsiteY104" fmla="*/ 946 h 1928"/>
              <a:gd name="connsiteX105" fmla="*/ 1878 w 2860"/>
              <a:gd name="connsiteY105" fmla="*/ 900 h 1928"/>
              <a:gd name="connsiteX106" fmla="*/ 1862 w 2860"/>
              <a:gd name="connsiteY106" fmla="*/ 850 h 1928"/>
              <a:gd name="connsiteX107" fmla="*/ 1854 w 2860"/>
              <a:gd name="connsiteY107" fmla="*/ 810 h 1928"/>
              <a:gd name="connsiteX108" fmla="*/ 1842 w 2860"/>
              <a:gd name="connsiteY108" fmla="*/ 770 h 1928"/>
              <a:gd name="connsiteX109" fmla="*/ 1830 w 2860"/>
              <a:gd name="connsiteY109" fmla="*/ 732 h 1928"/>
              <a:gd name="connsiteX110" fmla="*/ 1814 w 2860"/>
              <a:gd name="connsiteY110" fmla="*/ 692 h 1928"/>
              <a:gd name="connsiteX111" fmla="*/ 1803 w 2860"/>
              <a:gd name="connsiteY111" fmla="*/ 652 h 1928"/>
              <a:gd name="connsiteX112" fmla="*/ 1786 w 2860"/>
              <a:gd name="connsiteY112" fmla="*/ 604 h 1928"/>
              <a:gd name="connsiteX113" fmla="*/ 1773 w 2860"/>
              <a:gd name="connsiteY113" fmla="*/ 556 h 1928"/>
              <a:gd name="connsiteX114" fmla="*/ 1761 w 2860"/>
              <a:gd name="connsiteY114" fmla="*/ 526 h 1928"/>
              <a:gd name="connsiteX115" fmla="*/ 1742 w 2860"/>
              <a:gd name="connsiteY115" fmla="*/ 478 h 1928"/>
              <a:gd name="connsiteX116" fmla="*/ 1725 w 2860"/>
              <a:gd name="connsiteY116" fmla="*/ 442 h 1928"/>
              <a:gd name="connsiteX117" fmla="*/ 1715 w 2860"/>
              <a:gd name="connsiteY117" fmla="*/ 404 h 1928"/>
              <a:gd name="connsiteX118" fmla="*/ 1698 w 2860"/>
              <a:gd name="connsiteY118" fmla="*/ 368 h 1928"/>
              <a:gd name="connsiteX119" fmla="*/ 1692 w 2860"/>
              <a:gd name="connsiteY119" fmla="*/ 354 h 1928"/>
              <a:gd name="connsiteX120" fmla="*/ 1683 w 2860"/>
              <a:gd name="connsiteY120" fmla="*/ 332 h 1928"/>
              <a:gd name="connsiteX121" fmla="*/ 1662 w 2860"/>
              <a:gd name="connsiteY121" fmla="*/ 294 h 1928"/>
              <a:gd name="connsiteX122" fmla="*/ 1647 w 2860"/>
              <a:gd name="connsiteY122" fmla="*/ 260 h 1928"/>
              <a:gd name="connsiteX123" fmla="*/ 1634 w 2860"/>
              <a:gd name="connsiteY123" fmla="*/ 236 h 1928"/>
              <a:gd name="connsiteX124" fmla="*/ 1624 w 2860"/>
              <a:gd name="connsiteY124" fmla="*/ 208 h 1928"/>
              <a:gd name="connsiteX125" fmla="*/ 1596 w 2860"/>
              <a:gd name="connsiteY125" fmla="*/ 168 h 1928"/>
              <a:gd name="connsiteX126" fmla="*/ 1590 w 2860"/>
              <a:gd name="connsiteY126" fmla="*/ 156 h 1928"/>
              <a:gd name="connsiteX127" fmla="*/ 1574 w 2860"/>
              <a:gd name="connsiteY127" fmla="*/ 136 h 1928"/>
              <a:gd name="connsiteX128" fmla="*/ 1582 w 2860"/>
              <a:gd name="connsiteY128" fmla="*/ 144 h 1928"/>
              <a:gd name="connsiteX129" fmla="*/ 1610 w 2860"/>
              <a:gd name="connsiteY129" fmla="*/ 190 h 1928"/>
              <a:gd name="connsiteX130" fmla="*/ 1602 w 2860"/>
              <a:gd name="connsiteY130" fmla="*/ 180 h 1928"/>
              <a:gd name="connsiteX131" fmla="*/ 1608 w 2860"/>
              <a:gd name="connsiteY131" fmla="*/ 182 h 1928"/>
              <a:gd name="connsiteX132" fmla="*/ 1587 w 2860"/>
              <a:gd name="connsiteY132" fmla="*/ 152 h 1928"/>
              <a:gd name="connsiteX133" fmla="*/ 1560 w 2860"/>
              <a:gd name="connsiteY133" fmla="*/ 114 h 1928"/>
              <a:gd name="connsiteX134" fmla="*/ 1536 w 2860"/>
              <a:gd name="connsiteY134" fmla="*/ 84 h 1928"/>
              <a:gd name="connsiteX135" fmla="*/ 1510 w 2860"/>
              <a:gd name="connsiteY135" fmla="*/ 52 h 1928"/>
              <a:gd name="connsiteX136" fmla="*/ 1491 w 2860"/>
              <a:gd name="connsiteY136" fmla="*/ 32 h 1928"/>
              <a:gd name="connsiteX137" fmla="*/ 1473 w 2860"/>
              <a:gd name="connsiteY137" fmla="*/ 14 h 1928"/>
              <a:gd name="connsiteX138" fmla="*/ 1452 w 2860"/>
              <a:gd name="connsiteY138" fmla="*/ 8 h 1928"/>
              <a:gd name="connsiteX139" fmla="*/ 1410 w 2860"/>
              <a:gd name="connsiteY13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148 w 2860"/>
              <a:gd name="connsiteY85" fmla="*/ 1538 h 1928"/>
              <a:gd name="connsiteX86" fmla="*/ 2122 w 2860"/>
              <a:gd name="connsiteY86" fmla="*/ 1502 h 1928"/>
              <a:gd name="connsiteX87" fmla="*/ 2102 w 2860"/>
              <a:gd name="connsiteY87" fmla="*/ 1470 h 1928"/>
              <a:gd name="connsiteX88" fmla="*/ 2084 w 2860"/>
              <a:gd name="connsiteY88" fmla="*/ 1438 h 1928"/>
              <a:gd name="connsiteX89" fmla="*/ 2066 w 2860"/>
              <a:gd name="connsiteY89" fmla="*/ 1406 h 1928"/>
              <a:gd name="connsiteX90" fmla="*/ 2048 w 2860"/>
              <a:gd name="connsiteY90" fmla="*/ 1360 h 1928"/>
              <a:gd name="connsiteX91" fmla="*/ 2032 w 2860"/>
              <a:gd name="connsiteY91" fmla="*/ 1336 h 1928"/>
              <a:gd name="connsiteX92" fmla="*/ 2014 w 2860"/>
              <a:gd name="connsiteY92" fmla="*/ 1306 h 1928"/>
              <a:gd name="connsiteX93" fmla="*/ 1998 w 2860"/>
              <a:gd name="connsiteY93" fmla="*/ 1266 h 1928"/>
              <a:gd name="connsiteX94" fmla="*/ 1984 w 2860"/>
              <a:gd name="connsiteY94" fmla="*/ 1232 h 1928"/>
              <a:gd name="connsiteX95" fmla="*/ 1970 w 2860"/>
              <a:gd name="connsiteY95" fmla="*/ 1196 h 1928"/>
              <a:gd name="connsiteX96" fmla="*/ 1956 w 2860"/>
              <a:gd name="connsiteY96" fmla="*/ 1160 h 1928"/>
              <a:gd name="connsiteX97" fmla="*/ 1946 w 2860"/>
              <a:gd name="connsiteY97" fmla="*/ 1138 h 1928"/>
              <a:gd name="connsiteX98" fmla="*/ 1940 w 2860"/>
              <a:gd name="connsiteY98" fmla="*/ 1114 h 1928"/>
              <a:gd name="connsiteX99" fmla="*/ 1932 w 2860"/>
              <a:gd name="connsiteY99" fmla="*/ 1090 h 1928"/>
              <a:gd name="connsiteX100" fmla="*/ 1926 w 2860"/>
              <a:gd name="connsiteY100" fmla="*/ 1062 h 1928"/>
              <a:gd name="connsiteX101" fmla="*/ 1914 w 2860"/>
              <a:gd name="connsiteY101" fmla="*/ 1028 h 1928"/>
              <a:gd name="connsiteX102" fmla="*/ 1904 w 2860"/>
              <a:gd name="connsiteY102" fmla="*/ 994 h 1928"/>
              <a:gd name="connsiteX103" fmla="*/ 1888 w 2860"/>
              <a:gd name="connsiteY103" fmla="*/ 946 h 1928"/>
              <a:gd name="connsiteX104" fmla="*/ 1878 w 2860"/>
              <a:gd name="connsiteY104" fmla="*/ 900 h 1928"/>
              <a:gd name="connsiteX105" fmla="*/ 1862 w 2860"/>
              <a:gd name="connsiteY105" fmla="*/ 850 h 1928"/>
              <a:gd name="connsiteX106" fmla="*/ 1854 w 2860"/>
              <a:gd name="connsiteY106" fmla="*/ 810 h 1928"/>
              <a:gd name="connsiteX107" fmla="*/ 1842 w 2860"/>
              <a:gd name="connsiteY107" fmla="*/ 770 h 1928"/>
              <a:gd name="connsiteX108" fmla="*/ 1830 w 2860"/>
              <a:gd name="connsiteY108" fmla="*/ 732 h 1928"/>
              <a:gd name="connsiteX109" fmla="*/ 1814 w 2860"/>
              <a:gd name="connsiteY109" fmla="*/ 692 h 1928"/>
              <a:gd name="connsiteX110" fmla="*/ 1803 w 2860"/>
              <a:gd name="connsiteY110" fmla="*/ 652 h 1928"/>
              <a:gd name="connsiteX111" fmla="*/ 1786 w 2860"/>
              <a:gd name="connsiteY111" fmla="*/ 604 h 1928"/>
              <a:gd name="connsiteX112" fmla="*/ 1773 w 2860"/>
              <a:gd name="connsiteY112" fmla="*/ 556 h 1928"/>
              <a:gd name="connsiteX113" fmla="*/ 1761 w 2860"/>
              <a:gd name="connsiteY113" fmla="*/ 526 h 1928"/>
              <a:gd name="connsiteX114" fmla="*/ 1742 w 2860"/>
              <a:gd name="connsiteY114" fmla="*/ 478 h 1928"/>
              <a:gd name="connsiteX115" fmla="*/ 1725 w 2860"/>
              <a:gd name="connsiteY115" fmla="*/ 442 h 1928"/>
              <a:gd name="connsiteX116" fmla="*/ 1715 w 2860"/>
              <a:gd name="connsiteY116" fmla="*/ 404 h 1928"/>
              <a:gd name="connsiteX117" fmla="*/ 1698 w 2860"/>
              <a:gd name="connsiteY117" fmla="*/ 368 h 1928"/>
              <a:gd name="connsiteX118" fmla="*/ 1692 w 2860"/>
              <a:gd name="connsiteY118" fmla="*/ 354 h 1928"/>
              <a:gd name="connsiteX119" fmla="*/ 1683 w 2860"/>
              <a:gd name="connsiteY119" fmla="*/ 332 h 1928"/>
              <a:gd name="connsiteX120" fmla="*/ 1662 w 2860"/>
              <a:gd name="connsiteY120" fmla="*/ 294 h 1928"/>
              <a:gd name="connsiteX121" fmla="*/ 1647 w 2860"/>
              <a:gd name="connsiteY121" fmla="*/ 260 h 1928"/>
              <a:gd name="connsiteX122" fmla="*/ 1634 w 2860"/>
              <a:gd name="connsiteY122" fmla="*/ 236 h 1928"/>
              <a:gd name="connsiteX123" fmla="*/ 1624 w 2860"/>
              <a:gd name="connsiteY123" fmla="*/ 208 h 1928"/>
              <a:gd name="connsiteX124" fmla="*/ 1596 w 2860"/>
              <a:gd name="connsiteY124" fmla="*/ 168 h 1928"/>
              <a:gd name="connsiteX125" fmla="*/ 1590 w 2860"/>
              <a:gd name="connsiteY125" fmla="*/ 156 h 1928"/>
              <a:gd name="connsiteX126" fmla="*/ 1574 w 2860"/>
              <a:gd name="connsiteY126" fmla="*/ 136 h 1928"/>
              <a:gd name="connsiteX127" fmla="*/ 1582 w 2860"/>
              <a:gd name="connsiteY127" fmla="*/ 144 h 1928"/>
              <a:gd name="connsiteX128" fmla="*/ 1610 w 2860"/>
              <a:gd name="connsiteY128" fmla="*/ 190 h 1928"/>
              <a:gd name="connsiteX129" fmla="*/ 1602 w 2860"/>
              <a:gd name="connsiteY129" fmla="*/ 180 h 1928"/>
              <a:gd name="connsiteX130" fmla="*/ 1608 w 2860"/>
              <a:gd name="connsiteY130" fmla="*/ 182 h 1928"/>
              <a:gd name="connsiteX131" fmla="*/ 1587 w 2860"/>
              <a:gd name="connsiteY131" fmla="*/ 152 h 1928"/>
              <a:gd name="connsiteX132" fmla="*/ 1560 w 2860"/>
              <a:gd name="connsiteY132" fmla="*/ 114 h 1928"/>
              <a:gd name="connsiteX133" fmla="*/ 1536 w 2860"/>
              <a:gd name="connsiteY133" fmla="*/ 84 h 1928"/>
              <a:gd name="connsiteX134" fmla="*/ 1510 w 2860"/>
              <a:gd name="connsiteY134" fmla="*/ 52 h 1928"/>
              <a:gd name="connsiteX135" fmla="*/ 1491 w 2860"/>
              <a:gd name="connsiteY135" fmla="*/ 32 h 1928"/>
              <a:gd name="connsiteX136" fmla="*/ 1473 w 2860"/>
              <a:gd name="connsiteY136" fmla="*/ 14 h 1928"/>
              <a:gd name="connsiteX137" fmla="*/ 1452 w 2860"/>
              <a:gd name="connsiteY137" fmla="*/ 8 h 1928"/>
              <a:gd name="connsiteX138" fmla="*/ 1410 w 2860"/>
              <a:gd name="connsiteY13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148 w 2860"/>
              <a:gd name="connsiteY84" fmla="*/ 1538 h 1928"/>
              <a:gd name="connsiteX85" fmla="*/ 2122 w 2860"/>
              <a:gd name="connsiteY85" fmla="*/ 1502 h 1928"/>
              <a:gd name="connsiteX86" fmla="*/ 2102 w 2860"/>
              <a:gd name="connsiteY86" fmla="*/ 1470 h 1928"/>
              <a:gd name="connsiteX87" fmla="*/ 2084 w 2860"/>
              <a:gd name="connsiteY87" fmla="*/ 1438 h 1928"/>
              <a:gd name="connsiteX88" fmla="*/ 2066 w 2860"/>
              <a:gd name="connsiteY88" fmla="*/ 1406 h 1928"/>
              <a:gd name="connsiteX89" fmla="*/ 2048 w 2860"/>
              <a:gd name="connsiteY89" fmla="*/ 1360 h 1928"/>
              <a:gd name="connsiteX90" fmla="*/ 2032 w 2860"/>
              <a:gd name="connsiteY90" fmla="*/ 1336 h 1928"/>
              <a:gd name="connsiteX91" fmla="*/ 2014 w 2860"/>
              <a:gd name="connsiteY91" fmla="*/ 1306 h 1928"/>
              <a:gd name="connsiteX92" fmla="*/ 1998 w 2860"/>
              <a:gd name="connsiteY92" fmla="*/ 1266 h 1928"/>
              <a:gd name="connsiteX93" fmla="*/ 1984 w 2860"/>
              <a:gd name="connsiteY93" fmla="*/ 1232 h 1928"/>
              <a:gd name="connsiteX94" fmla="*/ 1970 w 2860"/>
              <a:gd name="connsiteY94" fmla="*/ 1196 h 1928"/>
              <a:gd name="connsiteX95" fmla="*/ 1956 w 2860"/>
              <a:gd name="connsiteY95" fmla="*/ 1160 h 1928"/>
              <a:gd name="connsiteX96" fmla="*/ 1946 w 2860"/>
              <a:gd name="connsiteY96" fmla="*/ 1138 h 1928"/>
              <a:gd name="connsiteX97" fmla="*/ 1940 w 2860"/>
              <a:gd name="connsiteY97" fmla="*/ 1114 h 1928"/>
              <a:gd name="connsiteX98" fmla="*/ 1932 w 2860"/>
              <a:gd name="connsiteY98" fmla="*/ 1090 h 1928"/>
              <a:gd name="connsiteX99" fmla="*/ 1926 w 2860"/>
              <a:gd name="connsiteY99" fmla="*/ 1062 h 1928"/>
              <a:gd name="connsiteX100" fmla="*/ 1914 w 2860"/>
              <a:gd name="connsiteY100" fmla="*/ 1028 h 1928"/>
              <a:gd name="connsiteX101" fmla="*/ 1904 w 2860"/>
              <a:gd name="connsiteY101" fmla="*/ 994 h 1928"/>
              <a:gd name="connsiteX102" fmla="*/ 1888 w 2860"/>
              <a:gd name="connsiteY102" fmla="*/ 946 h 1928"/>
              <a:gd name="connsiteX103" fmla="*/ 1878 w 2860"/>
              <a:gd name="connsiteY103" fmla="*/ 900 h 1928"/>
              <a:gd name="connsiteX104" fmla="*/ 1862 w 2860"/>
              <a:gd name="connsiteY104" fmla="*/ 850 h 1928"/>
              <a:gd name="connsiteX105" fmla="*/ 1854 w 2860"/>
              <a:gd name="connsiteY105" fmla="*/ 810 h 1928"/>
              <a:gd name="connsiteX106" fmla="*/ 1842 w 2860"/>
              <a:gd name="connsiteY106" fmla="*/ 770 h 1928"/>
              <a:gd name="connsiteX107" fmla="*/ 1830 w 2860"/>
              <a:gd name="connsiteY107" fmla="*/ 732 h 1928"/>
              <a:gd name="connsiteX108" fmla="*/ 1814 w 2860"/>
              <a:gd name="connsiteY108" fmla="*/ 692 h 1928"/>
              <a:gd name="connsiteX109" fmla="*/ 1803 w 2860"/>
              <a:gd name="connsiteY109" fmla="*/ 652 h 1928"/>
              <a:gd name="connsiteX110" fmla="*/ 1786 w 2860"/>
              <a:gd name="connsiteY110" fmla="*/ 604 h 1928"/>
              <a:gd name="connsiteX111" fmla="*/ 1773 w 2860"/>
              <a:gd name="connsiteY111" fmla="*/ 556 h 1928"/>
              <a:gd name="connsiteX112" fmla="*/ 1761 w 2860"/>
              <a:gd name="connsiteY112" fmla="*/ 526 h 1928"/>
              <a:gd name="connsiteX113" fmla="*/ 1742 w 2860"/>
              <a:gd name="connsiteY113" fmla="*/ 478 h 1928"/>
              <a:gd name="connsiteX114" fmla="*/ 1725 w 2860"/>
              <a:gd name="connsiteY114" fmla="*/ 442 h 1928"/>
              <a:gd name="connsiteX115" fmla="*/ 1715 w 2860"/>
              <a:gd name="connsiteY115" fmla="*/ 404 h 1928"/>
              <a:gd name="connsiteX116" fmla="*/ 1698 w 2860"/>
              <a:gd name="connsiteY116" fmla="*/ 368 h 1928"/>
              <a:gd name="connsiteX117" fmla="*/ 1692 w 2860"/>
              <a:gd name="connsiteY117" fmla="*/ 354 h 1928"/>
              <a:gd name="connsiteX118" fmla="*/ 1683 w 2860"/>
              <a:gd name="connsiteY118" fmla="*/ 332 h 1928"/>
              <a:gd name="connsiteX119" fmla="*/ 1662 w 2860"/>
              <a:gd name="connsiteY119" fmla="*/ 294 h 1928"/>
              <a:gd name="connsiteX120" fmla="*/ 1647 w 2860"/>
              <a:gd name="connsiteY120" fmla="*/ 260 h 1928"/>
              <a:gd name="connsiteX121" fmla="*/ 1634 w 2860"/>
              <a:gd name="connsiteY121" fmla="*/ 236 h 1928"/>
              <a:gd name="connsiteX122" fmla="*/ 1624 w 2860"/>
              <a:gd name="connsiteY122" fmla="*/ 208 h 1928"/>
              <a:gd name="connsiteX123" fmla="*/ 1596 w 2860"/>
              <a:gd name="connsiteY123" fmla="*/ 168 h 1928"/>
              <a:gd name="connsiteX124" fmla="*/ 1590 w 2860"/>
              <a:gd name="connsiteY124" fmla="*/ 156 h 1928"/>
              <a:gd name="connsiteX125" fmla="*/ 1574 w 2860"/>
              <a:gd name="connsiteY125" fmla="*/ 136 h 1928"/>
              <a:gd name="connsiteX126" fmla="*/ 1582 w 2860"/>
              <a:gd name="connsiteY126" fmla="*/ 144 h 1928"/>
              <a:gd name="connsiteX127" fmla="*/ 1610 w 2860"/>
              <a:gd name="connsiteY127" fmla="*/ 190 h 1928"/>
              <a:gd name="connsiteX128" fmla="*/ 1602 w 2860"/>
              <a:gd name="connsiteY128" fmla="*/ 180 h 1928"/>
              <a:gd name="connsiteX129" fmla="*/ 1608 w 2860"/>
              <a:gd name="connsiteY129" fmla="*/ 182 h 1928"/>
              <a:gd name="connsiteX130" fmla="*/ 1587 w 2860"/>
              <a:gd name="connsiteY130" fmla="*/ 152 h 1928"/>
              <a:gd name="connsiteX131" fmla="*/ 1560 w 2860"/>
              <a:gd name="connsiteY131" fmla="*/ 114 h 1928"/>
              <a:gd name="connsiteX132" fmla="*/ 1536 w 2860"/>
              <a:gd name="connsiteY132" fmla="*/ 84 h 1928"/>
              <a:gd name="connsiteX133" fmla="*/ 1510 w 2860"/>
              <a:gd name="connsiteY133" fmla="*/ 52 h 1928"/>
              <a:gd name="connsiteX134" fmla="*/ 1491 w 2860"/>
              <a:gd name="connsiteY134" fmla="*/ 32 h 1928"/>
              <a:gd name="connsiteX135" fmla="*/ 1473 w 2860"/>
              <a:gd name="connsiteY135" fmla="*/ 14 h 1928"/>
              <a:gd name="connsiteX136" fmla="*/ 1452 w 2860"/>
              <a:gd name="connsiteY136" fmla="*/ 8 h 1928"/>
              <a:gd name="connsiteX137" fmla="*/ 1410 w 2860"/>
              <a:gd name="connsiteY13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148 w 2860"/>
              <a:gd name="connsiteY83" fmla="*/ 1538 h 1928"/>
              <a:gd name="connsiteX84" fmla="*/ 2122 w 2860"/>
              <a:gd name="connsiteY84" fmla="*/ 1502 h 1928"/>
              <a:gd name="connsiteX85" fmla="*/ 2102 w 2860"/>
              <a:gd name="connsiteY85" fmla="*/ 1470 h 1928"/>
              <a:gd name="connsiteX86" fmla="*/ 2084 w 2860"/>
              <a:gd name="connsiteY86" fmla="*/ 1438 h 1928"/>
              <a:gd name="connsiteX87" fmla="*/ 2066 w 2860"/>
              <a:gd name="connsiteY87" fmla="*/ 1406 h 1928"/>
              <a:gd name="connsiteX88" fmla="*/ 2048 w 2860"/>
              <a:gd name="connsiteY88" fmla="*/ 1360 h 1928"/>
              <a:gd name="connsiteX89" fmla="*/ 2032 w 2860"/>
              <a:gd name="connsiteY89" fmla="*/ 1336 h 1928"/>
              <a:gd name="connsiteX90" fmla="*/ 2014 w 2860"/>
              <a:gd name="connsiteY90" fmla="*/ 1306 h 1928"/>
              <a:gd name="connsiteX91" fmla="*/ 1998 w 2860"/>
              <a:gd name="connsiteY91" fmla="*/ 1266 h 1928"/>
              <a:gd name="connsiteX92" fmla="*/ 1984 w 2860"/>
              <a:gd name="connsiteY92" fmla="*/ 1232 h 1928"/>
              <a:gd name="connsiteX93" fmla="*/ 1970 w 2860"/>
              <a:gd name="connsiteY93" fmla="*/ 1196 h 1928"/>
              <a:gd name="connsiteX94" fmla="*/ 1956 w 2860"/>
              <a:gd name="connsiteY94" fmla="*/ 1160 h 1928"/>
              <a:gd name="connsiteX95" fmla="*/ 1946 w 2860"/>
              <a:gd name="connsiteY95" fmla="*/ 1138 h 1928"/>
              <a:gd name="connsiteX96" fmla="*/ 1940 w 2860"/>
              <a:gd name="connsiteY96" fmla="*/ 1114 h 1928"/>
              <a:gd name="connsiteX97" fmla="*/ 1932 w 2860"/>
              <a:gd name="connsiteY97" fmla="*/ 1090 h 1928"/>
              <a:gd name="connsiteX98" fmla="*/ 1926 w 2860"/>
              <a:gd name="connsiteY98" fmla="*/ 1062 h 1928"/>
              <a:gd name="connsiteX99" fmla="*/ 1914 w 2860"/>
              <a:gd name="connsiteY99" fmla="*/ 1028 h 1928"/>
              <a:gd name="connsiteX100" fmla="*/ 1904 w 2860"/>
              <a:gd name="connsiteY100" fmla="*/ 994 h 1928"/>
              <a:gd name="connsiteX101" fmla="*/ 1888 w 2860"/>
              <a:gd name="connsiteY101" fmla="*/ 946 h 1928"/>
              <a:gd name="connsiteX102" fmla="*/ 1878 w 2860"/>
              <a:gd name="connsiteY102" fmla="*/ 900 h 1928"/>
              <a:gd name="connsiteX103" fmla="*/ 1862 w 2860"/>
              <a:gd name="connsiteY103" fmla="*/ 850 h 1928"/>
              <a:gd name="connsiteX104" fmla="*/ 1854 w 2860"/>
              <a:gd name="connsiteY104" fmla="*/ 810 h 1928"/>
              <a:gd name="connsiteX105" fmla="*/ 1842 w 2860"/>
              <a:gd name="connsiteY105" fmla="*/ 770 h 1928"/>
              <a:gd name="connsiteX106" fmla="*/ 1830 w 2860"/>
              <a:gd name="connsiteY106" fmla="*/ 732 h 1928"/>
              <a:gd name="connsiteX107" fmla="*/ 1814 w 2860"/>
              <a:gd name="connsiteY107" fmla="*/ 692 h 1928"/>
              <a:gd name="connsiteX108" fmla="*/ 1803 w 2860"/>
              <a:gd name="connsiteY108" fmla="*/ 652 h 1928"/>
              <a:gd name="connsiteX109" fmla="*/ 1786 w 2860"/>
              <a:gd name="connsiteY109" fmla="*/ 604 h 1928"/>
              <a:gd name="connsiteX110" fmla="*/ 1773 w 2860"/>
              <a:gd name="connsiteY110" fmla="*/ 556 h 1928"/>
              <a:gd name="connsiteX111" fmla="*/ 1761 w 2860"/>
              <a:gd name="connsiteY111" fmla="*/ 526 h 1928"/>
              <a:gd name="connsiteX112" fmla="*/ 1742 w 2860"/>
              <a:gd name="connsiteY112" fmla="*/ 478 h 1928"/>
              <a:gd name="connsiteX113" fmla="*/ 1725 w 2860"/>
              <a:gd name="connsiteY113" fmla="*/ 442 h 1928"/>
              <a:gd name="connsiteX114" fmla="*/ 1715 w 2860"/>
              <a:gd name="connsiteY114" fmla="*/ 404 h 1928"/>
              <a:gd name="connsiteX115" fmla="*/ 1698 w 2860"/>
              <a:gd name="connsiteY115" fmla="*/ 368 h 1928"/>
              <a:gd name="connsiteX116" fmla="*/ 1692 w 2860"/>
              <a:gd name="connsiteY116" fmla="*/ 354 h 1928"/>
              <a:gd name="connsiteX117" fmla="*/ 1683 w 2860"/>
              <a:gd name="connsiteY117" fmla="*/ 332 h 1928"/>
              <a:gd name="connsiteX118" fmla="*/ 1662 w 2860"/>
              <a:gd name="connsiteY118" fmla="*/ 294 h 1928"/>
              <a:gd name="connsiteX119" fmla="*/ 1647 w 2860"/>
              <a:gd name="connsiteY119" fmla="*/ 260 h 1928"/>
              <a:gd name="connsiteX120" fmla="*/ 1634 w 2860"/>
              <a:gd name="connsiteY120" fmla="*/ 236 h 1928"/>
              <a:gd name="connsiteX121" fmla="*/ 1624 w 2860"/>
              <a:gd name="connsiteY121" fmla="*/ 208 h 1928"/>
              <a:gd name="connsiteX122" fmla="*/ 1596 w 2860"/>
              <a:gd name="connsiteY122" fmla="*/ 168 h 1928"/>
              <a:gd name="connsiteX123" fmla="*/ 1590 w 2860"/>
              <a:gd name="connsiteY123" fmla="*/ 156 h 1928"/>
              <a:gd name="connsiteX124" fmla="*/ 1574 w 2860"/>
              <a:gd name="connsiteY124" fmla="*/ 136 h 1928"/>
              <a:gd name="connsiteX125" fmla="*/ 1582 w 2860"/>
              <a:gd name="connsiteY125" fmla="*/ 144 h 1928"/>
              <a:gd name="connsiteX126" fmla="*/ 1610 w 2860"/>
              <a:gd name="connsiteY126" fmla="*/ 190 h 1928"/>
              <a:gd name="connsiteX127" fmla="*/ 1602 w 2860"/>
              <a:gd name="connsiteY127" fmla="*/ 180 h 1928"/>
              <a:gd name="connsiteX128" fmla="*/ 1608 w 2860"/>
              <a:gd name="connsiteY128" fmla="*/ 182 h 1928"/>
              <a:gd name="connsiteX129" fmla="*/ 1587 w 2860"/>
              <a:gd name="connsiteY129" fmla="*/ 152 h 1928"/>
              <a:gd name="connsiteX130" fmla="*/ 1560 w 2860"/>
              <a:gd name="connsiteY130" fmla="*/ 114 h 1928"/>
              <a:gd name="connsiteX131" fmla="*/ 1536 w 2860"/>
              <a:gd name="connsiteY131" fmla="*/ 84 h 1928"/>
              <a:gd name="connsiteX132" fmla="*/ 1510 w 2860"/>
              <a:gd name="connsiteY132" fmla="*/ 52 h 1928"/>
              <a:gd name="connsiteX133" fmla="*/ 1491 w 2860"/>
              <a:gd name="connsiteY133" fmla="*/ 32 h 1928"/>
              <a:gd name="connsiteX134" fmla="*/ 1473 w 2860"/>
              <a:gd name="connsiteY134" fmla="*/ 14 h 1928"/>
              <a:gd name="connsiteX135" fmla="*/ 1452 w 2860"/>
              <a:gd name="connsiteY135" fmla="*/ 8 h 1928"/>
              <a:gd name="connsiteX136" fmla="*/ 1410 w 2860"/>
              <a:gd name="connsiteY13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148 w 2860"/>
              <a:gd name="connsiteY82" fmla="*/ 1538 h 1928"/>
              <a:gd name="connsiteX83" fmla="*/ 2122 w 2860"/>
              <a:gd name="connsiteY83" fmla="*/ 1502 h 1928"/>
              <a:gd name="connsiteX84" fmla="*/ 2102 w 2860"/>
              <a:gd name="connsiteY84" fmla="*/ 1470 h 1928"/>
              <a:gd name="connsiteX85" fmla="*/ 2084 w 2860"/>
              <a:gd name="connsiteY85" fmla="*/ 1438 h 1928"/>
              <a:gd name="connsiteX86" fmla="*/ 2066 w 2860"/>
              <a:gd name="connsiteY86" fmla="*/ 1406 h 1928"/>
              <a:gd name="connsiteX87" fmla="*/ 2048 w 2860"/>
              <a:gd name="connsiteY87" fmla="*/ 1360 h 1928"/>
              <a:gd name="connsiteX88" fmla="*/ 2032 w 2860"/>
              <a:gd name="connsiteY88" fmla="*/ 1336 h 1928"/>
              <a:gd name="connsiteX89" fmla="*/ 2014 w 2860"/>
              <a:gd name="connsiteY89" fmla="*/ 1306 h 1928"/>
              <a:gd name="connsiteX90" fmla="*/ 1998 w 2860"/>
              <a:gd name="connsiteY90" fmla="*/ 1266 h 1928"/>
              <a:gd name="connsiteX91" fmla="*/ 1984 w 2860"/>
              <a:gd name="connsiteY91" fmla="*/ 1232 h 1928"/>
              <a:gd name="connsiteX92" fmla="*/ 1970 w 2860"/>
              <a:gd name="connsiteY92" fmla="*/ 1196 h 1928"/>
              <a:gd name="connsiteX93" fmla="*/ 1956 w 2860"/>
              <a:gd name="connsiteY93" fmla="*/ 1160 h 1928"/>
              <a:gd name="connsiteX94" fmla="*/ 1946 w 2860"/>
              <a:gd name="connsiteY94" fmla="*/ 1138 h 1928"/>
              <a:gd name="connsiteX95" fmla="*/ 1940 w 2860"/>
              <a:gd name="connsiteY95" fmla="*/ 1114 h 1928"/>
              <a:gd name="connsiteX96" fmla="*/ 1932 w 2860"/>
              <a:gd name="connsiteY96" fmla="*/ 1090 h 1928"/>
              <a:gd name="connsiteX97" fmla="*/ 1926 w 2860"/>
              <a:gd name="connsiteY97" fmla="*/ 1062 h 1928"/>
              <a:gd name="connsiteX98" fmla="*/ 1914 w 2860"/>
              <a:gd name="connsiteY98" fmla="*/ 1028 h 1928"/>
              <a:gd name="connsiteX99" fmla="*/ 1904 w 2860"/>
              <a:gd name="connsiteY99" fmla="*/ 994 h 1928"/>
              <a:gd name="connsiteX100" fmla="*/ 1888 w 2860"/>
              <a:gd name="connsiteY100" fmla="*/ 946 h 1928"/>
              <a:gd name="connsiteX101" fmla="*/ 1878 w 2860"/>
              <a:gd name="connsiteY101" fmla="*/ 900 h 1928"/>
              <a:gd name="connsiteX102" fmla="*/ 1862 w 2860"/>
              <a:gd name="connsiteY102" fmla="*/ 850 h 1928"/>
              <a:gd name="connsiteX103" fmla="*/ 1854 w 2860"/>
              <a:gd name="connsiteY103" fmla="*/ 810 h 1928"/>
              <a:gd name="connsiteX104" fmla="*/ 1842 w 2860"/>
              <a:gd name="connsiteY104" fmla="*/ 770 h 1928"/>
              <a:gd name="connsiteX105" fmla="*/ 1830 w 2860"/>
              <a:gd name="connsiteY105" fmla="*/ 732 h 1928"/>
              <a:gd name="connsiteX106" fmla="*/ 1814 w 2860"/>
              <a:gd name="connsiteY106" fmla="*/ 692 h 1928"/>
              <a:gd name="connsiteX107" fmla="*/ 1803 w 2860"/>
              <a:gd name="connsiteY107" fmla="*/ 652 h 1928"/>
              <a:gd name="connsiteX108" fmla="*/ 1786 w 2860"/>
              <a:gd name="connsiteY108" fmla="*/ 604 h 1928"/>
              <a:gd name="connsiteX109" fmla="*/ 1773 w 2860"/>
              <a:gd name="connsiteY109" fmla="*/ 556 h 1928"/>
              <a:gd name="connsiteX110" fmla="*/ 1761 w 2860"/>
              <a:gd name="connsiteY110" fmla="*/ 526 h 1928"/>
              <a:gd name="connsiteX111" fmla="*/ 1742 w 2860"/>
              <a:gd name="connsiteY111" fmla="*/ 478 h 1928"/>
              <a:gd name="connsiteX112" fmla="*/ 1725 w 2860"/>
              <a:gd name="connsiteY112" fmla="*/ 442 h 1928"/>
              <a:gd name="connsiteX113" fmla="*/ 1715 w 2860"/>
              <a:gd name="connsiteY113" fmla="*/ 404 h 1928"/>
              <a:gd name="connsiteX114" fmla="*/ 1698 w 2860"/>
              <a:gd name="connsiteY114" fmla="*/ 368 h 1928"/>
              <a:gd name="connsiteX115" fmla="*/ 1692 w 2860"/>
              <a:gd name="connsiteY115" fmla="*/ 354 h 1928"/>
              <a:gd name="connsiteX116" fmla="*/ 1683 w 2860"/>
              <a:gd name="connsiteY116" fmla="*/ 332 h 1928"/>
              <a:gd name="connsiteX117" fmla="*/ 1662 w 2860"/>
              <a:gd name="connsiteY117" fmla="*/ 294 h 1928"/>
              <a:gd name="connsiteX118" fmla="*/ 1647 w 2860"/>
              <a:gd name="connsiteY118" fmla="*/ 260 h 1928"/>
              <a:gd name="connsiteX119" fmla="*/ 1634 w 2860"/>
              <a:gd name="connsiteY119" fmla="*/ 236 h 1928"/>
              <a:gd name="connsiteX120" fmla="*/ 1624 w 2860"/>
              <a:gd name="connsiteY120" fmla="*/ 208 h 1928"/>
              <a:gd name="connsiteX121" fmla="*/ 1596 w 2860"/>
              <a:gd name="connsiteY121" fmla="*/ 168 h 1928"/>
              <a:gd name="connsiteX122" fmla="*/ 1590 w 2860"/>
              <a:gd name="connsiteY122" fmla="*/ 156 h 1928"/>
              <a:gd name="connsiteX123" fmla="*/ 1574 w 2860"/>
              <a:gd name="connsiteY123" fmla="*/ 136 h 1928"/>
              <a:gd name="connsiteX124" fmla="*/ 1582 w 2860"/>
              <a:gd name="connsiteY124" fmla="*/ 144 h 1928"/>
              <a:gd name="connsiteX125" fmla="*/ 1610 w 2860"/>
              <a:gd name="connsiteY125" fmla="*/ 190 h 1928"/>
              <a:gd name="connsiteX126" fmla="*/ 1602 w 2860"/>
              <a:gd name="connsiteY126" fmla="*/ 180 h 1928"/>
              <a:gd name="connsiteX127" fmla="*/ 1608 w 2860"/>
              <a:gd name="connsiteY127" fmla="*/ 182 h 1928"/>
              <a:gd name="connsiteX128" fmla="*/ 1587 w 2860"/>
              <a:gd name="connsiteY128" fmla="*/ 152 h 1928"/>
              <a:gd name="connsiteX129" fmla="*/ 1560 w 2860"/>
              <a:gd name="connsiteY129" fmla="*/ 114 h 1928"/>
              <a:gd name="connsiteX130" fmla="*/ 1536 w 2860"/>
              <a:gd name="connsiteY130" fmla="*/ 84 h 1928"/>
              <a:gd name="connsiteX131" fmla="*/ 1510 w 2860"/>
              <a:gd name="connsiteY131" fmla="*/ 52 h 1928"/>
              <a:gd name="connsiteX132" fmla="*/ 1491 w 2860"/>
              <a:gd name="connsiteY132" fmla="*/ 32 h 1928"/>
              <a:gd name="connsiteX133" fmla="*/ 1473 w 2860"/>
              <a:gd name="connsiteY133" fmla="*/ 14 h 1928"/>
              <a:gd name="connsiteX134" fmla="*/ 1452 w 2860"/>
              <a:gd name="connsiteY134" fmla="*/ 8 h 1928"/>
              <a:gd name="connsiteX135" fmla="*/ 1410 w 2860"/>
              <a:gd name="connsiteY13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379 w 2860"/>
              <a:gd name="connsiteY80" fmla="*/ 1720 h 1928"/>
              <a:gd name="connsiteX81" fmla="*/ 2148 w 2860"/>
              <a:gd name="connsiteY81" fmla="*/ 1538 h 1928"/>
              <a:gd name="connsiteX82" fmla="*/ 2122 w 2860"/>
              <a:gd name="connsiteY82" fmla="*/ 1502 h 1928"/>
              <a:gd name="connsiteX83" fmla="*/ 2102 w 2860"/>
              <a:gd name="connsiteY83" fmla="*/ 1470 h 1928"/>
              <a:gd name="connsiteX84" fmla="*/ 2084 w 2860"/>
              <a:gd name="connsiteY84" fmla="*/ 1438 h 1928"/>
              <a:gd name="connsiteX85" fmla="*/ 2066 w 2860"/>
              <a:gd name="connsiteY85" fmla="*/ 1406 h 1928"/>
              <a:gd name="connsiteX86" fmla="*/ 2048 w 2860"/>
              <a:gd name="connsiteY86" fmla="*/ 1360 h 1928"/>
              <a:gd name="connsiteX87" fmla="*/ 2032 w 2860"/>
              <a:gd name="connsiteY87" fmla="*/ 1336 h 1928"/>
              <a:gd name="connsiteX88" fmla="*/ 2014 w 2860"/>
              <a:gd name="connsiteY88" fmla="*/ 1306 h 1928"/>
              <a:gd name="connsiteX89" fmla="*/ 1998 w 2860"/>
              <a:gd name="connsiteY89" fmla="*/ 1266 h 1928"/>
              <a:gd name="connsiteX90" fmla="*/ 1984 w 2860"/>
              <a:gd name="connsiteY90" fmla="*/ 1232 h 1928"/>
              <a:gd name="connsiteX91" fmla="*/ 1970 w 2860"/>
              <a:gd name="connsiteY91" fmla="*/ 1196 h 1928"/>
              <a:gd name="connsiteX92" fmla="*/ 1956 w 2860"/>
              <a:gd name="connsiteY92" fmla="*/ 1160 h 1928"/>
              <a:gd name="connsiteX93" fmla="*/ 1946 w 2860"/>
              <a:gd name="connsiteY93" fmla="*/ 1138 h 1928"/>
              <a:gd name="connsiteX94" fmla="*/ 1940 w 2860"/>
              <a:gd name="connsiteY94" fmla="*/ 1114 h 1928"/>
              <a:gd name="connsiteX95" fmla="*/ 1932 w 2860"/>
              <a:gd name="connsiteY95" fmla="*/ 1090 h 1928"/>
              <a:gd name="connsiteX96" fmla="*/ 1926 w 2860"/>
              <a:gd name="connsiteY96" fmla="*/ 1062 h 1928"/>
              <a:gd name="connsiteX97" fmla="*/ 1914 w 2860"/>
              <a:gd name="connsiteY97" fmla="*/ 1028 h 1928"/>
              <a:gd name="connsiteX98" fmla="*/ 1904 w 2860"/>
              <a:gd name="connsiteY98" fmla="*/ 994 h 1928"/>
              <a:gd name="connsiteX99" fmla="*/ 1888 w 2860"/>
              <a:gd name="connsiteY99" fmla="*/ 946 h 1928"/>
              <a:gd name="connsiteX100" fmla="*/ 1878 w 2860"/>
              <a:gd name="connsiteY100" fmla="*/ 900 h 1928"/>
              <a:gd name="connsiteX101" fmla="*/ 1862 w 2860"/>
              <a:gd name="connsiteY101" fmla="*/ 850 h 1928"/>
              <a:gd name="connsiteX102" fmla="*/ 1854 w 2860"/>
              <a:gd name="connsiteY102" fmla="*/ 810 h 1928"/>
              <a:gd name="connsiteX103" fmla="*/ 1842 w 2860"/>
              <a:gd name="connsiteY103" fmla="*/ 770 h 1928"/>
              <a:gd name="connsiteX104" fmla="*/ 1830 w 2860"/>
              <a:gd name="connsiteY104" fmla="*/ 732 h 1928"/>
              <a:gd name="connsiteX105" fmla="*/ 1814 w 2860"/>
              <a:gd name="connsiteY105" fmla="*/ 692 h 1928"/>
              <a:gd name="connsiteX106" fmla="*/ 1803 w 2860"/>
              <a:gd name="connsiteY106" fmla="*/ 652 h 1928"/>
              <a:gd name="connsiteX107" fmla="*/ 1786 w 2860"/>
              <a:gd name="connsiteY107" fmla="*/ 604 h 1928"/>
              <a:gd name="connsiteX108" fmla="*/ 1773 w 2860"/>
              <a:gd name="connsiteY108" fmla="*/ 556 h 1928"/>
              <a:gd name="connsiteX109" fmla="*/ 1761 w 2860"/>
              <a:gd name="connsiteY109" fmla="*/ 526 h 1928"/>
              <a:gd name="connsiteX110" fmla="*/ 1742 w 2860"/>
              <a:gd name="connsiteY110" fmla="*/ 478 h 1928"/>
              <a:gd name="connsiteX111" fmla="*/ 1725 w 2860"/>
              <a:gd name="connsiteY111" fmla="*/ 442 h 1928"/>
              <a:gd name="connsiteX112" fmla="*/ 1715 w 2860"/>
              <a:gd name="connsiteY112" fmla="*/ 404 h 1928"/>
              <a:gd name="connsiteX113" fmla="*/ 1698 w 2860"/>
              <a:gd name="connsiteY113" fmla="*/ 368 h 1928"/>
              <a:gd name="connsiteX114" fmla="*/ 1692 w 2860"/>
              <a:gd name="connsiteY114" fmla="*/ 354 h 1928"/>
              <a:gd name="connsiteX115" fmla="*/ 1683 w 2860"/>
              <a:gd name="connsiteY115" fmla="*/ 332 h 1928"/>
              <a:gd name="connsiteX116" fmla="*/ 1662 w 2860"/>
              <a:gd name="connsiteY116" fmla="*/ 294 h 1928"/>
              <a:gd name="connsiteX117" fmla="*/ 1647 w 2860"/>
              <a:gd name="connsiteY117" fmla="*/ 260 h 1928"/>
              <a:gd name="connsiteX118" fmla="*/ 1634 w 2860"/>
              <a:gd name="connsiteY118" fmla="*/ 236 h 1928"/>
              <a:gd name="connsiteX119" fmla="*/ 1624 w 2860"/>
              <a:gd name="connsiteY119" fmla="*/ 208 h 1928"/>
              <a:gd name="connsiteX120" fmla="*/ 1596 w 2860"/>
              <a:gd name="connsiteY120" fmla="*/ 168 h 1928"/>
              <a:gd name="connsiteX121" fmla="*/ 1590 w 2860"/>
              <a:gd name="connsiteY121" fmla="*/ 156 h 1928"/>
              <a:gd name="connsiteX122" fmla="*/ 1574 w 2860"/>
              <a:gd name="connsiteY122" fmla="*/ 136 h 1928"/>
              <a:gd name="connsiteX123" fmla="*/ 1582 w 2860"/>
              <a:gd name="connsiteY123" fmla="*/ 144 h 1928"/>
              <a:gd name="connsiteX124" fmla="*/ 1610 w 2860"/>
              <a:gd name="connsiteY124" fmla="*/ 190 h 1928"/>
              <a:gd name="connsiteX125" fmla="*/ 1602 w 2860"/>
              <a:gd name="connsiteY125" fmla="*/ 180 h 1928"/>
              <a:gd name="connsiteX126" fmla="*/ 1608 w 2860"/>
              <a:gd name="connsiteY126" fmla="*/ 182 h 1928"/>
              <a:gd name="connsiteX127" fmla="*/ 1587 w 2860"/>
              <a:gd name="connsiteY127" fmla="*/ 152 h 1928"/>
              <a:gd name="connsiteX128" fmla="*/ 1560 w 2860"/>
              <a:gd name="connsiteY128" fmla="*/ 114 h 1928"/>
              <a:gd name="connsiteX129" fmla="*/ 1536 w 2860"/>
              <a:gd name="connsiteY129" fmla="*/ 84 h 1928"/>
              <a:gd name="connsiteX130" fmla="*/ 1510 w 2860"/>
              <a:gd name="connsiteY130" fmla="*/ 52 h 1928"/>
              <a:gd name="connsiteX131" fmla="*/ 1491 w 2860"/>
              <a:gd name="connsiteY131" fmla="*/ 32 h 1928"/>
              <a:gd name="connsiteX132" fmla="*/ 1473 w 2860"/>
              <a:gd name="connsiteY132" fmla="*/ 14 h 1928"/>
              <a:gd name="connsiteX133" fmla="*/ 1452 w 2860"/>
              <a:gd name="connsiteY133" fmla="*/ 8 h 1928"/>
              <a:gd name="connsiteX134" fmla="*/ 1410 w 2860"/>
              <a:gd name="connsiteY13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148 w 2860"/>
              <a:gd name="connsiteY80" fmla="*/ 1538 h 1928"/>
              <a:gd name="connsiteX81" fmla="*/ 2122 w 2860"/>
              <a:gd name="connsiteY81" fmla="*/ 1502 h 1928"/>
              <a:gd name="connsiteX82" fmla="*/ 2102 w 2860"/>
              <a:gd name="connsiteY82" fmla="*/ 1470 h 1928"/>
              <a:gd name="connsiteX83" fmla="*/ 2084 w 2860"/>
              <a:gd name="connsiteY83" fmla="*/ 1438 h 1928"/>
              <a:gd name="connsiteX84" fmla="*/ 2066 w 2860"/>
              <a:gd name="connsiteY84" fmla="*/ 1406 h 1928"/>
              <a:gd name="connsiteX85" fmla="*/ 2048 w 2860"/>
              <a:gd name="connsiteY85" fmla="*/ 1360 h 1928"/>
              <a:gd name="connsiteX86" fmla="*/ 2032 w 2860"/>
              <a:gd name="connsiteY86" fmla="*/ 1336 h 1928"/>
              <a:gd name="connsiteX87" fmla="*/ 2014 w 2860"/>
              <a:gd name="connsiteY87" fmla="*/ 1306 h 1928"/>
              <a:gd name="connsiteX88" fmla="*/ 1998 w 2860"/>
              <a:gd name="connsiteY88" fmla="*/ 1266 h 1928"/>
              <a:gd name="connsiteX89" fmla="*/ 1984 w 2860"/>
              <a:gd name="connsiteY89" fmla="*/ 1232 h 1928"/>
              <a:gd name="connsiteX90" fmla="*/ 1970 w 2860"/>
              <a:gd name="connsiteY90" fmla="*/ 1196 h 1928"/>
              <a:gd name="connsiteX91" fmla="*/ 1956 w 2860"/>
              <a:gd name="connsiteY91" fmla="*/ 1160 h 1928"/>
              <a:gd name="connsiteX92" fmla="*/ 1946 w 2860"/>
              <a:gd name="connsiteY92" fmla="*/ 1138 h 1928"/>
              <a:gd name="connsiteX93" fmla="*/ 1940 w 2860"/>
              <a:gd name="connsiteY93" fmla="*/ 1114 h 1928"/>
              <a:gd name="connsiteX94" fmla="*/ 1932 w 2860"/>
              <a:gd name="connsiteY94" fmla="*/ 1090 h 1928"/>
              <a:gd name="connsiteX95" fmla="*/ 1926 w 2860"/>
              <a:gd name="connsiteY95" fmla="*/ 1062 h 1928"/>
              <a:gd name="connsiteX96" fmla="*/ 1914 w 2860"/>
              <a:gd name="connsiteY96" fmla="*/ 1028 h 1928"/>
              <a:gd name="connsiteX97" fmla="*/ 1904 w 2860"/>
              <a:gd name="connsiteY97" fmla="*/ 994 h 1928"/>
              <a:gd name="connsiteX98" fmla="*/ 1888 w 2860"/>
              <a:gd name="connsiteY98" fmla="*/ 946 h 1928"/>
              <a:gd name="connsiteX99" fmla="*/ 1878 w 2860"/>
              <a:gd name="connsiteY99" fmla="*/ 900 h 1928"/>
              <a:gd name="connsiteX100" fmla="*/ 1862 w 2860"/>
              <a:gd name="connsiteY100" fmla="*/ 850 h 1928"/>
              <a:gd name="connsiteX101" fmla="*/ 1854 w 2860"/>
              <a:gd name="connsiteY101" fmla="*/ 810 h 1928"/>
              <a:gd name="connsiteX102" fmla="*/ 1842 w 2860"/>
              <a:gd name="connsiteY102" fmla="*/ 770 h 1928"/>
              <a:gd name="connsiteX103" fmla="*/ 1830 w 2860"/>
              <a:gd name="connsiteY103" fmla="*/ 732 h 1928"/>
              <a:gd name="connsiteX104" fmla="*/ 1814 w 2860"/>
              <a:gd name="connsiteY104" fmla="*/ 692 h 1928"/>
              <a:gd name="connsiteX105" fmla="*/ 1803 w 2860"/>
              <a:gd name="connsiteY105" fmla="*/ 652 h 1928"/>
              <a:gd name="connsiteX106" fmla="*/ 1786 w 2860"/>
              <a:gd name="connsiteY106" fmla="*/ 604 h 1928"/>
              <a:gd name="connsiteX107" fmla="*/ 1773 w 2860"/>
              <a:gd name="connsiteY107" fmla="*/ 556 h 1928"/>
              <a:gd name="connsiteX108" fmla="*/ 1761 w 2860"/>
              <a:gd name="connsiteY108" fmla="*/ 526 h 1928"/>
              <a:gd name="connsiteX109" fmla="*/ 1742 w 2860"/>
              <a:gd name="connsiteY109" fmla="*/ 478 h 1928"/>
              <a:gd name="connsiteX110" fmla="*/ 1725 w 2860"/>
              <a:gd name="connsiteY110" fmla="*/ 442 h 1928"/>
              <a:gd name="connsiteX111" fmla="*/ 1715 w 2860"/>
              <a:gd name="connsiteY111" fmla="*/ 404 h 1928"/>
              <a:gd name="connsiteX112" fmla="*/ 1698 w 2860"/>
              <a:gd name="connsiteY112" fmla="*/ 368 h 1928"/>
              <a:gd name="connsiteX113" fmla="*/ 1692 w 2860"/>
              <a:gd name="connsiteY113" fmla="*/ 354 h 1928"/>
              <a:gd name="connsiteX114" fmla="*/ 1683 w 2860"/>
              <a:gd name="connsiteY114" fmla="*/ 332 h 1928"/>
              <a:gd name="connsiteX115" fmla="*/ 1662 w 2860"/>
              <a:gd name="connsiteY115" fmla="*/ 294 h 1928"/>
              <a:gd name="connsiteX116" fmla="*/ 1647 w 2860"/>
              <a:gd name="connsiteY116" fmla="*/ 260 h 1928"/>
              <a:gd name="connsiteX117" fmla="*/ 1634 w 2860"/>
              <a:gd name="connsiteY117" fmla="*/ 236 h 1928"/>
              <a:gd name="connsiteX118" fmla="*/ 1624 w 2860"/>
              <a:gd name="connsiteY118" fmla="*/ 208 h 1928"/>
              <a:gd name="connsiteX119" fmla="*/ 1596 w 2860"/>
              <a:gd name="connsiteY119" fmla="*/ 168 h 1928"/>
              <a:gd name="connsiteX120" fmla="*/ 1590 w 2860"/>
              <a:gd name="connsiteY120" fmla="*/ 156 h 1928"/>
              <a:gd name="connsiteX121" fmla="*/ 1574 w 2860"/>
              <a:gd name="connsiteY121" fmla="*/ 136 h 1928"/>
              <a:gd name="connsiteX122" fmla="*/ 1582 w 2860"/>
              <a:gd name="connsiteY122" fmla="*/ 144 h 1928"/>
              <a:gd name="connsiteX123" fmla="*/ 1610 w 2860"/>
              <a:gd name="connsiteY123" fmla="*/ 190 h 1928"/>
              <a:gd name="connsiteX124" fmla="*/ 1602 w 2860"/>
              <a:gd name="connsiteY124" fmla="*/ 180 h 1928"/>
              <a:gd name="connsiteX125" fmla="*/ 1608 w 2860"/>
              <a:gd name="connsiteY125" fmla="*/ 182 h 1928"/>
              <a:gd name="connsiteX126" fmla="*/ 1587 w 2860"/>
              <a:gd name="connsiteY126" fmla="*/ 152 h 1928"/>
              <a:gd name="connsiteX127" fmla="*/ 1560 w 2860"/>
              <a:gd name="connsiteY127" fmla="*/ 114 h 1928"/>
              <a:gd name="connsiteX128" fmla="*/ 1536 w 2860"/>
              <a:gd name="connsiteY128" fmla="*/ 84 h 1928"/>
              <a:gd name="connsiteX129" fmla="*/ 1510 w 2860"/>
              <a:gd name="connsiteY129" fmla="*/ 52 h 1928"/>
              <a:gd name="connsiteX130" fmla="*/ 1491 w 2860"/>
              <a:gd name="connsiteY130" fmla="*/ 32 h 1928"/>
              <a:gd name="connsiteX131" fmla="*/ 1473 w 2860"/>
              <a:gd name="connsiteY131" fmla="*/ 14 h 1928"/>
              <a:gd name="connsiteX132" fmla="*/ 1452 w 2860"/>
              <a:gd name="connsiteY132" fmla="*/ 8 h 1928"/>
              <a:gd name="connsiteX133" fmla="*/ 1410 w 2860"/>
              <a:gd name="connsiteY13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463 w 2860"/>
              <a:gd name="connsiteY78" fmla="*/ 1756 h 1928"/>
              <a:gd name="connsiteX79" fmla="*/ 2148 w 2860"/>
              <a:gd name="connsiteY79" fmla="*/ 1538 h 1928"/>
              <a:gd name="connsiteX80" fmla="*/ 2122 w 2860"/>
              <a:gd name="connsiteY80" fmla="*/ 1502 h 1928"/>
              <a:gd name="connsiteX81" fmla="*/ 2102 w 2860"/>
              <a:gd name="connsiteY81" fmla="*/ 1470 h 1928"/>
              <a:gd name="connsiteX82" fmla="*/ 2084 w 2860"/>
              <a:gd name="connsiteY82" fmla="*/ 1438 h 1928"/>
              <a:gd name="connsiteX83" fmla="*/ 2066 w 2860"/>
              <a:gd name="connsiteY83" fmla="*/ 1406 h 1928"/>
              <a:gd name="connsiteX84" fmla="*/ 2048 w 2860"/>
              <a:gd name="connsiteY84" fmla="*/ 1360 h 1928"/>
              <a:gd name="connsiteX85" fmla="*/ 2032 w 2860"/>
              <a:gd name="connsiteY85" fmla="*/ 1336 h 1928"/>
              <a:gd name="connsiteX86" fmla="*/ 2014 w 2860"/>
              <a:gd name="connsiteY86" fmla="*/ 1306 h 1928"/>
              <a:gd name="connsiteX87" fmla="*/ 1998 w 2860"/>
              <a:gd name="connsiteY87" fmla="*/ 1266 h 1928"/>
              <a:gd name="connsiteX88" fmla="*/ 1984 w 2860"/>
              <a:gd name="connsiteY88" fmla="*/ 1232 h 1928"/>
              <a:gd name="connsiteX89" fmla="*/ 1970 w 2860"/>
              <a:gd name="connsiteY89" fmla="*/ 1196 h 1928"/>
              <a:gd name="connsiteX90" fmla="*/ 1956 w 2860"/>
              <a:gd name="connsiteY90" fmla="*/ 1160 h 1928"/>
              <a:gd name="connsiteX91" fmla="*/ 1946 w 2860"/>
              <a:gd name="connsiteY91" fmla="*/ 1138 h 1928"/>
              <a:gd name="connsiteX92" fmla="*/ 1940 w 2860"/>
              <a:gd name="connsiteY92" fmla="*/ 1114 h 1928"/>
              <a:gd name="connsiteX93" fmla="*/ 1932 w 2860"/>
              <a:gd name="connsiteY93" fmla="*/ 1090 h 1928"/>
              <a:gd name="connsiteX94" fmla="*/ 1926 w 2860"/>
              <a:gd name="connsiteY94" fmla="*/ 1062 h 1928"/>
              <a:gd name="connsiteX95" fmla="*/ 1914 w 2860"/>
              <a:gd name="connsiteY95" fmla="*/ 1028 h 1928"/>
              <a:gd name="connsiteX96" fmla="*/ 1904 w 2860"/>
              <a:gd name="connsiteY96" fmla="*/ 994 h 1928"/>
              <a:gd name="connsiteX97" fmla="*/ 1888 w 2860"/>
              <a:gd name="connsiteY97" fmla="*/ 946 h 1928"/>
              <a:gd name="connsiteX98" fmla="*/ 1878 w 2860"/>
              <a:gd name="connsiteY98" fmla="*/ 900 h 1928"/>
              <a:gd name="connsiteX99" fmla="*/ 1862 w 2860"/>
              <a:gd name="connsiteY99" fmla="*/ 850 h 1928"/>
              <a:gd name="connsiteX100" fmla="*/ 1854 w 2860"/>
              <a:gd name="connsiteY100" fmla="*/ 810 h 1928"/>
              <a:gd name="connsiteX101" fmla="*/ 1842 w 2860"/>
              <a:gd name="connsiteY101" fmla="*/ 770 h 1928"/>
              <a:gd name="connsiteX102" fmla="*/ 1830 w 2860"/>
              <a:gd name="connsiteY102" fmla="*/ 732 h 1928"/>
              <a:gd name="connsiteX103" fmla="*/ 1814 w 2860"/>
              <a:gd name="connsiteY103" fmla="*/ 692 h 1928"/>
              <a:gd name="connsiteX104" fmla="*/ 1803 w 2860"/>
              <a:gd name="connsiteY104" fmla="*/ 652 h 1928"/>
              <a:gd name="connsiteX105" fmla="*/ 1786 w 2860"/>
              <a:gd name="connsiteY105" fmla="*/ 604 h 1928"/>
              <a:gd name="connsiteX106" fmla="*/ 1773 w 2860"/>
              <a:gd name="connsiteY106" fmla="*/ 556 h 1928"/>
              <a:gd name="connsiteX107" fmla="*/ 1761 w 2860"/>
              <a:gd name="connsiteY107" fmla="*/ 526 h 1928"/>
              <a:gd name="connsiteX108" fmla="*/ 1742 w 2860"/>
              <a:gd name="connsiteY108" fmla="*/ 478 h 1928"/>
              <a:gd name="connsiteX109" fmla="*/ 1725 w 2860"/>
              <a:gd name="connsiteY109" fmla="*/ 442 h 1928"/>
              <a:gd name="connsiteX110" fmla="*/ 1715 w 2860"/>
              <a:gd name="connsiteY110" fmla="*/ 404 h 1928"/>
              <a:gd name="connsiteX111" fmla="*/ 1698 w 2860"/>
              <a:gd name="connsiteY111" fmla="*/ 368 h 1928"/>
              <a:gd name="connsiteX112" fmla="*/ 1692 w 2860"/>
              <a:gd name="connsiteY112" fmla="*/ 354 h 1928"/>
              <a:gd name="connsiteX113" fmla="*/ 1683 w 2860"/>
              <a:gd name="connsiteY113" fmla="*/ 332 h 1928"/>
              <a:gd name="connsiteX114" fmla="*/ 1662 w 2860"/>
              <a:gd name="connsiteY114" fmla="*/ 294 h 1928"/>
              <a:gd name="connsiteX115" fmla="*/ 1647 w 2860"/>
              <a:gd name="connsiteY115" fmla="*/ 260 h 1928"/>
              <a:gd name="connsiteX116" fmla="*/ 1634 w 2860"/>
              <a:gd name="connsiteY116" fmla="*/ 236 h 1928"/>
              <a:gd name="connsiteX117" fmla="*/ 1624 w 2860"/>
              <a:gd name="connsiteY117" fmla="*/ 208 h 1928"/>
              <a:gd name="connsiteX118" fmla="*/ 1596 w 2860"/>
              <a:gd name="connsiteY118" fmla="*/ 168 h 1928"/>
              <a:gd name="connsiteX119" fmla="*/ 1590 w 2860"/>
              <a:gd name="connsiteY119" fmla="*/ 156 h 1928"/>
              <a:gd name="connsiteX120" fmla="*/ 1574 w 2860"/>
              <a:gd name="connsiteY120" fmla="*/ 136 h 1928"/>
              <a:gd name="connsiteX121" fmla="*/ 1582 w 2860"/>
              <a:gd name="connsiteY121" fmla="*/ 144 h 1928"/>
              <a:gd name="connsiteX122" fmla="*/ 1610 w 2860"/>
              <a:gd name="connsiteY122" fmla="*/ 190 h 1928"/>
              <a:gd name="connsiteX123" fmla="*/ 1602 w 2860"/>
              <a:gd name="connsiteY123" fmla="*/ 180 h 1928"/>
              <a:gd name="connsiteX124" fmla="*/ 1608 w 2860"/>
              <a:gd name="connsiteY124" fmla="*/ 182 h 1928"/>
              <a:gd name="connsiteX125" fmla="*/ 1587 w 2860"/>
              <a:gd name="connsiteY125" fmla="*/ 152 h 1928"/>
              <a:gd name="connsiteX126" fmla="*/ 1560 w 2860"/>
              <a:gd name="connsiteY126" fmla="*/ 114 h 1928"/>
              <a:gd name="connsiteX127" fmla="*/ 1536 w 2860"/>
              <a:gd name="connsiteY127" fmla="*/ 84 h 1928"/>
              <a:gd name="connsiteX128" fmla="*/ 1510 w 2860"/>
              <a:gd name="connsiteY128" fmla="*/ 52 h 1928"/>
              <a:gd name="connsiteX129" fmla="*/ 1491 w 2860"/>
              <a:gd name="connsiteY129" fmla="*/ 32 h 1928"/>
              <a:gd name="connsiteX130" fmla="*/ 1473 w 2860"/>
              <a:gd name="connsiteY130" fmla="*/ 14 h 1928"/>
              <a:gd name="connsiteX131" fmla="*/ 1452 w 2860"/>
              <a:gd name="connsiteY131" fmla="*/ 8 h 1928"/>
              <a:gd name="connsiteX132" fmla="*/ 1410 w 2860"/>
              <a:gd name="connsiteY13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616 w 2860"/>
              <a:gd name="connsiteY76" fmla="*/ 1819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16 w 2860"/>
              <a:gd name="connsiteY75" fmla="*/ 1819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463 w 2860"/>
              <a:gd name="connsiteY75" fmla="*/ 1756 h 1928"/>
              <a:gd name="connsiteX76" fmla="*/ 2148 w 2860"/>
              <a:gd name="connsiteY76" fmla="*/ 1538 h 1928"/>
              <a:gd name="connsiteX77" fmla="*/ 2122 w 2860"/>
              <a:gd name="connsiteY77" fmla="*/ 1502 h 1928"/>
              <a:gd name="connsiteX78" fmla="*/ 2102 w 2860"/>
              <a:gd name="connsiteY78" fmla="*/ 1470 h 1928"/>
              <a:gd name="connsiteX79" fmla="*/ 2084 w 2860"/>
              <a:gd name="connsiteY79" fmla="*/ 1438 h 1928"/>
              <a:gd name="connsiteX80" fmla="*/ 2066 w 2860"/>
              <a:gd name="connsiteY80" fmla="*/ 1406 h 1928"/>
              <a:gd name="connsiteX81" fmla="*/ 2048 w 2860"/>
              <a:gd name="connsiteY81" fmla="*/ 1360 h 1928"/>
              <a:gd name="connsiteX82" fmla="*/ 2032 w 2860"/>
              <a:gd name="connsiteY82" fmla="*/ 1336 h 1928"/>
              <a:gd name="connsiteX83" fmla="*/ 2014 w 2860"/>
              <a:gd name="connsiteY83" fmla="*/ 1306 h 1928"/>
              <a:gd name="connsiteX84" fmla="*/ 1998 w 2860"/>
              <a:gd name="connsiteY84" fmla="*/ 1266 h 1928"/>
              <a:gd name="connsiteX85" fmla="*/ 1984 w 2860"/>
              <a:gd name="connsiteY85" fmla="*/ 1232 h 1928"/>
              <a:gd name="connsiteX86" fmla="*/ 1970 w 2860"/>
              <a:gd name="connsiteY86" fmla="*/ 1196 h 1928"/>
              <a:gd name="connsiteX87" fmla="*/ 1956 w 2860"/>
              <a:gd name="connsiteY87" fmla="*/ 1160 h 1928"/>
              <a:gd name="connsiteX88" fmla="*/ 1946 w 2860"/>
              <a:gd name="connsiteY88" fmla="*/ 1138 h 1928"/>
              <a:gd name="connsiteX89" fmla="*/ 1940 w 2860"/>
              <a:gd name="connsiteY89" fmla="*/ 1114 h 1928"/>
              <a:gd name="connsiteX90" fmla="*/ 1932 w 2860"/>
              <a:gd name="connsiteY90" fmla="*/ 1090 h 1928"/>
              <a:gd name="connsiteX91" fmla="*/ 1926 w 2860"/>
              <a:gd name="connsiteY91" fmla="*/ 1062 h 1928"/>
              <a:gd name="connsiteX92" fmla="*/ 1914 w 2860"/>
              <a:gd name="connsiteY92" fmla="*/ 1028 h 1928"/>
              <a:gd name="connsiteX93" fmla="*/ 1904 w 2860"/>
              <a:gd name="connsiteY93" fmla="*/ 994 h 1928"/>
              <a:gd name="connsiteX94" fmla="*/ 1888 w 2860"/>
              <a:gd name="connsiteY94" fmla="*/ 946 h 1928"/>
              <a:gd name="connsiteX95" fmla="*/ 1878 w 2860"/>
              <a:gd name="connsiteY95" fmla="*/ 900 h 1928"/>
              <a:gd name="connsiteX96" fmla="*/ 1862 w 2860"/>
              <a:gd name="connsiteY96" fmla="*/ 850 h 1928"/>
              <a:gd name="connsiteX97" fmla="*/ 1854 w 2860"/>
              <a:gd name="connsiteY97" fmla="*/ 810 h 1928"/>
              <a:gd name="connsiteX98" fmla="*/ 1842 w 2860"/>
              <a:gd name="connsiteY98" fmla="*/ 770 h 1928"/>
              <a:gd name="connsiteX99" fmla="*/ 1830 w 2860"/>
              <a:gd name="connsiteY99" fmla="*/ 732 h 1928"/>
              <a:gd name="connsiteX100" fmla="*/ 1814 w 2860"/>
              <a:gd name="connsiteY100" fmla="*/ 692 h 1928"/>
              <a:gd name="connsiteX101" fmla="*/ 1803 w 2860"/>
              <a:gd name="connsiteY101" fmla="*/ 652 h 1928"/>
              <a:gd name="connsiteX102" fmla="*/ 1786 w 2860"/>
              <a:gd name="connsiteY102" fmla="*/ 604 h 1928"/>
              <a:gd name="connsiteX103" fmla="*/ 1773 w 2860"/>
              <a:gd name="connsiteY103" fmla="*/ 556 h 1928"/>
              <a:gd name="connsiteX104" fmla="*/ 1761 w 2860"/>
              <a:gd name="connsiteY104" fmla="*/ 526 h 1928"/>
              <a:gd name="connsiteX105" fmla="*/ 1742 w 2860"/>
              <a:gd name="connsiteY105" fmla="*/ 478 h 1928"/>
              <a:gd name="connsiteX106" fmla="*/ 1725 w 2860"/>
              <a:gd name="connsiteY106" fmla="*/ 442 h 1928"/>
              <a:gd name="connsiteX107" fmla="*/ 1715 w 2860"/>
              <a:gd name="connsiteY107" fmla="*/ 404 h 1928"/>
              <a:gd name="connsiteX108" fmla="*/ 1698 w 2860"/>
              <a:gd name="connsiteY108" fmla="*/ 368 h 1928"/>
              <a:gd name="connsiteX109" fmla="*/ 1692 w 2860"/>
              <a:gd name="connsiteY109" fmla="*/ 354 h 1928"/>
              <a:gd name="connsiteX110" fmla="*/ 1683 w 2860"/>
              <a:gd name="connsiteY110" fmla="*/ 332 h 1928"/>
              <a:gd name="connsiteX111" fmla="*/ 1662 w 2860"/>
              <a:gd name="connsiteY111" fmla="*/ 294 h 1928"/>
              <a:gd name="connsiteX112" fmla="*/ 1647 w 2860"/>
              <a:gd name="connsiteY112" fmla="*/ 260 h 1928"/>
              <a:gd name="connsiteX113" fmla="*/ 1634 w 2860"/>
              <a:gd name="connsiteY113" fmla="*/ 236 h 1928"/>
              <a:gd name="connsiteX114" fmla="*/ 1624 w 2860"/>
              <a:gd name="connsiteY114" fmla="*/ 208 h 1928"/>
              <a:gd name="connsiteX115" fmla="*/ 1596 w 2860"/>
              <a:gd name="connsiteY115" fmla="*/ 168 h 1928"/>
              <a:gd name="connsiteX116" fmla="*/ 1590 w 2860"/>
              <a:gd name="connsiteY116" fmla="*/ 156 h 1928"/>
              <a:gd name="connsiteX117" fmla="*/ 1574 w 2860"/>
              <a:gd name="connsiteY117" fmla="*/ 136 h 1928"/>
              <a:gd name="connsiteX118" fmla="*/ 1582 w 2860"/>
              <a:gd name="connsiteY118" fmla="*/ 144 h 1928"/>
              <a:gd name="connsiteX119" fmla="*/ 1610 w 2860"/>
              <a:gd name="connsiteY119" fmla="*/ 190 h 1928"/>
              <a:gd name="connsiteX120" fmla="*/ 1602 w 2860"/>
              <a:gd name="connsiteY120" fmla="*/ 180 h 1928"/>
              <a:gd name="connsiteX121" fmla="*/ 1608 w 2860"/>
              <a:gd name="connsiteY121" fmla="*/ 182 h 1928"/>
              <a:gd name="connsiteX122" fmla="*/ 1587 w 2860"/>
              <a:gd name="connsiteY122" fmla="*/ 152 h 1928"/>
              <a:gd name="connsiteX123" fmla="*/ 1560 w 2860"/>
              <a:gd name="connsiteY123" fmla="*/ 114 h 1928"/>
              <a:gd name="connsiteX124" fmla="*/ 1536 w 2860"/>
              <a:gd name="connsiteY124" fmla="*/ 84 h 1928"/>
              <a:gd name="connsiteX125" fmla="*/ 1510 w 2860"/>
              <a:gd name="connsiteY125" fmla="*/ 52 h 1928"/>
              <a:gd name="connsiteX126" fmla="*/ 1491 w 2860"/>
              <a:gd name="connsiteY126" fmla="*/ 32 h 1928"/>
              <a:gd name="connsiteX127" fmla="*/ 1473 w 2860"/>
              <a:gd name="connsiteY127" fmla="*/ 14 h 1928"/>
              <a:gd name="connsiteX128" fmla="*/ 1452 w 2860"/>
              <a:gd name="connsiteY128" fmla="*/ 8 h 1928"/>
              <a:gd name="connsiteX129" fmla="*/ 1410 w 2860"/>
              <a:gd name="connsiteY12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148 w 2860"/>
              <a:gd name="connsiteY75" fmla="*/ 1538 h 1928"/>
              <a:gd name="connsiteX76" fmla="*/ 2122 w 2860"/>
              <a:gd name="connsiteY76" fmla="*/ 1502 h 1928"/>
              <a:gd name="connsiteX77" fmla="*/ 2102 w 2860"/>
              <a:gd name="connsiteY77" fmla="*/ 1470 h 1928"/>
              <a:gd name="connsiteX78" fmla="*/ 2084 w 2860"/>
              <a:gd name="connsiteY78" fmla="*/ 1438 h 1928"/>
              <a:gd name="connsiteX79" fmla="*/ 2066 w 2860"/>
              <a:gd name="connsiteY79" fmla="*/ 1406 h 1928"/>
              <a:gd name="connsiteX80" fmla="*/ 2048 w 2860"/>
              <a:gd name="connsiteY80" fmla="*/ 1360 h 1928"/>
              <a:gd name="connsiteX81" fmla="*/ 2032 w 2860"/>
              <a:gd name="connsiteY81" fmla="*/ 1336 h 1928"/>
              <a:gd name="connsiteX82" fmla="*/ 2014 w 2860"/>
              <a:gd name="connsiteY82" fmla="*/ 1306 h 1928"/>
              <a:gd name="connsiteX83" fmla="*/ 1998 w 2860"/>
              <a:gd name="connsiteY83" fmla="*/ 1266 h 1928"/>
              <a:gd name="connsiteX84" fmla="*/ 1984 w 2860"/>
              <a:gd name="connsiteY84" fmla="*/ 1232 h 1928"/>
              <a:gd name="connsiteX85" fmla="*/ 1970 w 2860"/>
              <a:gd name="connsiteY85" fmla="*/ 1196 h 1928"/>
              <a:gd name="connsiteX86" fmla="*/ 1956 w 2860"/>
              <a:gd name="connsiteY86" fmla="*/ 1160 h 1928"/>
              <a:gd name="connsiteX87" fmla="*/ 1946 w 2860"/>
              <a:gd name="connsiteY87" fmla="*/ 1138 h 1928"/>
              <a:gd name="connsiteX88" fmla="*/ 1940 w 2860"/>
              <a:gd name="connsiteY88" fmla="*/ 1114 h 1928"/>
              <a:gd name="connsiteX89" fmla="*/ 1932 w 2860"/>
              <a:gd name="connsiteY89" fmla="*/ 1090 h 1928"/>
              <a:gd name="connsiteX90" fmla="*/ 1926 w 2860"/>
              <a:gd name="connsiteY90" fmla="*/ 1062 h 1928"/>
              <a:gd name="connsiteX91" fmla="*/ 1914 w 2860"/>
              <a:gd name="connsiteY91" fmla="*/ 1028 h 1928"/>
              <a:gd name="connsiteX92" fmla="*/ 1904 w 2860"/>
              <a:gd name="connsiteY92" fmla="*/ 994 h 1928"/>
              <a:gd name="connsiteX93" fmla="*/ 1888 w 2860"/>
              <a:gd name="connsiteY93" fmla="*/ 946 h 1928"/>
              <a:gd name="connsiteX94" fmla="*/ 1878 w 2860"/>
              <a:gd name="connsiteY94" fmla="*/ 900 h 1928"/>
              <a:gd name="connsiteX95" fmla="*/ 1862 w 2860"/>
              <a:gd name="connsiteY95" fmla="*/ 850 h 1928"/>
              <a:gd name="connsiteX96" fmla="*/ 1854 w 2860"/>
              <a:gd name="connsiteY96" fmla="*/ 810 h 1928"/>
              <a:gd name="connsiteX97" fmla="*/ 1842 w 2860"/>
              <a:gd name="connsiteY97" fmla="*/ 770 h 1928"/>
              <a:gd name="connsiteX98" fmla="*/ 1830 w 2860"/>
              <a:gd name="connsiteY98" fmla="*/ 732 h 1928"/>
              <a:gd name="connsiteX99" fmla="*/ 1814 w 2860"/>
              <a:gd name="connsiteY99" fmla="*/ 692 h 1928"/>
              <a:gd name="connsiteX100" fmla="*/ 1803 w 2860"/>
              <a:gd name="connsiteY100" fmla="*/ 652 h 1928"/>
              <a:gd name="connsiteX101" fmla="*/ 1786 w 2860"/>
              <a:gd name="connsiteY101" fmla="*/ 604 h 1928"/>
              <a:gd name="connsiteX102" fmla="*/ 1773 w 2860"/>
              <a:gd name="connsiteY102" fmla="*/ 556 h 1928"/>
              <a:gd name="connsiteX103" fmla="*/ 1761 w 2860"/>
              <a:gd name="connsiteY103" fmla="*/ 526 h 1928"/>
              <a:gd name="connsiteX104" fmla="*/ 1742 w 2860"/>
              <a:gd name="connsiteY104" fmla="*/ 478 h 1928"/>
              <a:gd name="connsiteX105" fmla="*/ 1725 w 2860"/>
              <a:gd name="connsiteY105" fmla="*/ 442 h 1928"/>
              <a:gd name="connsiteX106" fmla="*/ 1715 w 2860"/>
              <a:gd name="connsiteY106" fmla="*/ 404 h 1928"/>
              <a:gd name="connsiteX107" fmla="*/ 1698 w 2860"/>
              <a:gd name="connsiteY107" fmla="*/ 368 h 1928"/>
              <a:gd name="connsiteX108" fmla="*/ 1692 w 2860"/>
              <a:gd name="connsiteY108" fmla="*/ 354 h 1928"/>
              <a:gd name="connsiteX109" fmla="*/ 1683 w 2860"/>
              <a:gd name="connsiteY109" fmla="*/ 332 h 1928"/>
              <a:gd name="connsiteX110" fmla="*/ 1662 w 2860"/>
              <a:gd name="connsiteY110" fmla="*/ 294 h 1928"/>
              <a:gd name="connsiteX111" fmla="*/ 1647 w 2860"/>
              <a:gd name="connsiteY111" fmla="*/ 260 h 1928"/>
              <a:gd name="connsiteX112" fmla="*/ 1634 w 2860"/>
              <a:gd name="connsiteY112" fmla="*/ 236 h 1928"/>
              <a:gd name="connsiteX113" fmla="*/ 1624 w 2860"/>
              <a:gd name="connsiteY113" fmla="*/ 208 h 1928"/>
              <a:gd name="connsiteX114" fmla="*/ 1596 w 2860"/>
              <a:gd name="connsiteY114" fmla="*/ 168 h 1928"/>
              <a:gd name="connsiteX115" fmla="*/ 1590 w 2860"/>
              <a:gd name="connsiteY115" fmla="*/ 156 h 1928"/>
              <a:gd name="connsiteX116" fmla="*/ 1574 w 2860"/>
              <a:gd name="connsiteY116" fmla="*/ 136 h 1928"/>
              <a:gd name="connsiteX117" fmla="*/ 1582 w 2860"/>
              <a:gd name="connsiteY117" fmla="*/ 144 h 1928"/>
              <a:gd name="connsiteX118" fmla="*/ 1610 w 2860"/>
              <a:gd name="connsiteY118" fmla="*/ 190 h 1928"/>
              <a:gd name="connsiteX119" fmla="*/ 1602 w 2860"/>
              <a:gd name="connsiteY119" fmla="*/ 180 h 1928"/>
              <a:gd name="connsiteX120" fmla="*/ 1608 w 2860"/>
              <a:gd name="connsiteY120" fmla="*/ 182 h 1928"/>
              <a:gd name="connsiteX121" fmla="*/ 1587 w 2860"/>
              <a:gd name="connsiteY121" fmla="*/ 152 h 1928"/>
              <a:gd name="connsiteX122" fmla="*/ 1560 w 2860"/>
              <a:gd name="connsiteY122" fmla="*/ 114 h 1928"/>
              <a:gd name="connsiteX123" fmla="*/ 1536 w 2860"/>
              <a:gd name="connsiteY123" fmla="*/ 84 h 1928"/>
              <a:gd name="connsiteX124" fmla="*/ 1510 w 2860"/>
              <a:gd name="connsiteY124" fmla="*/ 52 h 1928"/>
              <a:gd name="connsiteX125" fmla="*/ 1491 w 2860"/>
              <a:gd name="connsiteY125" fmla="*/ 32 h 1928"/>
              <a:gd name="connsiteX126" fmla="*/ 1473 w 2860"/>
              <a:gd name="connsiteY126" fmla="*/ 14 h 1928"/>
              <a:gd name="connsiteX127" fmla="*/ 1452 w 2860"/>
              <a:gd name="connsiteY127" fmla="*/ 8 h 1928"/>
              <a:gd name="connsiteX128" fmla="*/ 1410 w 2860"/>
              <a:gd name="connsiteY12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148 w 2860"/>
              <a:gd name="connsiteY74" fmla="*/ 1538 h 1928"/>
              <a:gd name="connsiteX75" fmla="*/ 2122 w 2860"/>
              <a:gd name="connsiteY75" fmla="*/ 1502 h 1928"/>
              <a:gd name="connsiteX76" fmla="*/ 2102 w 2860"/>
              <a:gd name="connsiteY76" fmla="*/ 1470 h 1928"/>
              <a:gd name="connsiteX77" fmla="*/ 2084 w 2860"/>
              <a:gd name="connsiteY77" fmla="*/ 1438 h 1928"/>
              <a:gd name="connsiteX78" fmla="*/ 2066 w 2860"/>
              <a:gd name="connsiteY78" fmla="*/ 1406 h 1928"/>
              <a:gd name="connsiteX79" fmla="*/ 2048 w 2860"/>
              <a:gd name="connsiteY79" fmla="*/ 1360 h 1928"/>
              <a:gd name="connsiteX80" fmla="*/ 2032 w 2860"/>
              <a:gd name="connsiteY80" fmla="*/ 1336 h 1928"/>
              <a:gd name="connsiteX81" fmla="*/ 2014 w 2860"/>
              <a:gd name="connsiteY81" fmla="*/ 1306 h 1928"/>
              <a:gd name="connsiteX82" fmla="*/ 1998 w 2860"/>
              <a:gd name="connsiteY82" fmla="*/ 1266 h 1928"/>
              <a:gd name="connsiteX83" fmla="*/ 1984 w 2860"/>
              <a:gd name="connsiteY83" fmla="*/ 1232 h 1928"/>
              <a:gd name="connsiteX84" fmla="*/ 1970 w 2860"/>
              <a:gd name="connsiteY84" fmla="*/ 1196 h 1928"/>
              <a:gd name="connsiteX85" fmla="*/ 1956 w 2860"/>
              <a:gd name="connsiteY85" fmla="*/ 1160 h 1928"/>
              <a:gd name="connsiteX86" fmla="*/ 1946 w 2860"/>
              <a:gd name="connsiteY86" fmla="*/ 1138 h 1928"/>
              <a:gd name="connsiteX87" fmla="*/ 1940 w 2860"/>
              <a:gd name="connsiteY87" fmla="*/ 1114 h 1928"/>
              <a:gd name="connsiteX88" fmla="*/ 1932 w 2860"/>
              <a:gd name="connsiteY88" fmla="*/ 1090 h 1928"/>
              <a:gd name="connsiteX89" fmla="*/ 1926 w 2860"/>
              <a:gd name="connsiteY89" fmla="*/ 1062 h 1928"/>
              <a:gd name="connsiteX90" fmla="*/ 1914 w 2860"/>
              <a:gd name="connsiteY90" fmla="*/ 1028 h 1928"/>
              <a:gd name="connsiteX91" fmla="*/ 1904 w 2860"/>
              <a:gd name="connsiteY91" fmla="*/ 994 h 1928"/>
              <a:gd name="connsiteX92" fmla="*/ 1888 w 2860"/>
              <a:gd name="connsiteY92" fmla="*/ 946 h 1928"/>
              <a:gd name="connsiteX93" fmla="*/ 1878 w 2860"/>
              <a:gd name="connsiteY93" fmla="*/ 900 h 1928"/>
              <a:gd name="connsiteX94" fmla="*/ 1862 w 2860"/>
              <a:gd name="connsiteY94" fmla="*/ 850 h 1928"/>
              <a:gd name="connsiteX95" fmla="*/ 1854 w 2860"/>
              <a:gd name="connsiteY95" fmla="*/ 810 h 1928"/>
              <a:gd name="connsiteX96" fmla="*/ 1842 w 2860"/>
              <a:gd name="connsiteY96" fmla="*/ 770 h 1928"/>
              <a:gd name="connsiteX97" fmla="*/ 1830 w 2860"/>
              <a:gd name="connsiteY97" fmla="*/ 732 h 1928"/>
              <a:gd name="connsiteX98" fmla="*/ 1814 w 2860"/>
              <a:gd name="connsiteY98" fmla="*/ 692 h 1928"/>
              <a:gd name="connsiteX99" fmla="*/ 1803 w 2860"/>
              <a:gd name="connsiteY99" fmla="*/ 652 h 1928"/>
              <a:gd name="connsiteX100" fmla="*/ 1786 w 2860"/>
              <a:gd name="connsiteY100" fmla="*/ 604 h 1928"/>
              <a:gd name="connsiteX101" fmla="*/ 1773 w 2860"/>
              <a:gd name="connsiteY101" fmla="*/ 556 h 1928"/>
              <a:gd name="connsiteX102" fmla="*/ 1761 w 2860"/>
              <a:gd name="connsiteY102" fmla="*/ 526 h 1928"/>
              <a:gd name="connsiteX103" fmla="*/ 1742 w 2860"/>
              <a:gd name="connsiteY103" fmla="*/ 478 h 1928"/>
              <a:gd name="connsiteX104" fmla="*/ 1725 w 2860"/>
              <a:gd name="connsiteY104" fmla="*/ 442 h 1928"/>
              <a:gd name="connsiteX105" fmla="*/ 1715 w 2860"/>
              <a:gd name="connsiteY105" fmla="*/ 404 h 1928"/>
              <a:gd name="connsiteX106" fmla="*/ 1698 w 2860"/>
              <a:gd name="connsiteY106" fmla="*/ 368 h 1928"/>
              <a:gd name="connsiteX107" fmla="*/ 1692 w 2860"/>
              <a:gd name="connsiteY107" fmla="*/ 354 h 1928"/>
              <a:gd name="connsiteX108" fmla="*/ 1683 w 2860"/>
              <a:gd name="connsiteY108" fmla="*/ 332 h 1928"/>
              <a:gd name="connsiteX109" fmla="*/ 1662 w 2860"/>
              <a:gd name="connsiteY109" fmla="*/ 294 h 1928"/>
              <a:gd name="connsiteX110" fmla="*/ 1647 w 2860"/>
              <a:gd name="connsiteY110" fmla="*/ 260 h 1928"/>
              <a:gd name="connsiteX111" fmla="*/ 1634 w 2860"/>
              <a:gd name="connsiteY111" fmla="*/ 236 h 1928"/>
              <a:gd name="connsiteX112" fmla="*/ 1624 w 2860"/>
              <a:gd name="connsiteY112" fmla="*/ 208 h 1928"/>
              <a:gd name="connsiteX113" fmla="*/ 1596 w 2860"/>
              <a:gd name="connsiteY113" fmla="*/ 168 h 1928"/>
              <a:gd name="connsiteX114" fmla="*/ 1590 w 2860"/>
              <a:gd name="connsiteY114" fmla="*/ 156 h 1928"/>
              <a:gd name="connsiteX115" fmla="*/ 1574 w 2860"/>
              <a:gd name="connsiteY115" fmla="*/ 136 h 1928"/>
              <a:gd name="connsiteX116" fmla="*/ 1582 w 2860"/>
              <a:gd name="connsiteY116" fmla="*/ 144 h 1928"/>
              <a:gd name="connsiteX117" fmla="*/ 1610 w 2860"/>
              <a:gd name="connsiteY117" fmla="*/ 190 h 1928"/>
              <a:gd name="connsiteX118" fmla="*/ 1602 w 2860"/>
              <a:gd name="connsiteY118" fmla="*/ 180 h 1928"/>
              <a:gd name="connsiteX119" fmla="*/ 1608 w 2860"/>
              <a:gd name="connsiteY119" fmla="*/ 182 h 1928"/>
              <a:gd name="connsiteX120" fmla="*/ 1587 w 2860"/>
              <a:gd name="connsiteY120" fmla="*/ 152 h 1928"/>
              <a:gd name="connsiteX121" fmla="*/ 1560 w 2860"/>
              <a:gd name="connsiteY121" fmla="*/ 114 h 1928"/>
              <a:gd name="connsiteX122" fmla="*/ 1536 w 2860"/>
              <a:gd name="connsiteY122" fmla="*/ 84 h 1928"/>
              <a:gd name="connsiteX123" fmla="*/ 1510 w 2860"/>
              <a:gd name="connsiteY123" fmla="*/ 52 h 1928"/>
              <a:gd name="connsiteX124" fmla="*/ 1491 w 2860"/>
              <a:gd name="connsiteY124" fmla="*/ 32 h 1928"/>
              <a:gd name="connsiteX125" fmla="*/ 1473 w 2860"/>
              <a:gd name="connsiteY125" fmla="*/ 14 h 1928"/>
              <a:gd name="connsiteX126" fmla="*/ 1452 w 2860"/>
              <a:gd name="connsiteY126" fmla="*/ 8 h 1928"/>
              <a:gd name="connsiteX127" fmla="*/ 1410 w 2860"/>
              <a:gd name="connsiteY12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48 w 2860"/>
              <a:gd name="connsiteY73" fmla="*/ 1538 h 1928"/>
              <a:gd name="connsiteX74" fmla="*/ 2122 w 2860"/>
              <a:gd name="connsiteY74" fmla="*/ 1502 h 1928"/>
              <a:gd name="connsiteX75" fmla="*/ 2102 w 2860"/>
              <a:gd name="connsiteY75" fmla="*/ 1470 h 1928"/>
              <a:gd name="connsiteX76" fmla="*/ 2084 w 2860"/>
              <a:gd name="connsiteY76" fmla="*/ 1438 h 1928"/>
              <a:gd name="connsiteX77" fmla="*/ 2066 w 2860"/>
              <a:gd name="connsiteY77" fmla="*/ 1406 h 1928"/>
              <a:gd name="connsiteX78" fmla="*/ 2048 w 2860"/>
              <a:gd name="connsiteY78" fmla="*/ 1360 h 1928"/>
              <a:gd name="connsiteX79" fmla="*/ 2032 w 2860"/>
              <a:gd name="connsiteY79" fmla="*/ 1336 h 1928"/>
              <a:gd name="connsiteX80" fmla="*/ 2014 w 2860"/>
              <a:gd name="connsiteY80" fmla="*/ 1306 h 1928"/>
              <a:gd name="connsiteX81" fmla="*/ 1998 w 2860"/>
              <a:gd name="connsiteY81" fmla="*/ 1266 h 1928"/>
              <a:gd name="connsiteX82" fmla="*/ 1984 w 2860"/>
              <a:gd name="connsiteY82" fmla="*/ 1232 h 1928"/>
              <a:gd name="connsiteX83" fmla="*/ 1970 w 2860"/>
              <a:gd name="connsiteY83" fmla="*/ 1196 h 1928"/>
              <a:gd name="connsiteX84" fmla="*/ 1956 w 2860"/>
              <a:gd name="connsiteY84" fmla="*/ 1160 h 1928"/>
              <a:gd name="connsiteX85" fmla="*/ 1946 w 2860"/>
              <a:gd name="connsiteY85" fmla="*/ 1138 h 1928"/>
              <a:gd name="connsiteX86" fmla="*/ 1940 w 2860"/>
              <a:gd name="connsiteY86" fmla="*/ 1114 h 1928"/>
              <a:gd name="connsiteX87" fmla="*/ 1932 w 2860"/>
              <a:gd name="connsiteY87" fmla="*/ 1090 h 1928"/>
              <a:gd name="connsiteX88" fmla="*/ 1926 w 2860"/>
              <a:gd name="connsiteY88" fmla="*/ 1062 h 1928"/>
              <a:gd name="connsiteX89" fmla="*/ 1914 w 2860"/>
              <a:gd name="connsiteY89" fmla="*/ 1028 h 1928"/>
              <a:gd name="connsiteX90" fmla="*/ 1904 w 2860"/>
              <a:gd name="connsiteY90" fmla="*/ 994 h 1928"/>
              <a:gd name="connsiteX91" fmla="*/ 1888 w 2860"/>
              <a:gd name="connsiteY91" fmla="*/ 946 h 1928"/>
              <a:gd name="connsiteX92" fmla="*/ 1878 w 2860"/>
              <a:gd name="connsiteY92" fmla="*/ 900 h 1928"/>
              <a:gd name="connsiteX93" fmla="*/ 1862 w 2860"/>
              <a:gd name="connsiteY93" fmla="*/ 850 h 1928"/>
              <a:gd name="connsiteX94" fmla="*/ 1854 w 2860"/>
              <a:gd name="connsiteY94" fmla="*/ 810 h 1928"/>
              <a:gd name="connsiteX95" fmla="*/ 1842 w 2860"/>
              <a:gd name="connsiteY95" fmla="*/ 770 h 1928"/>
              <a:gd name="connsiteX96" fmla="*/ 1830 w 2860"/>
              <a:gd name="connsiteY96" fmla="*/ 732 h 1928"/>
              <a:gd name="connsiteX97" fmla="*/ 1814 w 2860"/>
              <a:gd name="connsiteY97" fmla="*/ 692 h 1928"/>
              <a:gd name="connsiteX98" fmla="*/ 1803 w 2860"/>
              <a:gd name="connsiteY98" fmla="*/ 652 h 1928"/>
              <a:gd name="connsiteX99" fmla="*/ 1786 w 2860"/>
              <a:gd name="connsiteY99" fmla="*/ 604 h 1928"/>
              <a:gd name="connsiteX100" fmla="*/ 1773 w 2860"/>
              <a:gd name="connsiteY100" fmla="*/ 556 h 1928"/>
              <a:gd name="connsiteX101" fmla="*/ 1761 w 2860"/>
              <a:gd name="connsiteY101" fmla="*/ 526 h 1928"/>
              <a:gd name="connsiteX102" fmla="*/ 1742 w 2860"/>
              <a:gd name="connsiteY102" fmla="*/ 478 h 1928"/>
              <a:gd name="connsiteX103" fmla="*/ 1725 w 2860"/>
              <a:gd name="connsiteY103" fmla="*/ 442 h 1928"/>
              <a:gd name="connsiteX104" fmla="*/ 1715 w 2860"/>
              <a:gd name="connsiteY104" fmla="*/ 404 h 1928"/>
              <a:gd name="connsiteX105" fmla="*/ 1698 w 2860"/>
              <a:gd name="connsiteY105" fmla="*/ 368 h 1928"/>
              <a:gd name="connsiteX106" fmla="*/ 1692 w 2860"/>
              <a:gd name="connsiteY106" fmla="*/ 354 h 1928"/>
              <a:gd name="connsiteX107" fmla="*/ 1683 w 2860"/>
              <a:gd name="connsiteY107" fmla="*/ 332 h 1928"/>
              <a:gd name="connsiteX108" fmla="*/ 1662 w 2860"/>
              <a:gd name="connsiteY108" fmla="*/ 294 h 1928"/>
              <a:gd name="connsiteX109" fmla="*/ 1647 w 2860"/>
              <a:gd name="connsiteY109" fmla="*/ 260 h 1928"/>
              <a:gd name="connsiteX110" fmla="*/ 1634 w 2860"/>
              <a:gd name="connsiteY110" fmla="*/ 236 h 1928"/>
              <a:gd name="connsiteX111" fmla="*/ 1624 w 2860"/>
              <a:gd name="connsiteY111" fmla="*/ 208 h 1928"/>
              <a:gd name="connsiteX112" fmla="*/ 1596 w 2860"/>
              <a:gd name="connsiteY112" fmla="*/ 168 h 1928"/>
              <a:gd name="connsiteX113" fmla="*/ 1590 w 2860"/>
              <a:gd name="connsiteY113" fmla="*/ 156 h 1928"/>
              <a:gd name="connsiteX114" fmla="*/ 1574 w 2860"/>
              <a:gd name="connsiteY114" fmla="*/ 136 h 1928"/>
              <a:gd name="connsiteX115" fmla="*/ 1582 w 2860"/>
              <a:gd name="connsiteY115" fmla="*/ 144 h 1928"/>
              <a:gd name="connsiteX116" fmla="*/ 1610 w 2860"/>
              <a:gd name="connsiteY116" fmla="*/ 190 h 1928"/>
              <a:gd name="connsiteX117" fmla="*/ 1602 w 2860"/>
              <a:gd name="connsiteY117" fmla="*/ 180 h 1928"/>
              <a:gd name="connsiteX118" fmla="*/ 1608 w 2860"/>
              <a:gd name="connsiteY118" fmla="*/ 182 h 1928"/>
              <a:gd name="connsiteX119" fmla="*/ 1587 w 2860"/>
              <a:gd name="connsiteY119" fmla="*/ 152 h 1928"/>
              <a:gd name="connsiteX120" fmla="*/ 1560 w 2860"/>
              <a:gd name="connsiteY120" fmla="*/ 114 h 1928"/>
              <a:gd name="connsiteX121" fmla="*/ 1536 w 2860"/>
              <a:gd name="connsiteY121" fmla="*/ 84 h 1928"/>
              <a:gd name="connsiteX122" fmla="*/ 1510 w 2860"/>
              <a:gd name="connsiteY122" fmla="*/ 52 h 1928"/>
              <a:gd name="connsiteX123" fmla="*/ 1491 w 2860"/>
              <a:gd name="connsiteY123" fmla="*/ 32 h 1928"/>
              <a:gd name="connsiteX124" fmla="*/ 1473 w 2860"/>
              <a:gd name="connsiteY124" fmla="*/ 14 h 1928"/>
              <a:gd name="connsiteX125" fmla="*/ 1452 w 2860"/>
              <a:gd name="connsiteY125" fmla="*/ 8 h 1928"/>
              <a:gd name="connsiteX126" fmla="*/ 1410 w 2860"/>
              <a:gd name="connsiteY12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22 w 2860"/>
              <a:gd name="connsiteY73" fmla="*/ 1502 h 1928"/>
              <a:gd name="connsiteX74" fmla="*/ 2102 w 2860"/>
              <a:gd name="connsiteY74" fmla="*/ 1470 h 1928"/>
              <a:gd name="connsiteX75" fmla="*/ 2084 w 2860"/>
              <a:gd name="connsiteY75" fmla="*/ 1438 h 1928"/>
              <a:gd name="connsiteX76" fmla="*/ 2066 w 2860"/>
              <a:gd name="connsiteY76" fmla="*/ 1406 h 1928"/>
              <a:gd name="connsiteX77" fmla="*/ 2048 w 2860"/>
              <a:gd name="connsiteY77" fmla="*/ 1360 h 1928"/>
              <a:gd name="connsiteX78" fmla="*/ 2032 w 2860"/>
              <a:gd name="connsiteY78" fmla="*/ 1336 h 1928"/>
              <a:gd name="connsiteX79" fmla="*/ 2014 w 2860"/>
              <a:gd name="connsiteY79" fmla="*/ 1306 h 1928"/>
              <a:gd name="connsiteX80" fmla="*/ 1998 w 2860"/>
              <a:gd name="connsiteY80" fmla="*/ 1266 h 1928"/>
              <a:gd name="connsiteX81" fmla="*/ 1984 w 2860"/>
              <a:gd name="connsiteY81" fmla="*/ 1232 h 1928"/>
              <a:gd name="connsiteX82" fmla="*/ 1970 w 2860"/>
              <a:gd name="connsiteY82" fmla="*/ 1196 h 1928"/>
              <a:gd name="connsiteX83" fmla="*/ 1956 w 2860"/>
              <a:gd name="connsiteY83" fmla="*/ 1160 h 1928"/>
              <a:gd name="connsiteX84" fmla="*/ 1946 w 2860"/>
              <a:gd name="connsiteY84" fmla="*/ 1138 h 1928"/>
              <a:gd name="connsiteX85" fmla="*/ 1940 w 2860"/>
              <a:gd name="connsiteY85" fmla="*/ 1114 h 1928"/>
              <a:gd name="connsiteX86" fmla="*/ 1932 w 2860"/>
              <a:gd name="connsiteY86" fmla="*/ 1090 h 1928"/>
              <a:gd name="connsiteX87" fmla="*/ 1926 w 2860"/>
              <a:gd name="connsiteY87" fmla="*/ 1062 h 1928"/>
              <a:gd name="connsiteX88" fmla="*/ 1914 w 2860"/>
              <a:gd name="connsiteY88" fmla="*/ 1028 h 1928"/>
              <a:gd name="connsiteX89" fmla="*/ 1904 w 2860"/>
              <a:gd name="connsiteY89" fmla="*/ 994 h 1928"/>
              <a:gd name="connsiteX90" fmla="*/ 1888 w 2860"/>
              <a:gd name="connsiteY90" fmla="*/ 946 h 1928"/>
              <a:gd name="connsiteX91" fmla="*/ 1878 w 2860"/>
              <a:gd name="connsiteY91" fmla="*/ 900 h 1928"/>
              <a:gd name="connsiteX92" fmla="*/ 1862 w 2860"/>
              <a:gd name="connsiteY92" fmla="*/ 850 h 1928"/>
              <a:gd name="connsiteX93" fmla="*/ 1854 w 2860"/>
              <a:gd name="connsiteY93" fmla="*/ 810 h 1928"/>
              <a:gd name="connsiteX94" fmla="*/ 1842 w 2860"/>
              <a:gd name="connsiteY94" fmla="*/ 770 h 1928"/>
              <a:gd name="connsiteX95" fmla="*/ 1830 w 2860"/>
              <a:gd name="connsiteY95" fmla="*/ 732 h 1928"/>
              <a:gd name="connsiteX96" fmla="*/ 1814 w 2860"/>
              <a:gd name="connsiteY96" fmla="*/ 692 h 1928"/>
              <a:gd name="connsiteX97" fmla="*/ 1803 w 2860"/>
              <a:gd name="connsiteY97" fmla="*/ 652 h 1928"/>
              <a:gd name="connsiteX98" fmla="*/ 1786 w 2860"/>
              <a:gd name="connsiteY98" fmla="*/ 604 h 1928"/>
              <a:gd name="connsiteX99" fmla="*/ 1773 w 2860"/>
              <a:gd name="connsiteY99" fmla="*/ 556 h 1928"/>
              <a:gd name="connsiteX100" fmla="*/ 1761 w 2860"/>
              <a:gd name="connsiteY100" fmla="*/ 526 h 1928"/>
              <a:gd name="connsiteX101" fmla="*/ 1742 w 2860"/>
              <a:gd name="connsiteY101" fmla="*/ 478 h 1928"/>
              <a:gd name="connsiteX102" fmla="*/ 1725 w 2860"/>
              <a:gd name="connsiteY102" fmla="*/ 442 h 1928"/>
              <a:gd name="connsiteX103" fmla="*/ 1715 w 2860"/>
              <a:gd name="connsiteY103" fmla="*/ 404 h 1928"/>
              <a:gd name="connsiteX104" fmla="*/ 1698 w 2860"/>
              <a:gd name="connsiteY104" fmla="*/ 368 h 1928"/>
              <a:gd name="connsiteX105" fmla="*/ 1692 w 2860"/>
              <a:gd name="connsiteY105" fmla="*/ 354 h 1928"/>
              <a:gd name="connsiteX106" fmla="*/ 1683 w 2860"/>
              <a:gd name="connsiteY106" fmla="*/ 332 h 1928"/>
              <a:gd name="connsiteX107" fmla="*/ 1662 w 2860"/>
              <a:gd name="connsiteY107" fmla="*/ 294 h 1928"/>
              <a:gd name="connsiteX108" fmla="*/ 1647 w 2860"/>
              <a:gd name="connsiteY108" fmla="*/ 260 h 1928"/>
              <a:gd name="connsiteX109" fmla="*/ 1634 w 2860"/>
              <a:gd name="connsiteY109" fmla="*/ 236 h 1928"/>
              <a:gd name="connsiteX110" fmla="*/ 1624 w 2860"/>
              <a:gd name="connsiteY110" fmla="*/ 208 h 1928"/>
              <a:gd name="connsiteX111" fmla="*/ 1596 w 2860"/>
              <a:gd name="connsiteY111" fmla="*/ 168 h 1928"/>
              <a:gd name="connsiteX112" fmla="*/ 1590 w 2860"/>
              <a:gd name="connsiteY112" fmla="*/ 156 h 1928"/>
              <a:gd name="connsiteX113" fmla="*/ 1574 w 2860"/>
              <a:gd name="connsiteY113" fmla="*/ 136 h 1928"/>
              <a:gd name="connsiteX114" fmla="*/ 1582 w 2860"/>
              <a:gd name="connsiteY114" fmla="*/ 144 h 1928"/>
              <a:gd name="connsiteX115" fmla="*/ 1610 w 2860"/>
              <a:gd name="connsiteY115" fmla="*/ 190 h 1928"/>
              <a:gd name="connsiteX116" fmla="*/ 1602 w 2860"/>
              <a:gd name="connsiteY116" fmla="*/ 180 h 1928"/>
              <a:gd name="connsiteX117" fmla="*/ 1608 w 2860"/>
              <a:gd name="connsiteY117" fmla="*/ 182 h 1928"/>
              <a:gd name="connsiteX118" fmla="*/ 1587 w 2860"/>
              <a:gd name="connsiteY118" fmla="*/ 152 h 1928"/>
              <a:gd name="connsiteX119" fmla="*/ 1560 w 2860"/>
              <a:gd name="connsiteY119" fmla="*/ 114 h 1928"/>
              <a:gd name="connsiteX120" fmla="*/ 1536 w 2860"/>
              <a:gd name="connsiteY120" fmla="*/ 84 h 1928"/>
              <a:gd name="connsiteX121" fmla="*/ 1510 w 2860"/>
              <a:gd name="connsiteY121" fmla="*/ 52 h 1928"/>
              <a:gd name="connsiteX122" fmla="*/ 1491 w 2860"/>
              <a:gd name="connsiteY122" fmla="*/ 32 h 1928"/>
              <a:gd name="connsiteX123" fmla="*/ 1473 w 2860"/>
              <a:gd name="connsiteY123" fmla="*/ 14 h 1928"/>
              <a:gd name="connsiteX124" fmla="*/ 1452 w 2860"/>
              <a:gd name="connsiteY124" fmla="*/ 8 h 1928"/>
              <a:gd name="connsiteX125" fmla="*/ 1410 w 2860"/>
              <a:gd name="connsiteY12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102 w 2860"/>
              <a:gd name="connsiteY73" fmla="*/ 1470 h 1928"/>
              <a:gd name="connsiteX74" fmla="*/ 2084 w 2860"/>
              <a:gd name="connsiteY74" fmla="*/ 1438 h 1928"/>
              <a:gd name="connsiteX75" fmla="*/ 2066 w 2860"/>
              <a:gd name="connsiteY75" fmla="*/ 1406 h 1928"/>
              <a:gd name="connsiteX76" fmla="*/ 2048 w 2860"/>
              <a:gd name="connsiteY76" fmla="*/ 1360 h 1928"/>
              <a:gd name="connsiteX77" fmla="*/ 2032 w 2860"/>
              <a:gd name="connsiteY77" fmla="*/ 1336 h 1928"/>
              <a:gd name="connsiteX78" fmla="*/ 2014 w 2860"/>
              <a:gd name="connsiteY78" fmla="*/ 1306 h 1928"/>
              <a:gd name="connsiteX79" fmla="*/ 1998 w 2860"/>
              <a:gd name="connsiteY79" fmla="*/ 1266 h 1928"/>
              <a:gd name="connsiteX80" fmla="*/ 1984 w 2860"/>
              <a:gd name="connsiteY80" fmla="*/ 1232 h 1928"/>
              <a:gd name="connsiteX81" fmla="*/ 1970 w 2860"/>
              <a:gd name="connsiteY81" fmla="*/ 1196 h 1928"/>
              <a:gd name="connsiteX82" fmla="*/ 1956 w 2860"/>
              <a:gd name="connsiteY82" fmla="*/ 1160 h 1928"/>
              <a:gd name="connsiteX83" fmla="*/ 1946 w 2860"/>
              <a:gd name="connsiteY83" fmla="*/ 1138 h 1928"/>
              <a:gd name="connsiteX84" fmla="*/ 1940 w 2860"/>
              <a:gd name="connsiteY84" fmla="*/ 1114 h 1928"/>
              <a:gd name="connsiteX85" fmla="*/ 1932 w 2860"/>
              <a:gd name="connsiteY85" fmla="*/ 1090 h 1928"/>
              <a:gd name="connsiteX86" fmla="*/ 1926 w 2860"/>
              <a:gd name="connsiteY86" fmla="*/ 1062 h 1928"/>
              <a:gd name="connsiteX87" fmla="*/ 1914 w 2860"/>
              <a:gd name="connsiteY87" fmla="*/ 1028 h 1928"/>
              <a:gd name="connsiteX88" fmla="*/ 1904 w 2860"/>
              <a:gd name="connsiteY88" fmla="*/ 994 h 1928"/>
              <a:gd name="connsiteX89" fmla="*/ 1888 w 2860"/>
              <a:gd name="connsiteY89" fmla="*/ 946 h 1928"/>
              <a:gd name="connsiteX90" fmla="*/ 1878 w 2860"/>
              <a:gd name="connsiteY90" fmla="*/ 900 h 1928"/>
              <a:gd name="connsiteX91" fmla="*/ 1862 w 2860"/>
              <a:gd name="connsiteY91" fmla="*/ 850 h 1928"/>
              <a:gd name="connsiteX92" fmla="*/ 1854 w 2860"/>
              <a:gd name="connsiteY92" fmla="*/ 810 h 1928"/>
              <a:gd name="connsiteX93" fmla="*/ 1842 w 2860"/>
              <a:gd name="connsiteY93" fmla="*/ 770 h 1928"/>
              <a:gd name="connsiteX94" fmla="*/ 1830 w 2860"/>
              <a:gd name="connsiteY94" fmla="*/ 732 h 1928"/>
              <a:gd name="connsiteX95" fmla="*/ 1814 w 2860"/>
              <a:gd name="connsiteY95" fmla="*/ 692 h 1928"/>
              <a:gd name="connsiteX96" fmla="*/ 1803 w 2860"/>
              <a:gd name="connsiteY96" fmla="*/ 652 h 1928"/>
              <a:gd name="connsiteX97" fmla="*/ 1786 w 2860"/>
              <a:gd name="connsiteY97" fmla="*/ 604 h 1928"/>
              <a:gd name="connsiteX98" fmla="*/ 1773 w 2860"/>
              <a:gd name="connsiteY98" fmla="*/ 556 h 1928"/>
              <a:gd name="connsiteX99" fmla="*/ 1761 w 2860"/>
              <a:gd name="connsiteY99" fmla="*/ 526 h 1928"/>
              <a:gd name="connsiteX100" fmla="*/ 1742 w 2860"/>
              <a:gd name="connsiteY100" fmla="*/ 478 h 1928"/>
              <a:gd name="connsiteX101" fmla="*/ 1725 w 2860"/>
              <a:gd name="connsiteY101" fmla="*/ 442 h 1928"/>
              <a:gd name="connsiteX102" fmla="*/ 1715 w 2860"/>
              <a:gd name="connsiteY102" fmla="*/ 404 h 1928"/>
              <a:gd name="connsiteX103" fmla="*/ 1698 w 2860"/>
              <a:gd name="connsiteY103" fmla="*/ 368 h 1928"/>
              <a:gd name="connsiteX104" fmla="*/ 1692 w 2860"/>
              <a:gd name="connsiteY104" fmla="*/ 354 h 1928"/>
              <a:gd name="connsiteX105" fmla="*/ 1683 w 2860"/>
              <a:gd name="connsiteY105" fmla="*/ 332 h 1928"/>
              <a:gd name="connsiteX106" fmla="*/ 1662 w 2860"/>
              <a:gd name="connsiteY106" fmla="*/ 294 h 1928"/>
              <a:gd name="connsiteX107" fmla="*/ 1647 w 2860"/>
              <a:gd name="connsiteY107" fmla="*/ 260 h 1928"/>
              <a:gd name="connsiteX108" fmla="*/ 1634 w 2860"/>
              <a:gd name="connsiteY108" fmla="*/ 236 h 1928"/>
              <a:gd name="connsiteX109" fmla="*/ 1624 w 2860"/>
              <a:gd name="connsiteY109" fmla="*/ 208 h 1928"/>
              <a:gd name="connsiteX110" fmla="*/ 1596 w 2860"/>
              <a:gd name="connsiteY110" fmla="*/ 168 h 1928"/>
              <a:gd name="connsiteX111" fmla="*/ 1590 w 2860"/>
              <a:gd name="connsiteY111" fmla="*/ 156 h 1928"/>
              <a:gd name="connsiteX112" fmla="*/ 1574 w 2860"/>
              <a:gd name="connsiteY112" fmla="*/ 136 h 1928"/>
              <a:gd name="connsiteX113" fmla="*/ 1582 w 2860"/>
              <a:gd name="connsiteY113" fmla="*/ 144 h 1928"/>
              <a:gd name="connsiteX114" fmla="*/ 1610 w 2860"/>
              <a:gd name="connsiteY114" fmla="*/ 190 h 1928"/>
              <a:gd name="connsiteX115" fmla="*/ 1602 w 2860"/>
              <a:gd name="connsiteY115" fmla="*/ 180 h 1928"/>
              <a:gd name="connsiteX116" fmla="*/ 1608 w 2860"/>
              <a:gd name="connsiteY116" fmla="*/ 182 h 1928"/>
              <a:gd name="connsiteX117" fmla="*/ 1587 w 2860"/>
              <a:gd name="connsiteY117" fmla="*/ 152 h 1928"/>
              <a:gd name="connsiteX118" fmla="*/ 1560 w 2860"/>
              <a:gd name="connsiteY118" fmla="*/ 114 h 1928"/>
              <a:gd name="connsiteX119" fmla="*/ 1536 w 2860"/>
              <a:gd name="connsiteY119" fmla="*/ 84 h 1928"/>
              <a:gd name="connsiteX120" fmla="*/ 1510 w 2860"/>
              <a:gd name="connsiteY120" fmla="*/ 52 h 1928"/>
              <a:gd name="connsiteX121" fmla="*/ 1491 w 2860"/>
              <a:gd name="connsiteY121" fmla="*/ 32 h 1928"/>
              <a:gd name="connsiteX122" fmla="*/ 1473 w 2860"/>
              <a:gd name="connsiteY122" fmla="*/ 14 h 1928"/>
              <a:gd name="connsiteX123" fmla="*/ 1452 w 2860"/>
              <a:gd name="connsiteY123" fmla="*/ 8 h 1928"/>
              <a:gd name="connsiteX124" fmla="*/ 1410 w 2860"/>
              <a:gd name="connsiteY12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66 w 2860"/>
              <a:gd name="connsiteY74" fmla="*/ 1406 h 1928"/>
              <a:gd name="connsiteX75" fmla="*/ 2048 w 2860"/>
              <a:gd name="connsiteY75" fmla="*/ 1360 h 1928"/>
              <a:gd name="connsiteX76" fmla="*/ 2032 w 2860"/>
              <a:gd name="connsiteY76" fmla="*/ 1336 h 1928"/>
              <a:gd name="connsiteX77" fmla="*/ 2014 w 2860"/>
              <a:gd name="connsiteY77" fmla="*/ 1306 h 1928"/>
              <a:gd name="connsiteX78" fmla="*/ 1998 w 2860"/>
              <a:gd name="connsiteY78" fmla="*/ 1266 h 1928"/>
              <a:gd name="connsiteX79" fmla="*/ 1984 w 2860"/>
              <a:gd name="connsiteY79" fmla="*/ 1232 h 1928"/>
              <a:gd name="connsiteX80" fmla="*/ 1970 w 2860"/>
              <a:gd name="connsiteY80" fmla="*/ 1196 h 1928"/>
              <a:gd name="connsiteX81" fmla="*/ 1956 w 2860"/>
              <a:gd name="connsiteY81" fmla="*/ 1160 h 1928"/>
              <a:gd name="connsiteX82" fmla="*/ 1946 w 2860"/>
              <a:gd name="connsiteY82" fmla="*/ 1138 h 1928"/>
              <a:gd name="connsiteX83" fmla="*/ 1940 w 2860"/>
              <a:gd name="connsiteY83" fmla="*/ 1114 h 1928"/>
              <a:gd name="connsiteX84" fmla="*/ 1932 w 2860"/>
              <a:gd name="connsiteY84" fmla="*/ 1090 h 1928"/>
              <a:gd name="connsiteX85" fmla="*/ 1926 w 2860"/>
              <a:gd name="connsiteY85" fmla="*/ 1062 h 1928"/>
              <a:gd name="connsiteX86" fmla="*/ 1914 w 2860"/>
              <a:gd name="connsiteY86" fmla="*/ 1028 h 1928"/>
              <a:gd name="connsiteX87" fmla="*/ 1904 w 2860"/>
              <a:gd name="connsiteY87" fmla="*/ 994 h 1928"/>
              <a:gd name="connsiteX88" fmla="*/ 1888 w 2860"/>
              <a:gd name="connsiteY88" fmla="*/ 946 h 1928"/>
              <a:gd name="connsiteX89" fmla="*/ 1878 w 2860"/>
              <a:gd name="connsiteY89" fmla="*/ 900 h 1928"/>
              <a:gd name="connsiteX90" fmla="*/ 1862 w 2860"/>
              <a:gd name="connsiteY90" fmla="*/ 850 h 1928"/>
              <a:gd name="connsiteX91" fmla="*/ 1854 w 2860"/>
              <a:gd name="connsiteY91" fmla="*/ 810 h 1928"/>
              <a:gd name="connsiteX92" fmla="*/ 1842 w 2860"/>
              <a:gd name="connsiteY92" fmla="*/ 770 h 1928"/>
              <a:gd name="connsiteX93" fmla="*/ 1830 w 2860"/>
              <a:gd name="connsiteY93" fmla="*/ 732 h 1928"/>
              <a:gd name="connsiteX94" fmla="*/ 1814 w 2860"/>
              <a:gd name="connsiteY94" fmla="*/ 692 h 1928"/>
              <a:gd name="connsiteX95" fmla="*/ 1803 w 2860"/>
              <a:gd name="connsiteY95" fmla="*/ 652 h 1928"/>
              <a:gd name="connsiteX96" fmla="*/ 1786 w 2860"/>
              <a:gd name="connsiteY96" fmla="*/ 604 h 1928"/>
              <a:gd name="connsiteX97" fmla="*/ 1773 w 2860"/>
              <a:gd name="connsiteY97" fmla="*/ 556 h 1928"/>
              <a:gd name="connsiteX98" fmla="*/ 1761 w 2860"/>
              <a:gd name="connsiteY98" fmla="*/ 526 h 1928"/>
              <a:gd name="connsiteX99" fmla="*/ 1742 w 2860"/>
              <a:gd name="connsiteY99" fmla="*/ 478 h 1928"/>
              <a:gd name="connsiteX100" fmla="*/ 1725 w 2860"/>
              <a:gd name="connsiteY100" fmla="*/ 442 h 1928"/>
              <a:gd name="connsiteX101" fmla="*/ 1715 w 2860"/>
              <a:gd name="connsiteY101" fmla="*/ 404 h 1928"/>
              <a:gd name="connsiteX102" fmla="*/ 1698 w 2860"/>
              <a:gd name="connsiteY102" fmla="*/ 368 h 1928"/>
              <a:gd name="connsiteX103" fmla="*/ 1692 w 2860"/>
              <a:gd name="connsiteY103" fmla="*/ 354 h 1928"/>
              <a:gd name="connsiteX104" fmla="*/ 1683 w 2860"/>
              <a:gd name="connsiteY104" fmla="*/ 332 h 1928"/>
              <a:gd name="connsiteX105" fmla="*/ 1662 w 2860"/>
              <a:gd name="connsiteY105" fmla="*/ 294 h 1928"/>
              <a:gd name="connsiteX106" fmla="*/ 1647 w 2860"/>
              <a:gd name="connsiteY106" fmla="*/ 260 h 1928"/>
              <a:gd name="connsiteX107" fmla="*/ 1634 w 2860"/>
              <a:gd name="connsiteY107" fmla="*/ 236 h 1928"/>
              <a:gd name="connsiteX108" fmla="*/ 1624 w 2860"/>
              <a:gd name="connsiteY108" fmla="*/ 208 h 1928"/>
              <a:gd name="connsiteX109" fmla="*/ 1596 w 2860"/>
              <a:gd name="connsiteY109" fmla="*/ 168 h 1928"/>
              <a:gd name="connsiteX110" fmla="*/ 1590 w 2860"/>
              <a:gd name="connsiteY110" fmla="*/ 156 h 1928"/>
              <a:gd name="connsiteX111" fmla="*/ 1574 w 2860"/>
              <a:gd name="connsiteY111" fmla="*/ 136 h 1928"/>
              <a:gd name="connsiteX112" fmla="*/ 1582 w 2860"/>
              <a:gd name="connsiteY112" fmla="*/ 144 h 1928"/>
              <a:gd name="connsiteX113" fmla="*/ 1610 w 2860"/>
              <a:gd name="connsiteY113" fmla="*/ 190 h 1928"/>
              <a:gd name="connsiteX114" fmla="*/ 1602 w 2860"/>
              <a:gd name="connsiteY114" fmla="*/ 180 h 1928"/>
              <a:gd name="connsiteX115" fmla="*/ 1608 w 2860"/>
              <a:gd name="connsiteY115" fmla="*/ 182 h 1928"/>
              <a:gd name="connsiteX116" fmla="*/ 1587 w 2860"/>
              <a:gd name="connsiteY116" fmla="*/ 152 h 1928"/>
              <a:gd name="connsiteX117" fmla="*/ 1560 w 2860"/>
              <a:gd name="connsiteY117" fmla="*/ 114 h 1928"/>
              <a:gd name="connsiteX118" fmla="*/ 1536 w 2860"/>
              <a:gd name="connsiteY118" fmla="*/ 84 h 1928"/>
              <a:gd name="connsiteX119" fmla="*/ 1510 w 2860"/>
              <a:gd name="connsiteY119" fmla="*/ 52 h 1928"/>
              <a:gd name="connsiteX120" fmla="*/ 1491 w 2860"/>
              <a:gd name="connsiteY120" fmla="*/ 32 h 1928"/>
              <a:gd name="connsiteX121" fmla="*/ 1473 w 2860"/>
              <a:gd name="connsiteY121" fmla="*/ 14 h 1928"/>
              <a:gd name="connsiteX122" fmla="*/ 1452 w 2860"/>
              <a:gd name="connsiteY122" fmla="*/ 8 h 1928"/>
              <a:gd name="connsiteX123" fmla="*/ 1410 w 2860"/>
              <a:gd name="connsiteY12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48 w 2860"/>
              <a:gd name="connsiteY74" fmla="*/ 1360 h 1928"/>
              <a:gd name="connsiteX75" fmla="*/ 2032 w 2860"/>
              <a:gd name="connsiteY75" fmla="*/ 1336 h 1928"/>
              <a:gd name="connsiteX76" fmla="*/ 2014 w 2860"/>
              <a:gd name="connsiteY76" fmla="*/ 1306 h 1928"/>
              <a:gd name="connsiteX77" fmla="*/ 1998 w 2860"/>
              <a:gd name="connsiteY77" fmla="*/ 1266 h 1928"/>
              <a:gd name="connsiteX78" fmla="*/ 1984 w 2860"/>
              <a:gd name="connsiteY78" fmla="*/ 1232 h 1928"/>
              <a:gd name="connsiteX79" fmla="*/ 1970 w 2860"/>
              <a:gd name="connsiteY79" fmla="*/ 1196 h 1928"/>
              <a:gd name="connsiteX80" fmla="*/ 1956 w 2860"/>
              <a:gd name="connsiteY80" fmla="*/ 1160 h 1928"/>
              <a:gd name="connsiteX81" fmla="*/ 1946 w 2860"/>
              <a:gd name="connsiteY81" fmla="*/ 1138 h 1928"/>
              <a:gd name="connsiteX82" fmla="*/ 1940 w 2860"/>
              <a:gd name="connsiteY82" fmla="*/ 1114 h 1928"/>
              <a:gd name="connsiteX83" fmla="*/ 1932 w 2860"/>
              <a:gd name="connsiteY83" fmla="*/ 1090 h 1928"/>
              <a:gd name="connsiteX84" fmla="*/ 1926 w 2860"/>
              <a:gd name="connsiteY84" fmla="*/ 1062 h 1928"/>
              <a:gd name="connsiteX85" fmla="*/ 1914 w 2860"/>
              <a:gd name="connsiteY85" fmla="*/ 1028 h 1928"/>
              <a:gd name="connsiteX86" fmla="*/ 1904 w 2860"/>
              <a:gd name="connsiteY86" fmla="*/ 994 h 1928"/>
              <a:gd name="connsiteX87" fmla="*/ 1888 w 2860"/>
              <a:gd name="connsiteY87" fmla="*/ 946 h 1928"/>
              <a:gd name="connsiteX88" fmla="*/ 1878 w 2860"/>
              <a:gd name="connsiteY88" fmla="*/ 900 h 1928"/>
              <a:gd name="connsiteX89" fmla="*/ 1862 w 2860"/>
              <a:gd name="connsiteY89" fmla="*/ 850 h 1928"/>
              <a:gd name="connsiteX90" fmla="*/ 1854 w 2860"/>
              <a:gd name="connsiteY90" fmla="*/ 810 h 1928"/>
              <a:gd name="connsiteX91" fmla="*/ 1842 w 2860"/>
              <a:gd name="connsiteY91" fmla="*/ 770 h 1928"/>
              <a:gd name="connsiteX92" fmla="*/ 1830 w 2860"/>
              <a:gd name="connsiteY92" fmla="*/ 732 h 1928"/>
              <a:gd name="connsiteX93" fmla="*/ 1814 w 2860"/>
              <a:gd name="connsiteY93" fmla="*/ 692 h 1928"/>
              <a:gd name="connsiteX94" fmla="*/ 1803 w 2860"/>
              <a:gd name="connsiteY94" fmla="*/ 652 h 1928"/>
              <a:gd name="connsiteX95" fmla="*/ 1786 w 2860"/>
              <a:gd name="connsiteY95" fmla="*/ 604 h 1928"/>
              <a:gd name="connsiteX96" fmla="*/ 1773 w 2860"/>
              <a:gd name="connsiteY96" fmla="*/ 556 h 1928"/>
              <a:gd name="connsiteX97" fmla="*/ 1761 w 2860"/>
              <a:gd name="connsiteY97" fmla="*/ 526 h 1928"/>
              <a:gd name="connsiteX98" fmla="*/ 1742 w 2860"/>
              <a:gd name="connsiteY98" fmla="*/ 478 h 1928"/>
              <a:gd name="connsiteX99" fmla="*/ 1725 w 2860"/>
              <a:gd name="connsiteY99" fmla="*/ 442 h 1928"/>
              <a:gd name="connsiteX100" fmla="*/ 1715 w 2860"/>
              <a:gd name="connsiteY100" fmla="*/ 404 h 1928"/>
              <a:gd name="connsiteX101" fmla="*/ 1698 w 2860"/>
              <a:gd name="connsiteY101" fmla="*/ 368 h 1928"/>
              <a:gd name="connsiteX102" fmla="*/ 1692 w 2860"/>
              <a:gd name="connsiteY102" fmla="*/ 354 h 1928"/>
              <a:gd name="connsiteX103" fmla="*/ 1683 w 2860"/>
              <a:gd name="connsiteY103" fmla="*/ 332 h 1928"/>
              <a:gd name="connsiteX104" fmla="*/ 1662 w 2860"/>
              <a:gd name="connsiteY104" fmla="*/ 294 h 1928"/>
              <a:gd name="connsiteX105" fmla="*/ 1647 w 2860"/>
              <a:gd name="connsiteY105" fmla="*/ 260 h 1928"/>
              <a:gd name="connsiteX106" fmla="*/ 1634 w 2860"/>
              <a:gd name="connsiteY106" fmla="*/ 236 h 1928"/>
              <a:gd name="connsiteX107" fmla="*/ 1624 w 2860"/>
              <a:gd name="connsiteY107" fmla="*/ 208 h 1928"/>
              <a:gd name="connsiteX108" fmla="*/ 1596 w 2860"/>
              <a:gd name="connsiteY108" fmla="*/ 168 h 1928"/>
              <a:gd name="connsiteX109" fmla="*/ 1590 w 2860"/>
              <a:gd name="connsiteY109" fmla="*/ 156 h 1928"/>
              <a:gd name="connsiteX110" fmla="*/ 1574 w 2860"/>
              <a:gd name="connsiteY110" fmla="*/ 136 h 1928"/>
              <a:gd name="connsiteX111" fmla="*/ 1582 w 2860"/>
              <a:gd name="connsiteY111" fmla="*/ 144 h 1928"/>
              <a:gd name="connsiteX112" fmla="*/ 1610 w 2860"/>
              <a:gd name="connsiteY112" fmla="*/ 190 h 1928"/>
              <a:gd name="connsiteX113" fmla="*/ 1602 w 2860"/>
              <a:gd name="connsiteY113" fmla="*/ 180 h 1928"/>
              <a:gd name="connsiteX114" fmla="*/ 1608 w 2860"/>
              <a:gd name="connsiteY114" fmla="*/ 182 h 1928"/>
              <a:gd name="connsiteX115" fmla="*/ 1587 w 2860"/>
              <a:gd name="connsiteY115" fmla="*/ 152 h 1928"/>
              <a:gd name="connsiteX116" fmla="*/ 1560 w 2860"/>
              <a:gd name="connsiteY116" fmla="*/ 114 h 1928"/>
              <a:gd name="connsiteX117" fmla="*/ 1536 w 2860"/>
              <a:gd name="connsiteY117" fmla="*/ 84 h 1928"/>
              <a:gd name="connsiteX118" fmla="*/ 1510 w 2860"/>
              <a:gd name="connsiteY118" fmla="*/ 52 h 1928"/>
              <a:gd name="connsiteX119" fmla="*/ 1491 w 2860"/>
              <a:gd name="connsiteY119" fmla="*/ 32 h 1928"/>
              <a:gd name="connsiteX120" fmla="*/ 1473 w 2860"/>
              <a:gd name="connsiteY120" fmla="*/ 14 h 1928"/>
              <a:gd name="connsiteX121" fmla="*/ 1452 w 2860"/>
              <a:gd name="connsiteY121" fmla="*/ 8 h 1928"/>
              <a:gd name="connsiteX122" fmla="*/ 1410 w 2860"/>
              <a:gd name="connsiteY12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32 w 2860"/>
              <a:gd name="connsiteY74" fmla="*/ 1336 h 1928"/>
              <a:gd name="connsiteX75" fmla="*/ 2014 w 2860"/>
              <a:gd name="connsiteY75" fmla="*/ 1306 h 1928"/>
              <a:gd name="connsiteX76" fmla="*/ 1998 w 2860"/>
              <a:gd name="connsiteY76" fmla="*/ 1266 h 1928"/>
              <a:gd name="connsiteX77" fmla="*/ 1984 w 2860"/>
              <a:gd name="connsiteY77" fmla="*/ 1232 h 1928"/>
              <a:gd name="connsiteX78" fmla="*/ 1970 w 2860"/>
              <a:gd name="connsiteY78" fmla="*/ 1196 h 1928"/>
              <a:gd name="connsiteX79" fmla="*/ 1956 w 2860"/>
              <a:gd name="connsiteY79" fmla="*/ 1160 h 1928"/>
              <a:gd name="connsiteX80" fmla="*/ 1946 w 2860"/>
              <a:gd name="connsiteY80" fmla="*/ 1138 h 1928"/>
              <a:gd name="connsiteX81" fmla="*/ 1940 w 2860"/>
              <a:gd name="connsiteY81" fmla="*/ 1114 h 1928"/>
              <a:gd name="connsiteX82" fmla="*/ 1932 w 2860"/>
              <a:gd name="connsiteY82" fmla="*/ 1090 h 1928"/>
              <a:gd name="connsiteX83" fmla="*/ 1926 w 2860"/>
              <a:gd name="connsiteY83" fmla="*/ 1062 h 1928"/>
              <a:gd name="connsiteX84" fmla="*/ 1914 w 2860"/>
              <a:gd name="connsiteY84" fmla="*/ 1028 h 1928"/>
              <a:gd name="connsiteX85" fmla="*/ 1904 w 2860"/>
              <a:gd name="connsiteY85" fmla="*/ 994 h 1928"/>
              <a:gd name="connsiteX86" fmla="*/ 1888 w 2860"/>
              <a:gd name="connsiteY86" fmla="*/ 946 h 1928"/>
              <a:gd name="connsiteX87" fmla="*/ 1878 w 2860"/>
              <a:gd name="connsiteY87" fmla="*/ 900 h 1928"/>
              <a:gd name="connsiteX88" fmla="*/ 1862 w 2860"/>
              <a:gd name="connsiteY88" fmla="*/ 850 h 1928"/>
              <a:gd name="connsiteX89" fmla="*/ 1854 w 2860"/>
              <a:gd name="connsiteY89" fmla="*/ 810 h 1928"/>
              <a:gd name="connsiteX90" fmla="*/ 1842 w 2860"/>
              <a:gd name="connsiteY90" fmla="*/ 770 h 1928"/>
              <a:gd name="connsiteX91" fmla="*/ 1830 w 2860"/>
              <a:gd name="connsiteY91" fmla="*/ 732 h 1928"/>
              <a:gd name="connsiteX92" fmla="*/ 1814 w 2860"/>
              <a:gd name="connsiteY92" fmla="*/ 692 h 1928"/>
              <a:gd name="connsiteX93" fmla="*/ 1803 w 2860"/>
              <a:gd name="connsiteY93" fmla="*/ 652 h 1928"/>
              <a:gd name="connsiteX94" fmla="*/ 1786 w 2860"/>
              <a:gd name="connsiteY94" fmla="*/ 604 h 1928"/>
              <a:gd name="connsiteX95" fmla="*/ 1773 w 2860"/>
              <a:gd name="connsiteY95" fmla="*/ 556 h 1928"/>
              <a:gd name="connsiteX96" fmla="*/ 1761 w 2860"/>
              <a:gd name="connsiteY96" fmla="*/ 526 h 1928"/>
              <a:gd name="connsiteX97" fmla="*/ 1742 w 2860"/>
              <a:gd name="connsiteY97" fmla="*/ 478 h 1928"/>
              <a:gd name="connsiteX98" fmla="*/ 1725 w 2860"/>
              <a:gd name="connsiteY98" fmla="*/ 442 h 1928"/>
              <a:gd name="connsiteX99" fmla="*/ 1715 w 2860"/>
              <a:gd name="connsiteY99" fmla="*/ 404 h 1928"/>
              <a:gd name="connsiteX100" fmla="*/ 1698 w 2860"/>
              <a:gd name="connsiteY100" fmla="*/ 368 h 1928"/>
              <a:gd name="connsiteX101" fmla="*/ 1692 w 2860"/>
              <a:gd name="connsiteY101" fmla="*/ 354 h 1928"/>
              <a:gd name="connsiteX102" fmla="*/ 1683 w 2860"/>
              <a:gd name="connsiteY102" fmla="*/ 332 h 1928"/>
              <a:gd name="connsiteX103" fmla="*/ 1662 w 2860"/>
              <a:gd name="connsiteY103" fmla="*/ 294 h 1928"/>
              <a:gd name="connsiteX104" fmla="*/ 1647 w 2860"/>
              <a:gd name="connsiteY104" fmla="*/ 260 h 1928"/>
              <a:gd name="connsiteX105" fmla="*/ 1634 w 2860"/>
              <a:gd name="connsiteY105" fmla="*/ 236 h 1928"/>
              <a:gd name="connsiteX106" fmla="*/ 1624 w 2860"/>
              <a:gd name="connsiteY106" fmla="*/ 208 h 1928"/>
              <a:gd name="connsiteX107" fmla="*/ 1596 w 2860"/>
              <a:gd name="connsiteY107" fmla="*/ 168 h 1928"/>
              <a:gd name="connsiteX108" fmla="*/ 1590 w 2860"/>
              <a:gd name="connsiteY108" fmla="*/ 156 h 1928"/>
              <a:gd name="connsiteX109" fmla="*/ 1574 w 2860"/>
              <a:gd name="connsiteY109" fmla="*/ 136 h 1928"/>
              <a:gd name="connsiteX110" fmla="*/ 1582 w 2860"/>
              <a:gd name="connsiteY110" fmla="*/ 144 h 1928"/>
              <a:gd name="connsiteX111" fmla="*/ 1610 w 2860"/>
              <a:gd name="connsiteY111" fmla="*/ 190 h 1928"/>
              <a:gd name="connsiteX112" fmla="*/ 1602 w 2860"/>
              <a:gd name="connsiteY112" fmla="*/ 180 h 1928"/>
              <a:gd name="connsiteX113" fmla="*/ 1608 w 2860"/>
              <a:gd name="connsiteY113" fmla="*/ 182 h 1928"/>
              <a:gd name="connsiteX114" fmla="*/ 1587 w 2860"/>
              <a:gd name="connsiteY114" fmla="*/ 152 h 1928"/>
              <a:gd name="connsiteX115" fmla="*/ 1560 w 2860"/>
              <a:gd name="connsiteY115" fmla="*/ 114 h 1928"/>
              <a:gd name="connsiteX116" fmla="*/ 1536 w 2860"/>
              <a:gd name="connsiteY116" fmla="*/ 84 h 1928"/>
              <a:gd name="connsiteX117" fmla="*/ 1510 w 2860"/>
              <a:gd name="connsiteY117" fmla="*/ 52 h 1928"/>
              <a:gd name="connsiteX118" fmla="*/ 1491 w 2860"/>
              <a:gd name="connsiteY118" fmla="*/ 32 h 1928"/>
              <a:gd name="connsiteX119" fmla="*/ 1473 w 2860"/>
              <a:gd name="connsiteY119" fmla="*/ 14 h 1928"/>
              <a:gd name="connsiteX120" fmla="*/ 1452 w 2860"/>
              <a:gd name="connsiteY120" fmla="*/ 8 h 1928"/>
              <a:gd name="connsiteX121" fmla="*/ 1410 w 2860"/>
              <a:gd name="connsiteY12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14 w 2860"/>
              <a:gd name="connsiteY74" fmla="*/ 1306 h 1928"/>
              <a:gd name="connsiteX75" fmla="*/ 1998 w 2860"/>
              <a:gd name="connsiteY75" fmla="*/ 1266 h 1928"/>
              <a:gd name="connsiteX76" fmla="*/ 1984 w 2860"/>
              <a:gd name="connsiteY76" fmla="*/ 1232 h 1928"/>
              <a:gd name="connsiteX77" fmla="*/ 1970 w 2860"/>
              <a:gd name="connsiteY77" fmla="*/ 1196 h 1928"/>
              <a:gd name="connsiteX78" fmla="*/ 1956 w 2860"/>
              <a:gd name="connsiteY78" fmla="*/ 1160 h 1928"/>
              <a:gd name="connsiteX79" fmla="*/ 1946 w 2860"/>
              <a:gd name="connsiteY79" fmla="*/ 1138 h 1928"/>
              <a:gd name="connsiteX80" fmla="*/ 1940 w 2860"/>
              <a:gd name="connsiteY80" fmla="*/ 1114 h 1928"/>
              <a:gd name="connsiteX81" fmla="*/ 1932 w 2860"/>
              <a:gd name="connsiteY81" fmla="*/ 1090 h 1928"/>
              <a:gd name="connsiteX82" fmla="*/ 1926 w 2860"/>
              <a:gd name="connsiteY82" fmla="*/ 1062 h 1928"/>
              <a:gd name="connsiteX83" fmla="*/ 1914 w 2860"/>
              <a:gd name="connsiteY83" fmla="*/ 1028 h 1928"/>
              <a:gd name="connsiteX84" fmla="*/ 1904 w 2860"/>
              <a:gd name="connsiteY84" fmla="*/ 994 h 1928"/>
              <a:gd name="connsiteX85" fmla="*/ 1888 w 2860"/>
              <a:gd name="connsiteY85" fmla="*/ 946 h 1928"/>
              <a:gd name="connsiteX86" fmla="*/ 1878 w 2860"/>
              <a:gd name="connsiteY86" fmla="*/ 900 h 1928"/>
              <a:gd name="connsiteX87" fmla="*/ 1862 w 2860"/>
              <a:gd name="connsiteY87" fmla="*/ 850 h 1928"/>
              <a:gd name="connsiteX88" fmla="*/ 1854 w 2860"/>
              <a:gd name="connsiteY88" fmla="*/ 810 h 1928"/>
              <a:gd name="connsiteX89" fmla="*/ 1842 w 2860"/>
              <a:gd name="connsiteY89" fmla="*/ 770 h 1928"/>
              <a:gd name="connsiteX90" fmla="*/ 1830 w 2860"/>
              <a:gd name="connsiteY90" fmla="*/ 732 h 1928"/>
              <a:gd name="connsiteX91" fmla="*/ 1814 w 2860"/>
              <a:gd name="connsiteY91" fmla="*/ 692 h 1928"/>
              <a:gd name="connsiteX92" fmla="*/ 1803 w 2860"/>
              <a:gd name="connsiteY92" fmla="*/ 652 h 1928"/>
              <a:gd name="connsiteX93" fmla="*/ 1786 w 2860"/>
              <a:gd name="connsiteY93" fmla="*/ 604 h 1928"/>
              <a:gd name="connsiteX94" fmla="*/ 1773 w 2860"/>
              <a:gd name="connsiteY94" fmla="*/ 556 h 1928"/>
              <a:gd name="connsiteX95" fmla="*/ 1761 w 2860"/>
              <a:gd name="connsiteY95" fmla="*/ 526 h 1928"/>
              <a:gd name="connsiteX96" fmla="*/ 1742 w 2860"/>
              <a:gd name="connsiteY96" fmla="*/ 478 h 1928"/>
              <a:gd name="connsiteX97" fmla="*/ 1725 w 2860"/>
              <a:gd name="connsiteY97" fmla="*/ 442 h 1928"/>
              <a:gd name="connsiteX98" fmla="*/ 1715 w 2860"/>
              <a:gd name="connsiteY98" fmla="*/ 404 h 1928"/>
              <a:gd name="connsiteX99" fmla="*/ 1698 w 2860"/>
              <a:gd name="connsiteY99" fmla="*/ 368 h 1928"/>
              <a:gd name="connsiteX100" fmla="*/ 1692 w 2860"/>
              <a:gd name="connsiteY100" fmla="*/ 354 h 1928"/>
              <a:gd name="connsiteX101" fmla="*/ 1683 w 2860"/>
              <a:gd name="connsiteY101" fmla="*/ 332 h 1928"/>
              <a:gd name="connsiteX102" fmla="*/ 1662 w 2860"/>
              <a:gd name="connsiteY102" fmla="*/ 294 h 1928"/>
              <a:gd name="connsiteX103" fmla="*/ 1647 w 2860"/>
              <a:gd name="connsiteY103" fmla="*/ 260 h 1928"/>
              <a:gd name="connsiteX104" fmla="*/ 1634 w 2860"/>
              <a:gd name="connsiteY104" fmla="*/ 236 h 1928"/>
              <a:gd name="connsiteX105" fmla="*/ 1624 w 2860"/>
              <a:gd name="connsiteY105" fmla="*/ 208 h 1928"/>
              <a:gd name="connsiteX106" fmla="*/ 1596 w 2860"/>
              <a:gd name="connsiteY106" fmla="*/ 168 h 1928"/>
              <a:gd name="connsiteX107" fmla="*/ 1590 w 2860"/>
              <a:gd name="connsiteY107" fmla="*/ 156 h 1928"/>
              <a:gd name="connsiteX108" fmla="*/ 1574 w 2860"/>
              <a:gd name="connsiteY108" fmla="*/ 136 h 1928"/>
              <a:gd name="connsiteX109" fmla="*/ 1582 w 2860"/>
              <a:gd name="connsiteY109" fmla="*/ 144 h 1928"/>
              <a:gd name="connsiteX110" fmla="*/ 1610 w 2860"/>
              <a:gd name="connsiteY110" fmla="*/ 190 h 1928"/>
              <a:gd name="connsiteX111" fmla="*/ 1602 w 2860"/>
              <a:gd name="connsiteY111" fmla="*/ 180 h 1928"/>
              <a:gd name="connsiteX112" fmla="*/ 1608 w 2860"/>
              <a:gd name="connsiteY112" fmla="*/ 182 h 1928"/>
              <a:gd name="connsiteX113" fmla="*/ 1587 w 2860"/>
              <a:gd name="connsiteY113" fmla="*/ 152 h 1928"/>
              <a:gd name="connsiteX114" fmla="*/ 1560 w 2860"/>
              <a:gd name="connsiteY114" fmla="*/ 114 h 1928"/>
              <a:gd name="connsiteX115" fmla="*/ 1536 w 2860"/>
              <a:gd name="connsiteY115" fmla="*/ 84 h 1928"/>
              <a:gd name="connsiteX116" fmla="*/ 1510 w 2860"/>
              <a:gd name="connsiteY116" fmla="*/ 52 h 1928"/>
              <a:gd name="connsiteX117" fmla="*/ 1491 w 2860"/>
              <a:gd name="connsiteY117" fmla="*/ 32 h 1928"/>
              <a:gd name="connsiteX118" fmla="*/ 1473 w 2860"/>
              <a:gd name="connsiteY118" fmla="*/ 14 h 1928"/>
              <a:gd name="connsiteX119" fmla="*/ 1452 w 2860"/>
              <a:gd name="connsiteY119" fmla="*/ 8 h 1928"/>
              <a:gd name="connsiteX120" fmla="*/ 1410 w 2860"/>
              <a:gd name="connsiteY12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98 w 2860"/>
              <a:gd name="connsiteY74" fmla="*/ 1266 h 1928"/>
              <a:gd name="connsiteX75" fmla="*/ 1984 w 2860"/>
              <a:gd name="connsiteY75" fmla="*/ 1232 h 1928"/>
              <a:gd name="connsiteX76" fmla="*/ 1970 w 2860"/>
              <a:gd name="connsiteY76" fmla="*/ 1196 h 1928"/>
              <a:gd name="connsiteX77" fmla="*/ 1956 w 2860"/>
              <a:gd name="connsiteY77" fmla="*/ 1160 h 1928"/>
              <a:gd name="connsiteX78" fmla="*/ 1946 w 2860"/>
              <a:gd name="connsiteY78" fmla="*/ 1138 h 1928"/>
              <a:gd name="connsiteX79" fmla="*/ 1940 w 2860"/>
              <a:gd name="connsiteY79" fmla="*/ 1114 h 1928"/>
              <a:gd name="connsiteX80" fmla="*/ 1932 w 2860"/>
              <a:gd name="connsiteY80" fmla="*/ 1090 h 1928"/>
              <a:gd name="connsiteX81" fmla="*/ 1926 w 2860"/>
              <a:gd name="connsiteY81" fmla="*/ 1062 h 1928"/>
              <a:gd name="connsiteX82" fmla="*/ 1914 w 2860"/>
              <a:gd name="connsiteY82" fmla="*/ 1028 h 1928"/>
              <a:gd name="connsiteX83" fmla="*/ 1904 w 2860"/>
              <a:gd name="connsiteY83" fmla="*/ 994 h 1928"/>
              <a:gd name="connsiteX84" fmla="*/ 1888 w 2860"/>
              <a:gd name="connsiteY84" fmla="*/ 946 h 1928"/>
              <a:gd name="connsiteX85" fmla="*/ 1878 w 2860"/>
              <a:gd name="connsiteY85" fmla="*/ 900 h 1928"/>
              <a:gd name="connsiteX86" fmla="*/ 1862 w 2860"/>
              <a:gd name="connsiteY86" fmla="*/ 850 h 1928"/>
              <a:gd name="connsiteX87" fmla="*/ 1854 w 2860"/>
              <a:gd name="connsiteY87" fmla="*/ 810 h 1928"/>
              <a:gd name="connsiteX88" fmla="*/ 1842 w 2860"/>
              <a:gd name="connsiteY88" fmla="*/ 770 h 1928"/>
              <a:gd name="connsiteX89" fmla="*/ 1830 w 2860"/>
              <a:gd name="connsiteY89" fmla="*/ 732 h 1928"/>
              <a:gd name="connsiteX90" fmla="*/ 1814 w 2860"/>
              <a:gd name="connsiteY90" fmla="*/ 692 h 1928"/>
              <a:gd name="connsiteX91" fmla="*/ 1803 w 2860"/>
              <a:gd name="connsiteY91" fmla="*/ 652 h 1928"/>
              <a:gd name="connsiteX92" fmla="*/ 1786 w 2860"/>
              <a:gd name="connsiteY92" fmla="*/ 604 h 1928"/>
              <a:gd name="connsiteX93" fmla="*/ 1773 w 2860"/>
              <a:gd name="connsiteY93" fmla="*/ 556 h 1928"/>
              <a:gd name="connsiteX94" fmla="*/ 1761 w 2860"/>
              <a:gd name="connsiteY94" fmla="*/ 526 h 1928"/>
              <a:gd name="connsiteX95" fmla="*/ 1742 w 2860"/>
              <a:gd name="connsiteY95" fmla="*/ 478 h 1928"/>
              <a:gd name="connsiteX96" fmla="*/ 1725 w 2860"/>
              <a:gd name="connsiteY96" fmla="*/ 442 h 1928"/>
              <a:gd name="connsiteX97" fmla="*/ 1715 w 2860"/>
              <a:gd name="connsiteY97" fmla="*/ 404 h 1928"/>
              <a:gd name="connsiteX98" fmla="*/ 1698 w 2860"/>
              <a:gd name="connsiteY98" fmla="*/ 368 h 1928"/>
              <a:gd name="connsiteX99" fmla="*/ 1692 w 2860"/>
              <a:gd name="connsiteY99" fmla="*/ 354 h 1928"/>
              <a:gd name="connsiteX100" fmla="*/ 1683 w 2860"/>
              <a:gd name="connsiteY100" fmla="*/ 332 h 1928"/>
              <a:gd name="connsiteX101" fmla="*/ 1662 w 2860"/>
              <a:gd name="connsiteY101" fmla="*/ 294 h 1928"/>
              <a:gd name="connsiteX102" fmla="*/ 1647 w 2860"/>
              <a:gd name="connsiteY102" fmla="*/ 260 h 1928"/>
              <a:gd name="connsiteX103" fmla="*/ 1634 w 2860"/>
              <a:gd name="connsiteY103" fmla="*/ 236 h 1928"/>
              <a:gd name="connsiteX104" fmla="*/ 1624 w 2860"/>
              <a:gd name="connsiteY104" fmla="*/ 208 h 1928"/>
              <a:gd name="connsiteX105" fmla="*/ 1596 w 2860"/>
              <a:gd name="connsiteY105" fmla="*/ 168 h 1928"/>
              <a:gd name="connsiteX106" fmla="*/ 1590 w 2860"/>
              <a:gd name="connsiteY106" fmla="*/ 156 h 1928"/>
              <a:gd name="connsiteX107" fmla="*/ 1574 w 2860"/>
              <a:gd name="connsiteY107" fmla="*/ 136 h 1928"/>
              <a:gd name="connsiteX108" fmla="*/ 1582 w 2860"/>
              <a:gd name="connsiteY108" fmla="*/ 144 h 1928"/>
              <a:gd name="connsiteX109" fmla="*/ 1610 w 2860"/>
              <a:gd name="connsiteY109" fmla="*/ 190 h 1928"/>
              <a:gd name="connsiteX110" fmla="*/ 1602 w 2860"/>
              <a:gd name="connsiteY110" fmla="*/ 180 h 1928"/>
              <a:gd name="connsiteX111" fmla="*/ 1608 w 2860"/>
              <a:gd name="connsiteY111" fmla="*/ 182 h 1928"/>
              <a:gd name="connsiteX112" fmla="*/ 1587 w 2860"/>
              <a:gd name="connsiteY112" fmla="*/ 152 h 1928"/>
              <a:gd name="connsiteX113" fmla="*/ 1560 w 2860"/>
              <a:gd name="connsiteY113" fmla="*/ 114 h 1928"/>
              <a:gd name="connsiteX114" fmla="*/ 1536 w 2860"/>
              <a:gd name="connsiteY114" fmla="*/ 84 h 1928"/>
              <a:gd name="connsiteX115" fmla="*/ 1510 w 2860"/>
              <a:gd name="connsiteY115" fmla="*/ 52 h 1928"/>
              <a:gd name="connsiteX116" fmla="*/ 1491 w 2860"/>
              <a:gd name="connsiteY116" fmla="*/ 32 h 1928"/>
              <a:gd name="connsiteX117" fmla="*/ 1473 w 2860"/>
              <a:gd name="connsiteY117" fmla="*/ 14 h 1928"/>
              <a:gd name="connsiteX118" fmla="*/ 1452 w 2860"/>
              <a:gd name="connsiteY118" fmla="*/ 8 h 1928"/>
              <a:gd name="connsiteX119" fmla="*/ 1410 w 2860"/>
              <a:gd name="connsiteY11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84 w 2860"/>
              <a:gd name="connsiteY74" fmla="*/ 1232 h 1928"/>
              <a:gd name="connsiteX75" fmla="*/ 1970 w 2860"/>
              <a:gd name="connsiteY75" fmla="*/ 1196 h 1928"/>
              <a:gd name="connsiteX76" fmla="*/ 1956 w 2860"/>
              <a:gd name="connsiteY76" fmla="*/ 1160 h 1928"/>
              <a:gd name="connsiteX77" fmla="*/ 1946 w 2860"/>
              <a:gd name="connsiteY77" fmla="*/ 1138 h 1928"/>
              <a:gd name="connsiteX78" fmla="*/ 1940 w 2860"/>
              <a:gd name="connsiteY78" fmla="*/ 1114 h 1928"/>
              <a:gd name="connsiteX79" fmla="*/ 1932 w 2860"/>
              <a:gd name="connsiteY79" fmla="*/ 1090 h 1928"/>
              <a:gd name="connsiteX80" fmla="*/ 1926 w 2860"/>
              <a:gd name="connsiteY80" fmla="*/ 1062 h 1928"/>
              <a:gd name="connsiteX81" fmla="*/ 1914 w 2860"/>
              <a:gd name="connsiteY81" fmla="*/ 1028 h 1928"/>
              <a:gd name="connsiteX82" fmla="*/ 1904 w 2860"/>
              <a:gd name="connsiteY82" fmla="*/ 994 h 1928"/>
              <a:gd name="connsiteX83" fmla="*/ 1888 w 2860"/>
              <a:gd name="connsiteY83" fmla="*/ 946 h 1928"/>
              <a:gd name="connsiteX84" fmla="*/ 1878 w 2860"/>
              <a:gd name="connsiteY84" fmla="*/ 900 h 1928"/>
              <a:gd name="connsiteX85" fmla="*/ 1862 w 2860"/>
              <a:gd name="connsiteY85" fmla="*/ 850 h 1928"/>
              <a:gd name="connsiteX86" fmla="*/ 1854 w 2860"/>
              <a:gd name="connsiteY86" fmla="*/ 810 h 1928"/>
              <a:gd name="connsiteX87" fmla="*/ 1842 w 2860"/>
              <a:gd name="connsiteY87" fmla="*/ 770 h 1928"/>
              <a:gd name="connsiteX88" fmla="*/ 1830 w 2860"/>
              <a:gd name="connsiteY88" fmla="*/ 732 h 1928"/>
              <a:gd name="connsiteX89" fmla="*/ 1814 w 2860"/>
              <a:gd name="connsiteY89" fmla="*/ 692 h 1928"/>
              <a:gd name="connsiteX90" fmla="*/ 1803 w 2860"/>
              <a:gd name="connsiteY90" fmla="*/ 652 h 1928"/>
              <a:gd name="connsiteX91" fmla="*/ 1786 w 2860"/>
              <a:gd name="connsiteY91" fmla="*/ 604 h 1928"/>
              <a:gd name="connsiteX92" fmla="*/ 1773 w 2860"/>
              <a:gd name="connsiteY92" fmla="*/ 556 h 1928"/>
              <a:gd name="connsiteX93" fmla="*/ 1761 w 2860"/>
              <a:gd name="connsiteY93" fmla="*/ 526 h 1928"/>
              <a:gd name="connsiteX94" fmla="*/ 1742 w 2860"/>
              <a:gd name="connsiteY94" fmla="*/ 478 h 1928"/>
              <a:gd name="connsiteX95" fmla="*/ 1725 w 2860"/>
              <a:gd name="connsiteY95" fmla="*/ 442 h 1928"/>
              <a:gd name="connsiteX96" fmla="*/ 1715 w 2860"/>
              <a:gd name="connsiteY96" fmla="*/ 404 h 1928"/>
              <a:gd name="connsiteX97" fmla="*/ 1698 w 2860"/>
              <a:gd name="connsiteY97" fmla="*/ 368 h 1928"/>
              <a:gd name="connsiteX98" fmla="*/ 1692 w 2860"/>
              <a:gd name="connsiteY98" fmla="*/ 354 h 1928"/>
              <a:gd name="connsiteX99" fmla="*/ 1683 w 2860"/>
              <a:gd name="connsiteY99" fmla="*/ 332 h 1928"/>
              <a:gd name="connsiteX100" fmla="*/ 1662 w 2860"/>
              <a:gd name="connsiteY100" fmla="*/ 294 h 1928"/>
              <a:gd name="connsiteX101" fmla="*/ 1647 w 2860"/>
              <a:gd name="connsiteY101" fmla="*/ 260 h 1928"/>
              <a:gd name="connsiteX102" fmla="*/ 1634 w 2860"/>
              <a:gd name="connsiteY102" fmla="*/ 236 h 1928"/>
              <a:gd name="connsiteX103" fmla="*/ 1624 w 2860"/>
              <a:gd name="connsiteY103" fmla="*/ 208 h 1928"/>
              <a:gd name="connsiteX104" fmla="*/ 1596 w 2860"/>
              <a:gd name="connsiteY104" fmla="*/ 168 h 1928"/>
              <a:gd name="connsiteX105" fmla="*/ 1590 w 2860"/>
              <a:gd name="connsiteY105" fmla="*/ 156 h 1928"/>
              <a:gd name="connsiteX106" fmla="*/ 1574 w 2860"/>
              <a:gd name="connsiteY106" fmla="*/ 136 h 1928"/>
              <a:gd name="connsiteX107" fmla="*/ 1582 w 2860"/>
              <a:gd name="connsiteY107" fmla="*/ 144 h 1928"/>
              <a:gd name="connsiteX108" fmla="*/ 1610 w 2860"/>
              <a:gd name="connsiteY108" fmla="*/ 190 h 1928"/>
              <a:gd name="connsiteX109" fmla="*/ 1602 w 2860"/>
              <a:gd name="connsiteY109" fmla="*/ 180 h 1928"/>
              <a:gd name="connsiteX110" fmla="*/ 1608 w 2860"/>
              <a:gd name="connsiteY110" fmla="*/ 182 h 1928"/>
              <a:gd name="connsiteX111" fmla="*/ 1587 w 2860"/>
              <a:gd name="connsiteY111" fmla="*/ 152 h 1928"/>
              <a:gd name="connsiteX112" fmla="*/ 1560 w 2860"/>
              <a:gd name="connsiteY112" fmla="*/ 114 h 1928"/>
              <a:gd name="connsiteX113" fmla="*/ 1536 w 2860"/>
              <a:gd name="connsiteY113" fmla="*/ 84 h 1928"/>
              <a:gd name="connsiteX114" fmla="*/ 1510 w 2860"/>
              <a:gd name="connsiteY114" fmla="*/ 52 h 1928"/>
              <a:gd name="connsiteX115" fmla="*/ 1491 w 2860"/>
              <a:gd name="connsiteY115" fmla="*/ 32 h 1928"/>
              <a:gd name="connsiteX116" fmla="*/ 1473 w 2860"/>
              <a:gd name="connsiteY116" fmla="*/ 14 h 1928"/>
              <a:gd name="connsiteX117" fmla="*/ 1452 w 2860"/>
              <a:gd name="connsiteY117" fmla="*/ 8 h 1928"/>
              <a:gd name="connsiteX118" fmla="*/ 1410 w 2860"/>
              <a:gd name="connsiteY11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70 w 2860"/>
              <a:gd name="connsiteY74" fmla="*/ 1196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68 w 2860"/>
              <a:gd name="connsiteY74" fmla="*/ 1189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32 w 2860"/>
              <a:gd name="connsiteY76" fmla="*/ 1090 h 1928"/>
              <a:gd name="connsiteX77" fmla="*/ 1926 w 2860"/>
              <a:gd name="connsiteY77" fmla="*/ 1062 h 1928"/>
              <a:gd name="connsiteX78" fmla="*/ 1914 w 2860"/>
              <a:gd name="connsiteY78" fmla="*/ 1028 h 1928"/>
              <a:gd name="connsiteX79" fmla="*/ 1904 w 2860"/>
              <a:gd name="connsiteY79" fmla="*/ 994 h 1928"/>
              <a:gd name="connsiteX80" fmla="*/ 1888 w 2860"/>
              <a:gd name="connsiteY80" fmla="*/ 946 h 1928"/>
              <a:gd name="connsiteX81" fmla="*/ 1878 w 2860"/>
              <a:gd name="connsiteY81" fmla="*/ 900 h 1928"/>
              <a:gd name="connsiteX82" fmla="*/ 1862 w 2860"/>
              <a:gd name="connsiteY82" fmla="*/ 850 h 1928"/>
              <a:gd name="connsiteX83" fmla="*/ 1854 w 2860"/>
              <a:gd name="connsiteY83" fmla="*/ 810 h 1928"/>
              <a:gd name="connsiteX84" fmla="*/ 1842 w 2860"/>
              <a:gd name="connsiteY84" fmla="*/ 770 h 1928"/>
              <a:gd name="connsiteX85" fmla="*/ 1830 w 2860"/>
              <a:gd name="connsiteY85" fmla="*/ 732 h 1928"/>
              <a:gd name="connsiteX86" fmla="*/ 1814 w 2860"/>
              <a:gd name="connsiteY86" fmla="*/ 692 h 1928"/>
              <a:gd name="connsiteX87" fmla="*/ 1803 w 2860"/>
              <a:gd name="connsiteY87" fmla="*/ 652 h 1928"/>
              <a:gd name="connsiteX88" fmla="*/ 1786 w 2860"/>
              <a:gd name="connsiteY88" fmla="*/ 604 h 1928"/>
              <a:gd name="connsiteX89" fmla="*/ 1773 w 2860"/>
              <a:gd name="connsiteY89" fmla="*/ 556 h 1928"/>
              <a:gd name="connsiteX90" fmla="*/ 1761 w 2860"/>
              <a:gd name="connsiteY90" fmla="*/ 526 h 1928"/>
              <a:gd name="connsiteX91" fmla="*/ 1742 w 2860"/>
              <a:gd name="connsiteY91" fmla="*/ 478 h 1928"/>
              <a:gd name="connsiteX92" fmla="*/ 1725 w 2860"/>
              <a:gd name="connsiteY92" fmla="*/ 442 h 1928"/>
              <a:gd name="connsiteX93" fmla="*/ 1715 w 2860"/>
              <a:gd name="connsiteY93" fmla="*/ 404 h 1928"/>
              <a:gd name="connsiteX94" fmla="*/ 1698 w 2860"/>
              <a:gd name="connsiteY94" fmla="*/ 368 h 1928"/>
              <a:gd name="connsiteX95" fmla="*/ 1692 w 2860"/>
              <a:gd name="connsiteY95" fmla="*/ 354 h 1928"/>
              <a:gd name="connsiteX96" fmla="*/ 1683 w 2860"/>
              <a:gd name="connsiteY96" fmla="*/ 332 h 1928"/>
              <a:gd name="connsiteX97" fmla="*/ 1662 w 2860"/>
              <a:gd name="connsiteY97" fmla="*/ 294 h 1928"/>
              <a:gd name="connsiteX98" fmla="*/ 1647 w 2860"/>
              <a:gd name="connsiteY98" fmla="*/ 260 h 1928"/>
              <a:gd name="connsiteX99" fmla="*/ 1634 w 2860"/>
              <a:gd name="connsiteY99" fmla="*/ 236 h 1928"/>
              <a:gd name="connsiteX100" fmla="*/ 1624 w 2860"/>
              <a:gd name="connsiteY100" fmla="*/ 208 h 1928"/>
              <a:gd name="connsiteX101" fmla="*/ 1596 w 2860"/>
              <a:gd name="connsiteY101" fmla="*/ 168 h 1928"/>
              <a:gd name="connsiteX102" fmla="*/ 1590 w 2860"/>
              <a:gd name="connsiteY102" fmla="*/ 156 h 1928"/>
              <a:gd name="connsiteX103" fmla="*/ 1574 w 2860"/>
              <a:gd name="connsiteY103" fmla="*/ 136 h 1928"/>
              <a:gd name="connsiteX104" fmla="*/ 1582 w 2860"/>
              <a:gd name="connsiteY104" fmla="*/ 144 h 1928"/>
              <a:gd name="connsiteX105" fmla="*/ 1610 w 2860"/>
              <a:gd name="connsiteY105" fmla="*/ 190 h 1928"/>
              <a:gd name="connsiteX106" fmla="*/ 1602 w 2860"/>
              <a:gd name="connsiteY106" fmla="*/ 180 h 1928"/>
              <a:gd name="connsiteX107" fmla="*/ 1608 w 2860"/>
              <a:gd name="connsiteY107" fmla="*/ 182 h 1928"/>
              <a:gd name="connsiteX108" fmla="*/ 1587 w 2860"/>
              <a:gd name="connsiteY108" fmla="*/ 152 h 1928"/>
              <a:gd name="connsiteX109" fmla="*/ 1560 w 2860"/>
              <a:gd name="connsiteY109" fmla="*/ 114 h 1928"/>
              <a:gd name="connsiteX110" fmla="*/ 1536 w 2860"/>
              <a:gd name="connsiteY110" fmla="*/ 84 h 1928"/>
              <a:gd name="connsiteX111" fmla="*/ 1510 w 2860"/>
              <a:gd name="connsiteY111" fmla="*/ 52 h 1928"/>
              <a:gd name="connsiteX112" fmla="*/ 1491 w 2860"/>
              <a:gd name="connsiteY112" fmla="*/ 32 h 1928"/>
              <a:gd name="connsiteX113" fmla="*/ 1473 w 2860"/>
              <a:gd name="connsiteY113" fmla="*/ 14 h 1928"/>
              <a:gd name="connsiteX114" fmla="*/ 1452 w 2860"/>
              <a:gd name="connsiteY114" fmla="*/ 8 h 1928"/>
              <a:gd name="connsiteX115" fmla="*/ 1410 w 2860"/>
              <a:gd name="connsiteY115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14 w 2860"/>
              <a:gd name="connsiteY77" fmla="*/ 1028 h 1928"/>
              <a:gd name="connsiteX78" fmla="*/ 1904 w 2860"/>
              <a:gd name="connsiteY78" fmla="*/ 994 h 1928"/>
              <a:gd name="connsiteX79" fmla="*/ 1888 w 2860"/>
              <a:gd name="connsiteY79" fmla="*/ 946 h 1928"/>
              <a:gd name="connsiteX80" fmla="*/ 1878 w 2860"/>
              <a:gd name="connsiteY80" fmla="*/ 900 h 1928"/>
              <a:gd name="connsiteX81" fmla="*/ 1862 w 2860"/>
              <a:gd name="connsiteY81" fmla="*/ 850 h 1928"/>
              <a:gd name="connsiteX82" fmla="*/ 1854 w 2860"/>
              <a:gd name="connsiteY82" fmla="*/ 810 h 1928"/>
              <a:gd name="connsiteX83" fmla="*/ 1842 w 2860"/>
              <a:gd name="connsiteY83" fmla="*/ 770 h 1928"/>
              <a:gd name="connsiteX84" fmla="*/ 1830 w 2860"/>
              <a:gd name="connsiteY84" fmla="*/ 732 h 1928"/>
              <a:gd name="connsiteX85" fmla="*/ 1814 w 2860"/>
              <a:gd name="connsiteY85" fmla="*/ 692 h 1928"/>
              <a:gd name="connsiteX86" fmla="*/ 1803 w 2860"/>
              <a:gd name="connsiteY86" fmla="*/ 652 h 1928"/>
              <a:gd name="connsiteX87" fmla="*/ 1786 w 2860"/>
              <a:gd name="connsiteY87" fmla="*/ 604 h 1928"/>
              <a:gd name="connsiteX88" fmla="*/ 1773 w 2860"/>
              <a:gd name="connsiteY88" fmla="*/ 556 h 1928"/>
              <a:gd name="connsiteX89" fmla="*/ 1761 w 2860"/>
              <a:gd name="connsiteY89" fmla="*/ 526 h 1928"/>
              <a:gd name="connsiteX90" fmla="*/ 1742 w 2860"/>
              <a:gd name="connsiteY90" fmla="*/ 478 h 1928"/>
              <a:gd name="connsiteX91" fmla="*/ 1725 w 2860"/>
              <a:gd name="connsiteY91" fmla="*/ 442 h 1928"/>
              <a:gd name="connsiteX92" fmla="*/ 1715 w 2860"/>
              <a:gd name="connsiteY92" fmla="*/ 404 h 1928"/>
              <a:gd name="connsiteX93" fmla="*/ 1698 w 2860"/>
              <a:gd name="connsiteY93" fmla="*/ 368 h 1928"/>
              <a:gd name="connsiteX94" fmla="*/ 1692 w 2860"/>
              <a:gd name="connsiteY94" fmla="*/ 354 h 1928"/>
              <a:gd name="connsiteX95" fmla="*/ 1683 w 2860"/>
              <a:gd name="connsiteY95" fmla="*/ 332 h 1928"/>
              <a:gd name="connsiteX96" fmla="*/ 1662 w 2860"/>
              <a:gd name="connsiteY96" fmla="*/ 294 h 1928"/>
              <a:gd name="connsiteX97" fmla="*/ 1647 w 2860"/>
              <a:gd name="connsiteY97" fmla="*/ 260 h 1928"/>
              <a:gd name="connsiteX98" fmla="*/ 1634 w 2860"/>
              <a:gd name="connsiteY98" fmla="*/ 236 h 1928"/>
              <a:gd name="connsiteX99" fmla="*/ 1624 w 2860"/>
              <a:gd name="connsiteY99" fmla="*/ 208 h 1928"/>
              <a:gd name="connsiteX100" fmla="*/ 1596 w 2860"/>
              <a:gd name="connsiteY100" fmla="*/ 168 h 1928"/>
              <a:gd name="connsiteX101" fmla="*/ 1590 w 2860"/>
              <a:gd name="connsiteY101" fmla="*/ 156 h 1928"/>
              <a:gd name="connsiteX102" fmla="*/ 1574 w 2860"/>
              <a:gd name="connsiteY102" fmla="*/ 136 h 1928"/>
              <a:gd name="connsiteX103" fmla="*/ 1582 w 2860"/>
              <a:gd name="connsiteY103" fmla="*/ 144 h 1928"/>
              <a:gd name="connsiteX104" fmla="*/ 1610 w 2860"/>
              <a:gd name="connsiteY104" fmla="*/ 190 h 1928"/>
              <a:gd name="connsiteX105" fmla="*/ 1602 w 2860"/>
              <a:gd name="connsiteY105" fmla="*/ 180 h 1928"/>
              <a:gd name="connsiteX106" fmla="*/ 1608 w 2860"/>
              <a:gd name="connsiteY106" fmla="*/ 182 h 1928"/>
              <a:gd name="connsiteX107" fmla="*/ 1587 w 2860"/>
              <a:gd name="connsiteY107" fmla="*/ 152 h 1928"/>
              <a:gd name="connsiteX108" fmla="*/ 1560 w 2860"/>
              <a:gd name="connsiteY108" fmla="*/ 114 h 1928"/>
              <a:gd name="connsiteX109" fmla="*/ 1536 w 2860"/>
              <a:gd name="connsiteY109" fmla="*/ 84 h 1928"/>
              <a:gd name="connsiteX110" fmla="*/ 1510 w 2860"/>
              <a:gd name="connsiteY110" fmla="*/ 52 h 1928"/>
              <a:gd name="connsiteX111" fmla="*/ 1491 w 2860"/>
              <a:gd name="connsiteY111" fmla="*/ 32 h 1928"/>
              <a:gd name="connsiteX112" fmla="*/ 1473 w 2860"/>
              <a:gd name="connsiteY112" fmla="*/ 14 h 1928"/>
              <a:gd name="connsiteX113" fmla="*/ 1452 w 2860"/>
              <a:gd name="connsiteY113" fmla="*/ 8 h 1928"/>
              <a:gd name="connsiteX114" fmla="*/ 1410 w 2860"/>
              <a:gd name="connsiteY114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04 w 2860"/>
              <a:gd name="connsiteY77" fmla="*/ 994 h 1928"/>
              <a:gd name="connsiteX78" fmla="*/ 1888 w 2860"/>
              <a:gd name="connsiteY78" fmla="*/ 946 h 1928"/>
              <a:gd name="connsiteX79" fmla="*/ 1878 w 2860"/>
              <a:gd name="connsiteY79" fmla="*/ 900 h 1928"/>
              <a:gd name="connsiteX80" fmla="*/ 1862 w 2860"/>
              <a:gd name="connsiteY80" fmla="*/ 850 h 1928"/>
              <a:gd name="connsiteX81" fmla="*/ 1854 w 2860"/>
              <a:gd name="connsiteY81" fmla="*/ 810 h 1928"/>
              <a:gd name="connsiteX82" fmla="*/ 1842 w 2860"/>
              <a:gd name="connsiteY82" fmla="*/ 770 h 1928"/>
              <a:gd name="connsiteX83" fmla="*/ 1830 w 2860"/>
              <a:gd name="connsiteY83" fmla="*/ 732 h 1928"/>
              <a:gd name="connsiteX84" fmla="*/ 1814 w 2860"/>
              <a:gd name="connsiteY84" fmla="*/ 692 h 1928"/>
              <a:gd name="connsiteX85" fmla="*/ 1803 w 2860"/>
              <a:gd name="connsiteY85" fmla="*/ 652 h 1928"/>
              <a:gd name="connsiteX86" fmla="*/ 1786 w 2860"/>
              <a:gd name="connsiteY86" fmla="*/ 604 h 1928"/>
              <a:gd name="connsiteX87" fmla="*/ 1773 w 2860"/>
              <a:gd name="connsiteY87" fmla="*/ 556 h 1928"/>
              <a:gd name="connsiteX88" fmla="*/ 1761 w 2860"/>
              <a:gd name="connsiteY88" fmla="*/ 526 h 1928"/>
              <a:gd name="connsiteX89" fmla="*/ 1742 w 2860"/>
              <a:gd name="connsiteY89" fmla="*/ 478 h 1928"/>
              <a:gd name="connsiteX90" fmla="*/ 1725 w 2860"/>
              <a:gd name="connsiteY90" fmla="*/ 442 h 1928"/>
              <a:gd name="connsiteX91" fmla="*/ 1715 w 2860"/>
              <a:gd name="connsiteY91" fmla="*/ 404 h 1928"/>
              <a:gd name="connsiteX92" fmla="*/ 1698 w 2860"/>
              <a:gd name="connsiteY92" fmla="*/ 368 h 1928"/>
              <a:gd name="connsiteX93" fmla="*/ 1692 w 2860"/>
              <a:gd name="connsiteY93" fmla="*/ 354 h 1928"/>
              <a:gd name="connsiteX94" fmla="*/ 1683 w 2860"/>
              <a:gd name="connsiteY94" fmla="*/ 332 h 1928"/>
              <a:gd name="connsiteX95" fmla="*/ 1662 w 2860"/>
              <a:gd name="connsiteY95" fmla="*/ 294 h 1928"/>
              <a:gd name="connsiteX96" fmla="*/ 1647 w 2860"/>
              <a:gd name="connsiteY96" fmla="*/ 260 h 1928"/>
              <a:gd name="connsiteX97" fmla="*/ 1634 w 2860"/>
              <a:gd name="connsiteY97" fmla="*/ 236 h 1928"/>
              <a:gd name="connsiteX98" fmla="*/ 1624 w 2860"/>
              <a:gd name="connsiteY98" fmla="*/ 208 h 1928"/>
              <a:gd name="connsiteX99" fmla="*/ 1596 w 2860"/>
              <a:gd name="connsiteY99" fmla="*/ 168 h 1928"/>
              <a:gd name="connsiteX100" fmla="*/ 1590 w 2860"/>
              <a:gd name="connsiteY100" fmla="*/ 156 h 1928"/>
              <a:gd name="connsiteX101" fmla="*/ 1574 w 2860"/>
              <a:gd name="connsiteY101" fmla="*/ 136 h 1928"/>
              <a:gd name="connsiteX102" fmla="*/ 1582 w 2860"/>
              <a:gd name="connsiteY102" fmla="*/ 144 h 1928"/>
              <a:gd name="connsiteX103" fmla="*/ 1610 w 2860"/>
              <a:gd name="connsiteY103" fmla="*/ 190 h 1928"/>
              <a:gd name="connsiteX104" fmla="*/ 1602 w 2860"/>
              <a:gd name="connsiteY104" fmla="*/ 180 h 1928"/>
              <a:gd name="connsiteX105" fmla="*/ 1608 w 2860"/>
              <a:gd name="connsiteY105" fmla="*/ 182 h 1928"/>
              <a:gd name="connsiteX106" fmla="*/ 1587 w 2860"/>
              <a:gd name="connsiteY106" fmla="*/ 152 h 1928"/>
              <a:gd name="connsiteX107" fmla="*/ 1560 w 2860"/>
              <a:gd name="connsiteY107" fmla="*/ 114 h 1928"/>
              <a:gd name="connsiteX108" fmla="*/ 1536 w 2860"/>
              <a:gd name="connsiteY108" fmla="*/ 84 h 1928"/>
              <a:gd name="connsiteX109" fmla="*/ 1510 w 2860"/>
              <a:gd name="connsiteY109" fmla="*/ 52 h 1928"/>
              <a:gd name="connsiteX110" fmla="*/ 1491 w 2860"/>
              <a:gd name="connsiteY110" fmla="*/ 32 h 1928"/>
              <a:gd name="connsiteX111" fmla="*/ 1473 w 2860"/>
              <a:gd name="connsiteY111" fmla="*/ 14 h 1928"/>
              <a:gd name="connsiteX112" fmla="*/ 1452 w 2860"/>
              <a:gd name="connsiteY112" fmla="*/ 8 h 1928"/>
              <a:gd name="connsiteX113" fmla="*/ 1410 w 2860"/>
              <a:gd name="connsiteY113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10 h 1938"/>
              <a:gd name="connsiteX1" fmla="*/ 1410 w 2860"/>
              <a:gd name="connsiteY1" fmla="*/ 695 h 1938"/>
              <a:gd name="connsiteX2" fmla="*/ 1387 w 2860"/>
              <a:gd name="connsiteY2" fmla="*/ 14 h 1938"/>
              <a:gd name="connsiteX3" fmla="*/ 1355 w 2860"/>
              <a:gd name="connsiteY3" fmla="*/ 26 h 1938"/>
              <a:gd name="connsiteX4" fmla="*/ 1319 w 2860"/>
              <a:gd name="connsiteY4" fmla="*/ 50 h 1938"/>
              <a:gd name="connsiteX5" fmla="*/ 1292 w 2860"/>
              <a:gd name="connsiteY5" fmla="*/ 78 h 1938"/>
              <a:gd name="connsiteX6" fmla="*/ 1263 w 2860"/>
              <a:gd name="connsiteY6" fmla="*/ 114 h 1938"/>
              <a:gd name="connsiteX7" fmla="*/ 1239 w 2860"/>
              <a:gd name="connsiteY7" fmla="*/ 150 h 1938"/>
              <a:gd name="connsiteX8" fmla="*/ 1221 w 2860"/>
              <a:gd name="connsiteY8" fmla="*/ 180 h 1938"/>
              <a:gd name="connsiteX9" fmla="*/ 1204 w 2860"/>
              <a:gd name="connsiteY9" fmla="*/ 206 h 1938"/>
              <a:gd name="connsiteX10" fmla="*/ 1179 w 2860"/>
              <a:gd name="connsiteY10" fmla="*/ 252 h 1938"/>
              <a:gd name="connsiteX11" fmla="*/ 1162 w 2860"/>
              <a:gd name="connsiteY11" fmla="*/ 286 h 1938"/>
              <a:gd name="connsiteX12" fmla="*/ 1144 w 2860"/>
              <a:gd name="connsiteY12" fmla="*/ 324 h 1938"/>
              <a:gd name="connsiteX13" fmla="*/ 1132 w 2860"/>
              <a:gd name="connsiteY13" fmla="*/ 354 h 1938"/>
              <a:gd name="connsiteX14" fmla="*/ 1114 w 2860"/>
              <a:gd name="connsiteY14" fmla="*/ 390 h 1938"/>
              <a:gd name="connsiteX15" fmla="*/ 1102 w 2860"/>
              <a:gd name="connsiteY15" fmla="*/ 418 h 1938"/>
              <a:gd name="connsiteX16" fmla="*/ 1090 w 2860"/>
              <a:gd name="connsiteY16" fmla="*/ 446 h 1938"/>
              <a:gd name="connsiteX17" fmla="*/ 1076 w 2860"/>
              <a:gd name="connsiteY17" fmla="*/ 482 h 1938"/>
              <a:gd name="connsiteX18" fmla="*/ 1062 w 2860"/>
              <a:gd name="connsiteY18" fmla="*/ 514 h 1938"/>
              <a:gd name="connsiteX19" fmla="*/ 1048 w 2860"/>
              <a:gd name="connsiteY19" fmla="*/ 554 h 1938"/>
              <a:gd name="connsiteX20" fmla="*/ 1036 w 2860"/>
              <a:gd name="connsiteY20" fmla="*/ 590 h 1938"/>
              <a:gd name="connsiteX21" fmla="*/ 1020 w 2860"/>
              <a:gd name="connsiteY21" fmla="*/ 634 h 1938"/>
              <a:gd name="connsiteX22" fmla="*/ 1014 w 2860"/>
              <a:gd name="connsiteY22" fmla="*/ 660 h 1938"/>
              <a:gd name="connsiteX23" fmla="*/ 994 w 2860"/>
              <a:gd name="connsiteY23" fmla="*/ 700 h 1938"/>
              <a:gd name="connsiteX24" fmla="*/ 980 w 2860"/>
              <a:gd name="connsiteY24" fmla="*/ 746 h 1938"/>
              <a:gd name="connsiteX25" fmla="*/ 970 w 2860"/>
              <a:gd name="connsiteY25" fmla="*/ 786 h 1938"/>
              <a:gd name="connsiteX26" fmla="*/ 960 w 2860"/>
              <a:gd name="connsiteY26" fmla="*/ 824 h 1938"/>
              <a:gd name="connsiteX27" fmla="*/ 950 w 2860"/>
              <a:gd name="connsiteY27" fmla="*/ 862 h 1938"/>
              <a:gd name="connsiteX28" fmla="*/ 940 w 2860"/>
              <a:gd name="connsiteY28" fmla="*/ 904 h 1938"/>
              <a:gd name="connsiteX29" fmla="*/ 930 w 2860"/>
              <a:gd name="connsiteY29" fmla="*/ 948 h 1938"/>
              <a:gd name="connsiteX30" fmla="*/ 921 w 2860"/>
              <a:gd name="connsiteY30" fmla="*/ 984 h 1938"/>
              <a:gd name="connsiteX31" fmla="*/ 915 w 2860"/>
              <a:gd name="connsiteY31" fmla="*/ 1014 h 1938"/>
              <a:gd name="connsiteX32" fmla="*/ 903 w 2860"/>
              <a:gd name="connsiteY32" fmla="*/ 1050 h 1938"/>
              <a:gd name="connsiteX33" fmla="*/ 885 w 2860"/>
              <a:gd name="connsiteY33" fmla="*/ 1082 h 1938"/>
              <a:gd name="connsiteX34" fmla="*/ 873 w 2860"/>
              <a:gd name="connsiteY34" fmla="*/ 1124 h 1938"/>
              <a:gd name="connsiteX35" fmla="*/ 855 w 2860"/>
              <a:gd name="connsiteY35" fmla="*/ 1178 h 1938"/>
              <a:gd name="connsiteX36" fmla="*/ 843 w 2860"/>
              <a:gd name="connsiteY36" fmla="*/ 1196 h 1938"/>
              <a:gd name="connsiteX37" fmla="*/ 837 w 2860"/>
              <a:gd name="connsiteY37" fmla="*/ 1232 h 1938"/>
              <a:gd name="connsiteX38" fmla="*/ 823 w 2860"/>
              <a:gd name="connsiteY38" fmla="*/ 1274 h 1938"/>
              <a:gd name="connsiteX39" fmla="*/ 811 w 2860"/>
              <a:gd name="connsiteY39" fmla="*/ 1298 h 1938"/>
              <a:gd name="connsiteX40" fmla="*/ 789 w 2860"/>
              <a:gd name="connsiteY40" fmla="*/ 1340 h 1938"/>
              <a:gd name="connsiteX41" fmla="*/ 771 w 2860"/>
              <a:gd name="connsiteY41" fmla="*/ 1376 h 1938"/>
              <a:gd name="connsiteX42" fmla="*/ 753 w 2860"/>
              <a:gd name="connsiteY42" fmla="*/ 1416 h 1938"/>
              <a:gd name="connsiteX43" fmla="*/ 729 w 2860"/>
              <a:gd name="connsiteY43" fmla="*/ 1452 h 1938"/>
              <a:gd name="connsiteX44" fmla="*/ 712 w 2860"/>
              <a:gd name="connsiteY44" fmla="*/ 1488 h 1938"/>
              <a:gd name="connsiteX45" fmla="*/ 675 w 2860"/>
              <a:gd name="connsiteY45" fmla="*/ 1530 h 1938"/>
              <a:gd name="connsiteX46" fmla="*/ 658 w 2860"/>
              <a:gd name="connsiteY46" fmla="*/ 1556 h 1938"/>
              <a:gd name="connsiteX47" fmla="*/ 626 w 2860"/>
              <a:gd name="connsiteY47" fmla="*/ 1594 h 1938"/>
              <a:gd name="connsiteX48" fmla="*/ 603 w 2860"/>
              <a:gd name="connsiteY48" fmla="*/ 1626 h 1938"/>
              <a:gd name="connsiteX49" fmla="*/ 579 w 2860"/>
              <a:gd name="connsiteY49" fmla="*/ 1638 h 1938"/>
              <a:gd name="connsiteX50" fmla="*/ 549 w 2860"/>
              <a:gd name="connsiteY50" fmla="*/ 1668 h 1938"/>
              <a:gd name="connsiteX51" fmla="*/ 507 w 2860"/>
              <a:gd name="connsiteY51" fmla="*/ 1698 h 1938"/>
              <a:gd name="connsiteX52" fmla="*/ 462 w 2860"/>
              <a:gd name="connsiteY52" fmla="*/ 1718 h 1938"/>
              <a:gd name="connsiteX53" fmla="*/ 428 w 2860"/>
              <a:gd name="connsiteY53" fmla="*/ 1734 h 1938"/>
              <a:gd name="connsiteX54" fmla="*/ 398 w 2860"/>
              <a:gd name="connsiteY54" fmla="*/ 1748 h 1938"/>
              <a:gd name="connsiteX55" fmla="*/ 362 w 2860"/>
              <a:gd name="connsiteY55" fmla="*/ 1766 h 1938"/>
              <a:gd name="connsiteX56" fmla="*/ 327 w 2860"/>
              <a:gd name="connsiteY56" fmla="*/ 1782 h 1938"/>
              <a:gd name="connsiteX57" fmla="*/ 291 w 2860"/>
              <a:gd name="connsiteY57" fmla="*/ 1794 h 1938"/>
              <a:gd name="connsiteX58" fmla="*/ 274 w 2860"/>
              <a:gd name="connsiteY58" fmla="*/ 1802 h 1938"/>
              <a:gd name="connsiteX59" fmla="*/ 238 w 2860"/>
              <a:gd name="connsiteY59" fmla="*/ 1814 h 1938"/>
              <a:gd name="connsiteX60" fmla="*/ 199 w 2860"/>
              <a:gd name="connsiteY60" fmla="*/ 1830 h 1938"/>
              <a:gd name="connsiteX61" fmla="*/ 159 w 2860"/>
              <a:gd name="connsiteY61" fmla="*/ 1842 h 1938"/>
              <a:gd name="connsiteX62" fmla="*/ 114 w 2860"/>
              <a:gd name="connsiteY62" fmla="*/ 1856 h 1938"/>
              <a:gd name="connsiteX63" fmla="*/ 75 w 2860"/>
              <a:gd name="connsiteY63" fmla="*/ 1870 h 1938"/>
              <a:gd name="connsiteX64" fmla="*/ 38 w 2860"/>
              <a:gd name="connsiteY64" fmla="*/ 1880 h 1938"/>
              <a:gd name="connsiteX65" fmla="*/ 16 w 2860"/>
              <a:gd name="connsiteY65" fmla="*/ 1886 h 1938"/>
              <a:gd name="connsiteX66" fmla="*/ 2 w 2860"/>
              <a:gd name="connsiteY66" fmla="*/ 1892 h 1938"/>
              <a:gd name="connsiteX67" fmla="*/ 0 w 2860"/>
              <a:gd name="connsiteY67" fmla="*/ 1912 h 1938"/>
              <a:gd name="connsiteX68" fmla="*/ 2 w 2860"/>
              <a:gd name="connsiteY68" fmla="*/ 1934 h 1938"/>
              <a:gd name="connsiteX69" fmla="*/ 2860 w 2860"/>
              <a:gd name="connsiteY69" fmla="*/ 1938 h 1938"/>
              <a:gd name="connsiteX70" fmla="*/ 2860 w 2860"/>
              <a:gd name="connsiteY70" fmla="*/ 1914 h 1938"/>
              <a:gd name="connsiteX71" fmla="*/ 2816 w 2860"/>
              <a:gd name="connsiteY71" fmla="*/ 1884 h 1938"/>
              <a:gd name="connsiteX72" fmla="*/ 2764 w 2860"/>
              <a:gd name="connsiteY72" fmla="*/ 1872 h 1938"/>
              <a:gd name="connsiteX73" fmla="*/ 1956 w 2860"/>
              <a:gd name="connsiteY73" fmla="*/ 1170 h 1938"/>
              <a:gd name="connsiteX74" fmla="*/ 1940 w 2860"/>
              <a:gd name="connsiteY74" fmla="*/ 1124 h 1938"/>
              <a:gd name="connsiteX75" fmla="*/ 1926 w 2860"/>
              <a:gd name="connsiteY75" fmla="*/ 1072 h 1938"/>
              <a:gd name="connsiteX76" fmla="*/ 1904 w 2860"/>
              <a:gd name="connsiteY76" fmla="*/ 1004 h 1938"/>
              <a:gd name="connsiteX77" fmla="*/ 1888 w 2860"/>
              <a:gd name="connsiteY77" fmla="*/ 956 h 1938"/>
              <a:gd name="connsiteX78" fmla="*/ 1878 w 2860"/>
              <a:gd name="connsiteY78" fmla="*/ 910 h 1938"/>
              <a:gd name="connsiteX79" fmla="*/ 1862 w 2860"/>
              <a:gd name="connsiteY79" fmla="*/ 860 h 1938"/>
              <a:gd name="connsiteX80" fmla="*/ 1854 w 2860"/>
              <a:gd name="connsiteY80" fmla="*/ 820 h 1938"/>
              <a:gd name="connsiteX81" fmla="*/ 1842 w 2860"/>
              <a:gd name="connsiteY81" fmla="*/ 780 h 1938"/>
              <a:gd name="connsiteX82" fmla="*/ 1830 w 2860"/>
              <a:gd name="connsiteY82" fmla="*/ 742 h 1938"/>
              <a:gd name="connsiteX83" fmla="*/ 1814 w 2860"/>
              <a:gd name="connsiteY83" fmla="*/ 702 h 1938"/>
              <a:gd name="connsiteX84" fmla="*/ 1803 w 2860"/>
              <a:gd name="connsiteY84" fmla="*/ 662 h 1938"/>
              <a:gd name="connsiteX85" fmla="*/ 1786 w 2860"/>
              <a:gd name="connsiteY85" fmla="*/ 614 h 1938"/>
              <a:gd name="connsiteX86" fmla="*/ 1773 w 2860"/>
              <a:gd name="connsiteY86" fmla="*/ 566 h 1938"/>
              <a:gd name="connsiteX87" fmla="*/ 1761 w 2860"/>
              <a:gd name="connsiteY87" fmla="*/ 536 h 1938"/>
              <a:gd name="connsiteX88" fmla="*/ 1742 w 2860"/>
              <a:gd name="connsiteY88" fmla="*/ 488 h 1938"/>
              <a:gd name="connsiteX89" fmla="*/ 1725 w 2860"/>
              <a:gd name="connsiteY89" fmla="*/ 452 h 1938"/>
              <a:gd name="connsiteX90" fmla="*/ 1715 w 2860"/>
              <a:gd name="connsiteY90" fmla="*/ 414 h 1938"/>
              <a:gd name="connsiteX91" fmla="*/ 1698 w 2860"/>
              <a:gd name="connsiteY91" fmla="*/ 378 h 1938"/>
              <a:gd name="connsiteX92" fmla="*/ 1692 w 2860"/>
              <a:gd name="connsiteY92" fmla="*/ 364 h 1938"/>
              <a:gd name="connsiteX93" fmla="*/ 1683 w 2860"/>
              <a:gd name="connsiteY93" fmla="*/ 342 h 1938"/>
              <a:gd name="connsiteX94" fmla="*/ 1662 w 2860"/>
              <a:gd name="connsiteY94" fmla="*/ 304 h 1938"/>
              <a:gd name="connsiteX95" fmla="*/ 1647 w 2860"/>
              <a:gd name="connsiteY95" fmla="*/ 270 h 1938"/>
              <a:gd name="connsiteX96" fmla="*/ 1634 w 2860"/>
              <a:gd name="connsiteY96" fmla="*/ 246 h 1938"/>
              <a:gd name="connsiteX97" fmla="*/ 1624 w 2860"/>
              <a:gd name="connsiteY97" fmla="*/ 218 h 1938"/>
              <a:gd name="connsiteX98" fmla="*/ 1596 w 2860"/>
              <a:gd name="connsiteY98" fmla="*/ 178 h 1938"/>
              <a:gd name="connsiteX99" fmla="*/ 1590 w 2860"/>
              <a:gd name="connsiteY99" fmla="*/ 166 h 1938"/>
              <a:gd name="connsiteX100" fmla="*/ 1574 w 2860"/>
              <a:gd name="connsiteY100" fmla="*/ 146 h 1938"/>
              <a:gd name="connsiteX101" fmla="*/ 1582 w 2860"/>
              <a:gd name="connsiteY101" fmla="*/ 154 h 1938"/>
              <a:gd name="connsiteX102" fmla="*/ 1610 w 2860"/>
              <a:gd name="connsiteY102" fmla="*/ 200 h 1938"/>
              <a:gd name="connsiteX103" fmla="*/ 1602 w 2860"/>
              <a:gd name="connsiteY103" fmla="*/ 190 h 1938"/>
              <a:gd name="connsiteX104" fmla="*/ 1608 w 2860"/>
              <a:gd name="connsiteY104" fmla="*/ 192 h 1938"/>
              <a:gd name="connsiteX105" fmla="*/ 1587 w 2860"/>
              <a:gd name="connsiteY105" fmla="*/ 162 h 1938"/>
              <a:gd name="connsiteX106" fmla="*/ 1560 w 2860"/>
              <a:gd name="connsiteY106" fmla="*/ 124 h 1938"/>
              <a:gd name="connsiteX107" fmla="*/ 1536 w 2860"/>
              <a:gd name="connsiteY107" fmla="*/ 94 h 1938"/>
              <a:gd name="connsiteX108" fmla="*/ 1510 w 2860"/>
              <a:gd name="connsiteY108" fmla="*/ 62 h 1938"/>
              <a:gd name="connsiteX109" fmla="*/ 1491 w 2860"/>
              <a:gd name="connsiteY109" fmla="*/ 42 h 1938"/>
              <a:gd name="connsiteX110" fmla="*/ 1473 w 2860"/>
              <a:gd name="connsiteY110" fmla="*/ 24 h 1938"/>
              <a:gd name="connsiteX111" fmla="*/ 1452 w 2860"/>
              <a:gd name="connsiteY111" fmla="*/ 18 h 1938"/>
              <a:gd name="connsiteX112" fmla="*/ 1410 w 2860"/>
              <a:gd name="connsiteY112" fmla="*/ 12 h 193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56 w 2860"/>
              <a:gd name="connsiteY72" fmla="*/ 1160 h 1928"/>
              <a:gd name="connsiteX73" fmla="*/ 1940 w 2860"/>
              <a:gd name="connsiteY73" fmla="*/ 1114 h 1928"/>
              <a:gd name="connsiteX74" fmla="*/ 1926 w 2860"/>
              <a:gd name="connsiteY74" fmla="*/ 1062 h 1928"/>
              <a:gd name="connsiteX75" fmla="*/ 1904 w 2860"/>
              <a:gd name="connsiteY75" fmla="*/ 994 h 1928"/>
              <a:gd name="connsiteX76" fmla="*/ 1888 w 2860"/>
              <a:gd name="connsiteY76" fmla="*/ 946 h 1928"/>
              <a:gd name="connsiteX77" fmla="*/ 1878 w 2860"/>
              <a:gd name="connsiteY77" fmla="*/ 900 h 1928"/>
              <a:gd name="connsiteX78" fmla="*/ 1862 w 2860"/>
              <a:gd name="connsiteY78" fmla="*/ 850 h 1928"/>
              <a:gd name="connsiteX79" fmla="*/ 1854 w 2860"/>
              <a:gd name="connsiteY79" fmla="*/ 810 h 1928"/>
              <a:gd name="connsiteX80" fmla="*/ 1842 w 2860"/>
              <a:gd name="connsiteY80" fmla="*/ 770 h 1928"/>
              <a:gd name="connsiteX81" fmla="*/ 1830 w 2860"/>
              <a:gd name="connsiteY81" fmla="*/ 732 h 1928"/>
              <a:gd name="connsiteX82" fmla="*/ 1814 w 2860"/>
              <a:gd name="connsiteY82" fmla="*/ 692 h 1928"/>
              <a:gd name="connsiteX83" fmla="*/ 1803 w 2860"/>
              <a:gd name="connsiteY83" fmla="*/ 652 h 1928"/>
              <a:gd name="connsiteX84" fmla="*/ 1786 w 2860"/>
              <a:gd name="connsiteY84" fmla="*/ 604 h 1928"/>
              <a:gd name="connsiteX85" fmla="*/ 1773 w 2860"/>
              <a:gd name="connsiteY85" fmla="*/ 556 h 1928"/>
              <a:gd name="connsiteX86" fmla="*/ 1761 w 2860"/>
              <a:gd name="connsiteY86" fmla="*/ 526 h 1928"/>
              <a:gd name="connsiteX87" fmla="*/ 1742 w 2860"/>
              <a:gd name="connsiteY87" fmla="*/ 478 h 1928"/>
              <a:gd name="connsiteX88" fmla="*/ 1725 w 2860"/>
              <a:gd name="connsiteY88" fmla="*/ 442 h 1928"/>
              <a:gd name="connsiteX89" fmla="*/ 1715 w 2860"/>
              <a:gd name="connsiteY89" fmla="*/ 404 h 1928"/>
              <a:gd name="connsiteX90" fmla="*/ 1698 w 2860"/>
              <a:gd name="connsiteY90" fmla="*/ 368 h 1928"/>
              <a:gd name="connsiteX91" fmla="*/ 1692 w 2860"/>
              <a:gd name="connsiteY91" fmla="*/ 354 h 1928"/>
              <a:gd name="connsiteX92" fmla="*/ 1683 w 2860"/>
              <a:gd name="connsiteY92" fmla="*/ 332 h 1928"/>
              <a:gd name="connsiteX93" fmla="*/ 1662 w 2860"/>
              <a:gd name="connsiteY93" fmla="*/ 294 h 1928"/>
              <a:gd name="connsiteX94" fmla="*/ 1647 w 2860"/>
              <a:gd name="connsiteY94" fmla="*/ 260 h 1928"/>
              <a:gd name="connsiteX95" fmla="*/ 1634 w 2860"/>
              <a:gd name="connsiteY95" fmla="*/ 236 h 1928"/>
              <a:gd name="connsiteX96" fmla="*/ 1624 w 2860"/>
              <a:gd name="connsiteY96" fmla="*/ 208 h 1928"/>
              <a:gd name="connsiteX97" fmla="*/ 1596 w 2860"/>
              <a:gd name="connsiteY97" fmla="*/ 168 h 1928"/>
              <a:gd name="connsiteX98" fmla="*/ 1590 w 2860"/>
              <a:gd name="connsiteY98" fmla="*/ 156 h 1928"/>
              <a:gd name="connsiteX99" fmla="*/ 1574 w 2860"/>
              <a:gd name="connsiteY99" fmla="*/ 136 h 1928"/>
              <a:gd name="connsiteX100" fmla="*/ 1582 w 2860"/>
              <a:gd name="connsiteY100" fmla="*/ 144 h 1928"/>
              <a:gd name="connsiteX101" fmla="*/ 1610 w 2860"/>
              <a:gd name="connsiteY101" fmla="*/ 190 h 1928"/>
              <a:gd name="connsiteX102" fmla="*/ 1602 w 2860"/>
              <a:gd name="connsiteY102" fmla="*/ 180 h 1928"/>
              <a:gd name="connsiteX103" fmla="*/ 1608 w 2860"/>
              <a:gd name="connsiteY103" fmla="*/ 182 h 1928"/>
              <a:gd name="connsiteX104" fmla="*/ 1587 w 2860"/>
              <a:gd name="connsiteY104" fmla="*/ 152 h 1928"/>
              <a:gd name="connsiteX105" fmla="*/ 1560 w 2860"/>
              <a:gd name="connsiteY105" fmla="*/ 114 h 1928"/>
              <a:gd name="connsiteX106" fmla="*/ 1536 w 2860"/>
              <a:gd name="connsiteY106" fmla="*/ 84 h 1928"/>
              <a:gd name="connsiteX107" fmla="*/ 1510 w 2860"/>
              <a:gd name="connsiteY107" fmla="*/ 52 h 1928"/>
              <a:gd name="connsiteX108" fmla="*/ 1491 w 2860"/>
              <a:gd name="connsiteY108" fmla="*/ 32 h 1928"/>
              <a:gd name="connsiteX109" fmla="*/ 1473 w 2860"/>
              <a:gd name="connsiteY109" fmla="*/ 14 h 1928"/>
              <a:gd name="connsiteX110" fmla="*/ 1452 w 2860"/>
              <a:gd name="connsiteY110" fmla="*/ 8 h 1928"/>
              <a:gd name="connsiteX111" fmla="*/ 1410 w 2860"/>
              <a:gd name="connsiteY11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40 w 2860"/>
              <a:gd name="connsiteY72" fmla="*/ 1114 h 1928"/>
              <a:gd name="connsiteX73" fmla="*/ 1926 w 2860"/>
              <a:gd name="connsiteY73" fmla="*/ 1062 h 1928"/>
              <a:gd name="connsiteX74" fmla="*/ 1904 w 2860"/>
              <a:gd name="connsiteY74" fmla="*/ 994 h 1928"/>
              <a:gd name="connsiteX75" fmla="*/ 1888 w 2860"/>
              <a:gd name="connsiteY75" fmla="*/ 946 h 1928"/>
              <a:gd name="connsiteX76" fmla="*/ 1878 w 2860"/>
              <a:gd name="connsiteY76" fmla="*/ 900 h 1928"/>
              <a:gd name="connsiteX77" fmla="*/ 1862 w 2860"/>
              <a:gd name="connsiteY77" fmla="*/ 850 h 1928"/>
              <a:gd name="connsiteX78" fmla="*/ 1854 w 2860"/>
              <a:gd name="connsiteY78" fmla="*/ 810 h 1928"/>
              <a:gd name="connsiteX79" fmla="*/ 1842 w 2860"/>
              <a:gd name="connsiteY79" fmla="*/ 770 h 1928"/>
              <a:gd name="connsiteX80" fmla="*/ 1830 w 2860"/>
              <a:gd name="connsiteY80" fmla="*/ 732 h 1928"/>
              <a:gd name="connsiteX81" fmla="*/ 1814 w 2860"/>
              <a:gd name="connsiteY81" fmla="*/ 692 h 1928"/>
              <a:gd name="connsiteX82" fmla="*/ 1803 w 2860"/>
              <a:gd name="connsiteY82" fmla="*/ 652 h 1928"/>
              <a:gd name="connsiteX83" fmla="*/ 1786 w 2860"/>
              <a:gd name="connsiteY83" fmla="*/ 604 h 1928"/>
              <a:gd name="connsiteX84" fmla="*/ 1773 w 2860"/>
              <a:gd name="connsiteY84" fmla="*/ 556 h 1928"/>
              <a:gd name="connsiteX85" fmla="*/ 1761 w 2860"/>
              <a:gd name="connsiteY85" fmla="*/ 526 h 1928"/>
              <a:gd name="connsiteX86" fmla="*/ 1742 w 2860"/>
              <a:gd name="connsiteY86" fmla="*/ 478 h 1928"/>
              <a:gd name="connsiteX87" fmla="*/ 1725 w 2860"/>
              <a:gd name="connsiteY87" fmla="*/ 442 h 1928"/>
              <a:gd name="connsiteX88" fmla="*/ 1715 w 2860"/>
              <a:gd name="connsiteY88" fmla="*/ 404 h 1928"/>
              <a:gd name="connsiteX89" fmla="*/ 1698 w 2860"/>
              <a:gd name="connsiteY89" fmla="*/ 368 h 1928"/>
              <a:gd name="connsiteX90" fmla="*/ 1692 w 2860"/>
              <a:gd name="connsiteY90" fmla="*/ 354 h 1928"/>
              <a:gd name="connsiteX91" fmla="*/ 1683 w 2860"/>
              <a:gd name="connsiteY91" fmla="*/ 332 h 1928"/>
              <a:gd name="connsiteX92" fmla="*/ 1662 w 2860"/>
              <a:gd name="connsiteY92" fmla="*/ 294 h 1928"/>
              <a:gd name="connsiteX93" fmla="*/ 1647 w 2860"/>
              <a:gd name="connsiteY93" fmla="*/ 260 h 1928"/>
              <a:gd name="connsiteX94" fmla="*/ 1634 w 2860"/>
              <a:gd name="connsiteY94" fmla="*/ 236 h 1928"/>
              <a:gd name="connsiteX95" fmla="*/ 1624 w 2860"/>
              <a:gd name="connsiteY95" fmla="*/ 208 h 1928"/>
              <a:gd name="connsiteX96" fmla="*/ 1596 w 2860"/>
              <a:gd name="connsiteY96" fmla="*/ 168 h 1928"/>
              <a:gd name="connsiteX97" fmla="*/ 1590 w 2860"/>
              <a:gd name="connsiteY97" fmla="*/ 156 h 1928"/>
              <a:gd name="connsiteX98" fmla="*/ 1574 w 2860"/>
              <a:gd name="connsiteY98" fmla="*/ 136 h 1928"/>
              <a:gd name="connsiteX99" fmla="*/ 1582 w 2860"/>
              <a:gd name="connsiteY99" fmla="*/ 144 h 1928"/>
              <a:gd name="connsiteX100" fmla="*/ 1610 w 2860"/>
              <a:gd name="connsiteY100" fmla="*/ 190 h 1928"/>
              <a:gd name="connsiteX101" fmla="*/ 1602 w 2860"/>
              <a:gd name="connsiteY101" fmla="*/ 180 h 1928"/>
              <a:gd name="connsiteX102" fmla="*/ 1608 w 2860"/>
              <a:gd name="connsiteY102" fmla="*/ 182 h 1928"/>
              <a:gd name="connsiteX103" fmla="*/ 1587 w 2860"/>
              <a:gd name="connsiteY103" fmla="*/ 152 h 1928"/>
              <a:gd name="connsiteX104" fmla="*/ 1560 w 2860"/>
              <a:gd name="connsiteY104" fmla="*/ 114 h 1928"/>
              <a:gd name="connsiteX105" fmla="*/ 1536 w 2860"/>
              <a:gd name="connsiteY105" fmla="*/ 84 h 1928"/>
              <a:gd name="connsiteX106" fmla="*/ 1510 w 2860"/>
              <a:gd name="connsiteY106" fmla="*/ 52 h 1928"/>
              <a:gd name="connsiteX107" fmla="*/ 1491 w 2860"/>
              <a:gd name="connsiteY107" fmla="*/ 32 h 1928"/>
              <a:gd name="connsiteX108" fmla="*/ 1473 w 2860"/>
              <a:gd name="connsiteY108" fmla="*/ 14 h 1928"/>
              <a:gd name="connsiteX109" fmla="*/ 1452 w 2860"/>
              <a:gd name="connsiteY109" fmla="*/ 8 h 1928"/>
              <a:gd name="connsiteX110" fmla="*/ 1410 w 2860"/>
              <a:gd name="connsiteY11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1940 w 2860"/>
              <a:gd name="connsiteY71" fmla="*/ 1114 h 1928"/>
              <a:gd name="connsiteX72" fmla="*/ 1926 w 2860"/>
              <a:gd name="connsiteY72" fmla="*/ 1062 h 1928"/>
              <a:gd name="connsiteX73" fmla="*/ 1904 w 2860"/>
              <a:gd name="connsiteY73" fmla="*/ 994 h 1928"/>
              <a:gd name="connsiteX74" fmla="*/ 1888 w 2860"/>
              <a:gd name="connsiteY74" fmla="*/ 946 h 1928"/>
              <a:gd name="connsiteX75" fmla="*/ 1878 w 2860"/>
              <a:gd name="connsiteY75" fmla="*/ 900 h 1928"/>
              <a:gd name="connsiteX76" fmla="*/ 1862 w 2860"/>
              <a:gd name="connsiteY76" fmla="*/ 850 h 1928"/>
              <a:gd name="connsiteX77" fmla="*/ 1854 w 2860"/>
              <a:gd name="connsiteY77" fmla="*/ 810 h 1928"/>
              <a:gd name="connsiteX78" fmla="*/ 1842 w 2860"/>
              <a:gd name="connsiteY78" fmla="*/ 770 h 1928"/>
              <a:gd name="connsiteX79" fmla="*/ 1830 w 2860"/>
              <a:gd name="connsiteY79" fmla="*/ 732 h 1928"/>
              <a:gd name="connsiteX80" fmla="*/ 1814 w 2860"/>
              <a:gd name="connsiteY80" fmla="*/ 692 h 1928"/>
              <a:gd name="connsiteX81" fmla="*/ 1803 w 2860"/>
              <a:gd name="connsiteY81" fmla="*/ 652 h 1928"/>
              <a:gd name="connsiteX82" fmla="*/ 1786 w 2860"/>
              <a:gd name="connsiteY82" fmla="*/ 604 h 1928"/>
              <a:gd name="connsiteX83" fmla="*/ 1773 w 2860"/>
              <a:gd name="connsiteY83" fmla="*/ 556 h 1928"/>
              <a:gd name="connsiteX84" fmla="*/ 1761 w 2860"/>
              <a:gd name="connsiteY84" fmla="*/ 526 h 1928"/>
              <a:gd name="connsiteX85" fmla="*/ 1742 w 2860"/>
              <a:gd name="connsiteY85" fmla="*/ 478 h 1928"/>
              <a:gd name="connsiteX86" fmla="*/ 1725 w 2860"/>
              <a:gd name="connsiteY86" fmla="*/ 442 h 1928"/>
              <a:gd name="connsiteX87" fmla="*/ 1715 w 2860"/>
              <a:gd name="connsiteY87" fmla="*/ 404 h 1928"/>
              <a:gd name="connsiteX88" fmla="*/ 1698 w 2860"/>
              <a:gd name="connsiteY88" fmla="*/ 368 h 1928"/>
              <a:gd name="connsiteX89" fmla="*/ 1692 w 2860"/>
              <a:gd name="connsiteY89" fmla="*/ 354 h 1928"/>
              <a:gd name="connsiteX90" fmla="*/ 1683 w 2860"/>
              <a:gd name="connsiteY90" fmla="*/ 332 h 1928"/>
              <a:gd name="connsiteX91" fmla="*/ 1662 w 2860"/>
              <a:gd name="connsiteY91" fmla="*/ 294 h 1928"/>
              <a:gd name="connsiteX92" fmla="*/ 1647 w 2860"/>
              <a:gd name="connsiteY92" fmla="*/ 260 h 1928"/>
              <a:gd name="connsiteX93" fmla="*/ 1634 w 2860"/>
              <a:gd name="connsiteY93" fmla="*/ 236 h 1928"/>
              <a:gd name="connsiteX94" fmla="*/ 1624 w 2860"/>
              <a:gd name="connsiteY94" fmla="*/ 208 h 1928"/>
              <a:gd name="connsiteX95" fmla="*/ 1596 w 2860"/>
              <a:gd name="connsiteY95" fmla="*/ 168 h 1928"/>
              <a:gd name="connsiteX96" fmla="*/ 1590 w 2860"/>
              <a:gd name="connsiteY96" fmla="*/ 156 h 1928"/>
              <a:gd name="connsiteX97" fmla="*/ 1574 w 2860"/>
              <a:gd name="connsiteY97" fmla="*/ 136 h 1928"/>
              <a:gd name="connsiteX98" fmla="*/ 1582 w 2860"/>
              <a:gd name="connsiteY98" fmla="*/ 144 h 1928"/>
              <a:gd name="connsiteX99" fmla="*/ 1610 w 2860"/>
              <a:gd name="connsiteY99" fmla="*/ 190 h 1928"/>
              <a:gd name="connsiteX100" fmla="*/ 1602 w 2860"/>
              <a:gd name="connsiteY100" fmla="*/ 180 h 1928"/>
              <a:gd name="connsiteX101" fmla="*/ 1608 w 2860"/>
              <a:gd name="connsiteY101" fmla="*/ 182 h 1928"/>
              <a:gd name="connsiteX102" fmla="*/ 1587 w 2860"/>
              <a:gd name="connsiteY102" fmla="*/ 152 h 1928"/>
              <a:gd name="connsiteX103" fmla="*/ 1560 w 2860"/>
              <a:gd name="connsiteY103" fmla="*/ 114 h 1928"/>
              <a:gd name="connsiteX104" fmla="*/ 1536 w 2860"/>
              <a:gd name="connsiteY104" fmla="*/ 84 h 1928"/>
              <a:gd name="connsiteX105" fmla="*/ 1510 w 2860"/>
              <a:gd name="connsiteY105" fmla="*/ 52 h 1928"/>
              <a:gd name="connsiteX106" fmla="*/ 1491 w 2860"/>
              <a:gd name="connsiteY106" fmla="*/ 32 h 1928"/>
              <a:gd name="connsiteX107" fmla="*/ 1473 w 2860"/>
              <a:gd name="connsiteY107" fmla="*/ 14 h 1928"/>
              <a:gd name="connsiteX108" fmla="*/ 1452 w 2860"/>
              <a:gd name="connsiteY108" fmla="*/ 8 h 1928"/>
              <a:gd name="connsiteX109" fmla="*/ 1410 w 2860"/>
              <a:gd name="connsiteY10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1894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096"/>
              <a:gd name="connsiteY0" fmla="*/ 0 h 1924"/>
              <a:gd name="connsiteX1" fmla="*/ 1387 w 2096"/>
              <a:gd name="connsiteY1" fmla="*/ 4 h 1924"/>
              <a:gd name="connsiteX2" fmla="*/ 1355 w 2096"/>
              <a:gd name="connsiteY2" fmla="*/ 16 h 1924"/>
              <a:gd name="connsiteX3" fmla="*/ 1319 w 2096"/>
              <a:gd name="connsiteY3" fmla="*/ 40 h 1924"/>
              <a:gd name="connsiteX4" fmla="*/ 1292 w 2096"/>
              <a:gd name="connsiteY4" fmla="*/ 68 h 1924"/>
              <a:gd name="connsiteX5" fmla="*/ 1263 w 2096"/>
              <a:gd name="connsiteY5" fmla="*/ 104 h 1924"/>
              <a:gd name="connsiteX6" fmla="*/ 1239 w 2096"/>
              <a:gd name="connsiteY6" fmla="*/ 140 h 1924"/>
              <a:gd name="connsiteX7" fmla="*/ 1221 w 2096"/>
              <a:gd name="connsiteY7" fmla="*/ 170 h 1924"/>
              <a:gd name="connsiteX8" fmla="*/ 1204 w 2096"/>
              <a:gd name="connsiteY8" fmla="*/ 196 h 1924"/>
              <a:gd name="connsiteX9" fmla="*/ 1179 w 2096"/>
              <a:gd name="connsiteY9" fmla="*/ 242 h 1924"/>
              <a:gd name="connsiteX10" fmla="*/ 1162 w 2096"/>
              <a:gd name="connsiteY10" fmla="*/ 276 h 1924"/>
              <a:gd name="connsiteX11" fmla="*/ 1144 w 2096"/>
              <a:gd name="connsiteY11" fmla="*/ 314 h 1924"/>
              <a:gd name="connsiteX12" fmla="*/ 1132 w 2096"/>
              <a:gd name="connsiteY12" fmla="*/ 344 h 1924"/>
              <a:gd name="connsiteX13" fmla="*/ 1114 w 2096"/>
              <a:gd name="connsiteY13" fmla="*/ 380 h 1924"/>
              <a:gd name="connsiteX14" fmla="*/ 1102 w 2096"/>
              <a:gd name="connsiteY14" fmla="*/ 408 h 1924"/>
              <a:gd name="connsiteX15" fmla="*/ 1090 w 2096"/>
              <a:gd name="connsiteY15" fmla="*/ 436 h 1924"/>
              <a:gd name="connsiteX16" fmla="*/ 1076 w 2096"/>
              <a:gd name="connsiteY16" fmla="*/ 472 h 1924"/>
              <a:gd name="connsiteX17" fmla="*/ 1062 w 2096"/>
              <a:gd name="connsiteY17" fmla="*/ 504 h 1924"/>
              <a:gd name="connsiteX18" fmla="*/ 1048 w 2096"/>
              <a:gd name="connsiteY18" fmla="*/ 544 h 1924"/>
              <a:gd name="connsiteX19" fmla="*/ 1036 w 2096"/>
              <a:gd name="connsiteY19" fmla="*/ 580 h 1924"/>
              <a:gd name="connsiteX20" fmla="*/ 1020 w 2096"/>
              <a:gd name="connsiteY20" fmla="*/ 624 h 1924"/>
              <a:gd name="connsiteX21" fmla="*/ 1014 w 2096"/>
              <a:gd name="connsiteY21" fmla="*/ 650 h 1924"/>
              <a:gd name="connsiteX22" fmla="*/ 994 w 2096"/>
              <a:gd name="connsiteY22" fmla="*/ 690 h 1924"/>
              <a:gd name="connsiteX23" fmla="*/ 980 w 2096"/>
              <a:gd name="connsiteY23" fmla="*/ 736 h 1924"/>
              <a:gd name="connsiteX24" fmla="*/ 970 w 2096"/>
              <a:gd name="connsiteY24" fmla="*/ 776 h 1924"/>
              <a:gd name="connsiteX25" fmla="*/ 960 w 2096"/>
              <a:gd name="connsiteY25" fmla="*/ 814 h 1924"/>
              <a:gd name="connsiteX26" fmla="*/ 950 w 2096"/>
              <a:gd name="connsiteY26" fmla="*/ 852 h 1924"/>
              <a:gd name="connsiteX27" fmla="*/ 940 w 2096"/>
              <a:gd name="connsiteY27" fmla="*/ 894 h 1924"/>
              <a:gd name="connsiteX28" fmla="*/ 930 w 2096"/>
              <a:gd name="connsiteY28" fmla="*/ 938 h 1924"/>
              <a:gd name="connsiteX29" fmla="*/ 921 w 2096"/>
              <a:gd name="connsiteY29" fmla="*/ 974 h 1924"/>
              <a:gd name="connsiteX30" fmla="*/ 915 w 2096"/>
              <a:gd name="connsiteY30" fmla="*/ 1004 h 1924"/>
              <a:gd name="connsiteX31" fmla="*/ 903 w 2096"/>
              <a:gd name="connsiteY31" fmla="*/ 1040 h 1924"/>
              <a:gd name="connsiteX32" fmla="*/ 885 w 2096"/>
              <a:gd name="connsiteY32" fmla="*/ 1072 h 1924"/>
              <a:gd name="connsiteX33" fmla="*/ 873 w 2096"/>
              <a:gd name="connsiteY33" fmla="*/ 1114 h 1924"/>
              <a:gd name="connsiteX34" fmla="*/ 855 w 2096"/>
              <a:gd name="connsiteY34" fmla="*/ 1168 h 1924"/>
              <a:gd name="connsiteX35" fmla="*/ 843 w 2096"/>
              <a:gd name="connsiteY35" fmla="*/ 1186 h 1924"/>
              <a:gd name="connsiteX36" fmla="*/ 837 w 2096"/>
              <a:gd name="connsiteY36" fmla="*/ 1222 h 1924"/>
              <a:gd name="connsiteX37" fmla="*/ 823 w 2096"/>
              <a:gd name="connsiteY37" fmla="*/ 1264 h 1924"/>
              <a:gd name="connsiteX38" fmla="*/ 811 w 2096"/>
              <a:gd name="connsiteY38" fmla="*/ 1288 h 1924"/>
              <a:gd name="connsiteX39" fmla="*/ 789 w 2096"/>
              <a:gd name="connsiteY39" fmla="*/ 1330 h 1924"/>
              <a:gd name="connsiteX40" fmla="*/ 771 w 2096"/>
              <a:gd name="connsiteY40" fmla="*/ 1366 h 1924"/>
              <a:gd name="connsiteX41" fmla="*/ 753 w 2096"/>
              <a:gd name="connsiteY41" fmla="*/ 1406 h 1924"/>
              <a:gd name="connsiteX42" fmla="*/ 729 w 2096"/>
              <a:gd name="connsiteY42" fmla="*/ 1442 h 1924"/>
              <a:gd name="connsiteX43" fmla="*/ 712 w 2096"/>
              <a:gd name="connsiteY43" fmla="*/ 1478 h 1924"/>
              <a:gd name="connsiteX44" fmla="*/ 675 w 2096"/>
              <a:gd name="connsiteY44" fmla="*/ 1520 h 1924"/>
              <a:gd name="connsiteX45" fmla="*/ 658 w 2096"/>
              <a:gd name="connsiteY45" fmla="*/ 1546 h 1924"/>
              <a:gd name="connsiteX46" fmla="*/ 626 w 2096"/>
              <a:gd name="connsiteY46" fmla="*/ 1584 h 1924"/>
              <a:gd name="connsiteX47" fmla="*/ 603 w 2096"/>
              <a:gd name="connsiteY47" fmla="*/ 1616 h 1924"/>
              <a:gd name="connsiteX48" fmla="*/ 579 w 2096"/>
              <a:gd name="connsiteY48" fmla="*/ 1628 h 1924"/>
              <a:gd name="connsiteX49" fmla="*/ 549 w 2096"/>
              <a:gd name="connsiteY49" fmla="*/ 1658 h 1924"/>
              <a:gd name="connsiteX50" fmla="*/ 507 w 2096"/>
              <a:gd name="connsiteY50" fmla="*/ 1688 h 1924"/>
              <a:gd name="connsiteX51" fmla="*/ 462 w 2096"/>
              <a:gd name="connsiteY51" fmla="*/ 1708 h 1924"/>
              <a:gd name="connsiteX52" fmla="*/ 428 w 2096"/>
              <a:gd name="connsiteY52" fmla="*/ 1724 h 1924"/>
              <a:gd name="connsiteX53" fmla="*/ 398 w 2096"/>
              <a:gd name="connsiteY53" fmla="*/ 1738 h 1924"/>
              <a:gd name="connsiteX54" fmla="*/ 362 w 2096"/>
              <a:gd name="connsiteY54" fmla="*/ 1756 h 1924"/>
              <a:gd name="connsiteX55" fmla="*/ 327 w 2096"/>
              <a:gd name="connsiteY55" fmla="*/ 1772 h 1924"/>
              <a:gd name="connsiteX56" fmla="*/ 291 w 2096"/>
              <a:gd name="connsiteY56" fmla="*/ 1784 h 1924"/>
              <a:gd name="connsiteX57" fmla="*/ 274 w 2096"/>
              <a:gd name="connsiteY57" fmla="*/ 1792 h 1924"/>
              <a:gd name="connsiteX58" fmla="*/ 238 w 2096"/>
              <a:gd name="connsiteY58" fmla="*/ 1804 h 1924"/>
              <a:gd name="connsiteX59" fmla="*/ 199 w 2096"/>
              <a:gd name="connsiteY59" fmla="*/ 1820 h 1924"/>
              <a:gd name="connsiteX60" fmla="*/ 159 w 2096"/>
              <a:gd name="connsiteY60" fmla="*/ 1832 h 1924"/>
              <a:gd name="connsiteX61" fmla="*/ 114 w 2096"/>
              <a:gd name="connsiteY61" fmla="*/ 1846 h 1924"/>
              <a:gd name="connsiteX62" fmla="*/ 75 w 2096"/>
              <a:gd name="connsiteY62" fmla="*/ 1860 h 1924"/>
              <a:gd name="connsiteX63" fmla="*/ 38 w 2096"/>
              <a:gd name="connsiteY63" fmla="*/ 1870 h 1924"/>
              <a:gd name="connsiteX64" fmla="*/ 16 w 2096"/>
              <a:gd name="connsiteY64" fmla="*/ 1876 h 1924"/>
              <a:gd name="connsiteX65" fmla="*/ 2 w 2096"/>
              <a:gd name="connsiteY65" fmla="*/ 1882 h 1924"/>
              <a:gd name="connsiteX66" fmla="*/ 0 w 2096"/>
              <a:gd name="connsiteY66" fmla="*/ 1902 h 1924"/>
              <a:gd name="connsiteX67" fmla="*/ 2 w 2096"/>
              <a:gd name="connsiteY67" fmla="*/ 1924 h 1924"/>
              <a:gd name="connsiteX68" fmla="*/ 1894 w 2096"/>
              <a:gd name="connsiteY68" fmla="*/ 1904 h 1924"/>
              <a:gd name="connsiteX69" fmla="*/ 1940 w 2096"/>
              <a:gd name="connsiteY69" fmla="*/ 1114 h 1924"/>
              <a:gd name="connsiteX70" fmla="*/ 1926 w 2096"/>
              <a:gd name="connsiteY70" fmla="*/ 1062 h 1924"/>
              <a:gd name="connsiteX71" fmla="*/ 1904 w 2096"/>
              <a:gd name="connsiteY71" fmla="*/ 994 h 1924"/>
              <a:gd name="connsiteX72" fmla="*/ 1888 w 2096"/>
              <a:gd name="connsiteY72" fmla="*/ 946 h 1924"/>
              <a:gd name="connsiteX73" fmla="*/ 1878 w 2096"/>
              <a:gd name="connsiteY73" fmla="*/ 900 h 1924"/>
              <a:gd name="connsiteX74" fmla="*/ 1862 w 2096"/>
              <a:gd name="connsiteY74" fmla="*/ 850 h 1924"/>
              <a:gd name="connsiteX75" fmla="*/ 1854 w 2096"/>
              <a:gd name="connsiteY75" fmla="*/ 810 h 1924"/>
              <a:gd name="connsiteX76" fmla="*/ 1842 w 2096"/>
              <a:gd name="connsiteY76" fmla="*/ 770 h 1924"/>
              <a:gd name="connsiteX77" fmla="*/ 1830 w 2096"/>
              <a:gd name="connsiteY77" fmla="*/ 732 h 1924"/>
              <a:gd name="connsiteX78" fmla="*/ 1814 w 2096"/>
              <a:gd name="connsiteY78" fmla="*/ 692 h 1924"/>
              <a:gd name="connsiteX79" fmla="*/ 1803 w 2096"/>
              <a:gd name="connsiteY79" fmla="*/ 652 h 1924"/>
              <a:gd name="connsiteX80" fmla="*/ 1786 w 2096"/>
              <a:gd name="connsiteY80" fmla="*/ 604 h 1924"/>
              <a:gd name="connsiteX81" fmla="*/ 1773 w 2096"/>
              <a:gd name="connsiteY81" fmla="*/ 556 h 1924"/>
              <a:gd name="connsiteX82" fmla="*/ 1761 w 2096"/>
              <a:gd name="connsiteY82" fmla="*/ 526 h 1924"/>
              <a:gd name="connsiteX83" fmla="*/ 1742 w 2096"/>
              <a:gd name="connsiteY83" fmla="*/ 478 h 1924"/>
              <a:gd name="connsiteX84" fmla="*/ 1725 w 2096"/>
              <a:gd name="connsiteY84" fmla="*/ 442 h 1924"/>
              <a:gd name="connsiteX85" fmla="*/ 1715 w 2096"/>
              <a:gd name="connsiteY85" fmla="*/ 404 h 1924"/>
              <a:gd name="connsiteX86" fmla="*/ 1698 w 2096"/>
              <a:gd name="connsiteY86" fmla="*/ 368 h 1924"/>
              <a:gd name="connsiteX87" fmla="*/ 1692 w 2096"/>
              <a:gd name="connsiteY87" fmla="*/ 354 h 1924"/>
              <a:gd name="connsiteX88" fmla="*/ 1683 w 2096"/>
              <a:gd name="connsiteY88" fmla="*/ 332 h 1924"/>
              <a:gd name="connsiteX89" fmla="*/ 1662 w 2096"/>
              <a:gd name="connsiteY89" fmla="*/ 294 h 1924"/>
              <a:gd name="connsiteX90" fmla="*/ 1647 w 2096"/>
              <a:gd name="connsiteY90" fmla="*/ 260 h 1924"/>
              <a:gd name="connsiteX91" fmla="*/ 1634 w 2096"/>
              <a:gd name="connsiteY91" fmla="*/ 236 h 1924"/>
              <a:gd name="connsiteX92" fmla="*/ 1624 w 2096"/>
              <a:gd name="connsiteY92" fmla="*/ 208 h 1924"/>
              <a:gd name="connsiteX93" fmla="*/ 1596 w 2096"/>
              <a:gd name="connsiteY93" fmla="*/ 168 h 1924"/>
              <a:gd name="connsiteX94" fmla="*/ 1590 w 2096"/>
              <a:gd name="connsiteY94" fmla="*/ 156 h 1924"/>
              <a:gd name="connsiteX95" fmla="*/ 1574 w 2096"/>
              <a:gd name="connsiteY95" fmla="*/ 136 h 1924"/>
              <a:gd name="connsiteX96" fmla="*/ 1582 w 2096"/>
              <a:gd name="connsiteY96" fmla="*/ 144 h 1924"/>
              <a:gd name="connsiteX97" fmla="*/ 1610 w 2096"/>
              <a:gd name="connsiteY97" fmla="*/ 190 h 1924"/>
              <a:gd name="connsiteX98" fmla="*/ 1602 w 2096"/>
              <a:gd name="connsiteY98" fmla="*/ 180 h 1924"/>
              <a:gd name="connsiteX99" fmla="*/ 1608 w 2096"/>
              <a:gd name="connsiteY99" fmla="*/ 182 h 1924"/>
              <a:gd name="connsiteX100" fmla="*/ 1587 w 2096"/>
              <a:gd name="connsiteY100" fmla="*/ 152 h 1924"/>
              <a:gd name="connsiteX101" fmla="*/ 1560 w 2096"/>
              <a:gd name="connsiteY101" fmla="*/ 114 h 1924"/>
              <a:gd name="connsiteX102" fmla="*/ 1536 w 2096"/>
              <a:gd name="connsiteY102" fmla="*/ 84 h 1924"/>
              <a:gd name="connsiteX103" fmla="*/ 1510 w 2096"/>
              <a:gd name="connsiteY103" fmla="*/ 52 h 1924"/>
              <a:gd name="connsiteX104" fmla="*/ 1491 w 2096"/>
              <a:gd name="connsiteY104" fmla="*/ 32 h 1924"/>
              <a:gd name="connsiteX105" fmla="*/ 1473 w 2096"/>
              <a:gd name="connsiteY105" fmla="*/ 14 h 1924"/>
              <a:gd name="connsiteX106" fmla="*/ 1452 w 2096"/>
              <a:gd name="connsiteY106" fmla="*/ 8 h 1924"/>
              <a:gd name="connsiteX107" fmla="*/ 1410 w 2096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26 w 2218"/>
              <a:gd name="connsiteY70" fmla="*/ 1062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78 w 2218"/>
              <a:gd name="connsiteY72" fmla="*/ 900 h 1924"/>
              <a:gd name="connsiteX73" fmla="*/ 1862 w 2218"/>
              <a:gd name="connsiteY73" fmla="*/ 850 h 1924"/>
              <a:gd name="connsiteX74" fmla="*/ 1854 w 2218"/>
              <a:gd name="connsiteY74" fmla="*/ 810 h 1924"/>
              <a:gd name="connsiteX75" fmla="*/ 1842 w 2218"/>
              <a:gd name="connsiteY75" fmla="*/ 770 h 1924"/>
              <a:gd name="connsiteX76" fmla="*/ 1830 w 2218"/>
              <a:gd name="connsiteY76" fmla="*/ 732 h 1924"/>
              <a:gd name="connsiteX77" fmla="*/ 1814 w 2218"/>
              <a:gd name="connsiteY77" fmla="*/ 692 h 1924"/>
              <a:gd name="connsiteX78" fmla="*/ 1803 w 2218"/>
              <a:gd name="connsiteY78" fmla="*/ 652 h 1924"/>
              <a:gd name="connsiteX79" fmla="*/ 1786 w 2218"/>
              <a:gd name="connsiteY79" fmla="*/ 604 h 1924"/>
              <a:gd name="connsiteX80" fmla="*/ 1773 w 2218"/>
              <a:gd name="connsiteY80" fmla="*/ 556 h 1924"/>
              <a:gd name="connsiteX81" fmla="*/ 1761 w 2218"/>
              <a:gd name="connsiteY81" fmla="*/ 526 h 1924"/>
              <a:gd name="connsiteX82" fmla="*/ 1742 w 2218"/>
              <a:gd name="connsiteY82" fmla="*/ 478 h 1924"/>
              <a:gd name="connsiteX83" fmla="*/ 1725 w 2218"/>
              <a:gd name="connsiteY83" fmla="*/ 442 h 1924"/>
              <a:gd name="connsiteX84" fmla="*/ 1715 w 2218"/>
              <a:gd name="connsiteY84" fmla="*/ 404 h 1924"/>
              <a:gd name="connsiteX85" fmla="*/ 1698 w 2218"/>
              <a:gd name="connsiteY85" fmla="*/ 368 h 1924"/>
              <a:gd name="connsiteX86" fmla="*/ 1692 w 2218"/>
              <a:gd name="connsiteY86" fmla="*/ 354 h 1924"/>
              <a:gd name="connsiteX87" fmla="*/ 1683 w 2218"/>
              <a:gd name="connsiteY87" fmla="*/ 332 h 1924"/>
              <a:gd name="connsiteX88" fmla="*/ 1662 w 2218"/>
              <a:gd name="connsiteY88" fmla="*/ 294 h 1924"/>
              <a:gd name="connsiteX89" fmla="*/ 1647 w 2218"/>
              <a:gd name="connsiteY89" fmla="*/ 260 h 1924"/>
              <a:gd name="connsiteX90" fmla="*/ 1634 w 2218"/>
              <a:gd name="connsiteY90" fmla="*/ 236 h 1924"/>
              <a:gd name="connsiteX91" fmla="*/ 1624 w 2218"/>
              <a:gd name="connsiteY91" fmla="*/ 208 h 1924"/>
              <a:gd name="connsiteX92" fmla="*/ 1596 w 2218"/>
              <a:gd name="connsiteY92" fmla="*/ 168 h 1924"/>
              <a:gd name="connsiteX93" fmla="*/ 1590 w 2218"/>
              <a:gd name="connsiteY93" fmla="*/ 156 h 1924"/>
              <a:gd name="connsiteX94" fmla="*/ 1574 w 2218"/>
              <a:gd name="connsiteY94" fmla="*/ 136 h 1924"/>
              <a:gd name="connsiteX95" fmla="*/ 1582 w 2218"/>
              <a:gd name="connsiteY95" fmla="*/ 144 h 1924"/>
              <a:gd name="connsiteX96" fmla="*/ 1610 w 2218"/>
              <a:gd name="connsiteY96" fmla="*/ 190 h 1924"/>
              <a:gd name="connsiteX97" fmla="*/ 1602 w 2218"/>
              <a:gd name="connsiteY97" fmla="*/ 180 h 1924"/>
              <a:gd name="connsiteX98" fmla="*/ 1608 w 2218"/>
              <a:gd name="connsiteY98" fmla="*/ 182 h 1924"/>
              <a:gd name="connsiteX99" fmla="*/ 1587 w 2218"/>
              <a:gd name="connsiteY99" fmla="*/ 152 h 1924"/>
              <a:gd name="connsiteX100" fmla="*/ 1560 w 2218"/>
              <a:gd name="connsiteY100" fmla="*/ 114 h 1924"/>
              <a:gd name="connsiteX101" fmla="*/ 1536 w 2218"/>
              <a:gd name="connsiteY101" fmla="*/ 84 h 1924"/>
              <a:gd name="connsiteX102" fmla="*/ 1510 w 2218"/>
              <a:gd name="connsiteY102" fmla="*/ 52 h 1924"/>
              <a:gd name="connsiteX103" fmla="*/ 1491 w 2218"/>
              <a:gd name="connsiteY103" fmla="*/ 32 h 1924"/>
              <a:gd name="connsiteX104" fmla="*/ 1473 w 2218"/>
              <a:gd name="connsiteY104" fmla="*/ 14 h 1924"/>
              <a:gd name="connsiteX105" fmla="*/ 1452 w 2218"/>
              <a:gd name="connsiteY105" fmla="*/ 8 h 1924"/>
              <a:gd name="connsiteX106" fmla="*/ 1410 w 2218"/>
              <a:gd name="connsiteY106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62 w 2218"/>
              <a:gd name="connsiteY72" fmla="*/ 850 h 1924"/>
              <a:gd name="connsiteX73" fmla="*/ 1854 w 2218"/>
              <a:gd name="connsiteY73" fmla="*/ 810 h 1924"/>
              <a:gd name="connsiteX74" fmla="*/ 1842 w 2218"/>
              <a:gd name="connsiteY74" fmla="*/ 770 h 1924"/>
              <a:gd name="connsiteX75" fmla="*/ 1830 w 2218"/>
              <a:gd name="connsiteY75" fmla="*/ 732 h 1924"/>
              <a:gd name="connsiteX76" fmla="*/ 1814 w 2218"/>
              <a:gd name="connsiteY76" fmla="*/ 692 h 1924"/>
              <a:gd name="connsiteX77" fmla="*/ 1803 w 2218"/>
              <a:gd name="connsiteY77" fmla="*/ 652 h 1924"/>
              <a:gd name="connsiteX78" fmla="*/ 1786 w 2218"/>
              <a:gd name="connsiteY78" fmla="*/ 604 h 1924"/>
              <a:gd name="connsiteX79" fmla="*/ 1773 w 2218"/>
              <a:gd name="connsiteY79" fmla="*/ 556 h 1924"/>
              <a:gd name="connsiteX80" fmla="*/ 1761 w 2218"/>
              <a:gd name="connsiteY80" fmla="*/ 526 h 1924"/>
              <a:gd name="connsiteX81" fmla="*/ 1742 w 2218"/>
              <a:gd name="connsiteY81" fmla="*/ 478 h 1924"/>
              <a:gd name="connsiteX82" fmla="*/ 1725 w 2218"/>
              <a:gd name="connsiteY82" fmla="*/ 442 h 1924"/>
              <a:gd name="connsiteX83" fmla="*/ 1715 w 2218"/>
              <a:gd name="connsiteY83" fmla="*/ 404 h 1924"/>
              <a:gd name="connsiteX84" fmla="*/ 1698 w 2218"/>
              <a:gd name="connsiteY84" fmla="*/ 368 h 1924"/>
              <a:gd name="connsiteX85" fmla="*/ 1692 w 2218"/>
              <a:gd name="connsiteY85" fmla="*/ 354 h 1924"/>
              <a:gd name="connsiteX86" fmla="*/ 1683 w 2218"/>
              <a:gd name="connsiteY86" fmla="*/ 332 h 1924"/>
              <a:gd name="connsiteX87" fmla="*/ 1662 w 2218"/>
              <a:gd name="connsiteY87" fmla="*/ 294 h 1924"/>
              <a:gd name="connsiteX88" fmla="*/ 1647 w 2218"/>
              <a:gd name="connsiteY88" fmla="*/ 260 h 1924"/>
              <a:gd name="connsiteX89" fmla="*/ 1634 w 2218"/>
              <a:gd name="connsiteY89" fmla="*/ 236 h 1924"/>
              <a:gd name="connsiteX90" fmla="*/ 1624 w 2218"/>
              <a:gd name="connsiteY90" fmla="*/ 208 h 1924"/>
              <a:gd name="connsiteX91" fmla="*/ 1596 w 2218"/>
              <a:gd name="connsiteY91" fmla="*/ 168 h 1924"/>
              <a:gd name="connsiteX92" fmla="*/ 1590 w 2218"/>
              <a:gd name="connsiteY92" fmla="*/ 156 h 1924"/>
              <a:gd name="connsiteX93" fmla="*/ 1574 w 2218"/>
              <a:gd name="connsiteY93" fmla="*/ 136 h 1924"/>
              <a:gd name="connsiteX94" fmla="*/ 1582 w 2218"/>
              <a:gd name="connsiteY94" fmla="*/ 144 h 1924"/>
              <a:gd name="connsiteX95" fmla="*/ 1610 w 2218"/>
              <a:gd name="connsiteY95" fmla="*/ 190 h 1924"/>
              <a:gd name="connsiteX96" fmla="*/ 1602 w 2218"/>
              <a:gd name="connsiteY96" fmla="*/ 180 h 1924"/>
              <a:gd name="connsiteX97" fmla="*/ 1608 w 2218"/>
              <a:gd name="connsiteY97" fmla="*/ 182 h 1924"/>
              <a:gd name="connsiteX98" fmla="*/ 1587 w 2218"/>
              <a:gd name="connsiteY98" fmla="*/ 152 h 1924"/>
              <a:gd name="connsiteX99" fmla="*/ 1560 w 2218"/>
              <a:gd name="connsiteY99" fmla="*/ 114 h 1924"/>
              <a:gd name="connsiteX100" fmla="*/ 1536 w 2218"/>
              <a:gd name="connsiteY100" fmla="*/ 84 h 1924"/>
              <a:gd name="connsiteX101" fmla="*/ 1510 w 2218"/>
              <a:gd name="connsiteY101" fmla="*/ 52 h 1924"/>
              <a:gd name="connsiteX102" fmla="*/ 1491 w 2218"/>
              <a:gd name="connsiteY102" fmla="*/ 32 h 1924"/>
              <a:gd name="connsiteX103" fmla="*/ 1473 w 2218"/>
              <a:gd name="connsiteY103" fmla="*/ 14 h 1924"/>
              <a:gd name="connsiteX104" fmla="*/ 1452 w 2218"/>
              <a:gd name="connsiteY104" fmla="*/ 8 h 1924"/>
              <a:gd name="connsiteX105" fmla="*/ 1410 w 2218"/>
              <a:gd name="connsiteY105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62 w 2218"/>
              <a:gd name="connsiteY71" fmla="*/ 850 h 1924"/>
              <a:gd name="connsiteX72" fmla="*/ 1854 w 2218"/>
              <a:gd name="connsiteY72" fmla="*/ 810 h 1924"/>
              <a:gd name="connsiteX73" fmla="*/ 1842 w 2218"/>
              <a:gd name="connsiteY73" fmla="*/ 770 h 1924"/>
              <a:gd name="connsiteX74" fmla="*/ 1830 w 2218"/>
              <a:gd name="connsiteY74" fmla="*/ 732 h 1924"/>
              <a:gd name="connsiteX75" fmla="*/ 1814 w 2218"/>
              <a:gd name="connsiteY75" fmla="*/ 692 h 1924"/>
              <a:gd name="connsiteX76" fmla="*/ 1803 w 2218"/>
              <a:gd name="connsiteY76" fmla="*/ 652 h 1924"/>
              <a:gd name="connsiteX77" fmla="*/ 1786 w 2218"/>
              <a:gd name="connsiteY77" fmla="*/ 604 h 1924"/>
              <a:gd name="connsiteX78" fmla="*/ 1773 w 2218"/>
              <a:gd name="connsiteY78" fmla="*/ 556 h 1924"/>
              <a:gd name="connsiteX79" fmla="*/ 1761 w 2218"/>
              <a:gd name="connsiteY79" fmla="*/ 526 h 1924"/>
              <a:gd name="connsiteX80" fmla="*/ 1742 w 2218"/>
              <a:gd name="connsiteY80" fmla="*/ 478 h 1924"/>
              <a:gd name="connsiteX81" fmla="*/ 1725 w 2218"/>
              <a:gd name="connsiteY81" fmla="*/ 442 h 1924"/>
              <a:gd name="connsiteX82" fmla="*/ 1715 w 2218"/>
              <a:gd name="connsiteY82" fmla="*/ 404 h 1924"/>
              <a:gd name="connsiteX83" fmla="*/ 1698 w 2218"/>
              <a:gd name="connsiteY83" fmla="*/ 368 h 1924"/>
              <a:gd name="connsiteX84" fmla="*/ 1692 w 2218"/>
              <a:gd name="connsiteY84" fmla="*/ 354 h 1924"/>
              <a:gd name="connsiteX85" fmla="*/ 1683 w 2218"/>
              <a:gd name="connsiteY85" fmla="*/ 332 h 1924"/>
              <a:gd name="connsiteX86" fmla="*/ 1662 w 2218"/>
              <a:gd name="connsiteY86" fmla="*/ 294 h 1924"/>
              <a:gd name="connsiteX87" fmla="*/ 1647 w 2218"/>
              <a:gd name="connsiteY87" fmla="*/ 260 h 1924"/>
              <a:gd name="connsiteX88" fmla="*/ 1634 w 2218"/>
              <a:gd name="connsiteY88" fmla="*/ 236 h 1924"/>
              <a:gd name="connsiteX89" fmla="*/ 1624 w 2218"/>
              <a:gd name="connsiteY89" fmla="*/ 208 h 1924"/>
              <a:gd name="connsiteX90" fmla="*/ 1596 w 2218"/>
              <a:gd name="connsiteY90" fmla="*/ 168 h 1924"/>
              <a:gd name="connsiteX91" fmla="*/ 1590 w 2218"/>
              <a:gd name="connsiteY91" fmla="*/ 156 h 1924"/>
              <a:gd name="connsiteX92" fmla="*/ 1574 w 2218"/>
              <a:gd name="connsiteY92" fmla="*/ 136 h 1924"/>
              <a:gd name="connsiteX93" fmla="*/ 1582 w 2218"/>
              <a:gd name="connsiteY93" fmla="*/ 144 h 1924"/>
              <a:gd name="connsiteX94" fmla="*/ 1610 w 2218"/>
              <a:gd name="connsiteY94" fmla="*/ 190 h 1924"/>
              <a:gd name="connsiteX95" fmla="*/ 1602 w 2218"/>
              <a:gd name="connsiteY95" fmla="*/ 180 h 1924"/>
              <a:gd name="connsiteX96" fmla="*/ 1608 w 2218"/>
              <a:gd name="connsiteY96" fmla="*/ 182 h 1924"/>
              <a:gd name="connsiteX97" fmla="*/ 1587 w 2218"/>
              <a:gd name="connsiteY97" fmla="*/ 152 h 1924"/>
              <a:gd name="connsiteX98" fmla="*/ 1560 w 2218"/>
              <a:gd name="connsiteY98" fmla="*/ 114 h 1924"/>
              <a:gd name="connsiteX99" fmla="*/ 1536 w 2218"/>
              <a:gd name="connsiteY99" fmla="*/ 84 h 1924"/>
              <a:gd name="connsiteX100" fmla="*/ 1510 w 2218"/>
              <a:gd name="connsiteY100" fmla="*/ 52 h 1924"/>
              <a:gd name="connsiteX101" fmla="*/ 1491 w 2218"/>
              <a:gd name="connsiteY101" fmla="*/ 32 h 1924"/>
              <a:gd name="connsiteX102" fmla="*/ 1473 w 2218"/>
              <a:gd name="connsiteY102" fmla="*/ 14 h 1924"/>
              <a:gd name="connsiteX103" fmla="*/ 1452 w 2218"/>
              <a:gd name="connsiteY103" fmla="*/ 8 h 1924"/>
              <a:gd name="connsiteX104" fmla="*/ 1410 w 2218"/>
              <a:gd name="connsiteY104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42 w 2218"/>
              <a:gd name="connsiteY72" fmla="*/ 770 h 1924"/>
              <a:gd name="connsiteX73" fmla="*/ 1830 w 2218"/>
              <a:gd name="connsiteY73" fmla="*/ 732 h 1924"/>
              <a:gd name="connsiteX74" fmla="*/ 1814 w 2218"/>
              <a:gd name="connsiteY74" fmla="*/ 692 h 1924"/>
              <a:gd name="connsiteX75" fmla="*/ 1803 w 2218"/>
              <a:gd name="connsiteY75" fmla="*/ 652 h 1924"/>
              <a:gd name="connsiteX76" fmla="*/ 1786 w 2218"/>
              <a:gd name="connsiteY76" fmla="*/ 604 h 1924"/>
              <a:gd name="connsiteX77" fmla="*/ 1773 w 2218"/>
              <a:gd name="connsiteY77" fmla="*/ 556 h 1924"/>
              <a:gd name="connsiteX78" fmla="*/ 1761 w 2218"/>
              <a:gd name="connsiteY78" fmla="*/ 526 h 1924"/>
              <a:gd name="connsiteX79" fmla="*/ 1742 w 2218"/>
              <a:gd name="connsiteY79" fmla="*/ 478 h 1924"/>
              <a:gd name="connsiteX80" fmla="*/ 1725 w 2218"/>
              <a:gd name="connsiteY80" fmla="*/ 442 h 1924"/>
              <a:gd name="connsiteX81" fmla="*/ 1715 w 2218"/>
              <a:gd name="connsiteY81" fmla="*/ 404 h 1924"/>
              <a:gd name="connsiteX82" fmla="*/ 1698 w 2218"/>
              <a:gd name="connsiteY82" fmla="*/ 368 h 1924"/>
              <a:gd name="connsiteX83" fmla="*/ 1692 w 2218"/>
              <a:gd name="connsiteY83" fmla="*/ 354 h 1924"/>
              <a:gd name="connsiteX84" fmla="*/ 1683 w 2218"/>
              <a:gd name="connsiteY84" fmla="*/ 332 h 1924"/>
              <a:gd name="connsiteX85" fmla="*/ 1662 w 2218"/>
              <a:gd name="connsiteY85" fmla="*/ 294 h 1924"/>
              <a:gd name="connsiteX86" fmla="*/ 1647 w 2218"/>
              <a:gd name="connsiteY86" fmla="*/ 260 h 1924"/>
              <a:gd name="connsiteX87" fmla="*/ 1634 w 2218"/>
              <a:gd name="connsiteY87" fmla="*/ 236 h 1924"/>
              <a:gd name="connsiteX88" fmla="*/ 1624 w 2218"/>
              <a:gd name="connsiteY88" fmla="*/ 208 h 1924"/>
              <a:gd name="connsiteX89" fmla="*/ 1596 w 2218"/>
              <a:gd name="connsiteY89" fmla="*/ 168 h 1924"/>
              <a:gd name="connsiteX90" fmla="*/ 1590 w 2218"/>
              <a:gd name="connsiteY90" fmla="*/ 156 h 1924"/>
              <a:gd name="connsiteX91" fmla="*/ 1574 w 2218"/>
              <a:gd name="connsiteY91" fmla="*/ 136 h 1924"/>
              <a:gd name="connsiteX92" fmla="*/ 1582 w 2218"/>
              <a:gd name="connsiteY92" fmla="*/ 144 h 1924"/>
              <a:gd name="connsiteX93" fmla="*/ 1610 w 2218"/>
              <a:gd name="connsiteY93" fmla="*/ 190 h 1924"/>
              <a:gd name="connsiteX94" fmla="*/ 1602 w 2218"/>
              <a:gd name="connsiteY94" fmla="*/ 180 h 1924"/>
              <a:gd name="connsiteX95" fmla="*/ 1608 w 2218"/>
              <a:gd name="connsiteY95" fmla="*/ 182 h 1924"/>
              <a:gd name="connsiteX96" fmla="*/ 1587 w 2218"/>
              <a:gd name="connsiteY96" fmla="*/ 152 h 1924"/>
              <a:gd name="connsiteX97" fmla="*/ 1560 w 2218"/>
              <a:gd name="connsiteY97" fmla="*/ 114 h 1924"/>
              <a:gd name="connsiteX98" fmla="*/ 1536 w 2218"/>
              <a:gd name="connsiteY98" fmla="*/ 84 h 1924"/>
              <a:gd name="connsiteX99" fmla="*/ 1510 w 2218"/>
              <a:gd name="connsiteY99" fmla="*/ 52 h 1924"/>
              <a:gd name="connsiteX100" fmla="*/ 1491 w 2218"/>
              <a:gd name="connsiteY100" fmla="*/ 32 h 1924"/>
              <a:gd name="connsiteX101" fmla="*/ 1473 w 2218"/>
              <a:gd name="connsiteY101" fmla="*/ 14 h 1924"/>
              <a:gd name="connsiteX102" fmla="*/ 1452 w 2218"/>
              <a:gd name="connsiteY102" fmla="*/ 8 h 1924"/>
              <a:gd name="connsiteX103" fmla="*/ 1410 w 2218"/>
              <a:gd name="connsiteY103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30 w 2218"/>
              <a:gd name="connsiteY72" fmla="*/ 732 h 1924"/>
              <a:gd name="connsiteX73" fmla="*/ 1814 w 2218"/>
              <a:gd name="connsiteY73" fmla="*/ 692 h 1924"/>
              <a:gd name="connsiteX74" fmla="*/ 1803 w 2218"/>
              <a:gd name="connsiteY74" fmla="*/ 652 h 1924"/>
              <a:gd name="connsiteX75" fmla="*/ 1786 w 2218"/>
              <a:gd name="connsiteY75" fmla="*/ 604 h 1924"/>
              <a:gd name="connsiteX76" fmla="*/ 1773 w 2218"/>
              <a:gd name="connsiteY76" fmla="*/ 556 h 1924"/>
              <a:gd name="connsiteX77" fmla="*/ 1761 w 2218"/>
              <a:gd name="connsiteY77" fmla="*/ 526 h 1924"/>
              <a:gd name="connsiteX78" fmla="*/ 1742 w 2218"/>
              <a:gd name="connsiteY78" fmla="*/ 478 h 1924"/>
              <a:gd name="connsiteX79" fmla="*/ 1725 w 2218"/>
              <a:gd name="connsiteY79" fmla="*/ 442 h 1924"/>
              <a:gd name="connsiteX80" fmla="*/ 1715 w 2218"/>
              <a:gd name="connsiteY80" fmla="*/ 404 h 1924"/>
              <a:gd name="connsiteX81" fmla="*/ 1698 w 2218"/>
              <a:gd name="connsiteY81" fmla="*/ 368 h 1924"/>
              <a:gd name="connsiteX82" fmla="*/ 1692 w 2218"/>
              <a:gd name="connsiteY82" fmla="*/ 354 h 1924"/>
              <a:gd name="connsiteX83" fmla="*/ 1683 w 2218"/>
              <a:gd name="connsiteY83" fmla="*/ 332 h 1924"/>
              <a:gd name="connsiteX84" fmla="*/ 1662 w 2218"/>
              <a:gd name="connsiteY84" fmla="*/ 294 h 1924"/>
              <a:gd name="connsiteX85" fmla="*/ 1647 w 2218"/>
              <a:gd name="connsiteY85" fmla="*/ 260 h 1924"/>
              <a:gd name="connsiteX86" fmla="*/ 1634 w 2218"/>
              <a:gd name="connsiteY86" fmla="*/ 236 h 1924"/>
              <a:gd name="connsiteX87" fmla="*/ 1624 w 2218"/>
              <a:gd name="connsiteY87" fmla="*/ 208 h 1924"/>
              <a:gd name="connsiteX88" fmla="*/ 1596 w 2218"/>
              <a:gd name="connsiteY88" fmla="*/ 168 h 1924"/>
              <a:gd name="connsiteX89" fmla="*/ 1590 w 2218"/>
              <a:gd name="connsiteY89" fmla="*/ 156 h 1924"/>
              <a:gd name="connsiteX90" fmla="*/ 1574 w 2218"/>
              <a:gd name="connsiteY90" fmla="*/ 136 h 1924"/>
              <a:gd name="connsiteX91" fmla="*/ 1582 w 2218"/>
              <a:gd name="connsiteY91" fmla="*/ 144 h 1924"/>
              <a:gd name="connsiteX92" fmla="*/ 1610 w 2218"/>
              <a:gd name="connsiteY92" fmla="*/ 190 h 1924"/>
              <a:gd name="connsiteX93" fmla="*/ 1602 w 2218"/>
              <a:gd name="connsiteY93" fmla="*/ 180 h 1924"/>
              <a:gd name="connsiteX94" fmla="*/ 1608 w 2218"/>
              <a:gd name="connsiteY94" fmla="*/ 182 h 1924"/>
              <a:gd name="connsiteX95" fmla="*/ 1587 w 2218"/>
              <a:gd name="connsiteY95" fmla="*/ 152 h 1924"/>
              <a:gd name="connsiteX96" fmla="*/ 1560 w 2218"/>
              <a:gd name="connsiteY96" fmla="*/ 114 h 1924"/>
              <a:gd name="connsiteX97" fmla="*/ 1536 w 2218"/>
              <a:gd name="connsiteY97" fmla="*/ 84 h 1924"/>
              <a:gd name="connsiteX98" fmla="*/ 1510 w 2218"/>
              <a:gd name="connsiteY98" fmla="*/ 52 h 1924"/>
              <a:gd name="connsiteX99" fmla="*/ 1491 w 2218"/>
              <a:gd name="connsiteY99" fmla="*/ 32 h 1924"/>
              <a:gd name="connsiteX100" fmla="*/ 1473 w 2218"/>
              <a:gd name="connsiteY100" fmla="*/ 14 h 1924"/>
              <a:gd name="connsiteX101" fmla="*/ 1452 w 2218"/>
              <a:gd name="connsiteY101" fmla="*/ 8 h 1924"/>
              <a:gd name="connsiteX102" fmla="*/ 1410 w 2218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911 w 2233"/>
              <a:gd name="connsiteY69" fmla="*/ 1819 h 1924"/>
              <a:gd name="connsiteX70" fmla="*/ 1944 w 2233"/>
              <a:gd name="connsiteY70" fmla="*/ 1429 h 1924"/>
              <a:gd name="connsiteX71" fmla="*/ 1857 w 2233"/>
              <a:gd name="connsiteY71" fmla="*/ 1330 h 1924"/>
              <a:gd name="connsiteX72" fmla="*/ 1854 w 2233"/>
              <a:gd name="connsiteY72" fmla="*/ 810 h 1924"/>
              <a:gd name="connsiteX73" fmla="*/ 1830 w 2233"/>
              <a:gd name="connsiteY73" fmla="*/ 732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4"/>
              <a:gd name="connsiteY0" fmla="*/ 0 h 1924"/>
              <a:gd name="connsiteX1" fmla="*/ 1387 w 2234"/>
              <a:gd name="connsiteY1" fmla="*/ 4 h 1924"/>
              <a:gd name="connsiteX2" fmla="*/ 1355 w 2234"/>
              <a:gd name="connsiteY2" fmla="*/ 16 h 1924"/>
              <a:gd name="connsiteX3" fmla="*/ 1319 w 2234"/>
              <a:gd name="connsiteY3" fmla="*/ 40 h 1924"/>
              <a:gd name="connsiteX4" fmla="*/ 1292 w 2234"/>
              <a:gd name="connsiteY4" fmla="*/ 68 h 1924"/>
              <a:gd name="connsiteX5" fmla="*/ 1263 w 2234"/>
              <a:gd name="connsiteY5" fmla="*/ 104 h 1924"/>
              <a:gd name="connsiteX6" fmla="*/ 1239 w 2234"/>
              <a:gd name="connsiteY6" fmla="*/ 140 h 1924"/>
              <a:gd name="connsiteX7" fmla="*/ 1221 w 2234"/>
              <a:gd name="connsiteY7" fmla="*/ 170 h 1924"/>
              <a:gd name="connsiteX8" fmla="*/ 1204 w 2234"/>
              <a:gd name="connsiteY8" fmla="*/ 196 h 1924"/>
              <a:gd name="connsiteX9" fmla="*/ 1179 w 2234"/>
              <a:gd name="connsiteY9" fmla="*/ 242 h 1924"/>
              <a:gd name="connsiteX10" fmla="*/ 1162 w 2234"/>
              <a:gd name="connsiteY10" fmla="*/ 276 h 1924"/>
              <a:gd name="connsiteX11" fmla="*/ 1144 w 2234"/>
              <a:gd name="connsiteY11" fmla="*/ 314 h 1924"/>
              <a:gd name="connsiteX12" fmla="*/ 1132 w 2234"/>
              <a:gd name="connsiteY12" fmla="*/ 344 h 1924"/>
              <a:gd name="connsiteX13" fmla="*/ 1114 w 2234"/>
              <a:gd name="connsiteY13" fmla="*/ 380 h 1924"/>
              <a:gd name="connsiteX14" fmla="*/ 1102 w 2234"/>
              <a:gd name="connsiteY14" fmla="*/ 408 h 1924"/>
              <a:gd name="connsiteX15" fmla="*/ 1090 w 2234"/>
              <a:gd name="connsiteY15" fmla="*/ 436 h 1924"/>
              <a:gd name="connsiteX16" fmla="*/ 1076 w 2234"/>
              <a:gd name="connsiteY16" fmla="*/ 472 h 1924"/>
              <a:gd name="connsiteX17" fmla="*/ 1062 w 2234"/>
              <a:gd name="connsiteY17" fmla="*/ 504 h 1924"/>
              <a:gd name="connsiteX18" fmla="*/ 1048 w 2234"/>
              <a:gd name="connsiteY18" fmla="*/ 544 h 1924"/>
              <a:gd name="connsiteX19" fmla="*/ 1036 w 2234"/>
              <a:gd name="connsiteY19" fmla="*/ 580 h 1924"/>
              <a:gd name="connsiteX20" fmla="*/ 1020 w 2234"/>
              <a:gd name="connsiteY20" fmla="*/ 624 h 1924"/>
              <a:gd name="connsiteX21" fmla="*/ 1014 w 2234"/>
              <a:gd name="connsiteY21" fmla="*/ 650 h 1924"/>
              <a:gd name="connsiteX22" fmla="*/ 994 w 2234"/>
              <a:gd name="connsiteY22" fmla="*/ 690 h 1924"/>
              <a:gd name="connsiteX23" fmla="*/ 980 w 2234"/>
              <a:gd name="connsiteY23" fmla="*/ 736 h 1924"/>
              <a:gd name="connsiteX24" fmla="*/ 970 w 2234"/>
              <a:gd name="connsiteY24" fmla="*/ 776 h 1924"/>
              <a:gd name="connsiteX25" fmla="*/ 960 w 2234"/>
              <a:gd name="connsiteY25" fmla="*/ 814 h 1924"/>
              <a:gd name="connsiteX26" fmla="*/ 950 w 2234"/>
              <a:gd name="connsiteY26" fmla="*/ 852 h 1924"/>
              <a:gd name="connsiteX27" fmla="*/ 940 w 2234"/>
              <a:gd name="connsiteY27" fmla="*/ 894 h 1924"/>
              <a:gd name="connsiteX28" fmla="*/ 930 w 2234"/>
              <a:gd name="connsiteY28" fmla="*/ 938 h 1924"/>
              <a:gd name="connsiteX29" fmla="*/ 921 w 2234"/>
              <a:gd name="connsiteY29" fmla="*/ 974 h 1924"/>
              <a:gd name="connsiteX30" fmla="*/ 915 w 2234"/>
              <a:gd name="connsiteY30" fmla="*/ 1004 h 1924"/>
              <a:gd name="connsiteX31" fmla="*/ 903 w 2234"/>
              <a:gd name="connsiteY31" fmla="*/ 1040 h 1924"/>
              <a:gd name="connsiteX32" fmla="*/ 885 w 2234"/>
              <a:gd name="connsiteY32" fmla="*/ 1072 h 1924"/>
              <a:gd name="connsiteX33" fmla="*/ 873 w 2234"/>
              <a:gd name="connsiteY33" fmla="*/ 1114 h 1924"/>
              <a:gd name="connsiteX34" fmla="*/ 855 w 2234"/>
              <a:gd name="connsiteY34" fmla="*/ 1168 h 1924"/>
              <a:gd name="connsiteX35" fmla="*/ 843 w 2234"/>
              <a:gd name="connsiteY35" fmla="*/ 1186 h 1924"/>
              <a:gd name="connsiteX36" fmla="*/ 837 w 2234"/>
              <a:gd name="connsiteY36" fmla="*/ 1222 h 1924"/>
              <a:gd name="connsiteX37" fmla="*/ 823 w 2234"/>
              <a:gd name="connsiteY37" fmla="*/ 1264 h 1924"/>
              <a:gd name="connsiteX38" fmla="*/ 811 w 2234"/>
              <a:gd name="connsiteY38" fmla="*/ 1288 h 1924"/>
              <a:gd name="connsiteX39" fmla="*/ 789 w 2234"/>
              <a:gd name="connsiteY39" fmla="*/ 1330 h 1924"/>
              <a:gd name="connsiteX40" fmla="*/ 771 w 2234"/>
              <a:gd name="connsiteY40" fmla="*/ 1366 h 1924"/>
              <a:gd name="connsiteX41" fmla="*/ 753 w 2234"/>
              <a:gd name="connsiteY41" fmla="*/ 1406 h 1924"/>
              <a:gd name="connsiteX42" fmla="*/ 729 w 2234"/>
              <a:gd name="connsiteY42" fmla="*/ 1442 h 1924"/>
              <a:gd name="connsiteX43" fmla="*/ 712 w 2234"/>
              <a:gd name="connsiteY43" fmla="*/ 1478 h 1924"/>
              <a:gd name="connsiteX44" fmla="*/ 675 w 2234"/>
              <a:gd name="connsiteY44" fmla="*/ 1520 h 1924"/>
              <a:gd name="connsiteX45" fmla="*/ 658 w 2234"/>
              <a:gd name="connsiteY45" fmla="*/ 1546 h 1924"/>
              <a:gd name="connsiteX46" fmla="*/ 626 w 2234"/>
              <a:gd name="connsiteY46" fmla="*/ 1584 h 1924"/>
              <a:gd name="connsiteX47" fmla="*/ 603 w 2234"/>
              <a:gd name="connsiteY47" fmla="*/ 1616 h 1924"/>
              <a:gd name="connsiteX48" fmla="*/ 579 w 2234"/>
              <a:gd name="connsiteY48" fmla="*/ 1628 h 1924"/>
              <a:gd name="connsiteX49" fmla="*/ 549 w 2234"/>
              <a:gd name="connsiteY49" fmla="*/ 1658 h 1924"/>
              <a:gd name="connsiteX50" fmla="*/ 507 w 2234"/>
              <a:gd name="connsiteY50" fmla="*/ 1688 h 1924"/>
              <a:gd name="connsiteX51" fmla="*/ 462 w 2234"/>
              <a:gd name="connsiteY51" fmla="*/ 1708 h 1924"/>
              <a:gd name="connsiteX52" fmla="*/ 428 w 2234"/>
              <a:gd name="connsiteY52" fmla="*/ 1724 h 1924"/>
              <a:gd name="connsiteX53" fmla="*/ 398 w 2234"/>
              <a:gd name="connsiteY53" fmla="*/ 1738 h 1924"/>
              <a:gd name="connsiteX54" fmla="*/ 362 w 2234"/>
              <a:gd name="connsiteY54" fmla="*/ 1756 h 1924"/>
              <a:gd name="connsiteX55" fmla="*/ 327 w 2234"/>
              <a:gd name="connsiteY55" fmla="*/ 1772 h 1924"/>
              <a:gd name="connsiteX56" fmla="*/ 291 w 2234"/>
              <a:gd name="connsiteY56" fmla="*/ 1784 h 1924"/>
              <a:gd name="connsiteX57" fmla="*/ 274 w 2234"/>
              <a:gd name="connsiteY57" fmla="*/ 1792 h 1924"/>
              <a:gd name="connsiteX58" fmla="*/ 238 w 2234"/>
              <a:gd name="connsiteY58" fmla="*/ 1804 h 1924"/>
              <a:gd name="connsiteX59" fmla="*/ 199 w 2234"/>
              <a:gd name="connsiteY59" fmla="*/ 1820 h 1924"/>
              <a:gd name="connsiteX60" fmla="*/ 159 w 2234"/>
              <a:gd name="connsiteY60" fmla="*/ 1832 h 1924"/>
              <a:gd name="connsiteX61" fmla="*/ 114 w 2234"/>
              <a:gd name="connsiteY61" fmla="*/ 1846 h 1924"/>
              <a:gd name="connsiteX62" fmla="*/ 75 w 2234"/>
              <a:gd name="connsiteY62" fmla="*/ 1860 h 1924"/>
              <a:gd name="connsiteX63" fmla="*/ 38 w 2234"/>
              <a:gd name="connsiteY63" fmla="*/ 1870 h 1924"/>
              <a:gd name="connsiteX64" fmla="*/ 16 w 2234"/>
              <a:gd name="connsiteY64" fmla="*/ 1876 h 1924"/>
              <a:gd name="connsiteX65" fmla="*/ 2 w 2234"/>
              <a:gd name="connsiteY65" fmla="*/ 1882 h 1924"/>
              <a:gd name="connsiteX66" fmla="*/ 0 w 2234"/>
              <a:gd name="connsiteY66" fmla="*/ 1902 h 1924"/>
              <a:gd name="connsiteX67" fmla="*/ 2 w 2234"/>
              <a:gd name="connsiteY67" fmla="*/ 1924 h 1924"/>
              <a:gd name="connsiteX68" fmla="*/ 1894 w 2234"/>
              <a:gd name="connsiteY68" fmla="*/ 1904 h 1924"/>
              <a:gd name="connsiteX69" fmla="*/ 1899 w 2234"/>
              <a:gd name="connsiteY69" fmla="*/ 1891 h 1924"/>
              <a:gd name="connsiteX70" fmla="*/ 1911 w 2234"/>
              <a:gd name="connsiteY70" fmla="*/ 1819 h 1924"/>
              <a:gd name="connsiteX71" fmla="*/ 1944 w 2234"/>
              <a:gd name="connsiteY71" fmla="*/ 1429 h 1924"/>
              <a:gd name="connsiteX72" fmla="*/ 1857 w 2234"/>
              <a:gd name="connsiteY72" fmla="*/ 1330 h 1924"/>
              <a:gd name="connsiteX73" fmla="*/ 1854 w 2234"/>
              <a:gd name="connsiteY73" fmla="*/ 810 h 1924"/>
              <a:gd name="connsiteX74" fmla="*/ 1830 w 2234"/>
              <a:gd name="connsiteY74" fmla="*/ 732 h 1924"/>
              <a:gd name="connsiteX75" fmla="*/ 1814 w 2234"/>
              <a:gd name="connsiteY75" fmla="*/ 692 h 1924"/>
              <a:gd name="connsiteX76" fmla="*/ 1803 w 2234"/>
              <a:gd name="connsiteY76" fmla="*/ 652 h 1924"/>
              <a:gd name="connsiteX77" fmla="*/ 1786 w 2234"/>
              <a:gd name="connsiteY77" fmla="*/ 604 h 1924"/>
              <a:gd name="connsiteX78" fmla="*/ 1773 w 2234"/>
              <a:gd name="connsiteY78" fmla="*/ 556 h 1924"/>
              <a:gd name="connsiteX79" fmla="*/ 1761 w 2234"/>
              <a:gd name="connsiteY79" fmla="*/ 526 h 1924"/>
              <a:gd name="connsiteX80" fmla="*/ 1742 w 2234"/>
              <a:gd name="connsiteY80" fmla="*/ 478 h 1924"/>
              <a:gd name="connsiteX81" fmla="*/ 1725 w 2234"/>
              <a:gd name="connsiteY81" fmla="*/ 442 h 1924"/>
              <a:gd name="connsiteX82" fmla="*/ 1715 w 2234"/>
              <a:gd name="connsiteY82" fmla="*/ 404 h 1924"/>
              <a:gd name="connsiteX83" fmla="*/ 1698 w 2234"/>
              <a:gd name="connsiteY83" fmla="*/ 368 h 1924"/>
              <a:gd name="connsiteX84" fmla="*/ 1692 w 2234"/>
              <a:gd name="connsiteY84" fmla="*/ 354 h 1924"/>
              <a:gd name="connsiteX85" fmla="*/ 1683 w 2234"/>
              <a:gd name="connsiteY85" fmla="*/ 332 h 1924"/>
              <a:gd name="connsiteX86" fmla="*/ 1662 w 2234"/>
              <a:gd name="connsiteY86" fmla="*/ 294 h 1924"/>
              <a:gd name="connsiteX87" fmla="*/ 1647 w 2234"/>
              <a:gd name="connsiteY87" fmla="*/ 260 h 1924"/>
              <a:gd name="connsiteX88" fmla="*/ 1634 w 2234"/>
              <a:gd name="connsiteY88" fmla="*/ 236 h 1924"/>
              <a:gd name="connsiteX89" fmla="*/ 1624 w 2234"/>
              <a:gd name="connsiteY89" fmla="*/ 208 h 1924"/>
              <a:gd name="connsiteX90" fmla="*/ 1596 w 2234"/>
              <a:gd name="connsiteY90" fmla="*/ 168 h 1924"/>
              <a:gd name="connsiteX91" fmla="*/ 1590 w 2234"/>
              <a:gd name="connsiteY91" fmla="*/ 156 h 1924"/>
              <a:gd name="connsiteX92" fmla="*/ 1574 w 2234"/>
              <a:gd name="connsiteY92" fmla="*/ 136 h 1924"/>
              <a:gd name="connsiteX93" fmla="*/ 1582 w 2234"/>
              <a:gd name="connsiteY93" fmla="*/ 144 h 1924"/>
              <a:gd name="connsiteX94" fmla="*/ 1610 w 2234"/>
              <a:gd name="connsiteY94" fmla="*/ 190 h 1924"/>
              <a:gd name="connsiteX95" fmla="*/ 1602 w 2234"/>
              <a:gd name="connsiteY95" fmla="*/ 180 h 1924"/>
              <a:gd name="connsiteX96" fmla="*/ 1608 w 2234"/>
              <a:gd name="connsiteY96" fmla="*/ 182 h 1924"/>
              <a:gd name="connsiteX97" fmla="*/ 1587 w 2234"/>
              <a:gd name="connsiteY97" fmla="*/ 152 h 1924"/>
              <a:gd name="connsiteX98" fmla="*/ 1560 w 2234"/>
              <a:gd name="connsiteY98" fmla="*/ 114 h 1924"/>
              <a:gd name="connsiteX99" fmla="*/ 1536 w 2234"/>
              <a:gd name="connsiteY99" fmla="*/ 84 h 1924"/>
              <a:gd name="connsiteX100" fmla="*/ 1510 w 2234"/>
              <a:gd name="connsiteY100" fmla="*/ 52 h 1924"/>
              <a:gd name="connsiteX101" fmla="*/ 1491 w 2234"/>
              <a:gd name="connsiteY101" fmla="*/ 32 h 1924"/>
              <a:gd name="connsiteX102" fmla="*/ 1473 w 2234"/>
              <a:gd name="connsiteY102" fmla="*/ 14 h 1924"/>
              <a:gd name="connsiteX103" fmla="*/ 1452 w 2234"/>
              <a:gd name="connsiteY103" fmla="*/ 8 h 1924"/>
              <a:gd name="connsiteX104" fmla="*/ 1410 w 2234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30 w 2233"/>
              <a:gd name="connsiteY74" fmla="*/ 732 h 1924"/>
              <a:gd name="connsiteX75" fmla="*/ 1814 w 2233"/>
              <a:gd name="connsiteY75" fmla="*/ 692 h 1924"/>
              <a:gd name="connsiteX76" fmla="*/ 1803 w 2233"/>
              <a:gd name="connsiteY76" fmla="*/ 652 h 1924"/>
              <a:gd name="connsiteX77" fmla="*/ 1786 w 2233"/>
              <a:gd name="connsiteY77" fmla="*/ 604 h 1924"/>
              <a:gd name="connsiteX78" fmla="*/ 1773 w 2233"/>
              <a:gd name="connsiteY78" fmla="*/ 556 h 1924"/>
              <a:gd name="connsiteX79" fmla="*/ 1761 w 2233"/>
              <a:gd name="connsiteY79" fmla="*/ 526 h 1924"/>
              <a:gd name="connsiteX80" fmla="*/ 1742 w 2233"/>
              <a:gd name="connsiteY80" fmla="*/ 478 h 1924"/>
              <a:gd name="connsiteX81" fmla="*/ 1725 w 2233"/>
              <a:gd name="connsiteY81" fmla="*/ 442 h 1924"/>
              <a:gd name="connsiteX82" fmla="*/ 1715 w 2233"/>
              <a:gd name="connsiteY82" fmla="*/ 404 h 1924"/>
              <a:gd name="connsiteX83" fmla="*/ 1698 w 2233"/>
              <a:gd name="connsiteY83" fmla="*/ 368 h 1924"/>
              <a:gd name="connsiteX84" fmla="*/ 1692 w 2233"/>
              <a:gd name="connsiteY84" fmla="*/ 354 h 1924"/>
              <a:gd name="connsiteX85" fmla="*/ 1683 w 2233"/>
              <a:gd name="connsiteY85" fmla="*/ 332 h 1924"/>
              <a:gd name="connsiteX86" fmla="*/ 1662 w 2233"/>
              <a:gd name="connsiteY86" fmla="*/ 294 h 1924"/>
              <a:gd name="connsiteX87" fmla="*/ 1647 w 2233"/>
              <a:gd name="connsiteY87" fmla="*/ 260 h 1924"/>
              <a:gd name="connsiteX88" fmla="*/ 1634 w 2233"/>
              <a:gd name="connsiteY88" fmla="*/ 236 h 1924"/>
              <a:gd name="connsiteX89" fmla="*/ 1624 w 2233"/>
              <a:gd name="connsiteY89" fmla="*/ 208 h 1924"/>
              <a:gd name="connsiteX90" fmla="*/ 1596 w 2233"/>
              <a:gd name="connsiteY90" fmla="*/ 168 h 1924"/>
              <a:gd name="connsiteX91" fmla="*/ 1590 w 2233"/>
              <a:gd name="connsiteY91" fmla="*/ 156 h 1924"/>
              <a:gd name="connsiteX92" fmla="*/ 1574 w 2233"/>
              <a:gd name="connsiteY92" fmla="*/ 136 h 1924"/>
              <a:gd name="connsiteX93" fmla="*/ 1582 w 2233"/>
              <a:gd name="connsiteY93" fmla="*/ 144 h 1924"/>
              <a:gd name="connsiteX94" fmla="*/ 1610 w 2233"/>
              <a:gd name="connsiteY94" fmla="*/ 190 h 1924"/>
              <a:gd name="connsiteX95" fmla="*/ 1602 w 2233"/>
              <a:gd name="connsiteY95" fmla="*/ 180 h 1924"/>
              <a:gd name="connsiteX96" fmla="*/ 1608 w 2233"/>
              <a:gd name="connsiteY96" fmla="*/ 182 h 1924"/>
              <a:gd name="connsiteX97" fmla="*/ 1587 w 2233"/>
              <a:gd name="connsiteY97" fmla="*/ 152 h 1924"/>
              <a:gd name="connsiteX98" fmla="*/ 1560 w 2233"/>
              <a:gd name="connsiteY98" fmla="*/ 114 h 1924"/>
              <a:gd name="connsiteX99" fmla="*/ 1536 w 2233"/>
              <a:gd name="connsiteY99" fmla="*/ 84 h 1924"/>
              <a:gd name="connsiteX100" fmla="*/ 1510 w 2233"/>
              <a:gd name="connsiteY100" fmla="*/ 52 h 1924"/>
              <a:gd name="connsiteX101" fmla="*/ 1491 w 2233"/>
              <a:gd name="connsiteY101" fmla="*/ 32 h 1924"/>
              <a:gd name="connsiteX102" fmla="*/ 1473 w 2233"/>
              <a:gd name="connsiteY102" fmla="*/ 14 h 1924"/>
              <a:gd name="connsiteX103" fmla="*/ 1452 w 2233"/>
              <a:gd name="connsiteY103" fmla="*/ 8 h 1924"/>
              <a:gd name="connsiteX104" fmla="*/ 1410 w 2233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02 w 2233"/>
              <a:gd name="connsiteY70" fmla="*/ 1615 h 1924"/>
              <a:gd name="connsiteX71" fmla="*/ 1857 w 2233"/>
              <a:gd name="connsiteY71" fmla="*/ 1330 h 1924"/>
              <a:gd name="connsiteX72" fmla="*/ 1814 w 2233"/>
              <a:gd name="connsiteY72" fmla="*/ 692 h 1924"/>
              <a:gd name="connsiteX73" fmla="*/ 1803 w 2233"/>
              <a:gd name="connsiteY73" fmla="*/ 652 h 1924"/>
              <a:gd name="connsiteX74" fmla="*/ 1786 w 2233"/>
              <a:gd name="connsiteY74" fmla="*/ 604 h 1924"/>
              <a:gd name="connsiteX75" fmla="*/ 1773 w 2233"/>
              <a:gd name="connsiteY75" fmla="*/ 556 h 1924"/>
              <a:gd name="connsiteX76" fmla="*/ 1761 w 2233"/>
              <a:gd name="connsiteY76" fmla="*/ 526 h 1924"/>
              <a:gd name="connsiteX77" fmla="*/ 1742 w 2233"/>
              <a:gd name="connsiteY77" fmla="*/ 478 h 1924"/>
              <a:gd name="connsiteX78" fmla="*/ 1725 w 2233"/>
              <a:gd name="connsiteY78" fmla="*/ 442 h 1924"/>
              <a:gd name="connsiteX79" fmla="*/ 1715 w 2233"/>
              <a:gd name="connsiteY79" fmla="*/ 404 h 1924"/>
              <a:gd name="connsiteX80" fmla="*/ 1698 w 2233"/>
              <a:gd name="connsiteY80" fmla="*/ 368 h 1924"/>
              <a:gd name="connsiteX81" fmla="*/ 1692 w 2233"/>
              <a:gd name="connsiteY81" fmla="*/ 354 h 1924"/>
              <a:gd name="connsiteX82" fmla="*/ 1683 w 2233"/>
              <a:gd name="connsiteY82" fmla="*/ 332 h 1924"/>
              <a:gd name="connsiteX83" fmla="*/ 1662 w 2233"/>
              <a:gd name="connsiteY83" fmla="*/ 294 h 1924"/>
              <a:gd name="connsiteX84" fmla="*/ 1647 w 2233"/>
              <a:gd name="connsiteY84" fmla="*/ 260 h 1924"/>
              <a:gd name="connsiteX85" fmla="*/ 1634 w 2233"/>
              <a:gd name="connsiteY85" fmla="*/ 236 h 1924"/>
              <a:gd name="connsiteX86" fmla="*/ 1624 w 2233"/>
              <a:gd name="connsiteY86" fmla="*/ 208 h 1924"/>
              <a:gd name="connsiteX87" fmla="*/ 1596 w 2233"/>
              <a:gd name="connsiteY87" fmla="*/ 168 h 1924"/>
              <a:gd name="connsiteX88" fmla="*/ 1590 w 2233"/>
              <a:gd name="connsiteY88" fmla="*/ 156 h 1924"/>
              <a:gd name="connsiteX89" fmla="*/ 1574 w 2233"/>
              <a:gd name="connsiteY89" fmla="*/ 136 h 1924"/>
              <a:gd name="connsiteX90" fmla="*/ 1582 w 2233"/>
              <a:gd name="connsiteY90" fmla="*/ 144 h 1924"/>
              <a:gd name="connsiteX91" fmla="*/ 1610 w 2233"/>
              <a:gd name="connsiteY91" fmla="*/ 190 h 1924"/>
              <a:gd name="connsiteX92" fmla="*/ 1602 w 2233"/>
              <a:gd name="connsiteY92" fmla="*/ 180 h 1924"/>
              <a:gd name="connsiteX93" fmla="*/ 1608 w 2233"/>
              <a:gd name="connsiteY93" fmla="*/ 182 h 1924"/>
              <a:gd name="connsiteX94" fmla="*/ 1587 w 2233"/>
              <a:gd name="connsiteY94" fmla="*/ 152 h 1924"/>
              <a:gd name="connsiteX95" fmla="*/ 1560 w 2233"/>
              <a:gd name="connsiteY95" fmla="*/ 114 h 1924"/>
              <a:gd name="connsiteX96" fmla="*/ 1536 w 2233"/>
              <a:gd name="connsiteY96" fmla="*/ 84 h 1924"/>
              <a:gd name="connsiteX97" fmla="*/ 1510 w 2233"/>
              <a:gd name="connsiteY97" fmla="*/ 52 h 1924"/>
              <a:gd name="connsiteX98" fmla="*/ 1491 w 2233"/>
              <a:gd name="connsiteY98" fmla="*/ 32 h 1924"/>
              <a:gd name="connsiteX99" fmla="*/ 1473 w 2233"/>
              <a:gd name="connsiteY99" fmla="*/ 14 h 1924"/>
              <a:gd name="connsiteX100" fmla="*/ 1452 w 2233"/>
              <a:gd name="connsiteY100" fmla="*/ 8 h 1924"/>
              <a:gd name="connsiteX101" fmla="*/ 1410 w 2233"/>
              <a:gd name="connsiteY101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57 w 2233"/>
              <a:gd name="connsiteY70" fmla="*/ 1330 h 1924"/>
              <a:gd name="connsiteX71" fmla="*/ 1814 w 2233"/>
              <a:gd name="connsiteY71" fmla="*/ 692 h 1924"/>
              <a:gd name="connsiteX72" fmla="*/ 1803 w 2233"/>
              <a:gd name="connsiteY72" fmla="*/ 652 h 1924"/>
              <a:gd name="connsiteX73" fmla="*/ 1786 w 2233"/>
              <a:gd name="connsiteY73" fmla="*/ 604 h 1924"/>
              <a:gd name="connsiteX74" fmla="*/ 1773 w 2233"/>
              <a:gd name="connsiteY74" fmla="*/ 556 h 1924"/>
              <a:gd name="connsiteX75" fmla="*/ 1761 w 2233"/>
              <a:gd name="connsiteY75" fmla="*/ 526 h 1924"/>
              <a:gd name="connsiteX76" fmla="*/ 1742 w 2233"/>
              <a:gd name="connsiteY76" fmla="*/ 478 h 1924"/>
              <a:gd name="connsiteX77" fmla="*/ 1725 w 2233"/>
              <a:gd name="connsiteY77" fmla="*/ 442 h 1924"/>
              <a:gd name="connsiteX78" fmla="*/ 1715 w 2233"/>
              <a:gd name="connsiteY78" fmla="*/ 404 h 1924"/>
              <a:gd name="connsiteX79" fmla="*/ 1698 w 2233"/>
              <a:gd name="connsiteY79" fmla="*/ 368 h 1924"/>
              <a:gd name="connsiteX80" fmla="*/ 1692 w 2233"/>
              <a:gd name="connsiteY80" fmla="*/ 354 h 1924"/>
              <a:gd name="connsiteX81" fmla="*/ 1683 w 2233"/>
              <a:gd name="connsiteY81" fmla="*/ 332 h 1924"/>
              <a:gd name="connsiteX82" fmla="*/ 1662 w 2233"/>
              <a:gd name="connsiteY82" fmla="*/ 294 h 1924"/>
              <a:gd name="connsiteX83" fmla="*/ 1647 w 2233"/>
              <a:gd name="connsiteY83" fmla="*/ 260 h 1924"/>
              <a:gd name="connsiteX84" fmla="*/ 1634 w 2233"/>
              <a:gd name="connsiteY84" fmla="*/ 236 h 1924"/>
              <a:gd name="connsiteX85" fmla="*/ 1624 w 2233"/>
              <a:gd name="connsiteY85" fmla="*/ 208 h 1924"/>
              <a:gd name="connsiteX86" fmla="*/ 1596 w 2233"/>
              <a:gd name="connsiteY86" fmla="*/ 168 h 1924"/>
              <a:gd name="connsiteX87" fmla="*/ 1590 w 2233"/>
              <a:gd name="connsiteY87" fmla="*/ 156 h 1924"/>
              <a:gd name="connsiteX88" fmla="*/ 1574 w 2233"/>
              <a:gd name="connsiteY88" fmla="*/ 136 h 1924"/>
              <a:gd name="connsiteX89" fmla="*/ 1582 w 2233"/>
              <a:gd name="connsiteY89" fmla="*/ 144 h 1924"/>
              <a:gd name="connsiteX90" fmla="*/ 1610 w 2233"/>
              <a:gd name="connsiteY90" fmla="*/ 190 h 1924"/>
              <a:gd name="connsiteX91" fmla="*/ 1602 w 2233"/>
              <a:gd name="connsiteY91" fmla="*/ 180 h 1924"/>
              <a:gd name="connsiteX92" fmla="*/ 1608 w 2233"/>
              <a:gd name="connsiteY92" fmla="*/ 182 h 1924"/>
              <a:gd name="connsiteX93" fmla="*/ 1587 w 2233"/>
              <a:gd name="connsiteY93" fmla="*/ 152 h 1924"/>
              <a:gd name="connsiteX94" fmla="*/ 1560 w 2233"/>
              <a:gd name="connsiteY94" fmla="*/ 114 h 1924"/>
              <a:gd name="connsiteX95" fmla="*/ 1536 w 2233"/>
              <a:gd name="connsiteY95" fmla="*/ 84 h 1924"/>
              <a:gd name="connsiteX96" fmla="*/ 1510 w 2233"/>
              <a:gd name="connsiteY96" fmla="*/ 52 h 1924"/>
              <a:gd name="connsiteX97" fmla="*/ 1491 w 2233"/>
              <a:gd name="connsiteY97" fmla="*/ 32 h 1924"/>
              <a:gd name="connsiteX98" fmla="*/ 1473 w 2233"/>
              <a:gd name="connsiteY98" fmla="*/ 14 h 1924"/>
              <a:gd name="connsiteX99" fmla="*/ 1452 w 2233"/>
              <a:gd name="connsiteY99" fmla="*/ 8 h 1924"/>
              <a:gd name="connsiteX100" fmla="*/ 1410 w 2233"/>
              <a:gd name="connsiteY100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14 w 2233"/>
              <a:gd name="connsiteY70" fmla="*/ 692 h 1924"/>
              <a:gd name="connsiteX71" fmla="*/ 1803 w 2233"/>
              <a:gd name="connsiteY71" fmla="*/ 652 h 1924"/>
              <a:gd name="connsiteX72" fmla="*/ 1786 w 2233"/>
              <a:gd name="connsiteY72" fmla="*/ 604 h 1924"/>
              <a:gd name="connsiteX73" fmla="*/ 1773 w 2233"/>
              <a:gd name="connsiteY73" fmla="*/ 556 h 1924"/>
              <a:gd name="connsiteX74" fmla="*/ 1761 w 2233"/>
              <a:gd name="connsiteY74" fmla="*/ 526 h 1924"/>
              <a:gd name="connsiteX75" fmla="*/ 1742 w 2233"/>
              <a:gd name="connsiteY75" fmla="*/ 478 h 1924"/>
              <a:gd name="connsiteX76" fmla="*/ 1725 w 2233"/>
              <a:gd name="connsiteY76" fmla="*/ 442 h 1924"/>
              <a:gd name="connsiteX77" fmla="*/ 1715 w 2233"/>
              <a:gd name="connsiteY77" fmla="*/ 404 h 1924"/>
              <a:gd name="connsiteX78" fmla="*/ 1698 w 2233"/>
              <a:gd name="connsiteY78" fmla="*/ 368 h 1924"/>
              <a:gd name="connsiteX79" fmla="*/ 1692 w 2233"/>
              <a:gd name="connsiteY79" fmla="*/ 354 h 1924"/>
              <a:gd name="connsiteX80" fmla="*/ 1683 w 2233"/>
              <a:gd name="connsiteY80" fmla="*/ 332 h 1924"/>
              <a:gd name="connsiteX81" fmla="*/ 1662 w 2233"/>
              <a:gd name="connsiteY81" fmla="*/ 294 h 1924"/>
              <a:gd name="connsiteX82" fmla="*/ 1647 w 2233"/>
              <a:gd name="connsiteY82" fmla="*/ 260 h 1924"/>
              <a:gd name="connsiteX83" fmla="*/ 1634 w 2233"/>
              <a:gd name="connsiteY83" fmla="*/ 236 h 1924"/>
              <a:gd name="connsiteX84" fmla="*/ 1624 w 2233"/>
              <a:gd name="connsiteY84" fmla="*/ 208 h 1924"/>
              <a:gd name="connsiteX85" fmla="*/ 1596 w 2233"/>
              <a:gd name="connsiteY85" fmla="*/ 168 h 1924"/>
              <a:gd name="connsiteX86" fmla="*/ 1590 w 2233"/>
              <a:gd name="connsiteY86" fmla="*/ 156 h 1924"/>
              <a:gd name="connsiteX87" fmla="*/ 1574 w 2233"/>
              <a:gd name="connsiteY87" fmla="*/ 136 h 1924"/>
              <a:gd name="connsiteX88" fmla="*/ 1582 w 2233"/>
              <a:gd name="connsiteY88" fmla="*/ 144 h 1924"/>
              <a:gd name="connsiteX89" fmla="*/ 1610 w 2233"/>
              <a:gd name="connsiteY89" fmla="*/ 190 h 1924"/>
              <a:gd name="connsiteX90" fmla="*/ 1602 w 2233"/>
              <a:gd name="connsiteY90" fmla="*/ 180 h 1924"/>
              <a:gd name="connsiteX91" fmla="*/ 1608 w 2233"/>
              <a:gd name="connsiteY91" fmla="*/ 182 h 1924"/>
              <a:gd name="connsiteX92" fmla="*/ 1587 w 2233"/>
              <a:gd name="connsiteY92" fmla="*/ 152 h 1924"/>
              <a:gd name="connsiteX93" fmla="*/ 1560 w 2233"/>
              <a:gd name="connsiteY93" fmla="*/ 114 h 1924"/>
              <a:gd name="connsiteX94" fmla="*/ 1536 w 2233"/>
              <a:gd name="connsiteY94" fmla="*/ 84 h 1924"/>
              <a:gd name="connsiteX95" fmla="*/ 1510 w 2233"/>
              <a:gd name="connsiteY95" fmla="*/ 52 h 1924"/>
              <a:gd name="connsiteX96" fmla="*/ 1491 w 2233"/>
              <a:gd name="connsiteY96" fmla="*/ 32 h 1924"/>
              <a:gd name="connsiteX97" fmla="*/ 1473 w 2233"/>
              <a:gd name="connsiteY97" fmla="*/ 14 h 1924"/>
              <a:gd name="connsiteX98" fmla="*/ 1452 w 2233"/>
              <a:gd name="connsiteY98" fmla="*/ 8 h 1924"/>
              <a:gd name="connsiteX99" fmla="*/ 1410 w 2233"/>
              <a:gd name="connsiteY99" fmla="*/ 2 h 1924"/>
              <a:gd name="connsiteX0" fmla="*/ 1430 w 2196"/>
              <a:gd name="connsiteY0" fmla="*/ 0 h 1924"/>
              <a:gd name="connsiteX1" fmla="*/ 1387 w 2196"/>
              <a:gd name="connsiteY1" fmla="*/ 4 h 1924"/>
              <a:gd name="connsiteX2" fmla="*/ 1355 w 2196"/>
              <a:gd name="connsiteY2" fmla="*/ 16 h 1924"/>
              <a:gd name="connsiteX3" fmla="*/ 1319 w 2196"/>
              <a:gd name="connsiteY3" fmla="*/ 40 h 1924"/>
              <a:gd name="connsiteX4" fmla="*/ 1292 w 2196"/>
              <a:gd name="connsiteY4" fmla="*/ 68 h 1924"/>
              <a:gd name="connsiteX5" fmla="*/ 1263 w 2196"/>
              <a:gd name="connsiteY5" fmla="*/ 104 h 1924"/>
              <a:gd name="connsiteX6" fmla="*/ 1239 w 2196"/>
              <a:gd name="connsiteY6" fmla="*/ 140 h 1924"/>
              <a:gd name="connsiteX7" fmla="*/ 1221 w 2196"/>
              <a:gd name="connsiteY7" fmla="*/ 170 h 1924"/>
              <a:gd name="connsiteX8" fmla="*/ 1204 w 2196"/>
              <a:gd name="connsiteY8" fmla="*/ 196 h 1924"/>
              <a:gd name="connsiteX9" fmla="*/ 1179 w 2196"/>
              <a:gd name="connsiteY9" fmla="*/ 242 h 1924"/>
              <a:gd name="connsiteX10" fmla="*/ 1162 w 2196"/>
              <a:gd name="connsiteY10" fmla="*/ 276 h 1924"/>
              <a:gd name="connsiteX11" fmla="*/ 1144 w 2196"/>
              <a:gd name="connsiteY11" fmla="*/ 314 h 1924"/>
              <a:gd name="connsiteX12" fmla="*/ 1132 w 2196"/>
              <a:gd name="connsiteY12" fmla="*/ 344 h 1924"/>
              <a:gd name="connsiteX13" fmla="*/ 1114 w 2196"/>
              <a:gd name="connsiteY13" fmla="*/ 380 h 1924"/>
              <a:gd name="connsiteX14" fmla="*/ 1102 w 2196"/>
              <a:gd name="connsiteY14" fmla="*/ 408 h 1924"/>
              <a:gd name="connsiteX15" fmla="*/ 1090 w 2196"/>
              <a:gd name="connsiteY15" fmla="*/ 436 h 1924"/>
              <a:gd name="connsiteX16" fmla="*/ 1076 w 2196"/>
              <a:gd name="connsiteY16" fmla="*/ 472 h 1924"/>
              <a:gd name="connsiteX17" fmla="*/ 1062 w 2196"/>
              <a:gd name="connsiteY17" fmla="*/ 504 h 1924"/>
              <a:gd name="connsiteX18" fmla="*/ 1048 w 2196"/>
              <a:gd name="connsiteY18" fmla="*/ 544 h 1924"/>
              <a:gd name="connsiteX19" fmla="*/ 1036 w 2196"/>
              <a:gd name="connsiteY19" fmla="*/ 580 h 1924"/>
              <a:gd name="connsiteX20" fmla="*/ 1020 w 2196"/>
              <a:gd name="connsiteY20" fmla="*/ 624 h 1924"/>
              <a:gd name="connsiteX21" fmla="*/ 1014 w 2196"/>
              <a:gd name="connsiteY21" fmla="*/ 650 h 1924"/>
              <a:gd name="connsiteX22" fmla="*/ 994 w 2196"/>
              <a:gd name="connsiteY22" fmla="*/ 690 h 1924"/>
              <a:gd name="connsiteX23" fmla="*/ 980 w 2196"/>
              <a:gd name="connsiteY23" fmla="*/ 736 h 1924"/>
              <a:gd name="connsiteX24" fmla="*/ 970 w 2196"/>
              <a:gd name="connsiteY24" fmla="*/ 776 h 1924"/>
              <a:gd name="connsiteX25" fmla="*/ 960 w 2196"/>
              <a:gd name="connsiteY25" fmla="*/ 814 h 1924"/>
              <a:gd name="connsiteX26" fmla="*/ 950 w 2196"/>
              <a:gd name="connsiteY26" fmla="*/ 852 h 1924"/>
              <a:gd name="connsiteX27" fmla="*/ 940 w 2196"/>
              <a:gd name="connsiteY27" fmla="*/ 894 h 1924"/>
              <a:gd name="connsiteX28" fmla="*/ 930 w 2196"/>
              <a:gd name="connsiteY28" fmla="*/ 938 h 1924"/>
              <a:gd name="connsiteX29" fmla="*/ 921 w 2196"/>
              <a:gd name="connsiteY29" fmla="*/ 974 h 1924"/>
              <a:gd name="connsiteX30" fmla="*/ 915 w 2196"/>
              <a:gd name="connsiteY30" fmla="*/ 1004 h 1924"/>
              <a:gd name="connsiteX31" fmla="*/ 903 w 2196"/>
              <a:gd name="connsiteY31" fmla="*/ 1040 h 1924"/>
              <a:gd name="connsiteX32" fmla="*/ 885 w 2196"/>
              <a:gd name="connsiteY32" fmla="*/ 1072 h 1924"/>
              <a:gd name="connsiteX33" fmla="*/ 873 w 2196"/>
              <a:gd name="connsiteY33" fmla="*/ 1114 h 1924"/>
              <a:gd name="connsiteX34" fmla="*/ 855 w 2196"/>
              <a:gd name="connsiteY34" fmla="*/ 1168 h 1924"/>
              <a:gd name="connsiteX35" fmla="*/ 843 w 2196"/>
              <a:gd name="connsiteY35" fmla="*/ 1186 h 1924"/>
              <a:gd name="connsiteX36" fmla="*/ 837 w 2196"/>
              <a:gd name="connsiteY36" fmla="*/ 1222 h 1924"/>
              <a:gd name="connsiteX37" fmla="*/ 823 w 2196"/>
              <a:gd name="connsiteY37" fmla="*/ 1264 h 1924"/>
              <a:gd name="connsiteX38" fmla="*/ 811 w 2196"/>
              <a:gd name="connsiteY38" fmla="*/ 1288 h 1924"/>
              <a:gd name="connsiteX39" fmla="*/ 789 w 2196"/>
              <a:gd name="connsiteY39" fmla="*/ 1330 h 1924"/>
              <a:gd name="connsiteX40" fmla="*/ 771 w 2196"/>
              <a:gd name="connsiteY40" fmla="*/ 1366 h 1924"/>
              <a:gd name="connsiteX41" fmla="*/ 753 w 2196"/>
              <a:gd name="connsiteY41" fmla="*/ 1406 h 1924"/>
              <a:gd name="connsiteX42" fmla="*/ 729 w 2196"/>
              <a:gd name="connsiteY42" fmla="*/ 1442 h 1924"/>
              <a:gd name="connsiteX43" fmla="*/ 712 w 2196"/>
              <a:gd name="connsiteY43" fmla="*/ 1478 h 1924"/>
              <a:gd name="connsiteX44" fmla="*/ 675 w 2196"/>
              <a:gd name="connsiteY44" fmla="*/ 1520 h 1924"/>
              <a:gd name="connsiteX45" fmla="*/ 658 w 2196"/>
              <a:gd name="connsiteY45" fmla="*/ 1546 h 1924"/>
              <a:gd name="connsiteX46" fmla="*/ 626 w 2196"/>
              <a:gd name="connsiteY46" fmla="*/ 1584 h 1924"/>
              <a:gd name="connsiteX47" fmla="*/ 603 w 2196"/>
              <a:gd name="connsiteY47" fmla="*/ 1616 h 1924"/>
              <a:gd name="connsiteX48" fmla="*/ 579 w 2196"/>
              <a:gd name="connsiteY48" fmla="*/ 1628 h 1924"/>
              <a:gd name="connsiteX49" fmla="*/ 549 w 2196"/>
              <a:gd name="connsiteY49" fmla="*/ 1658 h 1924"/>
              <a:gd name="connsiteX50" fmla="*/ 507 w 2196"/>
              <a:gd name="connsiteY50" fmla="*/ 1688 h 1924"/>
              <a:gd name="connsiteX51" fmla="*/ 462 w 2196"/>
              <a:gd name="connsiteY51" fmla="*/ 1708 h 1924"/>
              <a:gd name="connsiteX52" fmla="*/ 428 w 2196"/>
              <a:gd name="connsiteY52" fmla="*/ 1724 h 1924"/>
              <a:gd name="connsiteX53" fmla="*/ 398 w 2196"/>
              <a:gd name="connsiteY53" fmla="*/ 1738 h 1924"/>
              <a:gd name="connsiteX54" fmla="*/ 362 w 2196"/>
              <a:gd name="connsiteY54" fmla="*/ 1756 h 1924"/>
              <a:gd name="connsiteX55" fmla="*/ 327 w 2196"/>
              <a:gd name="connsiteY55" fmla="*/ 1772 h 1924"/>
              <a:gd name="connsiteX56" fmla="*/ 291 w 2196"/>
              <a:gd name="connsiteY56" fmla="*/ 1784 h 1924"/>
              <a:gd name="connsiteX57" fmla="*/ 274 w 2196"/>
              <a:gd name="connsiteY57" fmla="*/ 1792 h 1924"/>
              <a:gd name="connsiteX58" fmla="*/ 238 w 2196"/>
              <a:gd name="connsiteY58" fmla="*/ 1804 h 1924"/>
              <a:gd name="connsiteX59" fmla="*/ 199 w 2196"/>
              <a:gd name="connsiteY59" fmla="*/ 1820 h 1924"/>
              <a:gd name="connsiteX60" fmla="*/ 159 w 2196"/>
              <a:gd name="connsiteY60" fmla="*/ 1832 h 1924"/>
              <a:gd name="connsiteX61" fmla="*/ 114 w 2196"/>
              <a:gd name="connsiteY61" fmla="*/ 1846 h 1924"/>
              <a:gd name="connsiteX62" fmla="*/ 75 w 2196"/>
              <a:gd name="connsiteY62" fmla="*/ 1860 h 1924"/>
              <a:gd name="connsiteX63" fmla="*/ 38 w 2196"/>
              <a:gd name="connsiteY63" fmla="*/ 1870 h 1924"/>
              <a:gd name="connsiteX64" fmla="*/ 16 w 2196"/>
              <a:gd name="connsiteY64" fmla="*/ 1876 h 1924"/>
              <a:gd name="connsiteX65" fmla="*/ 2 w 2196"/>
              <a:gd name="connsiteY65" fmla="*/ 1882 h 1924"/>
              <a:gd name="connsiteX66" fmla="*/ 0 w 2196"/>
              <a:gd name="connsiteY66" fmla="*/ 1902 h 1924"/>
              <a:gd name="connsiteX67" fmla="*/ 2 w 2196"/>
              <a:gd name="connsiteY67" fmla="*/ 1924 h 1924"/>
              <a:gd name="connsiteX68" fmla="*/ 1894 w 2196"/>
              <a:gd name="connsiteY68" fmla="*/ 1904 h 1924"/>
              <a:gd name="connsiteX69" fmla="*/ 1814 w 2196"/>
              <a:gd name="connsiteY69" fmla="*/ 692 h 1924"/>
              <a:gd name="connsiteX70" fmla="*/ 1803 w 2196"/>
              <a:gd name="connsiteY70" fmla="*/ 652 h 1924"/>
              <a:gd name="connsiteX71" fmla="*/ 1786 w 2196"/>
              <a:gd name="connsiteY71" fmla="*/ 604 h 1924"/>
              <a:gd name="connsiteX72" fmla="*/ 1773 w 2196"/>
              <a:gd name="connsiteY72" fmla="*/ 556 h 1924"/>
              <a:gd name="connsiteX73" fmla="*/ 1761 w 2196"/>
              <a:gd name="connsiteY73" fmla="*/ 526 h 1924"/>
              <a:gd name="connsiteX74" fmla="*/ 1742 w 2196"/>
              <a:gd name="connsiteY74" fmla="*/ 478 h 1924"/>
              <a:gd name="connsiteX75" fmla="*/ 1725 w 2196"/>
              <a:gd name="connsiteY75" fmla="*/ 442 h 1924"/>
              <a:gd name="connsiteX76" fmla="*/ 1715 w 2196"/>
              <a:gd name="connsiteY76" fmla="*/ 404 h 1924"/>
              <a:gd name="connsiteX77" fmla="*/ 1698 w 2196"/>
              <a:gd name="connsiteY77" fmla="*/ 368 h 1924"/>
              <a:gd name="connsiteX78" fmla="*/ 1692 w 2196"/>
              <a:gd name="connsiteY78" fmla="*/ 354 h 1924"/>
              <a:gd name="connsiteX79" fmla="*/ 1683 w 2196"/>
              <a:gd name="connsiteY79" fmla="*/ 332 h 1924"/>
              <a:gd name="connsiteX80" fmla="*/ 1662 w 2196"/>
              <a:gd name="connsiteY80" fmla="*/ 294 h 1924"/>
              <a:gd name="connsiteX81" fmla="*/ 1647 w 2196"/>
              <a:gd name="connsiteY81" fmla="*/ 260 h 1924"/>
              <a:gd name="connsiteX82" fmla="*/ 1634 w 2196"/>
              <a:gd name="connsiteY82" fmla="*/ 236 h 1924"/>
              <a:gd name="connsiteX83" fmla="*/ 1624 w 2196"/>
              <a:gd name="connsiteY83" fmla="*/ 208 h 1924"/>
              <a:gd name="connsiteX84" fmla="*/ 1596 w 2196"/>
              <a:gd name="connsiteY84" fmla="*/ 168 h 1924"/>
              <a:gd name="connsiteX85" fmla="*/ 1590 w 2196"/>
              <a:gd name="connsiteY85" fmla="*/ 156 h 1924"/>
              <a:gd name="connsiteX86" fmla="*/ 1574 w 2196"/>
              <a:gd name="connsiteY86" fmla="*/ 136 h 1924"/>
              <a:gd name="connsiteX87" fmla="*/ 1582 w 2196"/>
              <a:gd name="connsiteY87" fmla="*/ 144 h 1924"/>
              <a:gd name="connsiteX88" fmla="*/ 1610 w 2196"/>
              <a:gd name="connsiteY88" fmla="*/ 190 h 1924"/>
              <a:gd name="connsiteX89" fmla="*/ 1602 w 2196"/>
              <a:gd name="connsiteY89" fmla="*/ 180 h 1924"/>
              <a:gd name="connsiteX90" fmla="*/ 1608 w 2196"/>
              <a:gd name="connsiteY90" fmla="*/ 182 h 1924"/>
              <a:gd name="connsiteX91" fmla="*/ 1587 w 2196"/>
              <a:gd name="connsiteY91" fmla="*/ 152 h 1924"/>
              <a:gd name="connsiteX92" fmla="*/ 1560 w 2196"/>
              <a:gd name="connsiteY92" fmla="*/ 114 h 1924"/>
              <a:gd name="connsiteX93" fmla="*/ 1536 w 2196"/>
              <a:gd name="connsiteY93" fmla="*/ 84 h 1924"/>
              <a:gd name="connsiteX94" fmla="*/ 1510 w 2196"/>
              <a:gd name="connsiteY94" fmla="*/ 52 h 1924"/>
              <a:gd name="connsiteX95" fmla="*/ 1491 w 2196"/>
              <a:gd name="connsiteY95" fmla="*/ 32 h 1924"/>
              <a:gd name="connsiteX96" fmla="*/ 1473 w 2196"/>
              <a:gd name="connsiteY96" fmla="*/ 14 h 1924"/>
              <a:gd name="connsiteX97" fmla="*/ 1452 w 2196"/>
              <a:gd name="connsiteY97" fmla="*/ 8 h 1924"/>
              <a:gd name="connsiteX98" fmla="*/ 1410 w 2196"/>
              <a:gd name="connsiteY98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66"/>
              <a:gd name="connsiteY0" fmla="*/ 0 h 1924"/>
              <a:gd name="connsiteX1" fmla="*/ 1387 w 2266"/>
              <a:gd name="connsiteY1" fmla="*/ 4 h 1924"/>
              <a:gd name="connsiteX2" fmla="*/ 1355 w 2266"/>
              <a:gd name="connsiteY2" fmla="*/ 16 h 1924"/>
              <a:gd name="connsiteX3" fmla="*/ 1319 w 2266"/>
              <a:gd name="connsiteY3" fmla="*/ 40 h 1924"/>
              <a:gd name="connsiteX4" fmla="*/ 1292 w 2266"/>
              <a:gd name="connsiteY4" fmla="*/ 68 h 1924"/>
              <a:gd name="connsiteX5" fmla="*/ 1263 w 2266"/>
              <a:gd name="connsiteY5" fmla="*/ 104 h 1924"/>
              <a:gd name="connsiteX6" fmla="*/ 1239 w 2266"/>
              <a:gd name="connsiteY6" fmla="*/ 140 h 1924"/>
              <a:gd name="connsiteX7" fmla="*/ 1221 w 2266"/>
              <a:gd name="connsiteY7" fmla="*/ 170 h 1924"/>
              <a:gd name="connsiteX8" fmla="*/ 1204 w 2266"/>
              <a:gd name="connsiteY8" fmla="*/ 196 h 1924"/>
              <a:gd name="connsiteX9" fmla="*/ 1179 w 2266"/>
              <a:gd name="connsiteY9" fmla="*/ 242 h 1924"/>
              <a:gd name="connsiteX10" fmla="*/ 1162 w 2266"/>
              <a:gd name="connsiteY10" fmla="*/ 276 h 1924"/>
              <a:gd name="connsiteX11" fmla="*/ 1144 w 2266"/>
              <a:gd name="connsiteY11" fmla="*/ 314 h 1924"/>
              <a:gd name="connsiteX12" fmla="*/ 1132 w 2266"/>
              <a:gd name="connsiteY12" fmla="*/ 344 h 1924"/>
              <a:gd name="connsiteX13" fmla="*/ 1114 w 2266"/>
              <a:gd name="connsiteY13" fmla="*/ 380 h 1924"/>
              <a:gd name="connsiteX14" fmla="*/ 1102 w 2266"/>
              <a:gd name="connsiteY14" fmla="*/ 408 h 1924"/>
              <a:gd name="connsiteX15" fmla="*/ 1090 w 2266"/>
              <a:gd name="connsiteY15" fmla="*/ 436 h 1924"/>
              <a:gd name="connsiteX16" fmla="*/ 1076 w 2266"/>
              <a:gd name="connsiteY16" fmla="*/ 472 h 1924"/>
              <a:gd name="connsiteX17" fmla="*/ 1062 w 2266"/>
              <a:gd name="connsiteY17" fmla="*/ 504 h 1924"/>
              <a:gd name="connsiteX18" fmla="*/ 1048 w 2266"/>
              <a:gd name="connsiteY18" fmla="*/ 544 h 1924"/>
              <a:gd name="connsiteX19" fmla="*/ 1036 w 2266"/>
              <a:gd name="connsiteY19" fmla="*/ 580 h 1924"/>
              <a:gd name="connsiteX20" fmla="*/ 1020 w 2266"/>
              <a:gd name="connsiteY20" fmla="*/ 624 h 1924"/>
              <a:gd name="connsiteX21" fmla="*/ 1014 w 2266"/>
              <a:gd name="connsiteY21" fmla="*/ 650 h 1924"/>
              <a:gd name="connsiteX22" fmla="*/ 994 w 2266"/>
              <a:gd name="connsiteY22" fmla="*/ 690 h 1924"/>
              <a:gd name="connsiteX23" fmla="*/ 980 w 2266"/>
              <a:gd name="connsiteY23" fmla="*/ 736 h 1924"/>
              <a:gd name="connsiteX24" fmla="*/ 970 w 2266"/>
              <a:gd name="connsiteY24" fmla="*/ 776 h 1924"/>
              <a:gd name="connsiteX25" fmla="*/ 960 w 2266"/>
              <a:gd name="connsiteY25" fmla="*/ 814 h 1924"/>
              <a:gd name="connsiteX26" fmla="*/ 950 w 2266"/>
              <a:gd name="connsiteY26" fmla="*/ 852 h 1924"/>
              <a:gd name="connsiteX27" fmla="*/ 940 w 2266"/>
              <a:gd name="connsiteY27" fmla="*/ 894 h 1924"/>
              <a:gd name="connsiteX28" fmla="*/ 930 w 2266"/>
              <a:gd name="connsiteY28" fmla="*/ 938 h 1924"/>
              <a:gd name="connsiteX29" fmla="*/ 921 w 2266"/>
              <a:gd name="connsiteY29" fmla="*/ 974 h 1924"/>
              <a:gd name="connsiteX30" fmla="*/ 915 w 2266"/>
              <a:gd name="connsiteY30" fmla="*/ 1004 h 1924"/>
              <a:gd name="connsiteX31" fmla="*/ 903 w 2266"/>
              <a:gd name="connsiteY31" fmla="*/ 1040 h 1924"/>
              <a:gd name="connsiteX32" fmla="*/ 885 w 2266"/>
              <a:gd name="connsiteY32" fmla="*/ 1072 h 1924"/>
              <a:gd name="connsiteX33" fmla="*/ 873 w 2266"/>
              <a:gd name="connsiteY33" fmla="*/ 1114 h 1924"/>
              <a:gd name="connsiteX34" fmla="*/ 855 w 2266"/>
              <a:gd name="connsiteY34" fmla="*/ 1168 h 1924"/>
              <a:gd name="connsiteX35" fmla="*/ 843 w 2266"/>
              <a:gd name="connsiteY35" fmla="*/ 1186 h 1924"/>
              <a:gd name="connsiteX36" fmla="*/ 837 w 2266"/>
              <a:gd name="connsiteY36" fmla="*/ 1222 h 1924"/>
              <a:gd name="connsiteX37" fmla="*/ 823 w 2266"/>
              <a:gd name="connsiteY37" fmla="*/ 1264 h 1924"/>
              <a:gd name="connsiteX38" fmla="*/ 811 w 2266"/>
              <a:gd name="connsiteY38" fmla="*/ 1288 h 1924"/>
              <a:gd name="connsiteX39" fmla="*/ 789 w 2266"/>
              <a:gd name="connsiteY39" fmla="*/ 1330 h 1924"/>
              <a:gd name="connsiteX40" fmla="*/ 771 w 2266"/>
              <a:gd name="connsiteY40" fmla="*/ 1366 h 1924"/>
              <a:gd name="connsiteX41" fmla="*/ 753 w 2266"/>
              <a:gd name="connsiteY41" fmla="*/ 1406 h 1924"/>
              <a:gd name="connsiteX42" fmla="*/ 729 w 2266"/>
              <a:gd name="connsiteY42" fmla="*/ 1442 h 1924"/>
              <a:gd name="connsiteX43" fmla="*/ 712 w 2266"/>
              <a:gd name="connsiteY43" fmla="*/ 1478 h 1924"/>
              <a:gd name="connsiteX44" fmla="*/ 675 w 2266"/>
              <a:gd name="connsiteY44" fmla="*/ 1520 h 1924"/>
              <a:gd name="connsiteX45" fmla="*/ 658 w 2266"/>
              <a:gd name="connsiteY45" fmla="*/ 1546 h 1924"/>
              <a:gd name="connsiteX46" fmla="*/ 626 w 2266"/>
              <a:gd name="connsiteY46" fmla="*/ 1584 h 1924"/>
              <a:gd name="connsiteX47" fmla="*/ 603 w 2266"/>
              <a:gd name="connsiteY47" fmla="*/ 1616 h 1924"/>
              <a:gd name="connsiteX48" fmla="*/ 579 w 2266"/>
              <a:gd name="connsiteY48" fmla="*/ 1628 h 1924"/>
              <a:gd name="connsiteX49" fmla="*/ 549 w 2266"/>
              <a:gd name="connsiteY49" fmla="*/ 1658 h 1924"/>
              <a:gd name="connsiteX50" fmla="*/ 507 w 2266"/>
              <a:gd name="connsiteY50" fmla="*/ 1688 h 1924"/>
              <a:gd name="connsiteX51" fmla="*/ 462 w 2266"/>
              <a:gd name="connsiteY51" fmla="*/ 1708 h 1924"/>
              <a:gd name="connsiteX52" fmla="*/ 428 w 2266"/>
              <a:gd name="connsiteY52" fmla="*/ 1724 h 1924"/>
              <a:gd name="connsiteX53" fmla="*/ 398 w 2266"/>
              <a:gd name="connsiteY53" fmla="*/ 1738 h 1924"/>
              <a:gd name="connsiteX54" fmla="*/ 362 w 2266"/>
              <a:gd name="connsiteY54" fmla="*/ 1756 h 1924"/>
              <a:gd name="connsiteX55" fmla="*/ 327 w 2266"/>
              <a:gd name="connsiteY55" fmla="*/ 1772 h 1924"/>
              <a:gd name="connsiteX56" fmla="*/ 291 w 2266"/>
              <a:gd name="connsiteY56" fmla="*/ 1784 h 1924"/>
              <a:gd name="connsiteX57" fmla="*/ 274 w 2266"/>
              <a:gd name="connsiteY57" fmla="*/ 1792 h 1924"/>
              <a:gd name="connsiteX58" fmla="*/ 238 w 2266"/>
              <a:gd name="connsiteY58" fmla="*/ 1804 h 1924"/>
              <a:gd name="connsiteX59" fmla="*/ 199 w 2266"/>
              <a:gd name="connsiteY59" fmla="*/ 1820 h 1924"/>
              <a:gd name="connsiteX60" fmla="*/ 159 w 2266"/>
              <a:gd name="connsiteY60" fmla="*/ 1832 h 1924"/>
              <a:gd name="connsiteX61" fmla="*/ 114 w 2266"/>
              <a:gd name="connsiteY61" fmla="*/ 1846 h 1924"/>
              <a:gd name="connsiteX62" fmla="*/ 75 w 2266"/>
              <a:gd name="connsiteY62" fmla="*/ 1860 h 1924"/>
              <a:gd name="connsiteX63" fmla="*/ 38 w 2266"/>
              <a:gd name="connsiteY63" fmla="*/ 1870 h 1924"/>
              <a:gd name="connsiteX64" fmla="*/ 16 w 2266"/>
              <a:gd name="connsiteY64" fmla="*/ 1876 h 1924"/>
              <a:gd name="connsiteX65" fmla="*/ 2 w 2266"/>
              <a:gd name="connsiteY65" fmla="*/ 1882 h 1924"/>
              <a:gd name="connsiteX66" fmla="*/ 0 w 2266"/>
              <a:gd name="connsiteY66" fmla="*/ 1902 h 1924"/>
              <a:gd name="connsiteX67" fmla="*/ 2 w 2266"/>
              <a:gd name="connsiteY67" fmla="*/ 1924 h 1924"/>
              <a:gd name="connsiteX68" fmla="*/ 1894 w 2266"/>
              <a:gd name="connsiteY68" fmla="*/ 1904 h 1924"/>
              <a:gd name="connsiteX69" fmla="*/ 2247 w 2266"/>
              <a:gd name="connsiteY69" fmla="*/ 1474 h 1924"/>
              <a:gd name="connsiteX70" fmla="*/ 1814 w 2266"/>
              <a:gd name="connsiteY70" fmla="*/ 692 h 1924"/>
              <a:gd name="connsiteX71" fmla="*/ 1803 w 2266"/>
              <a:gd name="connsiteY71" fmla="*/ 652 h 1924"/>
              <a:gd name="connsiteX72" fmla="*/ 1786 w 2266"/>
              <a:gd name="connsiteY72" fmla="*/ 604 h 1924"/>
              <a:gd name="connsiteX73" fmla="*/ 1773 w 2266"/>
              <a:gd name="connsiteY73" fmla="*/ 556 h 1924"/>
              <a:gd name="connsiteX74" fmla="*/ 1761 w 2266"/>
              <a:gd name="connsiteY74" fmla="*/ 526 h 1924"/>
              <a:gd name="connsiteX75" fmla="*/ 1742 w 2266"/>
              <a:gd name="connsiteY75" fmla="*/ 478 h 1924"/>
              <a:gd name="connsiteX76" fmla="*/ 1725 w 2266"/>
              <a:gd name="connsiteY76" fmla="*/ 442 h 1924"/>
              <a:gd name="connsiteX77" fmla="*/ 1715 w 2266"/>
              <a:gd name="connsiteY77" fmla="*/ 404 h 1924"/>
              <a:gd name="connsiteX78" fmla="*/ 1698 w 2266"/>
              <a:gd name="connsiteY78" fmla="*/ 368 h 1924"/>
              <a:gd name="connsiteX79" fmla="*/ 1692 w 2266"/>
              <a:gd name="connsiteY79" fmla="*/ 354 h 1924"/>
              <a:gd name="connsiteX80" fmla="*/ 1683 w 2266"/>
              <a:gd name="connsiteY80" fmla="*/ 332 h 1924"/>
              <a:gd name="connsiteX81" fmla="*/ 1662 w 2266"/>
              <a:gd name="connsiteY81" fmla="*/ 294 h 1924"/>
              <a:gd name="connsiteX82" fmla="*/ 1647 w 2266"/>
              <a:gd name="connsiteY82" fmla="*/ 260 h 1924"/>
              <a:gd name="connsiteX83" fmla="*/ 1634 w 2266"/>
              <a:gd name="connsiteY83" fmla="*/ 236 h 1924"/>
              <a:gd name="connsiteX84" fmla="*/ 1624 w 2266"/>
              <a:gd name="connsiteY84" fmla="*/ 208 h 1924"/>
              <a:gd name="connsiteX85" fmla="*/ 1596 w 2266"/>
              <a:gd name="connsiteY85" fmla="*/ 168 h 1924"/>
              <a:gd name="connsiteX86" fmla="*/ 1590 w 2266"/>
              <a:gd name="connsiteY86" fmla="*/ 156 h 1924"/>
              <a:gd name="connsiteX87" fmla="*/ 1574 w 2266"/>
              <a:gd name="connsiteY87" fmla="*/ 136 h 1924"/>
              <a:gd name="connsiteX88" fmla="*/ 1582 w 2266"/>
              <a:gd name="connsiteY88" fmla="*/ 144 h 1924"/>
              <a:gd name="connsiteX89" fmla="*/ 1610 w 2266"/>
              <a:gd name="connsiteY89" fmla="*/ 190 h 1924"/>
              <a:gd name="connsiteX90" fmla="*/ 1602 w 2266"/>
              <a:gd name="connsiteY90" fmla="*/ 180 h 1924"/>
              <a:gd name="connsiteX91" fmla="*/ 1608 w 2266"/>
              <a:gd name="connsiteY91" fmla="*/ 182 h 1924"/>
              <a:gd name="connsiteX92" fmla="*/ 1587 w 2266"/>
              <a:gd name="connsiteY92" fmla="*/ 152 h 1924"/>
              <a:gd name="connsiteX93" fmla="*/ 1560 w 2266"/>
              <a:gd name="connsiteY93" fmla="*/ 114 h 1924"/>
              <a:gd name="connsiteX94" fmla="*/ 1536 w 2266"/>
              <a:gd name="connsiteY94" fmla="*/ 84 h 1924"/>
              <a:gd name="connsiteX95" fmla="*/ 1510 w 2266"/>
              <a:gd name="connsiteY95" fmla="*/ 52 h 1924"/>
              <a:gd name="connsiteX96" fmla="*/ 1491 w 2266"/>
              <a:gd name="connsiteY96" fmla="*/ 32 h 1924"/>
              <a:gd name="connsiteX97" fmla="*/ 1473 w 2266"/>
              <a:gd name="connsiteY97" fmla="*/ 14 h 1924"/>
              <a:gd name="connsiteX98" fmla="*/ 1452 w 2266"/>
              <a:gd name="connsiteY98" fmla="*/ 8 h 1924"/>
              <a:gd name="connsiteX99" fmla="*/ 1410 w 2266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305"/>
              <a:gd name="connsiteY0" fmla="*/ 0 h 1924"/>
              <a:gd name="connsiteX1" fmla="*/ 1387 w 2305"/>
              <a:gd name="connsiteY1" fmla="*/ 4 h 1924"/>
              <a:gd name="connsiteX2" fmla="*/ 1355 w 2305"/>
              <a:gd name="connsiteY2" fmla="*/ 16 h 1924"/>
              <a:gd name="connsiteX3" fmla="*/ 1319 w 2305"/>
              <a:gd name="connsiteY3" fmla="*/ 40 h 1924"/>
              <a:gd name="connsiteX4" fmla="*/ 1292 w 2305"/>
              <a:gd name="connsiteY4" fmla="*/ 68 h 1924"/>
              <a:gd name="connsiteX5" fmla="*/ 1263 w 2305"/>
              <a:gd name="connsiteY5" fmla="*/ 104 h 1924"/>
              <a:gd name="connsiteX6" fmla="*/ 1239 w 2305"/>
              <a:gd name="connsiteY6" fmla="*/ 140 h 1924"/>
              <a:gd name="connsiteX7" fmla="*/ 1221 w 2305"/>
              <a:gd name="connsiteY7" fmla="*/ 170 h 1924"/>
              <a:gd name="connsiteX8" fmla="*/ 1204 w 2305"/>
              <a:gd name="connsiteY8" fmla="*/ 196 h 1924"/>
              <a:gd name="connsiteX9" fmla="*/ 1179 w 2305"/>
              <a:gd name="connsiteY9" fmla="*/ 242 h 1924"/>
              <a:gd name="connsiteX10" fmla="*/ 1162 w 2305"/>
              <a:gd name="connsiteY10" fmla="*/ 276 h 1924"/>
              <a:gd name="connsiteX11" fmla="*/ 1144 w 2305"/>
              <a:gd name="connsiteY11" fmla="*/ 314 h 1924"/>
              <a:gd name="connsiteX12" fmla="*/ 1132 w 2305"/>
              <a:gd name="connsiteY12" fmla="*/ 344 h 1924"/>
              <a:gd name="connsiteX13" fmla="*/ 1114 w 2305"/>
              <a:gd name="connsiteY13" fmla="*/ 380 h 1924"/>
              <a:gd name="connsiteX14" fmla="*/ 1102 w 2305"/>
              <a:gd name="connsiteY14" fmla="*/ 408 h 1924"/>
              <a:gd name="connsiteX15" fmla="*/ 1090 w 2305"/>
              <a:gd name="connsiteY15" fmla="*/ 436 h 1924"/>
              <a:gd name="connsiteX16" fmla="*/ 1076 w 2305"/>
              <a:gd name="connsiteY16" fmla="*/ 472 h 1924"/>
              <a:gd name="connsiteX17" fmla="*/ 1062 w 2305"/>
              <a:gd name="connsiteY17" fmla="*/ 504 h 1924"/>
              <a:gd name="connsiteX18" fmla="*/ 1048 w 2305"/>
              <a:gd name="connsiteY18" fmla="*/ 544 h 1924"/>
              <a:gd name="connsiteX19" fmla="*/ 1036 w 2305"/>
              <a:gd name="connsiteY19" fmla="*/ 580 h 1924"/>
              <a:gd name="connsiteX20" fmla="*/ 1020 w 2305"/>
              <a:gd name="connsiteY20" fmla="*/ 624 h 1924"/>
              <a:gd name="connsiteX21" fmla="*/ 1014 w 2305"/>
              <a:gd name="connsiteY21" fmla="*/ 650 h 1924"/>
              <a:gd name="connsiteX22" fmla="*/ 994 w 2305"/>
              <a:gd name="connsiteY22" fmla="*/ 690 h 1924"/>
              <a:gd name="connsiteX23" fmla="*/ 980 w 2305"/>
              <a:gd name="connsiteY23" fmla="*/ 736 h 1924"/>
              <a:gd name="connsiteX24" fmla="*/ 970 w 2305"/>
              <a:gd name="connsiteY24" fmla="*/ 776 h 1924"/>
              <a:gd name="connsiteX25" fmla="*/ 960 w 2305"/>
              <a:gd name="connsiteY25" fmla="*/ 814 h 1924"/>
              <a:gd name="connsiteX26" fmla="*/ 950 w 2305"/>
              <a:gd name="connsiteY26" fmla="*/ 852 h 1924"/>
              <a:gd name="connsiteX27" fmla="*/ 940 w 2305"/>
              <a:gd name="connsiteY27" fmla="*/ 894 h 1924"/>
              <a:gd name="connsiteX28" fmla="*/ 930 w 2305"/>
              <a:gd name="connsiteY28" fmla="*/ 938 h 1924"/>
              <a:gd name="connsiteX29" fmla="*/ 921 w 2305"/>
              <a:gd name="connsiteY29" fmla="*/ 974 h 1924"/>
              <a:gd name="connsiteX30" fmla="*/ 915 w 2305"/>
              <a:gd name="connsiteY30" fmla="*/ 1004 h 1924"/>
              <a:gd name="connsiteX31" fmla="*/ 903 w 2305"/>
              <a:gd name="connsiteY31" fmla="*/ 1040 h 1924"/>
              <a:gd name="connsiteX32" fmla="*/ 885 w 2305"/>
              <a:gd name="connsiteY32" fmla="*/ 1072 h 1924"/>
              <a:gd name="connsiteX33" fmla="*/ 873 w 2305"/>
              <a:gd name="connsiteY33" fmla="*/ 1114 h 1924"/>
              <a:gd name="connsiteX34" fmla="*/ 855 w 2305"/>
              <a:gd name="connsiteY34" fmla="*/ 1168 h 1924"/>
              <a:gd name="connsiteX35" fmla="*/ 843 w 2305"/>
              <a:gd name="connsiteY35" fmla="*/ 1186 h 1924"/>
              <a:gd name="connsiteX36" fmla="*/ 837 w 2305"/>
              <a:gd name="connsiteY36" fmla="*/ 1222 h 1924"/>
              <a:gd name="connsiteX37" fmla="*/ 823 w 2305"/>
              <a:gd name="connsiteY37" fmla="*/ 1264 h 1924"/>
              <a:gd name="connsiteX38" fmla="*/ 811 w 2305"/>
              <a:gd name="connsiteY38" fmla="*/ 1288 h 1924"/>
              <a:gd name="connsiteX39" fmla="*/ 789 w 2305"/>
              <a:gd name="connsiteY39" fmla="*/ 1330 h 1924"/>
              <a:gd name="connsiteX40" fmla="*/ 771 w 2305"/>
              <a:gd name="connsiteY40" fmla="*/ 1366 h 1924"/>
              <a:gd name="connsiteX41" fmla="*/ 753 w 2305"/>
              <a:gd name="connsiteY41" fmla="*/ 1406 h 1924"/>
              <a:gd name="connsiteX42" fmla="*/ 729 w 2305"/>
              <a:gd name="connsiteY42" fmla="*/ 1442 h 1924"/>
              <a:gd name="connsiteX43" fmla="*/ 712 w 2305"/>
              <a:gd name="connsiteY43" fmla="*/ 1478 h 1924"/>
              <a:gd name="connsiteX44" fmla="*/ 675 w 2305"/>
              <a:gd name="connsiteY44" fmla="*/ 1520 h 1924"/>
              <a:gd name="connsiteX45" fmla="*/ 658 w 2305"/>
              <a:gd name="connsiteY45" fmla="*/ 1546 h 1924"/>
              <a:gd name="connsiteX46" fmla="*/ 626 w 2305"/>
              <a:gd name="connsiteY46" fmla="*/ 1584 h 1924"/>
              <a:gd name="connsiteX47" fmla="*/ 603 w 2305"/>
              <a:gd name="connsiteY47" fmla="*/ 1616 h 1924"/>
              <a:gd name="connsiteX48" fmla="*/ 579 w 2305"/>
              <a:gd name="connsiteY48" fmla="*/ 1628 h 1924"/>
              <a:gd name="connsiteX49" fmla="*/ 549 w 2305"/>
              <a:gd name="connsiteY49" fmla="*/ 1658 h 1924"/>
              <a:gd name="connsiteX50" fmla="*/ 507 w 2305"/>
              <a:gd name="connsiteY50" fmla="*/ 1688 h 1924"/>
              <a:gd name="connsiteX51" fmla="*/ 462 w 2305"/>
              <a:gd name="connsiteY51" fmla="*/ 1708 h 1924"/>
              <a:gd name="connsiteX52" fmla="*/ 428 w 2305"/>
              <a:gd name="connsiteY52" fmla="*/ 1724 h 1924"/>
              <a:gd name="connsiteX53" fmla="*/ 398 w 2305"/>
              <a:gd name="connsiteY53" fmla="*/ 1738 h 1924"/>
              <a:gd name="connsiteX54" fmla="*/ 362 w 2305"/>
              <a:gd name="connsiteY54" fmla="*/ 1756 h 1924"/>
              <a:gd name="connsiteX55" fmla="*/ 327 w 2305"/>
              <a:gd name="connsiteY55" fmla="*/ 1772 h 1924"/>
              <a:gd name="connsiteX56" fmla="*/ 291 w 2305"/>
              <a:gd name="connsiteY56" fmla="*/ 1784 h 1924"/>
              <a:gd name="connsiteX57" fmla="*/ 274 w 2305"/>
              <a:gd name="connsiteY57" fmla="*/ 1792 h 1924"/>
              <a:gd name="connsiteX58" fmla="*/ 238 w 2305"/>
              <a:gd name="connsiteY58" fmla="*/ 1804 h 1924"/>
              <a:gd name="connsiteX59" fmla="*/ 199 w 2305"/>
              <a:gd name="connsiteY59" fmla="*/ 1820 h 1924"/>
              <a:gd name="connsiteX60" fmla="*/ 159 w 2305"/>
              <a:gd name="connsiteY60" fmla="*/ 1832 h 1924"/>
              <a:gd name="connsiteX61" fmla="*/ 114 w 2305"/>
              <a:gd name="connsiteY61" fmla="*/ 1846 h 1924"/>
              <a:gd name="connsiteX62" fmla="*/ 75 w 2305"/>
              <a:gd name="connsiteY62" fmla="*/ 1860 h 1924"/>
              <a:gd name="connsiteX63" fmla="*/ 38 w 2305"/>
              <a:gd name="connsiteY63" fmla="*/ 1870 h 1924"/>
              <a:gd name="connsiteX64" fmla="*/ 16 w 2305"/>
              <a:gd name="connsiteY64" fmla="*/ 1876 h 1924"/>
              <a:gd name="connsiteX65" fmla="*/ 2 w 2305"/>
              <a:gd name="connsiteY65" fmla="*/ 1882 h 1924"/>
              <a:gd name="connsiteX66" fmla="*/ 0 w 2305"/>
              <a:gd name="connsiteY66" fmla="*/ 1902 h 1924"/>
              <a:gd name="connsiteX67" fmla="*/ 2 w 2305"/>
              <a:gd name="connsiteY67" fmla="*/ 1924 h 1924"/>
              <a:gd name="connsiteX68" fmla="*/ 1894 w 2305"/>
              <a:gd name="connsiteY68" fmla="*/ 1904 h 1924"/>
              <a:gd name="connsiteX69" fmla="*/ 2247 w 2305"/>
              <a:gd name="connsiteY69" fmla="*/ 1474 h 1924"/>
              <a:gd name="connsiteX70" fmla="*/ 1866 w 2305"/>
              <a:gd name="connsiteY70" fmla="*/ 1561 h 1924"/>
              <a:gd name="connsiteX71" fmla="*/ 1814 w 2305"/>
              <a:gd name="connsiteY71" fmla="*/ 692 h 1924"/>
              <a:gd name="connsiteX72" fmla="*/ 1803 w 2305"/>
              <a:gd name="connsiteY72" fmla="*/ 652 h 1924"/>
              <a:gd name="connsiteX73" fmla="*/ 1786 w 2305"/>
              <a:gd name="connsiteY73" fmla="*/ 604 h 1924"/>
              <a:gd name="connsiteX74" fmla="*/ 1773 w 2305"/>
              <a:gd name="connsiteY74" fmla="*/ 556 h 1924"/>
              <a:gd name="connsiteX75" fmla="*/ 1761 w 2305"/>
              <a:gd name="connsiteY75" fmla="*/ 526 h 1924"/>
              <a:gd name="connsiteX76" fmla="*/ 1742 w 2305"/>
              <a:gd name="connsiteY76" fmla="*/ 478 h 1924"/>
              <a:gd name="connsiteX77" fmla="*/ 1725 w 2305"/>
              <a:gd name="connsiteY77" fmla="*/ 442 h 1924"/>
              <a:gd name="connsiteX78" fmla="*/ 1715 w 2305"/>
              <a:gd name="connsiteY78" fmla="*/ 404 h 1924"/>
              <a:gd name="connsiteX79" fmla="*/ 1698 w 2305"/>
              <a:gd name="connsiteY79" fmla="*/ 368 h 1924"/>
              <a:gd name="connsiteX80" fmla="*/ 1692 w 2305"/>
              <a:gd name="connsiteY80" fmla="*/ 354 h 1924"/>
              <a:gd name="connsiteX81" fmla="*/ 1683 w 2305"/>
              <a:gd name="connsiteY81" fmla="*/ 332 h 1924"/>
              <a:gd name="connsiteX82" fmla="*/ 1662 w 2305"/>
              <a:gd name="connsiteY82" fmla="*/ 294 h 1924"/>
              <a:gd name="connsiteX83" fmla="*/ 1647 w 2305"/>
              <a:gd name="connsiteY83" fmla="*/ 260 h 1924"/>
              <a:gd name="connsiteX84" fmla="*/ 1634 w 2305"/>
              <a:gd name="connsiteY84" fmla="*/ 236 h 1924"/>
              <a:gd name="connsiteX85" fmla="*/ 1624 w 2305"/>
              <a:gd name="connsiteY85" fmla="*/ 208 h 1924"/>
              <a:gd name="connsiteX86" fmla="*/ 1596 w 2305"/>
              <a:gd name="connsiteY86" fmla="*/ 168 h 1924"/>
              <a:gd name="connsiteX87" fmla="*/ 1590 w 2305"/>
              <a:gd name="connsiteY87" fmla="*/ 156 h 1924"/>
              <a:gd name="connsiteX88" fmla="*/ 1574 w 2305"/>
              <a:gd name="connsiteY88" fmla="*/ 136 h 1924"/>
              <a:gd name="connsiteX89" fmla="*/ 1582 w 2305"/>
              <a:gd name="connsiteY89" fmla="*/ 144 h 1924"/>
              <a:gd name="connsiteX90" fmla="*/ 1610 w 2305"/>
              <a:gd name="connsiteY90" fmla="*/ 190 h 1924"/>
              <a:gd name="connsiteX91" fmla="*/ 1602 w 2305"/>
              <a:gd name="connsiteY91" fmla="*/ 180 h 1924"/>
              <a:gd name="connsiteX92" fmla="*/ 1608 w 2305"/>
              <a:gd name="connsiteY92" fmla="*/ 182 h 1924"/>
              <a:gd name="connsiteX93" fmla="*/ 1587 w 2305"/>
              <a:gd name="connsiteY93" fmla="*/ 152 h 1924"/>
              <a:gd name="connsiteX94" fmla="*/ 1560 w 2305"/>
              <a:gd name="connsiteY94" fmla="*/ 114 h 1924"/>
              <a:gd name="connsiteX95" fmla="*/ 1536 w 2305"/>
              <a:gd name="connsiteY95" fmla="*/ 84 h 1924"/>
              <a:gd name="connsiteX96" fmla="*/ 1510 w 2305"/>
              <a:gd name="connsiteY96" fmla="*/ 52 h 1924"/>
              <a:gd name="connsiteX97" fmla="*/ 1491 w 2305"/>
              <a:gd name="connsiteY97" fmla="*/ 32 h 1924"/>
              <a:gd name="connsiteX98" fmla="*/ 1473 w 2305"/>
              <a:gd name="connsiteY98" fmla="*/ 14 h 1924"/>
              <a:gd name="connsiteX99" fmla="*/ 1452 w 2305"/>
              <a:gd name="connsiteY99" fmla="*/ 8 h 1924"/>
              <a:gd name="connsiteX100" fmla="*/ 1410 w 2305"/>
              <a:gd name="connsiteY100" fmla="*/ 2 h 1924"/>
              <a:gd name="connsiteX0" fmla="*/ 1430 w 2306"/>
              <a:gd name="connsiteY0" fmla="*/ 0 h 1924"/>
              <a:gd name="connsiteX1" fmla="*/ 1387 w 2306"/>
              <a:gd name="connsiteY1" fmla="*/ 4 h 1924"/>
              <a:gd name="connsiteX2" fmla="*/ 1355 w 2306"/>
              <a:gd name="connsiteY2" fmla="*/ 16 h 1924"/>
              <a:gd name="connsiteX3" fmla="*/ 1319 w 2306"/>
              <a:gd name="connsiteY3" fmla="*/ 40 h 1924"/>
              <a:gd name="connsiteX4" fmla="*/ 1292 w 2306"/>
              <a:gd name="connsiteY4" fmla="*/ 68 h 1924"/>
              <a:gd name="connsiteX5" fmla="*/ 1263 w 2306"/>
              <a:gd name="connsiteY5" fmla="*/ 104 h 1924"/>
              <a:gd name="connsiteX6" fmla="*/ 1239 w 2306"/>
              <a:gd name="connsiteY6" fmla="*/ 140 h 1924"/>
              <a:gd name="connsiteX7" fmla="*/ 1221 w 2306"/>
              <a:gd name="connsiteY7" fmla="*/ 170 h 1924"/>
              <a:gd name="connsiteX8" fmla="*/ 1204 w 2306"/>
              <a:gd name="connsiteY8" fmla="*/ 196 h 1924"/>
              <a:gd name="connsiteX9" fmla="*/ 1179 w 2306"/>
              <a:gd name="connsiteY9" fmla="*/ 242 h 1924"/>
              <a:gd name="connsiteX10" fmla="*/ 1162 w 2306"/>
              <a:gd name="connsiteY10" fmla="*/ 276 h 1924"/>
              <a:gd name="connsiteX11" fmla="*/ 1144 w 2306"/>
              <a:gd name="connsiteY11" fmla="*/ 314 h 1924"/>
              <a:gd name="connsiteX12" fmla="*/ 1132 w 2306"/>
              <a:gd name="connsiteY12" fmla="*/ 344 h 1924"/>
              <a:gd name="connsiteX13" fmla="*/ 1114 w 2306"/>
              <a:gd name="connsiteY13" fmla="*/ 380 h 1924"/>
              <a:gd name="connsiteX14" fmla="*/ 1102 w 2306"/>
              <a:gd name="connsiteY14" fmla="*/ 408 h 1924"/>
              <a:gd name="connsiteX15" fmla="*/ 1090 w 2306"/>
              <a:gd name="connsiteY15" fmla="*/ 436 h 1924"/>
              <a:gd name="connsiteX16" fmla="*/ 1076 w 2306"/>
              <a:gd name="connsiteY16" fmla="*/ 472 h 1924"/>
              <a:gd name="connsiteX17" fmla="*/ 1062 w 2306"/>
              <a:gd name="connsiteY17" fmla="*/ 504 h 1924"/>
              <a:gd name="connsiteX18" fmla="*/ 1048 w 2306"/>
              <a:gd name="connsiteY18" fmla="*/ 544 h 1924"/>
              <a:gd name="connsiteX19" fmla="*/ 1036 w 2306"/>
              <a:gd name="connsiteY19" fmla="*/ 580 h 1924"/>
              <a:gd name="connsiteX20" fmla="*/ 1020 w 2306"/>
              <a:gd name="connsiteY20" fmla="*/ 624 h 1924"/>
              <a:gd name="connsiteX21" fmla="*/ 1014 w 2306"/>
              <a:gd name="connsiteY21" fmla="*/ 650 h 1924"/>
              <a:gd name="connsiteX22" fmla="*/ 994 w 2306"/>
              <a:gd name="connsiteY22" fmla="*/ 690 h 1924"/>
              <a:gd name="connsiteX23" fmla="*/ 980 w 2306"/>
              <a:gd name="connsiteY23" fmla="*/ 736 h 1924"/>
              <a:gd name="connsiteX24" fmla="*/ 970 w 2306"/>
              <a:gd name="connsiteY24" fmla="*/ 776 h 1924"/>
              <a:gd name="connsiteX25" fmla="*/ 960 w 2306"/>
              <a:gd name="connsiteY25" fmla="*/ 814 h 1924"/>
              <a:gd name="connsiteX26" fmla="*/ 950 w 2306"/>
              <a:gd name="connsiteY26" fmla="*/ 852 h 1924"/>
              <a:gd name="connsiteX27" fmla="*/ 940 w 2306"/>
              <a:gd name="connsiteY27" fmla="*/ 894 h 1924"/>
              <a:gd name="connsiteX28" fmla="*/ 930 w 2306"/>
              <a:gd name="connsiteY28" fmla="*/ 938 h 1924"/>
              <a:gd name="connsiteX29" fmla="*/ 921 w 2306"/>
              <a:gd name="connsiteY29" fmla="*/ 974 h 1924"/>
              <a:gd name="connsiteX30" fmla="*/ 915 w 2306"/>
              <a:gd name="connsiteY30" fmla="*/ 1004 h 1924"/>
              <a:gd name="connsiteX31" fmla="*/ 903 w 2306"/>
              <a:gd name="connsiteY31" fmla="*/ 1040 h 1924"/>
              <a:gd name="connsiteX32" fmla="*/ 885 w 2306"/>
              <a:gd name="connsiteY32" fmla="*/ 1072 h 1924"/>
              <a:gd name="connsiteX33" fmla="*/ 873 w 2306"/>
              <a:gd name="connsiteY33" fmla="*/ 1114 h 1924"/>
              <a:gd name="connsiteX34" fmla="*/ 855 w 2306"/>
              <a:gd name="connsiteY34" fmla="*/ 1168 h 1924"/>
              <a:gd name="connsiteX35" fmla="*/ 843 w 2306"/>
              <a:gd name="connsiteY35" fmla="*/ 1186 h 1924"/>
              <a:gd name="connsiteX36" fmla="*/ 837 w 2306"/>
              <a:gd name="connsiteY36" fmla="*/ 1222 h 1924"/>
              <a:gd name="connsiteX37" fmla="*/ 823 w 2306"/>
              <a:gd name="connsiteY37" fmla="*/ 1264 h 1924"/>
              <a:gd name="connsiteX38" fmla="*/ 811 w 2306"/>
              <a:gd name="connsiteY38" fmla="*/ 1288 h 1924"/>
              <a:gd name="connsiteX39" fmla="*/ 789 w 2306"/>
              <a:gd name="connsiteY39" fmla="*/ 1330 h 1924"/>
              <a:gd name="connsiteX40" fmla="*/ 771 w 2306"/>
              <a:gd name="connsiteY40" fmla="*/ 1366 h 1924"/>
              <a:gd name="connsiteX41" fmla="*/ 753 w 2306"/>
              <a:gd name="connsiteY41" fmla="*/ 1406 h 1924"/>
              <a:gd name="connsiteX42" fmla="*/ 729 w 2306"/>
              <a:gd name="connsiteY42" fmla="*/ 1442 h 1924"/>
              <a:gd name="connsiteX43" fmla="*/ 712 w 2306"/>
              <a:gd name="connsiteY43" fmla="*/ 1478 h 1924"/>
              <a:gd name="connsiteX44" fmla="*/ 675 w 2306"/>
              <a:gd name="connsiteY44" fmla="*/ 1520 h 1924"/>
              <a:gd name="connsiteX45" fmla="*/ 658 w 2306"/>
              <a:gd name="connsiteY45" fmla="*/ 1546 h 1924"/>
              <a:gd name="connsiteX46" fmla="*/ 626 w 2306"/>
              <a:gd name="connsiteY46" fmla="*/ 1584 h 1924"/>
              <a:gd name="connsiteX47" fmla="*/ 603 w 2306"/>
              <a:gd name="connsiteY47" fmla="*/ 1616 h 1924"/>
              <a:gd name="connsiteX48" fmla="*/ 579 w 2306"/>
              <a:gd name="connsiteY48" fmla="*/ 1628 h 1924"/>
              <a:gd name="connsiteX49" fmla="*/ 549 w 2306"/>
              <a:gd name="connsiteY49" fmla="*/ 1658 h 1924"/>
              <a:gd name="connsiteX50" fmla="*/ 507 w 2306"/>
              <a:gd name="connsiteY50" fmla="*/ 1688 h 1924"/>
              <a:gd name="connsiteX51" fmla="*/ 462 w 2306"/>
              <a:gd name="connsiteY51" fmla="*/ 1708 h 1924"/>
              <a:gd name="connsiteX52" fmla="*/ 428 w 2306"/>
              <a:gd name="connsiteY52" fmla="*/ 1724 h 1924"/>
              <a:gd name="connsiteX53" fmla="*/ 398 w 2306"/>
              <a:gd name="connsiteY53" fmla="*/ 1738 h 1924"/>
              <a:gd name="connsiteX54" fmla="*/ 362 w 2306"/>
              <a:gd name="connsiteY54" fmla="*/ 1756 h 1924"/>
              <a:gd name="connsiteX55" fmla="*/ 327 w 2306"/>
              <a:gd name="connsiteY55" fmla="*/ 1772 h 1924"/>
              <a:gd name="connsiteX56" fmla="*/ 291 w 2306"/>
              <a:gd name="connsiteY56" fmla="*/ 1784 h 1924"/>
              <a:gd name="connsiteX57" fmla="*/ 274 w 2306"/>
              <a:gd name="connsiteY57" fmla="*/ 1792 h 1924"/>
              <a:gd name="connsiteX58" fmla="*/ 238 w 2306"/>
              <a:gd name="connsiteY58" fmla="*/ 1804 h 1924"/>
              <a:gd name="connsiteX59" fmla="*/ 199 w 2306"/>
              <a:gd name="connsiteY59" fmla="*/ 1820 h 1924"/>
              <a:gd name="connsiteX60" fmla="*/ 159 w 2306"/>
              <a:gd name="connsiteY60" fmla="*/ 1832 h 1924"/>
              <a:gd name="connsiteX61" fmla="*/ 114 w 2306"/>
              <a:gd name="connsiteY61" fmla="*/ 1846 h 1924"/>
              <a:gd name="connsiteX62" fmla="*/ 75 w 2306"/>
              <a:gd name="connsiteY62" fmla="*/ 1860 h 1924"/>
              <a:gd name="connsiteX63" fmla="*/ 38 w 2306"/>
              <a:gd name="connsiteY63" fmla="*/ 1870 h 1924"/>
              <a:gd name="connsiteX64" fmla="*/ 16 w 2306"/>
              <a:gd name="connsiteY64" fmla="*/ 1876 h 1924"/>
              <a:gd name="connsiteX65" fmla="*/ 2 w 2306"/>
              <a:gd name="connsiteY65" fmla="*/ 1882 h 1924"/>
              <a:gd name="connsiteX66" fmla="*/ 0 w 2306"/>
              <a:gd name="connsiteY66" fmla="*/ 1902 h 1924"/>
              <a:gd name="connsiteX67" fmla="*/ 2 w 2306"/>
              <a:gd name="connsiteY67" fmla="*/ 1924 h 1924"/>
              <a:gd name="connsiteX68" fmla="*/ 1894 w 2306"/>
              <a:gd name="connsiteY68" fmla="*/ 1904 h 1924"/>
              <a:gd name="connsiteX69" fmla="*/ 2247 w 2306"/>
              <a:gd name="connsiteY69" fmla="*/ 1474 h 1924"/>
              <a:gd name="connsiteX70" fmla="*/ 1890 w 2306"/>
              <a:gd name="connsiteY70" fmla="*/ 1789 h 1924"/>
              <a:gd name="connsiteX71" fmla="*/ 1866 w 2306"/>
              <a:gd name="connsiteY71" fmla="*/ 1561 h 1924"/>
              <a:gd name="connsiteX72" fmla="*/ 1814 w 2306"/>
              <a:gd name="connsiteY72" fmla="*/ 692 h 1924"/>
              <a:gd name="connsiteX73" fmla="*/ 1803 w 2306"/>
              <a:gd name="connsiteY73" fmla="*/ 652 h 1924"/>
              <a:gd name="connsiteX74" fmla="*/ 1786 w 2306"/>
              <a:gd name="connsiteY74" fmla="*/ 604 h 1924"/>
              <a:gd name="connsiteX75" fmla="*/ 1773 w 2306"/>
              <a:gd name="connsiteY75" fmla="*/ 556 h 1924"/>
              <a:gd name="connsiteX76" fmla="*/ 1761 w 2306"/>
              <a:gd name="connsiteY76" fmla="*/ 526 h 1924"/>
              <a:gd name="connsiteX77" fmla="*/ 1742 w 2306"/>
              <a:gd name="connsiteY77" fmla="*/ 478 h 1924"/>
              <a:gd name="connsiteX78" fmla="*/ 1725 w 2306"/>
              <a:gd name="connsiteY78" fmla="*/ 442 h 1924"/>
              <a:gd name="connsiteX79" fmla="*/ 1715 w 2306"/>
              <a:gd name="connsiteY79" fmla="*/ 404 h 1924"/>
              <a:gd name="connsiteX80" fmla="*/ 1698 w 2306"/>
              <a:gd name="connsiteY80" fmla="*/ 368 h 1924"/>
              <a:gd name="connsiteX81" fmla="*/ 1692 w 2306"/>
              <a:gd name="connsiteY81" fmla="*/ 354 h 1924"/>
              <a:gd name="connsiteX82" fmla="*/ 1683 w 2306"/>
              <a:gd name="connsiteY82" fmla="*/ 332 h 1924"/>
              <a:gd name="connsiteX83" fmla="*/ 1662 w 2306"/>
              <a:gd name="connsiteY83" fmla="*/ 294 h 1924"/>
              <a:gd name="connsiteX84" fmla="*/ 1647 w 2306"/>
              <a:gd name="connsiteY84" fmla="*/ 260 h 1924"/>
              <a:gd name="connsiteX85" fmla="*/ 1634 w 2306"/>
              <a:gd name="connsiteY85" fmla="*/ 236 h 1924"/>
              <a:gd name="connsiteX86" fmla="*/ 1624 w 2306"/>
              <a:gd name="connsiteY86" fmla="*/ 208 h 1924"/>
              <a:gd name="connsiteX87" fmla="*/ 1596 w 2306"/>
              <a:gd name="connsiteY87" fmla="*/ 168 h 1924"/>
              <a:gd name="connsiteX88" fmla="*/ 1590 w 2306"/>
              <a:gd name="connsiteY88" fmla="*/ 156 h 1924"/>
              <a:gd name="connsiteX89" fmla="*/ 1574 w 2306"/>
              <a:gd name="connsiteY89" fmla="*/ 136 h 1924"/>
              <a:gd name="connsiteX90" fmla="*/ 1582 w 2306"/>
              <a:gd name="connsiteY90" fmla="*/ 144 h 1924"/>
              <a:gd name="connsiteX91" fmla="*/ 1610 w 2306"/>
              <a:gd name="connsiteY91" fmla="*/ 190 h 1924"/>
              <a:gd name="connsiteX92" fmla="*/ 1602 w 2306"/>
              <a:gd name="connsiteY92" fmla="*/ 180 h 1924"/>
              <a:gd name="connsiteX93" fmla="*/ 1608 w 2306"/>
              <a:gd name="connsiteY93" fmla="*/ 182 h 1924"/>
              <a:gd name="connsiteX94" fmla="*/ 1587 w 2306"/>
              <a:gd name="connsiteY94" fmla="*/ 152 h 1924"/>
              <a:gd name="connsiteX95" fmla="*/ 1560 w 2306"/>
              <a:gd name="connsiteY95" fmla="*/ 114 h 1924"/>
              <a:gd name="connsiteX96" fmla="*/ 1536 w 2306"/>
              <a:gd name="connsiteY96" fmla="*/ 84 h 1924"/>
              <a:gd name="connsiteX97" fmla="*/ 1510 w 2306"/>
              <a:gd name="connsiteY97" fmla="*/ 52 h 1924"/>
              <a:gd name="connsiteX98" fmla="*/ 1491 w 2306"/>
              <a:gd name="connsiteY98" fmla="*/ 32 h 1924"/>
              <a:gd name="connsiteX99" fmla="*/ 1473 w 2306"/>
              <a:gd name="connsiteY99" fmla="*/ 14 h 1924"/>
              <a:gd name="connsiteX100" fmla="*/ 1452 w 2306"/>
              <a:gd name="connsiteY100" fmla="*/ 8 h 1924"/>
              <a:gd name="connsiteX101" fmla="*/ 1410 w 2306"/>
              <a:gd name="connsiteY101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96 w 2247"/>
              <a:gd name="connsiteY70" fmla="*/ 1849 h 1924"/>
              <a:gd name="connsiteX71" fmla="*/ 1890 w 2247"/>
              <a:gd name="connsiteY71" fmla="*/ 1789 h 1924"/>
              <a:gd name="connsiteX72" fmla="*/ 1866 w 2247"/>
              <a:gd name="connsiteY72" fmla="*/ 1561 h 1924"/>
              <a:gd name="connsiteX73" fmla="*/ 1814 w 2247"/>
              <a:gd name="connsiteY73" fmla="*/ 692 h 1924"/>
              <a:gd name="connsiteX74" fmla="*/ 1803 w 2247"/>
              <a:gd name="connsiteY74" fmla="*/ 652 h 1924"/>
              <a:gd name="connsiteX75" fmla="*/ 1786 w 2247"/>
              <a:gd name="connsiteY75" fmla="*/ 604 h 1924"/>
              <a:gd name="connsiteX76" fmla="*/ 1773 w 2247"/>
              <a:gd name="connsiteY76" fmla="*/ 556 h 1924"/>
              <a:gd name="connsiteX77" fmla="*/ 1761 w 2247"/>
              <a:gd name="connsiteY77" fmla="*/ 526 h 1924"/>
              <a:gd name="connsiteX78" fmla="*/ 1742 w 2247"/>
              <a:gd name="connsiteY78" fmla="*/ 478 h 1924"/>
              <a:gd name="connsiteX79" fmla="*/ 1725 w 2247"/>
              <a:gd name="connsiteY79" fmla="*/ 442 h 1924"/>
              <a:gd name="connsiteX80" fmla="*/ 1715 w 2247"/>
              <a:gd name="connsiteY80" fmla="*/ 404 h 1924"/>
              <a:gd name="connsiteX81" fmla="*/ 1698 w 2247"/>
              <a:gd name="connsiteY81" fmla="*/ 368 h 1924"/>
              <a:gd name="connsiteX82" fmla="*/ 1692 w 2247"/>
              <a:gd name="connsiteY82" fmla="*/ 354 h 1924"/>
              <a:gd name="connsiteX83" fmla="*/ 1683 w 2247"/>
              <a:gd name="connsiteY83" fmla="*/ 332 h 1924"/>
              <a:gd name="connsiteX84" fmla="*/ 1662 w 2247"/>
              <a:gd name="connsiteY84" fmla="*/ 294 h 1924"/>
              <a:gd name="connsiteX85" fmla="*/ 1647 w 2247"/>
              <a:gd name="connsiteY85" fmla="*/ 260 h 1924"/>
              <a:gd name="connsiteX86" fmla="*/ 1634 w 2247"/>
              <a:gd name="connsiteY86" fmla="*/ 236 h 1924"/>
              <a:gd name="connsiteX87" fmla="*/ 1624 w 2247"/>
              <a:gd name="connsiteY87" fmla="*/ 208 h 1924"/>
              <a:gd name="connsiteX88" fmla="*/ 1596 w 2247"/>
              <a:gd name="connsiteY88" fmla="*/ 168 h 1924"/>
              <a:gd name="connsiteX89" fmla="*/ 1590 w 2247"/>
              <a:gd name="connsiteY89" fmla="*/ 156 h 1924"/>
              <a:gd name="connsiteX90" fmla="*/ 1574 w 2247"/>
              <a:gd name="connsiteY90" fmla="*/ 136 h 1924"/>
              <a:gd name="connsiteX91" fmla="*/ 1582 w 2247"/>
              <a:gd name="connsiteY91" fmla="*/ 144 h 1924"/>
              <a:gd name="connsiteX92" fmla="*/ 1610 w 2247"/>
              <a:gd name="connsiteY92" fmla="*/ 190 h 1924"/>
              <a:gd name="connsiteX93" fmla="*/ 1602 w 2247"/>
              <a:gd name="connsiteY93" fmla="*/ 180 h 1924"/>
              <a:gd name="connsiteX94" fmla="*/ 1608 w 2247"/>
              <a:gd name="connsiteY94" fmla="*/ 182 h 1924"/>
              <a:gd name="connsiteX95" fmla="*/ 1587 w 2247"/>
              <a:gd name="connsiteY95" fmla="*/ 152 h 1924"/>
              <a:gd name="connsiteX96" fmla="*/ 1560 w 2247"/>
              <a:gd name="connsiteY96" fmla="*/ 114 h 1924"/>
              <a:gd name="connsiteX97" fmla="*/ 1536 w 2247"/>
              <a:gd name="connsiteY97" fmla="*/ 84 h 1924"/>
              <a:gd name="connsiteX98" fmla="*/ 1510 w 2247"/>
              <a:gd name="connsiteY98" fmla="*/ 52 h 1924"/>
              <a:gd name="connsiteX99" fmla="*/ 1491 w 2247"/>
              <a:gd name="connsiteY99" fmla="*/ 32 h 1924"/>
              <a:gd name="connsiteX100" fmla="*/ 1473 w 2247"/>
              <a:gd name="connsiteY100" fmla="*/ 14 h 1924"/>
              <a:gd name="connsiteX101" fmla="*/ 1452 w 2247"/>
              <a:gd name="connsiteY101" fmla="*/ 8 h 1924"/>
              <a:gd name="connsiteX102" fmla="*/ 1410 w 2247"/>
              <a:gd name="connsiteY102" fmla="*/ 2 h 1924"/>
              <a:gd name="connsiteX0" fmla="*/ 1430 w 2210"/>
              <a:gd name="connsiteY0" fmla="*/ 0 h 1924"/>
              <a:gd name="connsiteX1" fmla="*/ 1387 w 2210"/>
              <a:gd name="connsiteY1" fmla="*/ 4 h 1924"/>
              <a:gd name="connsiteX2" fmla="*/ 1355 w 2210"/>
              <a:gd name="connsiteY2" fmla="*/ 16 h 1924"/>
              <a:gd name="connsiteX3" fmla="*/ 1319 w 2210"/>
              <a:gd name="connsiteY3" fmla="*/ 40 h 1924"/>
              <a:gd name="connsiteX4" fmla="*/ 1292 w 2210"/>
              <a:gd name="connsiteY4" fmla="*/ 68 h 1924"/>
              <a:gd name="connsiteX5" fmla="*/ 1263 w 2210"/>
              <a:gd name="connsiteY5" fmla="*/ 104 h 1924"/>
              <a:gd name="connsiteX6" fmla="*/ 1239 w 2210"/>
              <a:gd name="connsiteY6" fmla="*/ 140 h 1924"/>
              <a:gd name="connsiteX7" fmla="*/ 1221 w 2210"/>
              <a:gd name="connsiteY7" fmla="*/ 170 h 1924"/>
              <a:gd name="connsiteX8" fmla="*/ 1204 w 2210"/>
              <a:gd name="connsiteY8" fmla="*/ 196 h 1924"/>
              <a:gd name="connsiteX9" fmla="*/ 1179 w 2210"/>
              <a:gd name="connsiteY9" fmla="*/ 242 h 1924"/>
              <a:gd name="connsiteX10" fmla="*/ 1162 w 2210"/>
              <a:gd name="connsiteY10" fmla="*/ 276 h 1924"/>
              <a:gd name="connsiteX11" fmla="*/ 1144 w 2210"/>
              <a:gd name="connsiteY11" fmla="*/ 314 h 1924"/>
              <a:gd name="connsiteX12" fmla="*/ 1132 w 2210"/>
              <a:gd name="connsiteY12" fmla="*/ 344 h 1924"/>
              <a:gd name="connsiteX13" fmla="*/ 1114 w 2210"/>
              <a:gd name="connsiteY13" fmla="*/ 380 h 1924"/>
              <a:gd name="connsiteX14" fmla="*/ 1102 w 2210"/>
              <a:gd name="connsiteY14" fmla="*/ 408 h 1924"/>
              <a:gd name="connsiteX15" fmla="*/ 1090 w 2210"/>
              <a:gd name="connsiteY15" fmla="*/ 436 h 1924"/>
              <a:gd name="connsiteX16" fmla="*/ 1076 w 2210"/>
              <a:gd name="connsiteY16" fmla="*/ 472 h 1924"/>
              <a:gd name="connsiteX17" fmla="*/ 1062 w 2210"/>
              <a:gd name="connsiteY17" fmla="*/ 504 h 1924"/>
              <a:gd name="connsiteX18" fmla="*/ 1048 w 2210"/>
              <a:gd name="connsiteY18" fmla="*/ 544 h 1924"/>
              <a:gd name="connsiteX19" fmla="*/ 1036 w 2210"/>
              <a:gd name="connsiteY19" fmla="*/ 580 h 1924"/>
              <a:gd name="connsiteX20" fmla="*/ 1020 w 2210"/>
              <a:gd name="connsiteY20" fmla="*/ 624 h 1924"/>
              <a:gd name="connsiteX21" fmla="*/ 1014 w 2210"/>
              <a:gd name="connsiteY21" fmla="*/ 650 h 1924"/>
              <a:gd name="connsiteX22" fmla="*/ 994 w 2210"/>
              <a:gd name="connsiteY22" fmla="*/ 690 h 1924"/>
              <a:gd name="connsiteX23" fmla="*/ 980 w 2210"/>
              <a:gd name="connsiteY23" fmla="*/ 736 h 1924"/>
              <a:gd name="connsiteX24" fmla="*/ 970 w 2210"/>
              <a:gd name="connsiteY24" fmla="*/ 776 h 1924"/>
              <a:gd name="connsiteX25" fmla="*/ 960 w 2210"/>
              <a:gd name="connsiteY25" fmla="*/ 814 h 1924"/>
              <a:gd name="connsiteX26" fmla="*/ 950 w 2210"/>
              <a:gd name="connsiteY26" fmla="*/ 852 h 1924"/>
              <a:gd name="connsiteX27" fmla="*/ 940 w 2210"/>
              <a:gd name="connsiteY27" fmla="*/ 894 h 1924"/>
              <a:gd name="connsiteX28" fmla="*/ 930 w 2210"/>
              <a:gd name="connsiteY28" fmla="*/ 938 h 1924"/>
              <a:gd name="connsiteX29" fmla="*/ 921 w 2210"/>
              <a:gd name="connsiteY29" fmla="*/ 974 h 1924"/>
              <a:gd name="connsiteX30" fmla="*/ 915 w 2210"/>
              <a:gd name="connsiteY30" fmla="*/ 1004 h 1924"/>
              <a:gd name="connsiteX31" fmla="*/ 903 w 2210"/>
              <a:gd name="connsiteY31" fmla="*/ 1040 h 1924"/>
              <a:gd name="connsiteX32" fmla="*/ 885 w 2210"/>
              <a:gd name="connsiteY32" fmla="*/ 1072 h 1924"/>
              <a:gd name="connsiteX33" fmla="*/ 873 w 2210"/>
              <a:gd name="connsiteY33" fmla="*/ 1114 h 1924"/>
              <a:gd name="connsiteX34" fmla="*/ 855 w 2210"/>
              <a:gd name="connsiteY34" fmla="*/ 1168 h 1924"/>
              <a:gd name="connsiteX35" fmla="*/ 843 w 2210"/>
              <a:gd name="connsiteY35" fmla="*/ 1186 h 1924"/>
              <a:gd name="connsiteX36" fmla="*/ 837 w 2210"/>
              <a:gd name="connsiteY36" fmla="*/ 1222 h 1924"/>
              <a:gd name="connsiteX37" fmla="*/ 823 w 2210"/>
              <a:gd name="connsiteY37" fmla="*/ 1264 h 1924"/>
              <a:gd name="connsiteX38" fmla="*/ 811 w 2210"/>
              <a:gd name="connsiteY38" fmla="*/ 1288 h 1924"/>
              <a:gd name="connsiteX39" fmla="*/ 789 w 2210"/>
              <a:gd name="connsiteY39" fmla="*/ 1330 h 1924"/>
              <a:gd name="connsiteX40" fmla="*/ 771 w 2210"/>
              <a:gd name="connsiteY40" fmla="*/ 1366 h 1924"/>
              <a:gd name="connsiteX41" fmla="*/ 753 w 2210"/>
              <a:gd name="connsiteY41" fmla="*/ 1406 h 1924"/>
              <a:gd name="connsiteX42" fmla="*/ 729 w 2210"/>
              <a:gd name="connsiteY42" fmla="*/ 1442 h 1924"/>
              <a:gd name="connsiteX43" fmla="*/ 712 w 2210"/>
              <a:gd name="connsiteY43" fmla="*/ 1478 h 1924"/>
              <a:gd name="connsiteX44" fmla="*/ 675 w 2210"/>
              <a:gd name="connsiteY44" fmla="*/ 1520 h 1924"/>
              <a:gd name="connsiteX45" fmla="*/ 658 w 2210"/>
              <a:gd name="connsiteY45" fmla="*/ 1546 h 1924"/>
              <a:gd name="connsiteX46" fmla="*/ 626 w 2210"/>
              <a:gd name="connsiteY46" fmla="*/ 1584 h 1924"/>
              <a:gd name="connsiteX47" fmla="*/ 603 w 2210"/>
              <a:gd name="connsiteY47" fmla="*/ 1616 h 1924"/>
              <a:gd name="connsiteX48" fmla="*/ 579 w 2210"/>
              <a:gd name="connsiteY48" fmla="*/ 1628 h 1924"/>
              <a:gd name="connsiteX49" fmla="*/ 549 w 2210"/>
              <a:gd name="connsiteY49" fmla="*/ 1658 h 1924"/>
              <a:gd name="connsiteX50" fmla="*/ 507 w 2210"/>
              <a:gd name="connsiteY50" fmla="*/ 1688 h 1924"/>
              <a:gd name="connsiteX51" fmla="*/ 462 w 2210"/>
              <a:gd name="connsiteY51" fmla="*/ 1708 h 1924"/>
              <a:gd name="connsiteX52" fmla="*/ 428 w 2210"/>
              <a:gd name="connsiteY52" fmla="*/ 1724 h 1924"/>
              <a:gd name="connsiteX53" fmla="*/ 398 w 2210"/>
              <a:gd name="connsiteY53" fmla="*/ 1738 h 1924"/>
              <a:gd name="connsiteX54" fmla="*/ 362 w 2210"/>
              <a:gd name="connsiteY54" fmla="*/ 1756 h 1924"/>
              <a:gd name="connsiteX55" fmla="*/ 327 w 2210"/>
              <a:gd name="connsiteY55" fmla="*/ 1772 h 1924"/>
              <a:gd name="connsiteX56" fmla="*/ 291 w 2210"/>
              <a:gd name="connsiteY56" fmla="*/ 1784 h 1924"/>
              <a:gd name="connsiteX57" fmla="*/ 274 w 2210"/>
              <a:gd name="connsiteY57" fmla="*/ 1792 h 1924"/>
              <a:gd name="connsiteX58" fmla="*/ 238 w 2210"/>
              <a:gd name="connsiteY58" fmla="*/ 1804 h 1924"/>
              <a:gd name="connsiteX59" fmla="*/ 199 w 2210"/>
              <a:gd name="connsiteY59" fmla="*/ 1820 h 1924"/>
              <a:gd name="connsiteX60" fmla="*/ 159 w 2210"/>
              <a:gd name="connsiteY60" fmla="*/ 1832 h 1924"/>
              <a:gd name="connsiteX61" fmla="*/ 114 w 2210"/>
              <a:gd name="connsiteY61" fmla="*/ 1846 h 1924"/>
              <a:gd name="connsiteX62" fmla="*/ 75 w 2210"/>
              <a:gd name="connsiteY62" fmla="*/ 1860 h 1924"/>
              <a:gd name="connsiteX63" fmla="*/ 38 w 2210"/>
              <a:gd name="connsiteY63" fmla="*/ 1870 h 1924"/>
              <a:gd name="connsiteX64" fmla="*/ 16 w 2210"/>
              <a:gd name="connsiteY64" fmla="*/ 1876 h 1924"/>
              <a:gd name="connsiteX65" fmla="*/ 2 w 2210"/>
              <a:gd name="connsiteY65" fmla="*/ 1882 h 1924"/>
              <a:gd name="connsiteX66" fmla="*/ 0 w 2210"/>
              <a:gd name="connsiteY66" fmla="*/ 1902 h 1924"/>
              <a:gd name="connsiteX67" fmla="*/ 2 w 2210"/>
              <a:gd name="connsiteY67" fmla="*/ 1924 h 1924"/>
              <a:gd name="connsiteX68" fmla="*/ 1894 w 2210"/>
              <a:gd name="connsiteY68" fmla="*/ 1904 h 1924"/>
              <a:gd name="connsiteX69" fmla="*/ 1896 w 2210"/>
              <a:gd name="connsiteY69" fmla="*/ 1849 h 1924"/>
              <a:gd name="connsiteX70" fmla="*/ 1890 w 2210"/>
              <a:gd name="connsiteY70" fmla="*/ 1789 h 1924"/>
              <a:gd name="connsiteX71" fmla="*/ 1866 w 2210"/>
              <a:gd name="connsiteY71" fmla="*/ 1561 h 1924"/>
              <a:gd name="connsiteX72" fmla="*/ 1814 w 2210"/>
              <a:gd name="connsiteY72" fmla="*/ 692 h 1924"/>
              <a:gd name="connsiteX73" fmla="*/ 1803 w 2210"/>
              <a:gd name="connsiteY73" fmla="*/ 652 h 1924"/>
              <a:gd name="connsiteX74" fmla="*/ 1786 w 2210"/>
              <a:gd name="connsiteY74" fmla="*/ 604 h 1924"/>
              <a:gd name="connsiteX75" fmla="*/ 1773 w 2210"/>
              <a:gd name="connsiteY75" fmla="*/ 556 h 1924"/>
              <a:gd name="connsiteX76" fmla="*/ 1761 w 2210"/>
              <a:gd name="connsiteY76" fmla="*/ 526 h 1924"/>
              <a:gd name="connsiteX77" fmla="*/ 1742 w 2210"/>
              <a:gd name="connsiteY77" fmla="*/ 478 h 1924"/>
              <a:gd name="connsiteX78" fmla="*/ 1725 w 2210"/>
              <a:gd name="connsiteY78" fmla="*/ 442 h 1924"/>
              <a:gd name="connsiteX79" fmla="*/ 1715 w 2210"/>
              <a:gd name="connsiteY79" fmla="*/ 404 h 1924"/>
              <a:gd name="connsiteX80" fmla="*/ 1698 w 2210"/>
              <a:gd name="connsiteY80" fmla="*/ 368 h 1924"/>
              <a:gd name="connsiteX81" fmla="*/ 1692 w 2210"/>
              <a:gd name="connsiteY81" fmla="*/ 354 h 1924"/>
              <a:gd name="connsiteX82" fmla="*/ 1683 w 2210"/>
              <a:gd name="connsiteY82" fmla="*/ 332 h 1924"/>
              <a:gd name="connsiteX83" fmla="*/ 1662 w 2210"/>
              <a:gd name="connsiteY83" fmla="*/ 294 h 1924"/>
              <a:gd name="connsiteX84" fmla="*/ 1647 w 2210"/>
              <a:gd name="connsiteY84" fmla="*/ 260 h 1924"/>
              <a:gd name="connsiteX85" fmla="*/ 1634 w 2210"/>
              <a:gd name="connsiteY85" fmla="*/ 236 h 1924"/>
              <a:gd name="connsiteX86" fmla="*/ 1624 w 2210"/>
              <a:gd name="connsiteY86" fmla="*/ 208 h 1924"/>
              <a:gd name="connsiteX87" fmla="*/ 1596 w 2210"/>
              <a:gd name="connsiteY87" fmla="*/ 168 h 1924"/>
              <a:gd name="connsiteX88" fmla="*/ 1590 w 2210"/>
              <a:gd name="connsiteY88" fmla="*/ 156 h 1924"/>
              <a:gd name="connsiteX89" fmla="*/ 1574 w 2210"/>
              <a:gd name="connsiteY89" fmla="*/ 136 h 1924"/>
              <a:gd name="connsiteX90" fmla="*/ 1582 w 2210"/>
              <a:gd name="connsiteY90" fmla="*/ 144 h 1924"/>
              <a:gd name="connsiteX91" fmla="*/ 1610 w 2210"/>
              <a:gd name="connsiteY91" fmla="*/ 190 h 1924"/>
              <a:gd name="connsiteX92" fmla="*/ 1602 w 2210"/>
              <a:gd name="connsiteY92" fmla="*/ 180 h 1924"/>
              <a:gd name="connsiteX93" fmla="*/ 1608 w 2210"/>
              <a:gd name="connsiteY93" fmla="*/ 182 h 1924"/>
              <a:gd name="connsiteX94" fmla="*/ 1587 w 2210"/>
              <a:gd name="connsiteY94" fmla="*/ 152 h 1924"/>
              <a:gd name="connsiteX95" fmla="*/ 1560 w 2210"/>
              <a:gd name="connsiteY95" fmla="*/ 114 h 1924"/>
              <a:gd name="connsiteX96" fmla="*/ 1536 w 2210"/>
              <a:gd name="connsiteY96" fmla="*/ 84 h 1924"/>
              <a:gd name="connsiteX97" fmla="*/ 1510 w 2210"/>
              <a:gd name="connsiteY97" fmla="*/ 52 h 1924"/>
              <a:gd name="connsiteX98" fmla="*/ 1491 w 2210"/>
              <a:gd name="connsiteY98" fmla="*/ 32 h 1924"/>
              <a:gd name="connsiteX99" fmla="*/ 1473 w 2210"/>
              <a:gd name="connsiteY99" fmla="*/ 14 h 1924"/>
              <a:gd name="connsiteX100" fmla="*/ 1452 w 2210"/>
              <a:gd name="connsiteY100" fmla="*/ 8 h 1924"/>
              <a:gd name="connsiteX101" fmla="*/ 1410 w 2210"/>
              <a:gd name="connsiteY101" fmla="*/ 2 h 1924"/>
              <a:gd name="connsiteX0" fmla="*/ 1430 w 2210"/>
              <a:gd name="connsiteY0" fmla="*/ 0 h 1982"/>
              <a:gd name="connsiteX1" fmla="*/ 1387 w 2210"/>
              <a:gd name="connsiteY1" fmla="*/ 4 h 1982"/>
              <a:gd name="connsiteX2" fmla="*/ 1355 w 2210"/>
              <a:gd name="connsiteY2" fmla="*/ 16 h 1982"/>
              <a:gd name="connsiteX3" fmla="*/ 1319 w 2210"/>
              <a:gd name="connsiteY3" fmla="*/ 40 h 1982"/>
              <a:gd name="connsiteX4" fmla="*/ 1292 w 2210"/>
              <a:gd name="connsiteY4" fmla="*/ 68 h 1982"/>
              <a:gd name="connsiteX5" fmla="*/ 1263 w 2210"/>
              <a:gd name="connsiteY5" fmla="*/ 104 h 1982"/>
              <a:gd name="connsiteX6" fmla="*/ 1239 w 2210"/>
              <a:gd name="connsiteY6" fmla="*/ 140 h 1982"/>
              <a:gd name="connsiteX7" fmla="*/ 1221 w 2210"/>
              <a:gd name="connsiteY7" fmla="*/ 170 h 1982"/>
              <a:gd name="connsiteX8" fmla="*/ 1204 w 2210"/>
              <a:gd name="connsiteY8" fmla="*/ 196 h 1982"/>
              <a:gd name="connsiteX9" fmla="*/ 1179 w 2210"/>
              <a:gd name="connsiteY9" fmla="*/ 242 h 1982"/>
              <a:gd name="connsiteX10" fmla="*/ 1162 w 2210"/>
              <a:gd name="connsiteY10" fmla="*/ 276 h 1982"/>
              <a:gd name="connsiteX11" fmla="*/ 1144 w 2210"/>
              <a:gd name="connsiteY11" fmla="*/ 314 h 1982"/>
              <a:gd name="connsiteX12" fmla="*/ 1132 w 2210"/>
              <a:gd name="connsiteY12" fmla="*/ 344 h 1982"/>
              <a:gd name="connsiteX13" fmla="*/ 1114 w 2210"/>
              <a:gd name="connsiteY13" fmla="*/ 380 h 1982"/>
              <a:gd name="connsiteX14" fmla="*/ 1102 w 2210"/>
              <a:gd name="connsiteY14" fmla="*/ 408 h 1982"/>
              <a:gd name="connsiteX15" fmla="*/ 1090 w 2210"/>
              <a:gd name="connsiteY15" fmla="*/ 436 h 1982"/>
              <a:gd name="connsiteX16" fmla="*/ 1076 w 2210"/>
              <a:gd name="connsiteY16" fmla="*/ 472 h 1982"/>
              <a:gd name="connsiteX17" fmla="*/ 1062 w 2210"/>
              <a:gd name="connsiteY17" fmla="*/ 504 h 1982"/>
              <a:gd name="connsiteX18" fmla="*/ 1048 w 2210"/>
              <a:gd name="connsiteY18" fmla="*/ 544 h 1982"/>
              <a:gd name="connsiteX19" fmla="*/ 1036 w 2210"/>
              <a:gd name="connsiteY19" fmla="*/ 580 h 1982"/>
              <a:gd name="connsiteX20" fmla="*/ 1020 w 2210"/>
              <a:gd name="connsiteY20" fmla="*/ 624 h 1982"/>
              <a:gd name="connsiteX21" fmla="*/ 1014 w 2210"/>
              <a:gd name="connsiteY21" fmla="*/ 650 h 1982"/>
              <a:gd name="connsiteX22" fmla="*/ 994 w 2210"/>
              <a:gd name="connsiteY22" fmla="*/ 690 h 1982"/>
              <a:gd name="connsiteX23" fmla="*/ 980 w 2210"/>
              <a:gd name="connsiteY23" fmla="*/ 736 h 1982"/>
              <a:gd name="connsiteX24" fmla="*/ 970 w 2210"/>
              <a:gd name="connsiteY24" fmla="*/ 776 h 1982"/>
              <a:gd name="connsiteX25" fmla="*/ 960 w 2210"/>
              <a:gd name="connsiteY25" fmla="*/ 814 h 1982"/>
              <a:gd name="connsiteX26" fmla="*/ 950 w 2210"/>
              <a:gd name="connsiteY26" fmla="*/ 852 h 1982"/>
              <a:gd name="connsiteX27" fmla="*/ 940 w 2210"/>
              <a:gd name="connsiteY27" fmla="*/ 894 h 1982"/>
              <a:gd name="connsiteX28" fmla="*/ 930 w 2210"/>
              <a:gd name="connsiteY28" fmla="*/ 938 h 1982"/>
              <a:gd name="connsiteX29" fmla="*/ 921 w 2210"/>
              <a:gd name="connsiteY29" fmla="*/ 974 h 1982"/>
              <a:gd name="connsiteX30" fmla="*/ 915 w 2210"/>
              <a:gd name="connsiteY30" fmla="*/ 1004 h 1982"/>
              <a:gd name="connsiteX31" fmla="*/ 903 w 2210"/>
              <a:gd name="connsiteY31" fmla="*/ 1040 h 1982"/>
              <a:gd name="connsiteX32" fmla="*/ 885 w 2210"/>
              <a:gd name="connsiteY32" fmla="*/ 1072 h 1982"/>
              <a:gd name="connsiteX33" fmla="*/ 873 w 2210"/>
              <a:gd name="connsiteY33" fmla="*/ 1114 h 1982"/>
              <a:gd name="connsiteX34" fmla="*/ 855 w 2210"/>
              <a:gd name="connsiteY34" fmla="*/ 1168 h 1982"/>
              <a:gd name="connsiteX35" fmla="*/ 843 w 2210"/>
              <a:gd name="connsiteY35" fmla="*/ 1186 h 1982"/>
              <a:gd name="connsiteX36" fmla="*/ 837 w 2210"/>
              <a:gd name="connsiteY36" fmla="*/ 1222 h 1982"/>
              <a:gd name="connsiteX37" fmla="*/ 823 w 2210"/>
              <a:gd name="connsiteY37" fmla="*/ 1264 h 1982"/>
              <a:gd name="connsiteX38" fmla="*/ 811 w 2210"/>
              <a:gd name="connsiteY38" fmla="*/ 1288 h 1982"/>
              <a:gd name="connsiteX39" fmla="*/ 789 w 2210"/>
              <a:gd name="connsiteY39" fmla="*/ 1330 h 1982"/>
              <a:gd name="connsiteX40" fmla="*/ 771 w 2210"/>
              <a:gd name="connsiteY40" fmla="*/ 1366 h 1982"/>
              <a:gd name="connsiteX41" fmla="*/ 753 w 2210"/>
              <a:gd name="connsiteY41" fmla="*/ 1406 h 1982"/>
              <a:gd name="connsiteX42" fmla="*/ 729 w 2210"/>
              <a:gd name="connsiteY42" fmla="*/ 1442 h 1982"/>
              <a:gd name="connsiteX43" fmla="*/ 712 w 2210"/>
              <a:gd name="connsiteY43" fmla="*/ 1478 h 1982"/>
              <a:gd name="connsiteX44" fmla="*/ 675 w 2210"/>
              <a:gd name="connsiteY44" fmla="*/ 1520 h 1982"/>
              <a:gd name="connsiteX45" fmla="*/ 658 w 2210"/>
              <a:gd name="connsiteY45" fmla="*/ 1546 h 1982"/>
              <a:gd name="connsiteX46" fmla="*/ 626 w 2210"/>
              <a:gd name="connsiteY46" fmla="*/ 1584 h 1982"/>
              <a:gd name="connsiteX47" fmla="*/ 603 w 2210"/>
              <a:gd name="connsiteY47" fmla="*/ 1616 h 1982"/>
              <a:gd name="connsiteX48" fmla="*/ 579 w 2210"/>
              <a:gd name="connsiteY48" fmla="*/ 1628 h 1982"/>
              <a:gd name="connsiteX49" fmla="*/ 549 w 2210"/>
              <a:gd name="connsiteY49" fmla="*/ 1658 h 1982"/>
              <a:gd name="connsiteX50" fmla="*/ 507 w 2210"/>
              <a:gd name="connsiteY50" fmla="*/ 1688 h 1982"/>
              <a:gd name="connsiteX51" fmla="*/ 462 w 2210"/>
              <a:gd name="connsiteY51" fmla="*/ 1708 h 1982"/>
              <a:gd name="connsiteX52" fmla="*/ 428 w 2210"/>
              <a:gd name="connsiteY52" fmla="*/ 1724 h 1982"/>
              <a:gd name="connsiteX53" fmla="*/ 398 w 2210"/>
              <a:gd name="connsiteY53" fmla="*/ 1738 h 1982"/>
              <a:gd name="connsiteX54" fmla="*/ 362 w 2210"/>
              <a:gd name="connsiteY54" fmla="*/ 1756 h 1982"/>
              <a:gd name="connsiteX55" fmla="*/ 327 w 2210"/>
              <a:gd name="connsiteY55" fmla="*/ 1772 h 1982"/>
              <a:gd name="connsiteX56" fmla="*/ 291 w 2210"/>
              <a:gd name="connsiteY56" fmla="*/ 1784 h 1982"/>
              <a:gd name="connsiteX57" fmla="*/ 274 w 2210"/>
              <a:gd name="connsiteY57" fmla="*/ 1792 h 1982"/>
              <a:gd name="connsiteX58" fmla="*/ 238 w 2210"/>
              <a:gd name="connsiteY58" fmla="*/ 1804 h 1982"/>
              <a:gd name="connsiteX59" fmla="*/ 199 w 2210"/>
              <a:gd name="connsiteY59" fmla="*/ 1820 h 1982"/>
              <a:gd name="connsiteX60" fmla="*/ 159 w 2210"/>
              <a:gd name="connsiteY60" fmla="*/ 1832 h 1982"/>
              <a:gd name="connsiteX61" fmla="*/ 114 w 2210"/>
              <a:gd name="connsiteY61" fmla="*/ 1846 h 1982"/>
              <a:gd name="connsiteX62" fmla="*/ 75 w 2210"/>
              <a:gd name="connsiteY62" fmla="*/ 1860 h 1982"/>
              <a:gd name="connsiteX63" fmla="*/ 38 w 2210"/>
              <a:gd name="connsiteY63" fmla="*/ 1870 h 1982"/>
              <a:gd name="connsiteX64" fmla="*/ 16 w 2210"/>
              <a:gd name="connsiteY64" fmla="*/ 1876 h 1982"/>
              <a:gd name="connsiteX65" fmla="*/ 2 w 2210"/>
              <a:gd name="connsiteY65" fmla="*/ 1882 h 1982"/>
              <a:gd name="connsiteX66" fmla="*/ 0 w 2210"/>
              <a:gd name="connsiteY66" fmla="*/ 1902 h 1982"/>
              <a:gd name="connsiteX67" fmla="*/ 2 w 2210"/>
              <a:gd name="connsiteY67" fmla="*/ 1924 h 1982"/>
              <a:gd name="connsiteX68" fmla="*/ 1894 w 2210"/>
              <a:gd name="connsiteY68" fmla="*/ 1904 h 1982"/>
              <a:gd name="connsiteX69" fmla="*/ 1896 w 2210"/>
              <a:gd name="connsiteY69" fmla="*/ 1849 h 1982"/>
              <a:gd name="connsiteX70" fmla="*/ 1890 w 2210"/>
              <a:gd name="connsiteY70" fmla="*/ 1789 h 1982"/>
              <a:gd name="connsiteX71" fmla="*/ 1814 w 2210"/>
              <a:gd name="connsiteY71" fmla="*/ 692 h 1982"/>
              <a:gd name="connsiteX72" fmla="*/ 1803 w 2210"/>
              <a:gd name="connsiteY72" fmla="*/ 652 h 1982"/>
              <a:gd name="connsiteX73" fmla="*/ 1786 w 2210"/>
              <a:gd name="connsiteY73" fmla="*/ 604 h 1982"/>
              <a:gd name="connsiteX74" fmla="*/ 1773 w 2210"/>
              <a:gd name="connsiteY74" fmla="*/ 556 h 1982"/>
              <a:gd name="connsiteX75" fmla="*/ 1761 w 2210"/>
              <a:gd name="connsiteY75" fmla="*/ 526 h 1982"/>
              <a:gd name="connsiteX76" fmla="*/ 1742 w 2210"/>
              <a:gd name="connsiteY76" fmla="*/ 478 h 1982"/>
              <a:gd name="connsiteX77" fmla="*/ 1725 w 2210"/>
              <a:gd name="connsiteY77" fmla="*/ 442 h 1982"/>
              <a:gd name="connsiteX78" fmla="*/ 1715 w 2210"/>
              <a:gd name="connsiteY78" fmla="*/ 404 h 1982"/>
              <a:gd name="connsiteX79" fmla="*/ 1698 w 2210"/>
              <a:gd name="connsiteY79" fmla="*/ 368 h 1982"/>
              <a:gd name="connsiteX80" fmla="*/ 1692 w 2210"/>
              <a:gd name="connsiteY80" fmla="*/ 354 h 1982"/>
              <a:gd name="connsiteX81" fmla="*/ 1683 w 2210"/>
              <a:gd name="connsiteY81" fmla="*/ 332 h 1982"/>
              <a:gd name="connsiteX82" fmla="*/ 1662 w 2210"/>
              <a:gd name="connsiteY82" fmla="*/ 294 h 1982"/>
              <a:gd name="connsiteX83" fmla="*/ 1647 w 2210"/>
              <a:gd name="connsiteY83" fmla="*/ 260 h 1982"/>
              <a:gd name="connsiteX84" fmla="*/ 1634 w 2210"/>
              <a:gd name="connsiteY84" fmla="*/ 236 h 1982"/>
              <a:gd name="connsiteX85" fmla="*/ 1624 w 2210"/>
              <a:gd name="connsiteY85" fmla="*/ 208 h 1982"/>
              <a:gd name="connsiteX86" fmla="*/ 1596 w 2210"/>
              <a:gd name="connsiteY86" fmla="*/ 168 h 1982"/>
              <a:gd name="connsiteX87" fmla="*/ 1590 w 2210"/>
              <a:gd name="connsiteY87" fmla="*/ 156 h 1982"/>
              <a:gd name="connsiteX88" fmla="*/ 1574 w 2210"/>
              <a:gd name="connsiteY88" fmla="*/ 136 h 1982"/>
              <a:gd name="connsiteX89" fmla="*/ 1582 w 2210"/>
              <a:gd name="connsiteY89" fmla="*/ 144 h 1982"/>
              <a:gd name="connsiteX90" fmla="*/ 1610 w 2210"/>
              <a:gd name="connsiteY90" fmla="*/ 190 h 1982"/>
              <a:gd name="connsiteX91" fmla="*/ 1602 w 2210"/>
              <a:gd name="connsiteY91" fmla="*/ 180 h 1982"/>
              <a:gd name="connsiteX92" fmla="*/ 1608 w 2210"/>
              <a:gd name="connsiteY92" fmla="*/ 182 h 1982"/>
              <a:gd name="connsiteX93" fmla="*/ 1587 w 2210"/>
              <a:gd name="connsiteY93" fmla="*/ 152 h 1982"/>
              <a:gd name="connsiteX94" fmla="*/ 1560 w 2210"/>
              <a:gd name="connsiteY94" fmla="*/ 114 h 1982"/>
              <a:gd name="connsiteX95" fmla="*/ 1536 w 2210"/>
              <a:gd name="connsiteY95" fmla="*/ 84 h 1982"/>
              <a:gd name="connsiteX96" fmla="*/ 1510 w 2210"/>
              <a:gd name="connsiteY96" fmla="*/ 52 h 1982"/>
              <a:gd name="connsiteX97" fmla="*/ 1491 w 2210"/>
              <a:gd name="connsiteY97" fmla="*/ 32 h 1982"/>
              <a:gd name="connsiteX98" fmla="*/ 1473 w 2210"/>
              <a:gd name="connsiteY98" fmla="*/ 14 h 1982"/>
              <a:gd name="connsiteX99" fmla="*/ 1452 w 2210"/>
              <a:gd name="connsiteY99" fmla="*/ 8 h 1982"/>
              <a:gd name="connsiteX100" fmla="*/ 1410 w 2210"/>
              <a:gd name="connsiteY100" fmla="*/ 2 h 1982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14 w 2210"/>
              <a:gd name="connsiteY70" fmla="*/ 692 h 2051"/>
              <a:gd name="connsiteX71" fmla="*/ 1803 w 2210"/>
              <a:gd name="connsiteY71" fmla="*/ 652 h 2051"/>
              <a:gd name="connsiteX72" fmla="*/ 1786 w 2210"/>
              <a:gd name="connsiteY72" fmla="*/ 604 h 2051"/>
              <a:gd name="connsiteX73" fmla="*/ 1773 w 2210"/>
              <a:gd name="connsiteY73" fmla="*/ 556 h 2051"/>
              <a:gd name="connsiteX74" fmla="*/ 1761 w 2210"/>
              <a:gd name="connsiteY74" fmla="*/ 526 h 2051"/>
              <a:gd name="connsiteX75" fmla="*/ 1742 w 2210"/>
              <a:gd name="connsiteY75" fmla="*/ 478 h 2051"/>
              <a:gd name="connsiteX76" fmla="*/ 1725 w 2210"/>
              <a:gd name="connsiteY76" fmla="*/ 442 h 2051"/>
              <a:gd name="connsiteX77" fmla="*/ 1715 w 2210"/>
              <a:gd name="connsiteY77" fmla="*/ 404 h 2051"/>
              <a:gd name="connsiteX78" fmla="*/ 1698 w 2210"/>
              <a:gd name="connsiteY78" fmla="*/ 368 h 2051"/>
              <a:gd name="connsiteX79" fmla="*/ 1692 w 2210"/>
              <a:gd name="connsiteY79" fmla="*/ 354 h 2051"/>
              <a:gd name="connsiteX80" fmla="*/ 1683 w 2210"/>
              <a:gd name="connsiteY80" fmla="*/ 332 h 2051"/>
              <a:gd name="connsiteX81" fmla="*/ 1662 w 2210"/>
              <a:gd name="connsiteY81" fmla="*/ 294 h 2051"/>
              <a:gd name="connsiteX82" fmla="*/ 1647 w 2210"/>
              <a:gd name="connsiteY82" fmla="*/ 260 h 2051"/>
              <a:gd name="connsiteX83" fmla="*/ 1634 w 2210"/>
              <a:gd name="connsiteY83" fmla="*/ 236 h 2051"/>
              <a:gd name="connsiteX84" fmla="*/ 1624 w 2210"/>
              <a:gd name="connsiteY84" fmla="*/ 208 h 2051"/>
              <a:gd name="connsiteX85" fmla="*/ 1596 w 2210"/>
              <a:gd name="connsiteY85" fmla="*/ 168 h 2051"/>
              <a:gd name="connsiteX86" fmla="*/ 1590 w 2210"/>
              <a:gd name="connsiteY86" fmla="*/ 156 h 2051"/>
              <a:gd name="connsiteX87" fmla="*/ 1574 w 2210"/>
              <a:gd name="connsiteY87" fmla="*/ 136 h 2051"/>
              <a:gd name="connsiteX88" fmla="*/ 1582 w 2210"/>
              <a:gd name="connsiteY88" fmla="*/ 144 h 2051"/>
              <a:gd name="connsiteX89" fmla="*/ 1610 w 2210"/>
              <a:gd name="connsiteY89" fmla="*/ 190 h 2051"/>
              <a:gd name="connsiteX90" fmla="*/ 1602 w 2210"/>
              <a:gd name="connsiteY90" fmla="*/ 180 h 2051"/>
              <a:gd name="connsiteX91" fmla="*/ 1608 w 2210"/>
              <a:gd name="connsiteY91" fmla="*/ 182 h 2051"/>
              <a:gd name="connsiteX92" fmla="*/ 1587 w 2210"/>
              <a:gd name="connsiteY92" fmla="*/ 152 h 2051"/>
              <a:gd name="connsiteX93" fmla="*/ 1560 w 2210"/>
              <a:gd name="connsiteY93" fmla="*/ 114 h 2051"/>
              <a:gd name="connsiteX94" fmla="*/ 1536 w 2210"/>
              <a:gd name="connsiteY94" fmla="*/ 84 h 2051"/>
              <a:gd name="connsiteX95" fmla="*/ 1510 w 2210"/>
              <a:gd name="connsiteY95" fmla="*/ 52 h 2051"/>
              <a:gd name="connsiteX96" fmla="*/ 1491 w 2210"/>
              <a:gd name="connsiteY96" fmla="*/ 32 h 2051"/>
              <a:gd name="connsiteX97" fmla="*/ 1473 w 2210"/>
              <a:gd name="connsiteY97" fmla="*/ 14 h 2051"/>
              <a:gd name="connsiteX98" fmla="*/ 1452 w 2210"/>
              <a:gd name="connsiteY98" fmla="*/ 8 h 2051"/>
              <a:gd name="connsiteX99" fmla="*/ 1410 w 2210"/>
              <a:gd name="connsiteY99" fmla="*/ 2 h 2051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90 w 2210"/>
              <a:gd name="connsiteY70" fmla="*/ 1429 h 2051"/>
              <a:gd name="connsiteX71" fmla="*/ 1814 w 2210"/>
              <a:gd name="connsiteY71" fmla="*/ 692 h 2051"/>
              <a:gd name="connsiteX72" fmla="*/ 1803 w 2210"/>
              <a:gd name="connsiteY72" fmla="*/ 652 h 2051"/>
              <a:gd name="connsiteX73" fmla="*/ 1786 w 2210"/>
              <a:gd name="connsiteY73" fmla="*/ 604 h 2051"/>
              <a:gd name="connsiteX74" fmla="*/ 1773 w 2210"/>
              <a:gd name="connsiteY74" fmla="*/ 556 h 2051"/>
              <a:gd name="connsiteX75" fmla="*/ 1761 w 2210"/>
              <a:gd name="connsiteY75" fmla="*/ 526 h 2051"/>
              <a:gd name="connsiteX76" fmla="*/ 1742 w 2210"/>
              <a:gd name="connsiteY76" fmla="*/ 478 h 2051"/>
              <a:gd name="connsiteX77" fmla="*/ 1725 w 2210"/>
              <a:gd name="connsiteY77" fmla="*/ 442 h 2051"/>
              <a:gd name="connsiteX78" fmla="*/ 1715 w 2210"/>
              <a:gd name="connsiteY78" fmla="*/ 404 h 2051"/>
              <a:gd name="connsiteX79" fmla="*/ 1698 w 2210"/>
              <a:gd name="connsiteY79" fmla="*/ 368 h 2051"/>
              <a:gd name="connsiteX80" fmla="*/ 1692 w 2210"/>
              <a:gd name="connsiteY80" fmla="*/ 354 h 2051"/>
              <a:gd name="connsiteX81" fmla="*/ 1683 w 2210"/>
              <a:gd name="connsiteY81" fmla="*/ 332 h 2051"/>
              <a:gd name="connsiteX82" fmla="*/ 1662 w 2210"/>
              <a:gd name="connsiteY82" fmla="*/ 294 h 2051"/>
              <a:gd name="connsiteX83" fmla="*/ 1647 w 2210"/>
              <a:gd name="connsiteY83" fmla="*/ 260 h 2051"/>
              <a:gd name="connsiteX84" fmla="*/ 1634 w 2210"/>
              <a:gd name="connsiteY84" fmla="*/ 236 h 2051"/>
              <a:gd name="connsiteX85" fmla="*/ 1624 w 2210"/>
              <a:gd name="connsiteY85" fmla="*/ 208 h 2051"/>
              <a:gd name="connsiteX86" fmla="*/ 1596 w 2210"/>
              <a:gd name="connsiteY86" fmla="*/ 168 h 2051"/>
              <a:gd name="connsiteX87" fmla="*/ 1590 w 2210"/>
              <a:gd name="connsiteY87" fmla="*/ 156 h 2051"/>
              <a:gd name="connsiteX88" fmla="*/ 1574 w 2210"/>
              <a:gd name="connsiteY88" fmla="*/ 136 h 2051"/>
              <a:gd name="connsiteX89" fmla="*/ 1582 w 2210"/>
              <a:gd name="connsiteY89" fmla="*/ 144 h 2051"/>
              <a:gd name="connsiteX90" fmla="*/ 1610 w 2210"/>
              <a:gd name="connsiteY90" fmla="*/ 190 h 2051"/>
              <a:gd name="connsiteX91" fmla="*/ 1602 w 2210"/>
              <a:gd name="connsiteY91" fmla="*/ 180 h 2051"/>
              <a:gd name="connsiteX92" fmla="*/ 1608 w 2210"/>
              <a:gd name="connsiteY92" fmla="*/ 182 h 2051"/>
              <a:gd name="connsiteX93" fmla="*/ 1587 w 2210"/>
              <a:gd name="connsiteY93" fmla="*/ 152 h 2051"/>
              <a:gd name="connsiteX94" fmla="*/ 1560 w 2210"/>
              <a:gd name="connsiteY94" fmla="*/ 114 h 2051"/>
              <a:gd name="connsiteX95" fmla="*/ 1536 w 2210"/>
              <a:gd name="connsiteY95" fmla="*/ 84 h 2051"/>
              <a:gd name="connsiteX96" fmla="*/ 1510 w 2210"/>
              <a:gd name="connsiteY96" fmla="*/ 52 h 2051"/>
              <a:gd name="connsiteX97" fmla="*/ 1491 w 2210"/>
              <a:gd name="connsiteY97" fmla="*/ 32 h 2051"/>
              <a:gd name="connsiteX98" fmla="*/ 1473 w 2210"/>
              <a:gd name="connsiteY98" fmla="*/ 14 h 2051"/>
              <a:gd name="connsiteX99" fmla="*/ 1452 w 2210"/>
              <a:gd name="connsiteY99" fmla="*/ 8 h 2051"/>
              <a:gd name="connsiteX100" fmla="*/ 1410 w 2210"/>
              <a:gd name="connsiteY100" fmla="*/ 2 h 2051"/>
              <a:gd name="connsiteX0" fmla="*/ 1430 w 1909"/>
              <a:gd name="connsiteY0" fmla="*/ 0 h 2051"/>
              <a:gd name="connsiteX1" fmla="*/ 1387 w 1909"/>
              <a:gd name="connsiteY1" fmla="*/ 4 h 2051"/>
              <a:gd name="connsiteX2" fmla="*/ 1355 w 1909"/>
              <a:gd name="connsiteY2" fmla="*/ 16 h 2051"/>
              <a:gd name="connsiteX3" fmla="*/ 1319 w 1909"/>
              <a:gd name="connsiteY3" fmla="*/ 40 h 2051"/>
              <a:gd name="connsiteX4" fmla="*/ 1292 w 1909"/>
              <a:gd name="connsiteY4" fmla="*/ 68 h 2051"/>
              <a:gd name="connsiteX5" fmla="*/ 1263 w 1909"/>
              <a:gd name="connsiteY5" fmla="*/ 104 h 2051"/>
              <a:gd name="connsiteX6" fmla="*/ 1239 w 1909"/>
              <a:gd name="connsiteY6" fmla="*/ 140 h 2051"/>
              <a:gd name="connsiteX7" fmla="*/ 1221 w 1909"/>
              <a:gd name="connsiteY7" fmla="*/ 170 h 2051"/>
              <a:gd name="connsiteX8" fmla="*/ 1204 w 1909"/>
              <a:gd name="connsiteY8" fmla="*/ 196 h 2051"/>
              <a:gd name="connsiteX9" fmla="*/ 1179 w 1909"/>
              <a:gd name="connsiteY9" fmla="*/ 242 h 2051"/>
              <a:gd name="connsiteX10" fmla="*/ 1162 w 1909"/>
              <a:gd name="connsiteY10" fmla="*/ 276 h 2051"/>
              <a:gd name="connsiteX11" fmla="*/ 1144 w 1909"/>
              <a:gd name="connsiteY11" fmla="*/ 314 h 2051"/>
              <a:gd name="connsiteX12" fmla="*/ 1132 w 1909"/>
              <a:gd name="connsiteY12" fmla="*/ 344 h 2051"/>
              <a:gd name="connsiteX13" fmla="*/ 1114 w 1909"/>
              <a:gd name="connsiteY13" fmla="*/ 380 h 2051"/>
              <a:gd name="connsiteX14" fmla="*/ 1102 w 1909"/>
              <a:gd name="connsiteY14" fmla="*/ 408 h 2051"/>
              <a:gd name="connsiteX15" fmla="*/ 1090 w 1909"/>
              <a:gd name="connsiteY15" fmla="*/ 436 h 2051"/>
              <a:gd name="connsiteX16" fmla="*/ 1076 w 1909"/>
              <a:gd name="connsiteY16" fmla="*/ 472 h 2051"/>
              <a:gd name="connsiteX17" fmla="*/ 1062 w 1909"/>
              <a:gd name="connsiteY17" fmla="*/ 504 h 2051"/>
              <a:gd name="connsiteX18" fmla="*/ 1048 w 1909"/>
              <a:gd name="connsiteY18" fmla="*/ 544 h 2051"/>
              <a:gd name="connsiteX19" fmla="*/ 1036 w 1909"/>
              <a:gd name="connsiteY19" fmla="*/ 580 h 2051"/>
              <a:gd name="connsiteX20" fmla="*/ 1020 w 1909"/>
              <a:gd name="connsiteY20" fmla="*/ 624 h 2051"/>
              <a:gd name="connsiteX21" fmla="*/ 1014 w 1909"/>
              <a:gd name="connsiteY21" fmla="*/ 650 h 2051"/>
              <a:gd name="connsiteX22" fmla="*/ 994 w 1909"/>
              <a:gd name="connsiteY22" fmla="*/ 690 h 2051"/>
              <a:gd name="connsiteX23" fmla="*/ 980 w 1909"/>
              <a:gd name="connsiteY23" fmla="*/ 736 h 2051"/>
              <a:gd name="connsiteX24" fmla="*/ 970 w 1909"/>
              <a:gd name="connsiteY24" fmla="*/ 776 h 2051"/>
              <a:gd name="connsiteX25" fmla="*/ 960 w 1909"/>
              <a:gd name="connsiteY25" fmla="*/ 814 h 2051"/>
              <a:gd name="connsiteX26" fmla="*/ 950 w 1909"/>
              <a:gd name="connsiteY26" fmla="*/ 852 h 2051"/>
              <a:gd name="connsiteX27" fmla="*/ 940 w 1909"/>
              <a:gd name="connsiteY27" fmla="*/ 894 h 2051"/>
              <a:gd name="connsiteX28" fmla="*/ 930 w 1909"/>
              <a:gd name="connsiteY28" fmla="*/ 938 h 2051"/>
              <a:gd name="connsiteX29" fmla="*/ 921 w 1909"/>
              <a:gd name="connsiteY29" fmla="*/ 974 h 2051"/>
              <a:gd name="connsiteX30" fmla="*/ 915 w 1909"/>
              <a:gd name="connsiteY30" fmla="*/ 1004 h 2051"/>
              <a:gd name="connsiteX31" fmla="*/ 903 w 1909"/>
              <a:gd name="connsiteY31" fmla="*/ 1040 h 2051"/>
              <a:gd name="connsiteX32" fmla="*/ 885 w 1909"/>
              <a:gd name="connsiteY32" fmla="*/ 1072 h 2051"/>
              <a:gd name="connsiteX33" fmla="*/ 873 w 1909"/>
              <a:gd name="connsiteY33" fmla="*/ 1114 h 2051"/>
              <a:gd name="connsiteX34" fmla="*/ 855 w 1909"/>
              <a:gd name="connsiteY34" fmla="*/ 1168 h 2051"/>
              <a:gd name="connsiteX35" fmla="*/ 843 w 1909"/>
              <a:gd name="connsiteY35" fmla="*/ 1186 h 2051"/>
              <a:gd name="connsiteX36" fmla="*/ 837 w 1909"/>
              <a:gd name="connsiteY36" fmla="*/ 1222 h 2051"/>
              <a:gd name="connsiteX37" fmla="*/ 823 w 1909"/>
              <a:gd name="connsiteY37" fmla="*/ 1264 h 2051"/>
              <a:gd name="connsiteX38" fmla="*/ 811 w 1909"/>
              <a:gd name="connsiteY38" fmla="*/ 1288 h 2051"/>
              <a:gd name="connsiteX39" fmla="*/ 789 w 1909"/>
              <a:gd name="connsiteY39" fmla="*/ 1330 h 2051"/>
              <a:gd name="connsiteX40" fmla="*/ 771 w 1909"/>
              <a:gd name="connsiteY40" fmla="*/ 1366 h 2051"/>
              <a:gd name="connsiteX41" fmla="*/ 753 w 1909"/>
              <a:gd name="connsiteY41" fmla="*/ 1406 h 2051"/>
              <a:gd name="connsiteX42" fmla="*/ 729 w 1909"/>
              <a:gd name="connsiteY42" fmla="*/ 1442 h 2051"/>
              <a:gd name="connsiteX43" fmla="*/ 712 w 1909"/>
              <a:gd name="connsiteY43" fmla="*/ 1478 h 2051"/>
              <a:gd name="connsiteX44" fmla="*/ 675 w 1909"/>
              <a:gd name="connsiteY44" fmla="*/ 1520 h 2051"/>
              <a:gd name="connsiteX45" fmla="*/ 658 w 1909"/>
              <a:gd name="connsiteY45" fmla="*/ 1546 h 2051"/>
              <a:gd name="connsiteX46" fmla="*/ 626 w 1909"/>
              <a:gd name="connsiteY46" fmla="*/ 1584 h 2051"/>
              <a:gd name="connsiteX47" fmla="*/ 603 w 1909"/>
              <a:gd name="connsiteY47" fmla="*/ 1616 h 2051"/>
              <a:gd name="connsiteX48" fmla="*/ 579 w 1909"/>
              <a:gd name="connsiteY48" fmla="*/ 1628 h 2051"/>
              <a:gd name="connsiteX49" fmla="*/ 549 w 1909"/>
              <a:gd name="connsiteY49" fmla="*/ 1658 h 2051"/>
              <a:gd name="connsiteX50" fmla="*/ 507 w 1909"/>
              <a:gd name="connsiteY50" fmla="*/ 1688 h 2051"/>
              <a:gd name="connsiteX51" fmla="*/ 462 w 1909"/>
              <a:gd name="connsiteY51" fmla="*/ 1708 h 2051"/>
              <a:gd name="connsiteX52" fmla="*/ 428 w 1909"/>
              <a:gd name="connsiteY52" fmla="*/ 1724 h 2051"/>
              <a:gd name="connsiteX53" fmla="*/ 398 w 1909"/>
              <a:gd name="connsiteY53" fmla="*/ 1738 h 2051"/>
              <a:gd name="connsiteX54" fmla="*/ 362 w 1909"/>
              <a:gd name="connsiteY54" fmla="*/ 1756 h 2051"/>
              <a:gd name="connsiteX55" fmla="*/ 327 w 1909"/>
              <a:gd name="connsiteY55" fmla="*/ 1772 h 2051"/>
              <a:gd name="connsiteX56" fmla="*/ 291 w 1909"/>
              <a:gd name="connsiteY56" fmla="*/ 1784 h 2051"/>
              <a:gd name="connsiteX57" fmla="*/ 274 w 1909"/>
              <a:gd name="connsiteY57" fmla="*/ 1792 h 2051"/>
              <a:gd name="connsiteX58" fmla="*/ 238 w 1909"/>
              <a:gd name="connsiteY58" fmla="*/ 1804 h 2051"/>
              <a:gd name="connsiteX59" fmla="*/ 199 w 1909"/>
              <a:gd name="connsiteY59" fmla="*/ 1820 h 2051"/>
              <a:gd name="connsiteX60" fmla="*/ 159 w 1909"/>
              <a:gd name="connsiteY60" fmla="*/ 1832 h 2051"/>
              <a:gd name="connsiteX61" fmla="*/ 114 w 1909"/>
              <a:gd name="connsiteY61" fmla="*/ 1846 h 2051"/>
              <a:gd name="connsiteX62" fmla="*/ 75 w 1909"/>
              <a:gd name="connsiteY62" fmla="*/ 1860 h 2051"/>
              <a:gd name="connsiteX63" fmla="*/ 38 w 1909"/>
              <a:gd name="connsiteY63" fmla="*/ 1870 h 2051"/>
              <a:gd name="connsiteX64" fmla="*/ 16 w 1909"/>
              <a:gd name="connsiteY64" fmla="*/ 1876 h 2051"/>
              <a:gd name="connsiteX65" fmla="*/ 2 w 1909"/>
              <a:gd name="connsiteY65" fmla="*/ 1882 h 2051"/>
              <a:gd name="connsiteX66" fmla="*/ 0 w 1909"/>
              <a:gd name="connsiteY66" fmla="*/ 1902 h 2051"/>
              <a:gd name="connsiteX67" fmla="*/ 2 w 1909"/>
              <a:gd name="connsiteY67" fmla="*/ 1924 h 2051"/>
              <a:gd name="connsiteX68" fmla="*/ 1540 w 1909"/>
              <a:gd name="connsiteY68" fmla="*/ 1112 h 2051"/>
              <a:gd name="connsiteX69" fmla="*/ 1896 w 1909"/>
              <a:gd name="connsiteY69" fmla="*/ 1849 h 2051"/>
              <a:gd name="connsiteX70" fmla="*/ 1890 w 1909"/>
              <a:gd name="connsiteY70" fmla="*/ 1429 h 2051"/>
              <a:gd name="connsiteX71" fmla="*/ 1814 w 1909"/>
              <a:gd name="connsiteY71" fmla="*/ 692 h 2051"/>
              <a:gd name="connsiteX72" fmla="*/ 1803 w 1909"/>
              <a:gd name="connsiteY72" fmla="*/ 652 h 2051"/>
              <a:gd name="connsiteX73" fmla="*/ 1786 w 1909"/>
              <a:gd name="connsiteY73" fmla="*/ 604 h 2051"/>
              <a:gd name="connsiteX74" fmla="*/ 1773 w 1909"/>
              <a:gd name="connsiteY74" fmla="*/ 556 h 2051"/>
              <a:gd name="connsiteX75" fmla="*/ 1761 w 1909"/>
              <a:gd name="connsiteY75" fmla="*/ 526 h 2051"/>
              <a:gd name="connsiteX76" fmla="*/ 1742 w 1909"/>
              <a:gd name="connsiteY76" fmla="*/ 478 h 2051"/>
              <a:gd name="connsiteX77" fmla="*/ 1725 w 1909"/>
              <a:gd name="connsiteY77" fmla="*/ 442 h 2051"/>
              <a:gd name="connsiteX78" fmla="*/ 1715 w 1909"/>
              <a:gd name="connsiteY78" fmla="*/ 404 h 2051"/>
              <a:gd name="connsiteX79" fmla="*/ 1698 w 1909"/>
              <a:gd name="connsiteY79" fmla="*/ 368 h 2051"/>
              <a:gd name="connsiteX80" fmla="*/ 1692 w 1909"/>
              <a:gd name="connsiteY80" fmla="*/ 354 h 2051"/>
              <a:gd name="connsiteX81" fmla="*/ 1683 w 1909"/>
              <a:gd name="connsiteY81" fmla="*/ 332 h 2051"/>
              <a:gd name="connsiteX82" fmla="*/ 1662 w 1909"/>
              <a:gd name="connsiteY82" fmla="*/ 294 h 2051"/>
              <a:gd name="connsiteX83" fmla="*/ 1647 w 1909"/>
              <a:gd name="connsiteY83" fmla="*/ 260 h 2051"/>
              <a:gd name="connsiteX84" fmla="*/ 1634 w 1909"/>
              <a:gd name="connsiteY84" fmla="*/ 236 h 2051"/>
              <a:gd name="connsiteX85" fmla="*/ 1624 w 1909"/>
              <a:gd name="connsiteY85" fmla="*/ 208 h 2051"/>
              <a:gd name="connsiteX86" fmla="*/ 1596 w 1909"/>
              <a:gd name="connsiteY86" fmla="*/ 168 h 2051"/>
              <a:gd name="connsiteX87" fmla="*/ 1590 w 1909"/>
              <a:gd name="connsiteY87" fmla="*/ 156 h 2051"/>
              <a:gd name="connsiteX88" fmla="*/ 1574 w 1909"/>
              <a:gd name="connsiteY88" fmla="*/ 136 h 2051"/>
              <a:gd name="connsiteX89" fmla="*/ 1582 w 1909"/>
              <a:gd name="connsiteY89" fmla="*/ 144 h 2051"/>
              <a:gd name="connsiteX90" fmla="*/ 1610 w 1909"/>
              <a:gd name="connsiteY90" fmla="*/ 190 h 2051"/>
              <a:gd name="connsiteX91" fmla="*/ 1602 w 1909"/>
              <a:gd name="connsiteY91" fmla="*/ 180 h 2051"/>
              <a:gd name="connsiteX92" fmla="*/ 1608 w 1909"/>
              <a:gd name="connsiteY92" fmla="*/ 182 h 2051"/>
              <a:gd name="connsiteX93" fmla="*/ 1587 w 1909"/>
              <a:gd name="connsiteY93" fmla="*/ 152 h 2051"/>
              <a:gd name="connsiteX94" fmla="*/ 1560 w 1909"/>
              <a:gd name="connsiteY94" fmla="*/ 114 h 2051"/>
              <a:gd name="connsiteX95" fmla="*/ 1536 w 1909"/>
              <a:gd name="connsiteY95" fmla="*/ 84 h 2051"/>
              <a:gd name="connsiteX96" fmla="*/ 1510 w 1909"/>
              <a:gd name="connsiteY96" fmla="*/ 52 h 2051"/>
              <a:gd name="connsiteX97" fmla="*/ 1491 w 1909"/>
              <a:gd name="connsiteY97" fmla="*/ 32 h 2051"/>
              <a:gd name="connsiteX98" fmla="*/ 1473 w 1909"/>
              <a:gd name="connsiteY98" fmla="*/ 14 h 2051"/>
              <a:gd name="connsiteX99" fmla="*/ 1452 w 1909"/>
              <a:gd name="connsiteY99" fmla="*/ 8 h 2051"/>
              <a:gd name="connsiteX100" fmla="*/ 1410 w 1909"/>
              <a:gd name="connsiteY100" fmla="*/ 2 h 2051"/>
              <a:gd name="connsiteX0" fmla="*/ 1430 w 1942"/>
              <a:gd name="connsiteY0" fmla="*/ 0 h 2051"/>
              <a:gd name="connsiteX1" fmla="*/ 1387 w 1942"/>
              <a:gd name="connsiteY1" fmla="*/ 4 h 2051"/>
              <a:gd name="connsiteX2" fmla="*/ 1355 w 1942"/>
              <a:gd name="connsiteY2" fmla="*/ 16 h 2051"/>
              <a:gd name="connsiteX3" fmla="*/ 1319 w 1942"/>
              <a:gd name="connsiteY3" fmla="*/ 40 h 2051"/>
              <a:gd name="connsiteX4" fmla="*/ 1292 w 1942"/>
              <a:gd name="connsiteY4" fmla="*/ 68 h 2051"/>
              <a:gd name="connsiteX5" fmla="*/ 1263 w 1942"/>
              <a:gd name="connsiteY5" fmla="*/ 104 h 2051"/>
              <a:gd name="connsiteX6" fmla="*/ 1239 w 1942"/>
              <a:gd name="connsiteY6" fmla="*/ 140 h 2051"/>
              <a:gd name="connsiteX7" fmla="*/ 1221 w 1942"/>
              <a:gd name="connsiteY7" fmla="*/ 170 h 2051"/>
              <a:gd name="connsiteX8" fmla="*/ 1204 w 1942"/>
              <a:gd name="connsiteY8" fmla="*/ 196 h 2051"/>
              <a:gd name="connsiteX9" fmla="*/ 1179 w 1942"/>
              <a:gd name="connsiteY9" fmla="*/ 242 h 2051"/>
              <a:gd name="connsiteX10" fmla="*/ 1162 w 1942"/>
              <a:gd name="connsiteY10" fmla="*/ 276 h 2051"/>
              <a:gd name="connsiteX11" fmla="*/ 1144 w 1942"/>
              <a:gd name="connsiteY11" fmla="*/ 314 h 2051"/>
              <a:gd name="connsiteX12" fmla="*/ 1132 w 1942"/>
              <a:gd name="connsiteY12" fmla="*/ 344 h 2051"/>
              <a:gd name="connsiteX13" fmla="*/ 1114 w 1942"/>
              <a:gd name="connsiteY13" fmla="*/ 380 h 2051"/>
              <a:gd name="connsiteX14" fmla="*/ 1102 w 1942"/>
              <a:gd name="connsiteY14" fmla="*/ 408 h 2051"/>
              <a:gd name="connsiteX15" fmla="*/ 1090 w 1942"/>
              <a:gd name="connsiteY15" fmla="*/ 436 h 2051"/>
              <a:gd name="connsiteX16" fmla="*/ 1076 w 1942"/>
              <a:gd name="connsiteY16" fmla="*/ 472 h 2051"/>
              <a:gd name="connsiteX17" fmla="*/ 1062 w 1942"/>
              <a:gd name="connsiteY17" fmla="*/ 504 h 2051"/>
              <a:gd name="connsiteX18" fmla="*/ 1048 w 1942"/>
              <a:gd name="connsiteY18" fmla="*/ 544 h 2051"/>
              <a:gd name="connsiteX19" fmla="*/ 1036 w 1942"/>
              <a:gd name="connsiteY19" fmla="*/ 580 h 2051"/>
              <a:gd name="connsiteX20" fmla="*/ 1020 w 1942"/>
              <a:gd name="connsiteY20" fmla="*/ 624 h 2051"/>
              <a:gd name="connsiteX21" fmla="*/ 1014 w 1942"/>
              <a:gd name="connsiteY21" fmla="*/ 650 h 2051"/>
              <a:gd name="connsiteX22" fmla="*/ 994 w 1942"/>
              <a:gd name="connsiteY22" fmla="*/ 690 h 2051"/>
              <a:gd name="connsiteX23" fmla="*/ 980 w 1942"/>
              <a:gd name="connsiteY23" fmla="*/ 736 h 2051"/>
              <a:gd name="connsiteX24" fmla="*/ 970 w 1942"/>
              <a:gd name="connsiteY24" fmla="*/ 776 h 2051"/>
              <a:gd name="connsiteX25" fmla="*/ 960 w 1942"/>
              <a:gd name="connsiteY25" fmla="*/ 814 h 2051"/>
              <a:gd name="connsiteX26" fmla="*/ 950 w 1942"/>
              <a:gd name="connsiteY26" fmla="*/ 852 h 2051"/>
              <a:gd name="connsiteX27" fmla="*/ 940 w 1942"/>
              <a:gd name="connsiteY27" fmla="*/ 894 h 2051"/>
              <a:gd name="connsiteX28" fmla="*/ 930 w 1942"/>
              <a:gd name="connsiteY28" fmla="*/ 938 h 2051"/>
              <a:gd name="connsiteX29" fmla="*/ 921 w 1942"/>
              <a:gd name="connsiteY29" fmla="*/ 974 h 2051"/>
              <a:gd name="connsiteX30" fmla="*/ 915 w 1942"/>
              <a:gd name="connsiteY30" fmla="*/ 1004 h 2051"/>
              <a:gd name="connsiteX31" fmla="*/ 903 w 1942"/>
              <a:gd name="connsiteY31" fmla="*/ 1040 h 2051"/>
              <a:gd name="connsiteX32" fmla="*/ 885 w 1942"/>
              <a:gd name="connsiteY32" fmla="*/ 1072 h 2051"/>
              <a:gd name="connsiteX33" fmla="*/ 873 w 1942"/>
              <a:gd name="connsiteY33" fmla="*/ 1114 h 2051"/>
              <a:gd name="connsiteX34" fmla="*/ 855 w 1942"/>
              <a:gd name="connsiteY34" fmla="*/ 1168 h 2051"/>
              <a:gd name="connsiteX35" fmla="*/ 843 w 1942"/>
              <a:gd name="connsiteY35" fmla="*/ 1186 h 2051"/>
              <a:gd name="connsiteX36" fmla="*/ 837 w 1942"/>
              <a:gd name="connsiteY36" fmla="*/ 1222 h 2051"/>
              <a:gd name="connsiteX37" fmla="*/ 823 w 1942"/>
              <a:gd name="connsiteY37" fmla="*/ 1264 h 2051"/>
              <a:gd name="connsiteX38" fmla="*/ 811 w 1942"/>
              <a:gd name="connsiteY38" fmla="*/ 1288 h 2051"/>
              <a:gd name="connsiteX39" fmla="*/ 789 w 1942"/>
              <a:gd name="connsiteY39" fmla="*/ 1330 h 2051"/>
              <a:gd name="connsiteX40" fmla="*/ 771 w 1942"/>
              <a:gd name="connsiteY40" fmla="*/ 1366 h 2051"/>
              <a:gd name="connsiteX41" fmla="*/ 753 w 1942"/>
              <a:gd name="connsiteY41" fmla="*/ 1406 h 2051"/>
              <a:gd name="connsiteX42" fmla="*/ 729 w 1942"/>
              <a:gd name="connsiteY42" fmla="*/ 1442 h 2051"/>
              <a:gd name="connsiteX43" fmla="*/ 712 w 1942"/>
              <a:gd name="connsiteY43" fmla="*/ 1478 h 2051"/>
              <a:gd name="connsiteX44" fmla="*/ 675 w 1942"/>
              <a:gd name="connsiteY44" fmla="*/ 1520 h 2051"/>
              <a:gd name="connsiteX45" fmla="*/ 658 w 1942"/>
              <a:gd name="connsiteY45" fmla="*/ 1546 h 2051"/>
              <a:gd name="connsiteX46" fmla="*/ 626 w 1942"/>
              <a:gd name="connsiteY46" fmla="*/ 1584 h 2051"/>
              <a:gd name="connsiteX47" fmla="*/ 603 w 1942"/>
              <a:gd name="connsiteY47" fmla="*/ 1616 h 2051"/>
              <a:gd name="connsiteX48" fmla="*/ 579 w 1942"/>
              <a:gd name="connsiteY48" fmla="*/ 1628 h 2051"/>
              <a:gd name="connsiteX49" fmla="*/ 549 w 1942"/>
              <a:gd name="connsiteY49" fmla="*/ 1658 h 2051"/>
              <a:gd name="connsiteX50" fmla="*/ 507 w 1942"/>
              <a:gd name="connsiteY50" fmla="*/ 1688 h 2051"/>
              <a:gd name="connsiteX51" fmla="*/ 462 w 1942"/>
              <a:gd name="connsiteY51" fmla="*/ 1708 h 2051"/>
              <a:gd name="connsiteX52" fmla="*/ 428 w 1942"/>
              <a:gd name="connsiteY52" fmla="*/ 1724 h 2051"/>
              <a:gd name="connsiteX53" fmla="*/ 398 w 1942"/>
              <a:gd name="connsiteY53" fmla="*/ 1738 h 2051"/>
              <a:gd name="connsiteX54" fmla="*/ 362 w 1942"/>
              <a:gd name="connsiteY54" fmla="*/ 1756 h 2051"/>
              <a:gd name="connsiteX55" fmla="*/ 327 w 1942"/>
              <a:gd name="connsiteY55" fmla="*/ 1772 h 2051"/>
              <a:gd name="connsiteX56" fmla="*/ 291 w 1942"/>
              <a:gd name="connsiteY56" fmla="*/ 1784 h 2051"/>
              <a:gd name="connsiteX57" fmla="*/ 274 w 1942"/>
              <a:gd name="connsiteY57" fmla="*/ 1792 h 2051"/>
              <a:gd name="connsiteX58" fmla="*/ 238 w 1942"/>
              <a:gd name="connsiteY58" fmla="*/ 1804 h 2051"/>
              <a:gd name="connsiteX59" fmla="*/ 199 w 1942"/>
              <a:gd name="connsiteY59" fmla="*/ 1820 h 2051"/>
              <a:gd name="connsiteX60" fmla="*/ 159 w 1942"/>
              <a:gd name="connsiteY60" fmla="*/ 1832 h 2051"/>
              <a:gd name="connsiteX61" fmla="*/ 114 w 1942"/>
              <a:gd name="connsiteY61" fmla="*/ 1846 h 2051"/>
              <a:gd name="connsiteX62" fmla="*/ 75 w 1942"/>
              <a:gd name="connsiteY62" fmla="*/ 1860 h 2051"/>
              <a:gd name="connsiteX63" fmla="*/ 38 w 1942"/>
              <a:gd name="connsiteY63" fmla="*/ 1870 h 2051"/>
              <a:gd name="connsiteX64" fmla="*/ 16 w 1942"/>
              <a:gd name="connsiteY64" fmla="*/ 1876 h 2051"/>
              <a:gd name="connsiteX65" fmla="*/ 2 w 1942"/>
              <a:gd name="connsiteY65" fmla="*/ 1882 h 2051"/>
              <a:gd name="connsiteX66" fmla="*/ 0 w 1942"/>
              <a:gd name="connsiteY66" fmla="*/ 1902 h 2051"/>
              <a:gd name="connsiteX67" fmla="*/ 2 w 1942"/>
              <a:gd name="connsiteY67" fmla="*/ 1924 h 2051"/>
              <a:gd name="connsiteX68" fmla="*/ 1540 w 1942"/>
              <a:gd name="connsiteY68" fmla="*/ 1112 h 2051"/>
              <a:gd name="connsiteX69" fmla="*/ 1896 w 1942"/>
              <a:gd name="connsiteY69" fmla="*/ 1849 h 2051"/>
              <a:gd name="connsiteX70" fmla="*/ 1814 w 1942"/>
              <a:gd name="connsiteY70" fmla="*/ 692 h 2051"/>
              <a:gd name="connsiteX71" fmla="*/ 1803 w 1942"/>
              <a:gd name="connsiteY71" fmla="*/ 652 h 2051"/>
              <a:gd name="connsiteX72" fmla="*/ 1786 w 1942"/>
              <a:gd name="connsiteY72" fmla="*/ 604 h 2051"/>
              <a:gd name="connsiteX73" fmla="*/ 1773 w 1942"/>
              <a:gd name="connsiteY73" fmla="*/ 556 h 2051"/>
              <a:gd name="connsiteX74" fmla="*/ 1761 w 1942"/>
              <a:gd name="connsiteY74" fmla="*/ 526 h 2051"/>
              <a:gd name="connsiteX75" fmla="*/ 1742 w 1942"/>
              <a:gd name="connsiteY75" fmla="*/ 478 h 2051"/>
              <a:gd name="connsiteX76" fmla="*/ 1725 w 1942"/>
              <a:gd name="connsiteY76" fmla="*/ 442 h 2051"/>
              <a:gd name="connsiteX77" fmla="*/ 1715 w 1942"/>
              <a:gd name="connsiteY77" fmla="*/ 404 h 2051"/>
              <a:gd name="connsiteX78" fmla="*/ 1698 w 1942"/>
              <a:gd name="connsiteY78" fmla="*/ 368 h 2051"/>
              <a:gd name="connsiteX79" fmla="*/ 1692 w 1942"/>
              <a:gd name="connsiteY79" fmla="*/ 354 h 2051"/>
              <a:gd name="connsiteX80" fmla="*/ 1683 w 1942"/>
              <a:gd name="connsiteY80" fmla="*/ 332 h 2051"/>
              <a:gd name="connsiteX81" fmla="*/ 1662 w 1942"/>
              <a:gd name="connsiteY81" fmla="*/ 294 h 2051"/>
              <a:gd name="connsiteX82" fmla="*/ 1647 w 1942"/>
              <a:gd name="connsiteY82" fmla="*/ 260 h 2051"/>
              <a:gd name="connsiteX83" fmla="*/ 1634 w 1942"/>
              <a:gd name="connsiteY83" fmla="*/ 236 h 2051"/>
              <a:gd name="connsiteX84" fmla="*/ 1624 w 1942"/>
              <a:gd name="connsiteY84" fmla="*/ 208 h 2051"/>
              <a:gd name="connsiteX85" fmla="*/ 1596 w 1942"/>
              <a:gd name="connsiteY85" fmla="*/ 168 h 2051"/>
              <a:gd name="connsiteX86" fmla="*/ 1590 w 1942"/>
              <a:gd name="connsiteY86" fmla="*/ 156 h 2051"/>
              <a:gd name="connsiteX87" fmla="*/ 1574 w 1942"/>
              <a:gd name="connsiteY87" fmla="*/ 136 h 2051"/>
              <a:gd name="connsiteX88" fmla="*/ 1582 w 1942"/>
              <a:gd name="connsiteY88" fmla="*/ 144 h 2051"/>
              <a:gd name="connsiteX89" fmla="*/ 1610 w 1942"/>
              <a:gd name="connsiteY89" fmla="*/ 190 h 2051"/>
              <a:gd name="connsiteX90" fmla="*/ 1602 w 1942"/>
              <a:gd name="connsiteY90" fmla="*/ 180 h 2051"/>
              <a:gd name="connsiteX91" fmla="*/ 1608 w 1942"/>
              <a:gd name="connsiteY91" fmla="*/ 182 h 2051"/>
              <a:gd name="connsiteX92" fmla="*/ 1587 w 1942"/>
              <a:gd name="connsiteY92" fmla="*/ 152 h 2051"/>
              <a:gd name="connsiteX93" fmla="*/ 1560 w 1942"/>
              <a:gd name="connsiteY93" fmla="*/ 114 h 2051"/>
              <a:gd name="connsiteX94" fmla="*/ 1536 w 1942"/>
              <a:gd name="connsiteY94" fmla="*/ 84 h 2051"/>
              <a:gd name="connsiteX95" fmla="*/ 1510 w 1942"/>
              <a:gd name="connsiteY95" fmla="*/ 52 h 2051"/>
              <a:gd name="connsiteX96" fmla="*/ 1491 w 1942"/>
              <a:gd name="connsiteY96" fmla="*/ 32 h 2051"/>
              <a:gd name="connsiteX97" fmla="*/ 1473 w 1942"/>
              <a:gd name="connsiteY97" fmla="*/ 14 h 2051"/>
              <a:gd name="connsiteX98" fmla="*/ 1452 w 1942"/>
              <a:gd name="connsiteY98" fmla="*/ 8 h 2051"/>
              <a:gd name="connsiteX99" fmla="*/ 1410 w 1942"/>
              <a:gd name="connsiteY99" fmla="*/ 2 h 2051"/>
              <a:gd name="connsiteX0" fmla="*/ 1430 w 1842"/>
              <a:gd name="connsiteY0" fmla="*/ 0 h 1924"/>
              <a:gd name="connsiteX1" fmla="*/ 1387 w 1842"/>
              <a:gd name="connsiteY1" fmla="*/ 4 h 1924"/>
              <a:gd name="connsiteX2" fmla="*/ 1355 w 1842"/>
              <a:gd name="connsiteY2" fmla="*/ 16 h 1924"/>
              <a:gd name="connsiteX3" fmla="*/ 1319 w 1842"/>
              <a:gd name="connsiteY3" fmla="*/ 40 h 1924"/>
              <a:gd name="connsiteX4" fmla="*/ 1292 w 1842"/>
              <a:gd name="connsiteY4" fmla="*/ 68 h 1924"/>
              <a:gd name="connsiteX5" fmla="*/ 1263 w 1842"/>
              <a:gd name="connsiteY5" fmla="*/ 104 h 1924"/>
              <a:gd name="connsiteX6" fmla="*/ 1239 w 1842"/>
              <a:gd name="connsiteY6" fmla="*/ 140 h 1924"/>
              <a:gd name="connsiteX7" fmla="*/ 1221 w 1842"/>
              <a:gd name="connsiteY7" fmla="*/ 170 h 1924"/>
              <a:gd name="connsiteX8" fmla="*/ 1204 w 1842"/>
              <a:gd name="connsiteY8" fmla="*/ 196 h 1924"/>
              <a:gd name="connsiteX9" fmla="*/ 1179 w 1842"/>
              <a:gd name="connsiteY9" fmla="*/ 242 h 1924"/>
              <a:gd name="connsiteX10" fmla="*/ 1162 w 1842"/>
              <a:gd name="connsiteY10" fmla="*/ 276 h 1924"/>
              <a:gd name="connsiteX11" fmla="*/ 1144 w 1842"/>
              <a:gd name="connsiteY11" fmla="*/ 314 h 1924"/>
              <a:gd name="connsiteX12" fmla="*/ 1132 w 1842"/>
              <a:gd name="connsiteY12" fmla="*/ 344 h 1924"/>
              <a:gd name="connsiteX13" fmla="*/ 1114 w 1842"/>
              <a:gd name="connsiteY13" fmla="*/ 380 h 1924"/>
              <a:gd name="connsiteX14" fmla="*/ 1102 w 1842"/>
              <a:gd name="connsiteY14" fmla="*/ 408 h 1924"/>
              <a:gd name="connsiteX15" fmla="*/ 1090 w 1842"/>
              <a:gd name="connsiteY15" fmla="*/ 436 h 1924"/>
              <a:gd name="connsiteX16" fmla="*/ 1076 w 1842"/>
              <a:gd name="connsiteY16" fmla="*/ 472 h 1924"/>
              <a:gd name="connsiteX17" fmla="*/ 1062 w 1842"/>
              <a:gd name="connsiteY17" fmla="*/ 504 h 1924"/>
              <a:gd name="connsiteX18" fmla="*/ 1048 w 1842"/>
              <a:gd name="connsiteY18" fmla="*/ 544 h 1924"/>
              <a:gd name="connsiteX19" fmla="*/ 1036 w 1842"/>
              <a:gd name="connsiteY19" fmla="*/ 580 h 1924"/>
              <a:gd name="connsiteX20" fmla="*/ 1020 w 1842"/>
              <a:gd name="connsiteY20" fmla="*/ 624 h 1924"/>
              <a:gd name="connsiteX21" fmla="*/ 1014 w 1842"/>
              <a:gd name="connsiteY21" fmla="*/ 650 h 1924"/>
              <a:gd name="connsiteX22" fmla="*/ 994 w 1842"/>
              <a:gd name="connsiteY22" fmla="*/ 690 h 1924"/>
              <a:gd name="connsiteX23" fmla="*/ 980 w 1842"/>
              <a:gd name="connsiteY23" fmla="*/ 736 h 1924"/>
              <a:gd name="connsiteX24" fmla="*/ 970 w 1842"/>
              <a:gd name="connsiteY24" fmla="*/ 776 h 1924"/>
              <a:gd name="connsiteX25" fmla="*/ 960 w 1842"/>
              <a:gd name="connsiteY25" fmla="*/ 814 h 1924"/>
              <a:gd name="connsiteX26" fmla="*/ 950 w 1842"/>
              <a:gd name="connsiteY26" fmla="*/ 852 h 1924"/>
              <a:gd name="connsiteX27" fmla="*/ 940 w 1842"/>
              <a:gd name="connsiteY27" fmla="*/ 894 h 1924"/>
              <a:gd name="connsiteX28" fmla="*/ 930 w 1842"/>
              <a:gd name="connsiteY28" fmla="*/ 938 h 1924"/>
              <a:gd name="connsiteX29" fmla="*/ 921 w 1842"/>
              <a:gd name="connsiteY29" fmla="*/ 974 h 1924"/>
              <a:gd name="connsiteX30" fmla="*/ 915 w 1842"/>
              <a:gd name="connsiteY30" fmla="*/ 1004 h 1924"/>
              <a:gd name="connsiteX31" fmla="*/ 903 w 1842"/>
              <a:gd name="connsiteY31" fmla="*/ 1040 h 1924"/>
              <a:gd name="connsiteX32" fmla="*/ 885 w 1842"/>
              <a:gd name="connsiteY32" fmla="*/ 1072 h 1924"/>
              <a:gd name="connsiteX33" fmla="*/ 873 w 1842"/>
              <a:gd name="connsiteY33" fmla="*/ 1114 h 1924"/>
              <a:gd name="connsiteX34" fmla="*/ 855 w 1842"/>
              <a:gd name="connsiteY34" fmla="*/ 1168 h 1924"/>
              <a:gd name="connsiteX35" fmla="*/ 843 w 1842"/>
              <a:gd name="connsiteY35" fmla="*/ 1186 h 1924"/>
              <a:gd name="connsiteX36" fmla="*/ 837 w 1842"/>
              <a:gd name="connsiteY36" fmla="*/ 1222 h 1924"/>
              <a:gd name="connsiteX37" fmla="*/ 823 w 1842"/>
              <a:gd name="connsiteY37" fmla="*/ 1264 h 1924"/>
              <a:gd name="connsiteX38" fmla="*/ 811 w 1842"/>
              <a:gd name="connsiteY38" fmla="*/ 1288 h 1924"/>
              <a:gd name="connsiteX39" fmla="*/ 789 w 1842"/>
              <a:gd name="connsiteY39" fmla="*/ 1330 h 1924"/>
              <a:gd name="connsiteX40" fmla="*/ 771 w 1842"/>
              <a:gd name="connsiteY40" fmla="*/ 1366 h 1924"/>
              <a:gd name="connsiteX41" fmla="*/ 753 w 1842"/>
              <a:gd name="connsiteY41" fmla="*/ 1406 h 1924"/>
              <a:gd name="connsiteX42" fmla="*/ 729 w 1842"/>
              <a:gd name="connsiteY42" fmla="*/ 1442 h 1924"/>
              <a:gd name="connsiteX43" fmla="*/ 712 w 1842"/>
              <a:gd name="connsiteY43" fmla="*/ 1478 h 1924"/>
              <a:gd name="connsiteX44" fmla="*/ 675 w 1842"/>
              <a:gd name="connsiteY44" fmla="*/ 1520 h 1924"/>
              <a:gd name="connsiteX45" fmla="*/ 658 w 1842"/>
              <a:gd name="connsiteY45" fmla="*/ 1546 h 1924"/>
              <a:gd name="connsiteX46" fmla="*/ 626 w 1842"/>
              <a:gd name="connsiteY46" fmla="*/ 1584 h 1924"/>
              <a:gd name="connsiteX47" fmla="*/ 603 w 1842"/>
              <a:gd name="connsiteY47" fmla="*/ 1616 h 1924"/>
              <a:gd name="connsiteX48" fmla="*/ 579 w 1842"/>
              <a:gd name="connsiteY48" fmla="*/ 1628 h 1924"/>
              <a:gd name="connsiteX49" fmla="*/ 549 w 1842"/>
              <a:gd name="connsiteY49" fmla="*/ 1658 h 1924"/>
              <a:gd name="connsiteX50" fmla="*/ 507 w 1842"/>
              <a:gd name="connsiteY50" fmla="*/ 1688 h 1924"/>
              <a:gd name="connsiteX51" fmla="*/ 462 w 1842"/>
              <a:gd name="connsiteY51" fmla="*/ 1708 h 1924"/>
              <a:gd name="connsiteX52" fmla="*/ 428 w 1842"/>
              <a:gd name="connsiteY52" fmla="*/ 1724 h 1924"/>
              <a:gd name="connsiteX53" fmla="*/ 398 w 1842"/>
              <a:gd name="connsiteY53" fmla="*/ 1738 h 1924"/>
              <a:gd name="connsiteX54" fmla="*/ 362 w 1842"/>
              <a:gd name="connsiteY54" fmla="*/ 1756 h 1924"/>
              <a:gd name="connsiteX55" fmla="*/ 327 w 1842"/>
              <a:gd name="connsiteY55" fmla="*/ 1772 h 1924"/>
              <a:gd name="connsiteX56" fmla="*/ 291 w 1842"/>
              <a:gd name="connsiteY56" fmla="*/ 1784 h 1924"/>
              <a:gd name="connsiteX57" fmla="*/ 274 w 1842"/>
              <a:gd name="connsiteY57" fmla="*/ 1792 h 1924"/>
              <a:gd name="connsiteX58" fmla="*/ 238 w 1842"/>
              <a:gd name="connsiteY58" fmla="*/ 1804 h 1924"/>
              <a:gd name="connsiteX59" fmla="*/ 199 w 1842"/>
              <a:gd name="connsiteY59" fmla="*/ 1820 h 1924"/>
              <a:gd name="connsiteX60" fmla="*/ 159 w 1842"/>
              <a:gd name="connsiteY60" fmla="*/ 1832 h 1924"/>
              <a:gd name="connsiteX61" fmla="*/ 114 w 1842"/>
              <a:gd name="connsiteY61" fmla="*/ 1846 h 1924"/>
              <a:gd name="connsiteX62" fmla="*/ 75 w 1842"/>
              <a:gd name="connsiteY62" fmla="*/ 1860 h 1924"/>
              <a:gd name="connsiteX63" fmla="*/ 38 w 1842"/>
              <a:gd name="connsiteY63" fmla="*/ 1870 h 1924"/>
              <a:gd name="connsiteX64" fmla="*/ 16 w 1842"/>
              <a:gd name="connsiteY64" fmla="*/ 1876 h 1924"/>
              <a:gd name="connsiteX65" fmla="*/ 2 w 1842"/>
              <a:gd name="connsiteY65" fmla="*/ 1882 h 1924"/>
              <a:gd name="connsiteX66" fmla="*/ 0 w 1842"/>
              <a:gd name="connsiteY66" fmla="*/ 1902 h 1924"/>
              <a:gd name="connsiteX67" fmla="*/ 2 w 1842"/>
              <a:gd name="connsiteY67" fmla="*/ 1924 h 1924"/>
              <a:gd name="connsiteX68" fmla="*/ 1540 w 1842"/>
              <a:gd name="connsiteY68" fmla="*/ 1112 h 1924"/>
              <a:gd name="connsiteX69" fmla="*/ 1814 w 1842"/>
              <a:gd name="connsiteY69" fmla="*/ 692 h 1924"/>
              <a:gd name="connsiteX70" fmla="*/ 1803 w 1842"/>
              <a:gd name="connsiteY70" fmla="*/ 652 h 1924"/>
              <a:gd name="connsiteX71" fmla="*/ 1786 w 1842"/>
              <a:gd name="connsiteY71" fmla="*/ 604 h 1924"/>
              <a:gd name="connsiteX72" fmla="*/ 1773 w 1842"/>
              <a:gd name="connsiteY72" fmla="*/ 556 h 1924"/>
              <a:gd name="connsiteX73" fmla="*/ 1761 w 1842"/>
              <a:gd name="connsiteY73" fmla="*/ 526 h 1924"/>
              <a:gd name="connsiteX74" fmla="*/ 1742 w 1842"/>
              <a:gd name="connsiteY74" fmla="*/ 478 h 1924"/>
              <a:gd name="connsiteX75" fmla="*/ 1725 w 1842"/>
              <a:gd name="connsiteY75" fmla="*/ 442 h 1924"/>
              <a:gd name="connsiteX76" fmla="*/ 1715 w 1842"/>
              <a:gd name="connsiteY76" fmla="*/ 404 h 1924"/>
              <a:gd name="connsiteX77" fmla="*/ 1698 w 1842"/>
              <a:gd name="connsiteY77" fmla="*/ 368 h 1924"/>
              <a:gd name="connsiteX78" fmla="*/ 1692 w 1842"/>
              <a:gd name="connsiteY78" fmla="*/ 354 h 1924"/>
              <a:gd name="connsiteX79" fmla="*/ 1683 w 1842"/>
              <a:gd name="connsiteY79" fmla="*/ 332 h 1924"/>
              <a:gd name="connsiteX80" fmla="*/ 1662 w 1842"/>
              <a:gd name="connsiteY80" fmla="*/ 294 h 1924"/>
              <a:gd name="connsiteX81" fmla="*/ 1647 w 1842"/>
              <a:gd name="connsiteY81" fmla="*/ 260 h 1924"/>
              <a:gd name="connsiteX82" fmla="*/ 1634 w 1842"/>
              <a:gd name="connsiteY82" fmla="*/ 236 h 1924"/>
              <a:gd name="connsiteX83" fmla="*/ 1624 w 1842"/>
              <a:gd name="connsiteY83" fmla="*/ 208 h 1924"/>
              <a:gd name="connsiteX84" fmla="*/ 1596 w 1842"/>
              <a:gd name="connsiteY84" fmla="*/ 168 h 1924"/>
              <a:gd name="connsiteX85" fmla="*/ 1590 w 1842"/>
              <a:gd name="connsiteY85" fmla="*/ 156 h 1924"/>
              <a:gd name="connsiteX86" fmla="*/ 1574 w 1842"/>
              <a:gd name="connsiteY86" fmla="*/ 136 h 1924"/>
              <a:gd name="connsiteX87" fmla="*/ 1582 w 1842"/>
              <a:gd name="connsiteY87" fmla="*/ 144 h 1924"/>
              <a:gd name="connsiteX88" fmla="*/ 1610 w 1842"/>
              <a:gd name="connsiteY88" fmla="*/ 190 h 1924"/>
              <a:gd name="connsiteX89" fmla="*/ 1602 w 1842"/>
              <a:gd name="connsiteY89" fmla="*/ 180 h 1924"/>
              <a:gd name="connsiteX90" fmla="*/ 1608 w 1842"/>
              <a:gd name="connsiteY90" fmla="*/ 182 h 1924"/>
              <a:gd name="connsiteX91" fmla="*/ 1587 w 1842"/>
              <a:gd name="connsiteY91" fmla="*/ 152 h 1924"/>
              <a:gd name="connsiteX92" fmla="*/ 1560 w 1842"/>
              <a:gd name="connsiteY92" fmla="*/ 114 h 1924"/>
              <a:gd name="connsiteX93" fmla="*/ 1536 w 1842"/>
              <a:gd name="connsiteY93" fmla="*/ 84 h 1924"/>
              <a:gd name="connsiteX94" fmla="*/ 1510 w 1842"/>
              <a:gd name="connsiteY94" fmla="*/ 52 h 1924"/>
              <a:gd name="connsiteX95" fmla="*/ 1491 w 1842"/>
              <a:gd name="connsiteY95" fmla="*/ 32 h 1924"/>
              <a:gd name="connsiteX96" fmla="*/ 1473 w 1842"/>
              <a:gd name="connsiteY96" fmla="*/ 14 h 1924"/>
              <a:gd name="connsiteX97" fmla="*/ 1452 w 1842"/>
              <a:gd name="connsiteY97" fmla="*/ 8 h 1924"/>
              <a:gd name="connsiteX98" fmla="*/ 1410 w 1842"/>
              <a:gd name="connsiteY98" fmla="*/ 2 h 1924"/>
              <a:gd name="connsiteX0" fmla="*/ 1430 w 2133"/>
              <a:gd name="connsiteY0" fmla="*/ 0 h 1925"/>
              <a:gd name="connsiteX1" fmla="*/ 1387 w 2133"/>
              <a:gd name="connsiteY1" fmla="*/ 4 h 1925"/>
              <a:gd name="connsiteX2" fmla="*/ 1355 w 2133"/>
              <a:gd name="connsiteY2" fmla="*/ 16 h 1925"/>
              <a:gd name="connsiteX3" fmla="*/ 1319 w 2133"/>
              <a:gd name="connsiteY3" fmla="*/ 40 h 1925"/>
              <a:gd name="connsiteX4" fmla="*/ 1292 w 2133"/>
              <a:gd name="connsiteY4" fmla="*/ 68 h 1925"/>
              <a:gd name="connsiteX5" fmla="*/ 1263 w 2133"/>
              <a:gd name="connsiteY5" fmla="*/ 104 h 1925"/>
              <a:gd name="connsiteX6" fmla="*/ 1239 w 2133"/>
              <a:gd name="connsiteY6" fmla="*/ 140 h 1925"/>
              <a:gd name="connsiteX7" fmla="*/ 1221 w 2133"/>
              <a:gd name="connsiteY7" fmla="*/ 170 h 1925"/>
              <a:gd name="connsiteX8" fmla="*/ 1204 w 2133"/>
              <a:gd name="connsiteY8" fmla="*/ 196 h 1925"/>
              <a:gd name="connsiteX9" fmla="*/ 1179 w 2133"/>
              <a:gd name="connsiteY9" fmla="*/ 242 h 1925"/>
              <a:gd name="connsiteX10" fmla="*/ 1162 w 2133"/>
              <a:gd name="connsiteY10" fmla="*/ 276 h 1925"/>
              <a:gd name="connsiteX11" fmla="*/ 1144 w 2133"/>
              <a:gd name="connsiteY11" fmla="*/ 314 h 1925"/>
              <a:gd name="connsiteX12" fmla="*/ 1132 w 2133"/>
              <a:gd name="connsiteY12" fmla="*/ 344 h 1925"/>
              <a:gd name="connsiteX13" fmla="*/ 1114 w 2133"/>
              <a:gd name="connsiteY13" fmla="*/ 380 h 1925"/>
              <a:gd name="connsiteX14" fmla="*/ 1102 w 2133"/>
              <a:gd name="connsiteY14" fmla="*/ 408 h 1925"/>
              <a:gd name="connsiteX15" fmla="*/ 1090 w 2133"/>
              <a:gd name="connsiteY15" fmla="*/ 436 h 1925"/>
              <a:gd name="connsiteX16" fmla="*/ 1076 w 2133"/>
              <a:gd name="connsiteY16" fmla="*/ 472 h 1925"/>
              <a:gd name="connsiteX17" fmla="*/ 1062 w 2133"/>
              <a:gd name="connsiteY17" fmla="*/ 504 h 1925"/>
              <a:gd name="connsiteX18" fmla="*/ 1048 w 2133"/>
              <a:gd name="connsiteY18" fmla="*/ 544 h 1925"/>
              <a:gd name="connsiteX19" fmla="*/ 1036 w 2133"/>
              <a:gd name="connsiteY19" fmla="*/ 580 h 1925"/>
              <a:gd name="connsiteX20" fmla="*/ 1020 w 2133"/>
              <a:gd name="connsiteY20" fmla="*/ 624 h 1925"/>
              <a:gd name="connsiteX21" fmla="*/ 1014 w 2133"/>
              <a:gd name="connsiteY21" fmla="*/ 650 h 1925"/>
              <a:gd name="connsiteX22" fmla="*/ 994 w 2133"/>
              <a:gd name="connsiteY22" fmla="*/ 690 h 1925"/>
              <a:gd name="connsiteX23" fmla="*/ 980 w 2133"/>
              <a:gd name="connsiteY23" fmla="*/ 736 h 1925"/>
              <a:gd name="connsiteX24" fmla="*/ 970 w 2133"/>
              <a:gd name="connsiteY24" fmla="*/ 776 h 1925"/>
              <a:gd name="connsiteX25" fmla="*/ 960 w 2133"/>
              <a:gd name="connsiteY25" fmla="*/ 814 h 1925"/>
              <a:gd name="connsiteX26" fmla="*/ 950 w 2133"/>
              <a:gd name="connsiteY26" fmla="*/ 852 h 1925"/>
              <a:gd name="connsiteX27" fmla="*/ 940 w 2133"/>
              <a:gd name="connsiteY27" fmla="*/ 894 h 1925"/>
              <a:gd name="connsiteX28" fmla="*/ 930 w 2133"/>
              <a:gd name="connsiteY28" fmla="*/ 938 h 1925"/>
              <a:gd name="connsiteX29" fmla="*/ 921 w 2133"/>
              <a:gd name="connsiteY29" fmla="*/ 974 h 1925"/>
              <a:gd name="connsiteX30" fmla="*/ 915 w 2133"/>
              <a:gd name="connsiteY30" fmla="*/ 1004 h 1925"/>
              <a:gd name="connsiteX31" fmla="*/ 903 w 2133"/>
              <a:gd name="connsiteY31" fmla="*/ 1040 h 1925"/>
              <a:gd name="connsiteX32" fmla="*/ 885 w 2133"/>
              <a:gd name="connsiteY32" fmla="*/ 1072 h 1925"/>
              <a:gd name="connsiteX33" fmla="*/ 873 w 2133"/>
              <a:gd name="connsiteY33" fmla="*/ 1114 h 1925"/>
              <a:gd name="connsiteX34" fmla="*/ 855 w 2133"/>
              <a:gd name="connsiteY34" fmla="*/ 1168 h 1925"/>
              <a:gd name="connsiteX35" fmla="*/ 843 w 2133"/>
              <a:gd name="connsiteY35" fmla="*/ 1186 h 1925"/>
              <a:gd name="connsiteX36" fmla="*/ 837 w 2133"/>
              <a:gd name="connsiteY36" fmla="*/ 1222 h 1925"/>
              <a:gd name="connsiteX37" fmla="*/ 823 w 2133"/>
              <a:gd name="connsiteY37" fmla="*/ 1264 h 1925"/>
              <a:gd name="connsiteX38" fmla="*/ 811 w 2133"/>
              <a:gd name="connsiteY38" fmla="*/ 1288 h 1925"/>
              <a:gd name="connsiteX39" fmla="*/ 789 w 2133"/>
              <a:gd name="connsiteY39" fmla="*/ 1330 h 1925"/>
              <a:gd name="connsiteX40" fmla="*/ 771 w 2133"/>
              <a:gd name="connsiteY40" fmla="*/ 1366 h 1925"/>
              <a:gd name="connsiteX41" fmla="*/ 753 w 2133"/>
              <a:gd name="connsiteY41" fmla="*/ 1406 h 1925"/>
              <a:gd name="connsiteX42" fmla="*/ 729 w 2133"/>
              <a:gd name="connsiteY42" fmla="*/ 1442 h 1925"/>
              <a:gd name="connsiteX43" fmla="*/ 712 w 2133"/>
              <a:gd name="connsiteY43" fmla="*/ 1478 h 1925"/>
              <a:gd name="connsiteX44" fmla="*/ 675 w 2133"/>
              <a:gd name="connsiteY44" fmla="*/ 1520 h 1925"/>
              <a:gd name="connsiteX45" fmla="*/ 658 w 2133"/>
              <a:gd name="connsiteY45" fmla="*/ 1546 h 1925"/>
              <a:gd name="connsiteX46" fmla="*/ 626 w 2133"/>
              <a:gd name="connsiteY46" fmla="*/ 1584 h 1925"/>
              <a:gd name="connsiteX47" fmla="*/ 603 w 2133"/>
              <a:gd name="connsiteY47" fmla="*/ 1616 h 1925"/>
              <a:gd name="connsiteX48" fmla="*/ 579 w 2133"/>
              <a:gd name="connsiteY48" fmla="*/ 1628 h 1925"/>
              <a:gd name="connsiteX49" fmla="*/ 549 w 2133"/>
              <a:gd name="connsiteY49" fmla="*/ 1658 h 1925"/>
              <a:gd name="connsiteX50" fmla="*/ 507 w 2133"/>
              <a:gd name="connsiteY50" fmla="*/ 1688 h 1925"/>
              <a:gd name="connsiteX51" fmla="*/ 462 w 2133"/>
              <a:gd name="connsiteY51" fmla="*/ 1708 h 1925"/>
              <a:gd name="connsiteX52" fmla="*/ 428 w 2133"/>
              <a:gd name="connsiteY52" fmla="*/ 1724 h 1925"/>
              <a:gd name="connsiteX53" fmla="*/ 398 w 2133"/>
              <a:gd name="connsiteY53" fmla="*/ 1738 h 1925"/>
              <a:gd name="connsiteX54" fmla="*/ 362 w 2133"/>
              <a:gd name="connsiteY54" fmla="*/ 1756 h 1925"/>
              <a:gd name="connsiteX55" fmla="*/ 327 w 2133"/>
              <a:gd name="connsiteY55" fmla="*/ 1772 h 1925"/>
              <a:gd name="connsiteX56" fmla="*/ 291 w 2133"/>
              <a:gd name="connsiteY56" fmla="*/ 1784 h 1925"/>
              <a:gd name="connsiteX57" fmla="*/ 274 w 2133"/>
              <a:gd name="connsiteY57" fmla="*/ 1792 h 1925"/>
              <a:gd name="connsiteX58" fmla="*/ 238 w 2133"/>
              <a:gd name="connsiteY58" fmla="*/ 1804 h 1925"/>
              <a:gd name="connsiteX59" fmla="*/ 199 w 2133"/>
              <a:gd name="connsiteY59" fmla="*/ 1820 h 1925"/>
              <a:gd name="connsiteX60" fmla="*/ 159 w 2133"/>
              <a:gd name="connsiteY60" fmla="*/ 1832 h 1925"/>
              <a:gd name="connsiteX61" fmla="*/ 114 w 2133"/>
              <a:gd name="connsiteY61" fmla="*/ 1846 h 1925"/>
              <a:gd name="connsiteX62" fmla="*/ 75 w 2133"/>
              <a:gd name="connsiteY62" fmla="*/ 1860 h 1925"/>
              <a:gd name="connsiteX63" fmla="*/ 38 w 2133"/>
              <a:gd name="connsiteY63" fmla="*/ 1870 h 1925"/>
              <a:gd name="connsiteX64" fmla="*/ 16 w 2133"/>
              <a:gd name="connsiteY64" fmla="*/ 1876 h 1925"/>
              <a:gd name="connsiteX65" fmla="*/ 2 w 2133"/>
              <a:gd name="connsiteY65" fmla="*/ 1882 h 1925"/>
              <a:gd name="connsiteX66" fmla="*/ 0 w 2133"/>
              <a:gd name="connsiteY66" fmla="*/ 1902 h 1925"/>
              <a:gd name="connsiteX67" fmla="*/ 2 w 2133"/>
              <a:gd name="connsiteY67" fmla="*/ 1924 h 1925"/>
              <a:gd name="connsiteX68" fmla="*/ 1831 w 2133"/>
              <a:gd name="connsiteY68" fmla="*/ 1925 h 1925"/>
              <a:gd name="connsiteX69" fmla="*/ 1814 w 2133"/>
              <a:gd name="connsiteY69" fmla="*/ 692 h 1925"/>
              <a:gd name="connsiteX70" fmla="*/ 1803 w 2133"/>
              <a:gd name="connsiteY70" fmla="*/ 652 h 1925"/>
              <a:gd name="connsiteX71" fmla="*/ 1786 w 2133"/>
              <a:gd name="connsiteY71" fmla="*/ 604 h 1925"/>
              <a:gd name="connsiteX72" fmla="*/ 1773 w 2133"/>
              <a:gd name="connsiteY72" fmla="*/ 556 h 1925"/>
              <a:gd name="connsiteX73" fmla="*/ 1761 w 2133"/>
              <a:gd name="connsiteY73" fmla="*/ 526 h 1925"/>
              <a:gd name="connsiteX74" fmla="*/ 1742 w 2133"/>
              <a:gd name="connsiteY74" fmla="*/ 478 h 1925"/>
              <a:gd name="connsiteX75" fmla="*/ 1725 w 2133"/>
              <a:gd name="connsiteY75" fmla="*/ 442 h 1925"/>
              <a:gd name="connsiteX76" fmla="*/ 1715 w 2133"/>
              <a:gd name="connsiteY76" fmla="*/ 404 h 1925"/>
              <a:gd name="connsiteX77" fmla="*/ 1698 w 2133"/>
              <a:gd name="connsiteY77" fmla="*/ 368 h 1925"/>
              <a:gd name="connsiteX78" fmla="*/ 1692 w 2133"/>
              <a:gd name="connsiteY78" fmla="*/ 354 h 1925"/>
              <a:gd name="connsiteX79" fmla="*/ 1683 w 2133"/>
              <a:gd name="connsiteY79" fmla="*/ 332 h 1925"/>
              <a:gd name="connsiteX80" fmla="*/ 1662 w 2133"/>
              <a:gd name="connsiteY80" fmla="*/ 294 h 1925"/>
              <a:gd name="connsiteX81" fmla="*/ 1647 w 2133"/>
              <a:gd name="connsiteY81" fmla="*/ 260 h 1925"/>
              <a:gd name="connsiteX82" fmla="*/ 1634 w 2133"/>
              <a:gd name="connsiteY82" fmla="*/ 236 h 1925"/>
              <a:gd name="connsiteX83" fmla="*/ 1624 w 2133"/>
              <a:gd name="connsiteY83" fmla="*/ 208 h 1925"/>
              <a:gd name="connsiteX84" fmla="*/ 1596 w 2133"/>
              <a:gd name="connsiteY84" fmla="*/ 168 h 1925"/>
              <a:gd name="connsiteX85" fmla="*/ 1590 w 2133"/>
              <a:gd name="connsiteY85" fmla="*/ 156 h 1925"/>
              <a:gd name="connsiteX86" fmla="*/ 1574 w 2133"/>
              <a:gd name="connsiteY86" fmla="*/ 136 h 1925"/>
              <a:gd name="connsiteX87" fmla="*/ 1582 w 2133"/>
              <a:gd name="connsiteY87" fmla="*/ 144 h 1925"/>
              <a:gd name="connsiteX88" fmla="*/ 1610 w 2133"/>
              <a:gd name="connsiteY88" fmla="*/ 190 h 1925"/>
              <a:gd name="connsiteX89" fmla="*/ 1602 w 2133"/>
              <a:gd name="connsiteY89" fmla="*/ 180 h 1925"/>
              <a:gd name="connsiteX90" fmla="*/ 1608 w 2133"/>
              <a:gd name="connsiteY90" fmla="*/ 182 h 1925"/>
              <a:gd name="connsiteX91" fmla="*/ 1587 w 2133"/>
              <a:gd name="connsiteY91" fmla="*/ 152 h 1925"/>
              <a:gd name="connsiteX92" fmla="*/ 1560 w 2133"/>
              <a:gd name="connsiteY92" fmla="*/ 114 h 1925"/>
              <a:gd name="connsiteX93" fmla="*/ 1536 w 2133"/>
              <a:gd name="connsiteY93" fmla="*/ 84 h 1925"/>
              <a:gd name="connsiteX94" fmla="*/ 1510 w 2133"/>
              <a:gd name="connsiteY94" fmla="*/ 52 h 1925"/>
              <a:gd name="connsiteX95" fmla="*/ 1491 w 2133"/>
              <a:gd name="connsiteY95" fmla="*/ 32 h 1925"/>
              <a:gd name="connsiteX96" fmla="*/ 1473 w 2133"/>
              <a:gd name="connsiteY96" fmla="*/ 14 h 1925"/>
              <a:gd name="connsiteX97" fmla="*/ 1452 w 2133"/>
              <a:gd name="connsiteY97" fmla="*/ 8 h 1925"/>
              <a:gd name="connsiteX98" fmla="*/ 1410 w 2133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12 w 1831"/>
              <a:gd name="connsiteY70" fmla="*/ 688 h 1925"/>
              <a:gd name="connsiteX71" fmla="*/ 1803 w 1831"/>
              <a:gd name="connsiteY71" fmla="*/ 652 h 1925"/>
              <a:gd name="connsiteX72" fmla="*/ 1786 w 1831"/>
              <a:gd name="connsiteY72" fmla="*/ 604 h 1925"/>
              <a:gd name="connsiteX73" fmla="*/ 1773 w 1831"/>
              <a:gd name="connsiteY73" fmla="*/ 556 h 1925"/>
              <a:gd name="connsiteX74" fmla="*/ 1761 w 1831"/>
              <a:gd name="connsiteY74" fmla="*/ 526 h 1925"/>
              <a:gd name="connsiteX75" fmla="*/ 1742 w 1831"/>
              <a:gd name="connsiteY75" fmla="*/ 478 h 1925"/>
              <a:gd name="connsiteX76" fmla="*/ 1725 w 1831"/>
              <a:gd name="connsiteY76" fmla="*/ 442 h 1925"/>
              <a:gd name="connsiteX77" fmla="*/ 1715 w 1831"/>
              <a:gd name="connsiteY77" fmla="*/ 404 h 1925"/>
              <a:gd name="connsiteX78" fmla="*/ 1698 w 1831"/>
              <a:gd name="connsiteY78" fmla="*/ 368 h 1925"/>
              <a:gd name="connsiteX79" fmla="*/ 1692 w 1831"/>
              <a:gd name="connsiteY79" fmla="*/ 354 h 1925"/>
              <a:gd name="connsiteX80" fmla="*/ 1683 w 1831"/>
              <a:gd name="connsiteY80" fmla="*/ 332 h 1925"/>
              <a:gd name="connsiteX81" fmla="*/ 1662 w 1831"/>
              <a:gd name="connsiteY81" fmla="*/ 294 h 1925"/>
              <a:gd name="connsiteX82" fmla="*/ 1647 w 1831"/>
              <a:gd name="connsiteY82" fmla="*/ 260 h 1925"/>
              <a:gd name="connsiteX83" fmla="*/ 1634 w 1831"/>
              <a:gd name="connsiteY83" fmla="*/ 236 h 1925"/>
              <a:gd name="connsiteX84" fmla="*/ 1624 w 1831"/>
              <a:gd name="connsiteY84" fmla="*/ 208 h 1925"/>
              <a:gd name="connsiteX85" fmla="*/ 1596 w 1831"/>
              <a:gd name="connsiteY85" fmla="*/ 168 h 1925"/>
              <a:gd name="connsiteX86" fmla="*/ 1590 w 1831"/>
              <a:gd name="connsiteY86" fmla="*/ 156 h 1925"/>
              <a:gd name="connsiteX87" fmla="*/ 1574 w 1831"/>
              <a:gd name="connsiteY87" fmla="*/ 136 h 1925"/>
              <a:gd name="connsiteX88" fmla="*/ 1582 w 1831"/>
              <a:gd name="connsiteY88" fmla="*/ 144 h 1925"/>
              <a:gd name="connsiteX89" fmla="*/ 1610 w 1831"/>
              <a:gd name="connsiteY89" fmla="*/ 190 h 1925"/>
              <a:gd name="connsiteX90" fmla="*/ 1602 w 1831"/>
              <a:gd name="connsiteY90" fmla="*/ 180 h 1925"/>
              <a:gd name="connsiteX91" fmla="*/ 1608 w 1831"/>
              <a:gd name="connsiteY91" fmla="*/ 182 h 1925"/>
              <a:gd name="connsiteX92" fmla="*/ 1587 w 1831"/>
              <a:gd name="connsiteY92" fmla="*/ 152 h 1925"/>
              <a:gd name="connsiteX93" fmla="*/ 1560 w 1831"/>
              <a:gd name="connsiteY93" fmla="*/ 114 h 1925"/>
              <a:gd name="connsiteX94" fmla="*/ 1536 w 1831"/>
              <a:gd name="connsiteY94" fmla="*/ 84 h 1925"/>
              <a:gd name="connsiteX95" fmla="*/ 1510 w 1831"/>
              <a:gd name="connsiteY95" fmla="*/ 52 h 1925"/>
              <a:gd name="connsiteX96" fmla="*/ 1491 w 1831"/>
              <a:gd name="connsiteY96" fmla="*/ 32 h 1925"/>
              <a:gd name="connsiteX97" fmla="*/ 1473 w 1831"/>
              <a:gd name="connsiteY97" fmla="*/ 14 h 1925"/>
              <a:gd name="connsiteX98" fmla="*/ 1452 w 1831"/>
              <a:gd name="connsiteY98" fmla="*/ 8 h 1925"/>
              <a:gd name="connsiteX99" fmla="*/ 1410 w 1831"/>
              <a:gd name="connsiteY99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42"/>
              <a:gd name="connsiteY0" fmla="*/ 0 h 1925"/>
              <a:gd name="connsiteX1" fmla="*/ 1387 w 1842"/>
              <a:gd name="connsiteY1" fmla="*/ 4 h 1925"/>
              <a:gd name="connsiteX2" fmla="*/ 1355 w 1842"/>
              <a:gd name="connsiteY2" fmla="*/ 16 h 1925"/>
              <a:gd name="connsiteX3" fmla="*/ 1319 w 1842"/>
              <a:gd name="connsiteY3" fmla="*/ 40 h 1925"/>
              <a:gd name="connsiteX4" fmla="*/ 1292 w 1842"/>
              <a:gd name="connsiteY4" fmla="*/ 68 h 1925"/>
              <a:gd name="connsiteX5" fmla="*/ 1263 w 1842"/>
              <a:gd name="connsiteY5" fmla="*/ 104 h 1925"/>
              <a:gd name="connsiteX6" fmla="*/ 1239 w 1842"/>
              <a:gd name="connsiteY6" fmla="*/ 140 h 1925"/>
              <a:gd name="connsiteX7" fmla="*/ 1221 w 1842"/>
              <a:gd name="connsiteY7" fmla="*/ 170 h 1925"/>
              <a:gd name="connsiteX8" fmla="*/ 1204 w 1842"/>
              <a:gd name="connsiteY8" fmla="*/ 196 h 1925"/>
              <a:gd name="connsiteX9" fmla="*/ 1179 w 1842"/>
              <a:gd name="connsiteY9" fmla="*/ 242 h 1925"/>
              <a:gd name="connsiteX10" fmla="*/ 1162 w 1842"/>
              <a:gd name="connsiteY10" fmla="*/ 276 h 1925"/>
              <a:gd name="connsiteX11" fmla="*/ 1144 w 1842"/>
              <a:gd name="connsiteY11" fmla="*/ 314 h 1925"/>
              <a:gd name="connsiteX12" fmla="*/ 1132 w 1842"/>
              <a:gd name="connsiteY12" fmla="*/ 344 h 1925"/>
              <a:gd name="connsiteX13" fmla="*/ 1114 w 1842"/>
              <a:gd name="connsiteY13" fmla="*/ 380 h 1925"/>
              <a:gd name="connsiteX14" fmla="*/ 1102 w 1842"/>
              <a:gd name="connsiteY14" fmla="*/ 408 h 1925"/>
              <a:gd name="connsiteX15" fmla="*/ 1090 w 1842"/>
              <a:gd name="connsiteY15" fmla="*/ 436 h 1925"/>
              <a:gd name="connsiteX16" fmla="*/ 1076 w 1842"/>
              <a:gd name="connsiteY16" fmla="*/ 472 h 1925"/>
              <a:gd name="connsiteX17" fmla="*/ 1062 w 1842"/>
              <a:gd name="connsiteY17" fmla="*/ 504 h 1925"/>
              <a:gd name="connsiteX18" fmla="*/ 1048 w 1842"/>
              <a:gd name="connsiteY18" fmla="*/ 544 h 1925"/>
              <a:gd name="connsiteX19" fmla="*/ 1036 w 1842"/>
              <a:gd name="connsiteY19" fmla="*/ 580 h 1925"/>
              <a:gd name="connsiteX20" fmla="*/ 1020 w 1842"/>
              <a:gd name="connsiteY20" fmla="*/ 624 h 1925"/>
              <a:gd name="connsiteX21" fmla="*/ 1014 w 1842"/>
              <a:gd name="connsiteY21" fmla="*/ 650 h 1925"/>
              <a:gd name="connsiteX22" fmla="*/ 994 w 1842"/>
              <a:gd name="connsiteY22" fmla="*/ 690 h 1925"/>
              <a:gd name="connsiteX23" fmla="*/ 980 w 1842"/>
              <a:gd name="connsiteY23" fmla="*/ 736 h 1925"/>
              <a:gd name="connsiteX24" fmla="*/ 970 w 1842"/>
              <a:gd name="connsiteY24" fmla="*/ 776 h 1925"/>
              <a:gd name="connsiteX25" fmla="*/ 960 w 1842"/>
              <a:gd name="connsiteY25" fmla="*/ 814 h 1925"/>
              <a:gd name="connsiteX26" fmla="*/ 950 w 1842"/>
              <a:gd name="connsiteY26" fmla="*/ 852 h 1925"/>
              <a:gd name="connsiteX27" fmla="*/ 940 w 1842"/>
              <a:gd name="connsiteY27" fmla="*/ 894 h 1925"/>
              <a:gd name="connsiteX28" fmla="*/ 930 w 1842"/>
              <a:gd name="connsiteY28" fmla="*/ 938 h 1925"/>
              <a:gd name="connsiteX29" fmla="*/ 921 w 1842"/>
              <a:gd name="connsiteY29" fmla="*/ 974 h 1925"/>
              <a:gd name="connsiteX30" fmla="*/ 915 w 1842"/>
              <a:gd name="connsiteY30" fmla="*/ 1004 h 1925"/>
              <a:gd name="connsiteX31" fmla="*/ 903 w 1842"/>
              <a:gd name="connsiteY31" fmla="*/ 1040 h 1925"/>
              <a:gd name="connsiteX32" fmla="*/ 885 w 1842"/>
              <a:gd name="connsiteY32" fmla="*/ 1072 h 1925"/>
              <a:gd name="connsiteX33" fmla="*/ 873 w 1842"/>
              <a:gd name="connsiteY33" fmla="*/ 1114 h 1925"/>
              <a:gd name="connsiteX34" fmla="*/ 855 w 1842"/>
              <a:gd name="connsiteY34" fmla="*/ 1168 h 1925"/>
              <a:gd name="connsiteX35" fmla="*/ 843 w 1842"/>
              <a:gd name="connsiteY35" fmla="*/ 1186 h 1925"/>
              <a:gd name="connsiteX36" fmla="*/ 837 w 1842"/>
              <a:gd name="connsiteY36" fmla="*/ 1222 h 1925"/>
              <a:gd name="connsiteX37" fmla="*/ 823 w 1842"/>
              <a:gd name="connsiteY37" fmla="*/ 1264 h 1925"/>
              <a:gd name="connsiteX38" fmla="*/ 811 w 1842"/>
              <a:gd name="connsiteY38" fmla="*/ 1288 h 1925"/>
              <a:gd name="connsiteX39" fmla="*/ 789 w 1842"/>
              <a:gd name="connsiteY39" fmla="*/ 1330 h 1925"/>
              <a:gd name="connsiteX40" fmla="*/ 771 w 1842"/>
              <a:gd name="connsiteY40" fmla="*/ 1366 h 1925"/>
              <a:gd name="connsiteX41" fmla="*/ 753 w 1842"/>
              <a:gd name="connsiteY41" fmla="*/ 1406 h 1925"/>
              <a:gd name="connsiteX42" fmla="*/ 729 w 1842"/>
              <a:gd name="connsiteY42" fmla="*/ 1442 h 1925"/>
              <a:gd name="connsiteX43" fmla="*/ 712 w 1842"/>
              <a:gd name="connsiteY43" fmla="*/ 1478 h 1925"/>
              <a:gd name="connsiteX44" fmla="*/ 675 w 1842"/>
              <a:gd name="connsiteY44" fmla="*/ 1520 h 1925"/>
              <a:gd name="connsiteX45" fmla="*/ 658 w 1842"/>
              <a:gd name="connsiteY45" fmla="*/ 1546 h 1925"/>
              <a:gd name="connsiteX46" fmla="*/ 626 w 1842"/>
              <a:gd name="connsiteY46" fmla="*/ 1584 h 1925"/>
              <a:gd name="connsiteX47" fmla="*/ 603 w 1842"/>
              <a:gd name="connsiteY47" fmla="*/ 1616 h 1925"/>
              <a:gd name="connsiteX48" fmla="*/ 579 w 1842"/>
              <a:gd name="connsiteY48" fmla="*/ 1628 h 1925"/>
              <a:gd name="connsiteX49" fmla="*/ 549 w 1842"/>
              <a:gd name="connsiteY49" fmla="*/ 1658 h 1925"/>
              <a:gd name="connsiteX50" fmla="*/ 507 w 1842"/>
              <a:gd name="connsiteY50" fmla="*/ 1688 h 1925"/>
              <a:gd name="connsiteX51" fmla="*/ 462 w 1842"/>
              <a:gd name="connsiteY51" fmla="*/ 1708 h 1925"/>
              <a:gd name="connsiteX52" fmla="*/ 428 w 1842"/>
              <a:gd name="connsiteY52" fmla="*/ 1724 h 1925"/>
              <a:gd name="connsiteX53" fmla="*/ 398 w 1842"/>
              <a:gd name="connsiteY53" fmla="*/ 1738 h 1925"/>
              <a:gd name="connsiteX54" fmla="*/ 362 w 1842"/>
              <a:gd name="connsiteY54" fmla="*/ 1756 h 1925"/>
              <a:gd name="connsiteX55" fmla="*/ 327 w 1842"/>
              <a:gd name="connsiteY55" fmla="*/ 1772 h 1925"/>
              <a:gd name="connsiteX56" fmla="*/ 291 w 1842"/>
              <a:gd name="connsiteY56" fmla="*/ 1784 h 1925"/>
              <a:gd name="connsiteX57" fmla="*/ 274 w 1842"/>
              <a:gd name="connsiteY57" fmla="*/ 1792 h 1925"/>
              <a:gd name="connsiteX58" fmla="*/ 238 w 1842"/>
              <a:gd name="connsiteY58" fmla="*/ 1804 h 1925"/>
              <a:gd name="connsiteX59" fmla="*/ 199 w 1842"/>
              <a:gd name="connsiteY59" fmla="*/ 1820 h 1925"/>
              <a:gd name="connsiteX60" fmla="*/ 159 w 1842"/>
              <a:gd name="connsiteY60" fmla="*/ 1832 h 1925"/>
              <a:gd name="connsiteX61" fmla="*/ 114 w 1842"/>
              <a:gd name="connsiteY61" fmla="*/ 1846 h 1925"/>
              <a:gd name="connsiteX62" fmla="*/ 75 w 1842"/>
              <a:gd name="connsiteY62" fmla="*/ 1860 h 1925"/>
              <a:gd name="connsiteX63" fmla="*/ 38 w 1842"/>
              <a:gd name="connsiteY63" fmla="*/ 1870 h 1925"/>
              <a:gd name="connsiteX64" fmla="*/ 16 w 1842"/>
              <a:gd name="connsiteY64" fmla="*/ 1876 h 1925"/>
              <a:gd name="connsiteX65" fmla="*/ 2 w 1842"/>
              <a:gd name="connsiteY65" fmla="*/ 1882 h 1925"/>
              <a:gd name="connsiteX66" fmla="*/ 0 w 1842"/>
              <a:gd name="connsiteY66" fmla="*/ 1902 h 1925"/>
              <a:gd name="connsiteX67" fmla="*/ 2 w 1842"/>
              <a:gd name="connsiteY67" fmla="*/ 1924 h 1925"/>
              <a:gd name="connsiteX68" fmla="*/ 1831 w 1842"/>
              <a:gd name="connsiteY68" fmla="*/ 1925 h 1925"/>
              <a:gd name="connsiteX69" fmla="*/ 1814 w 1842"/>
              <a:gd name="connsiteY69" fmla="*/ 692 h 1925"/>
              <a:gd name="connsiteX70" fmla="*/ 1803 w 1842"/>
              <a:gd name="connsiteY70" fmla="*/ 652 h 1925"/>
              <a:gd name="connsiteX71" fmla="*/ 1786 w 1842"/>
              <a:gd name="connsiteY71" fmla="*/ 604 h 1925"/>
              <a:gd name="connsiteX72" fmla="*/ 1773 w 1842"/>
              <a:gd name="connsiteY72" fmla="*/ 556 h 1925"/>
              <a:gd name="connsiteX73" fmla="*/ 1761 w 1842"/>
              <a:gd name="connsiteY73" fmla="*/ 526 h 1925"/>
              <a:gd name="connsiteX74" fmla="*/ 1742 w 1842"/>
              <a:gd name="connsiteY74" fmla="*/ 478 h 1925"/>
              <a:gd name="connsiteX75" fmla="*/ 1725 w 1842"/>
              <a:gd name="connsiteY75" fmla="*/ 442 h 1925"/>
              <a:gd name="connsiteX76" fmla="*/ 1715 w 1842"/>
              <a:gd name="connsiteY76" fmla="*/ 404 h 1925"/>
              <a:gd name="connsiteX77" fmla="*/ 1698 w 1842"/>
              <a:gd name="connsiteY77" fmla="*/ 368 h 1925"/>
              <a:gd name="connsiteX78" fmla="*/ 1692 w 1842"/>
              <a:gd name="connsiteY78" fmla="*/ 354 h 1925"/>
              <a:gd name="connsiteX79" fmla="*/ 1683 w 1842"/>
              <a:gd name="connsiteY79" fmla="*/ 332 h 1925"/>
              <a:gd name="connsiteX80" fmla="*/ 1662 w 1842"/>
              <a:gd name="connsiteY80" fmla="*/ 294 h 1925"/>
              <a:gd name="connsiteX81" fmla="*/ 1647 w 1842"/>
              <a:gd name="connsiteY81" fmla="*/ 260 h 1925"/>
              <a:gd name="connsiteX82" fmla="*/ 1634 w 1842"/>
              <a:gd name="connsiteY82" fmla="*/ 236 h 1925"/>
              <a:gd name="connsiteX83" fmla="*/ 1624 w 1842"/>
              <a:gd name="connsiteY83" fmla="*/ 208 h 1925"/>
              <a:gd name="connsiteX84" fmla="*/ 1596 w 1842"/>
              <a:gd name="connsiteY84" fmla="*/ 168 h 1925"/>
              <a:gd name="connsiteX85" fmla="*/ 1590 w 1842"/>
              <a:gd name="connsiteY85" fmla="*/ 156 h 1925"/>
              <a:gd name="connsiteX86" fmla="*/ 1574 w 1842"/>
              <a:gd name="connsiteY86" fmla="*/ 136 h 1925"/>
              <a:gd name="connsiteX87" fmla="*/ 1582 w 1842"/>
              <a:gd name="connsiteY87" fmla="*/ 144 h 1925"/>
              <a:gd name="connsiteX88" fmla="*/ 1610 w 1842"/>
              <a:gd name="connsiteY88" fmla="*/ 190 h 1925"/>
              <a:gd name="connsiteX89" fmla="*/ 1602 w 1842"/>
              <a:gd name="connsiteY89" fmla="*/ 180 h 1925"/>
              <a:gd name="connsiteX90" fmla="*/ 1608 w 1842"/>
              <a:gd name="connsiteY90" fmla="*/ 182 h 1925"/>
              <a:gd name="connsiteX91" fmla="*/ 1587 w 1842"/>
              <a:gd name="connsiteY91" fmla="*/ 152 h 1925"/>
              <a:gd name="connsiteX92" fmla="*/ 1560 w 1842"/>
              <a:gd name="connsiteY92" fmla="*/ 114 h 1925"/>
              <a:gd name="connsiteX93" fmla="*/ 1536 w 1842"/>
              <a:gd name="connsiteY93" fmla="*/ 84 h 1925"/>
              <a:gd name="connsiteX94" fmla="*/ 1510 w 1842"/>
              <a:gd name="connsiteY94" fmla="*/ 52 h 1925"/>
              <a:gd name="connsiteX95" fmla="*/ 1491 w 1842"/>
              <a:gd name="connsiteY95" fmla="*/ 32 h 1925"/>
              <a:gd name="connsiteX96" fmla="*/ 1473 w 1842"/>
              <a:gd name="connsiteY96" fmla="*/ 14 h 1925"/>
              <a:gd name="connsiteX97" fmla="*/ 1452 w 1842"/>
              <a:gd name="connsiteY97" fmla="*/ 8 h 1925"/>
              <a:gd name="connsiteX98" fmla="*/ 1410 w 1842"/>
              <a:gd name="connsiteY98" fmla="*/ 2 h 1925"/>
              <a:gd name="connsiteX0" fmla="*/ 1430 w 2131"/>
              <a:gd name="connsiteY0" fmla="*/ 0 h 1925"/>
              <a:gd name="connsiteX1" fmla="*/ 1387 w 2131"/>
              <a:gd name="connsiteY1" fmla="*/ 4 h 1925"/>
              <a:gd name="connsiteX2" fmla="*/ 1355 w 2131"/>
              <a:gd name="connsiteY2" fmla="*/ 16 h 1925"/>
              <a:gd name="connsiteX3" fmla="*/ 1319 w 2131"/>
              <a:gd name="connsiteY3" fmla="*/ 40 h 1925"/>
              <a:gd name="connsiteX4" fmla="*/ 1292 w 2131"/>
              <a:gd name="connsiteY4" fmla="*/ 68 h 1925"/>
              <a:gd name="connsiteX5" fmla="*/ 1263 w 2131"/>
              <a:gd name="connsiteY5" fmla="*/ 104 h 1925"/>
              <a:gd name="connsiteX6" fmla="*/ 1239 w 2131"/>
              <a:gd name="connsiteY6" fmla="*/ 140 h 1925"/>
              <a:gd name="connsiteX7" fmla="*/ 1221 w 2131"/>
              <a:gd name="connsiteY7" fmla="*/ 170 h 1925"/>
              <a:gd name="connsiteX8" fmla="*/ 1204 w 2131"/>
              <a:gd name="connsiteY8" fmla="*/ 196 h 1925"/>
              <a:gd name="connsiteX9" fmla="*/ 1179 w 2131"/>
              <a:gd name="connsiteY9" fmla="*/ 242 h 1925"/>
              <a:gd name="connsiteX10" fmla="*/ 1162 w 2131"/>
              <a:gd name="connsiteY10" fmla="*/ 276 h 1925"/>
              <a:gd name="connsiteX11" fmla="*/ 1144 w 2131"/>
              <a:gd name="connsiteY11" fmla="*/ 314 h 1925"/>
              <a:gd name="connsiteX12" fmla="*/ 1132 w 2131"/>
              <a:gd name="connsiteY12" fmla="*/ 344 h 1925"/>
              <a:gd name="connsiteX13" fmla="*/ 1114 w 2131"/>
              <a:gd name="connsiteY13" fmla="*/ 380 h 1925"/>
              <a:gd name="connsiteX14" fmla="*/ 1102 w 2131"/>
              <a:gd name="connsiteY14" fmla="*/ 408 h 1925"/>
              <a:gd name="connsiteX15" fmla="*/ 1090 w 2131"/>
              <a:gd name="connsiteY15" fmla="*/ 436 h 1925"/>
              <a:gd name="connsiteX16" fmla="*/ 1076 w 2131"/>
              <a:gd name="connsiteY16" fmla="*/ 472 h 1925"/>
              <a:gd name="connsiteX17" fmla="*/ 1062 w 2131"/>
              <a:gd name="connsiteY17" fmla="*/ 504 h 1925"/>
              <a:gd name="connsiteX18" fmla="*/ 1048 w 2131"/>
              <a:gd name="connsiteY18" fmla="*/ 544 h 1925"/>
              <a:gd name="connsiteX19" fmla="*/ 1036 w 2131"/>
              <a:gd name="connsiteY19" fmla="*/ 580 h 1925"/>
              <a:gd name="connsiteX20" fmla="*/ 1020 w 2131"/>
              <a:gd name="connsiteY20" fmla="*/ 624 h 1925"/>
              <a:gd name="connsiteX21" fmla="*/ 1014 w 2131"/>
              <a:gd name="connsiteY21" fmla="*/ 650 h 1925"/>
              <a:gd name="connsiteX22" fmla="*/ 994 w 2131"/>
              <a:gd name="connsiteY22" fmla="*/ 690 h 1925"/>
              <a:gd name="connsiteX23" fmla="*/ 980 w 2131"/>
              <a:gd name="connsiteY23" fmla="*/ 736 h 1925"/>
              <a:gd name="connsiteX24" fmla="*/ 970 w 2131"/>
              <a:gd name="connsiteY24" fmla="*/ 776 h 1925"/>
              <a:gd name="connsiteX25" fmla="*/ 960 w 2131"/>
              <a:gd name="connsiteY25" fmla="*/ 814 h 1925"/>
              <a:gd name="connsiteX26" fmla="*/ 950 w 2131"/>
              <a:gd name="connsiteY26" fmla="*/ 852 h 1925"/>
              <a:gd name="connsiteX27" fmla="*/ 940 w 2131"/>
              <a:gd name="connsiteY27" fmla="*/ 894 h 1925"/>
              <a:gd name="connsiteX28" fmla="*/ 930 w 2131"/>
              <a:gd name="connsiteY28" fmla="*/ 938 h 1925"/>
              <a:gd name="connsiteX29" fmla="*/ 921 w 2131"/>
              <a:gd name="connsiteY29" fmla="*/ 974 h 1925"/>
              <a:gd name="connsiteX30" fmla="*/ 915 w 2131"/>
              <a:gd name="connsiteY30" fmla="*/ 1004 h 1925"/>
              <a:gd name="connsiteX31" fmla="*/ 903 w 2131"/>
              <a:gd name="connsiteY31" fmla="*/ 1040 h 1925"/>
              <a:gd name="connsiteX32" fmla="*/ 885 w 2131"/>
              <a:gd name="connsiteY32" fmla="*/ 1072 h 1925"/>
              <a:gd name="connsiteX33" fmla="*/ 873 w 2131"/>
              <a:gd name="connsiteY33" fmla="*/ 1114 h 1925"/>
              <a:gd name="connsiteX34" fmla="*/ 855 w 2131"/>
              <a:gd name="connsiteY34" fmla="*/ 1168 h 1925"/>
              <a:gd name="connsiteX35" fmla="*/ 843 w 2131"/>
              <a:gd name="connsiteY35" fmla="*/ 1186 h 1925"/>
              <a:gd name="connsiteX36" fmla="*/ 837 w 2131"/>
              <a:gd name="connsiteY36" fmla="*/ 1222 h 1925"/>
              <a:gd name="connsiteX37" fmla="*/ 823 w 2131"/>
              <a:gd name="connsiteY37" fmla="*/ 1264 h 1925"/>
              <a:gd name="connsiteX38" fmla="*/ 811 w 2131"/>
              <a:gd name="connsiteY38" fmla="*/ 1288 h 1925"/>
              <a:gd name="connsiteX39" fmla="*/ 789 w 2131"/>
              <a:gd name="connsiteY39" fmla="*/ 1330 h 1925"/>
              <a:gd name="connsiteX40" fmla="*/ 771 w 2131"/>
              <a:gd name="connsiteY40" fmla="*/ 1366 h 1925"/>
              <a:gd name="connsiteX41" fmla="*/ 753 w 2131"/>
              <a:gd name="connsiteY41" fmla="*/ 1406 h 1925"/>
              <a:gd name="connsiteX42" fmla="*/ 729 w 2131"/>
              <a:gd name="connsiteY42" fmla="*/ 1442 h 1925"/>
              <a:gd name="connsiteX43" fmla="*/ 712 w 2131"/>
              <a:gd name="connsiteY43" fmla="*/ 1478 h 1925"/>
              <a:gd name="connsiteX44" fmla="*/ 675 w 2131"/>
              <a:gd name="connsiteY44" fmla="*/ 1520 h 1925"/>
              <a:gd name="connsiteX45" fmla="*/ 658 w 2131"/>
              <a:gd name="connsiteY45" fmla="*/ 1546 h 1925"/>
              <a:gd name="connsiteX46" fmla="*/ 626 w 2131"/>
              <a:gd name="connsiteY46" fmla="*/ 1584 h 1925"/>
              <a:gd name="connsiteX47" fmla="*/ 603 w 2131"/>
              <a:gd name="connsiteY47" fmla="*/ 1616 h 1925"/>
              <a:gd name="connsiteX48" fmla="*/ 579 w 2131"/>
              <a:gd name="connsiteY48" fmla="*/ 1628 h 1925"/>
              <a:gd name="connsiteX49" fmla="*/ 549 w 2131"/>
              <a:gd name="connsiteY49" fmla="*/ 1658 h 1925"/>
              <a:gd name="connsiteX50" fmla="*/ 507 w 2131"/>
              <a:gd name="connsiteY50" fmla="*/ 1688 h 1925"/>
              <a:gd name="connsiteX51" fmla="*/ 462 w 2131"/>
              <a:gd name="connsiteY51" fmla="*/ 1708 h 1925"/>
              <a:gd name="connsiteX52" fmla="*/ 428 w 2131"/>
              <a:gd name="connsiteY52" fmla="*/ 1724 h 1925"/>
              <a:gd name="connsiteX53" fmla="*/ 398 w 2131"/>
              <a:gd name="connsiteY53" fmla="*/ 1738 h 1925"/>
              <a:gd name="connsiteX54" fmla="*/ 362 w 2131"/>
              <a:gd name="connsiteY54" fmla="*/ 1756 h 1925"/>
              <a:gd name="connsiteX55" fmla="*/ 327 w 2131"/>
              <a:gd name="connsiteY55" fmla="*/ 1772 h 1925"/>
              <a:gd name="connsiteX56" fmla="*/ 291 w 2131"/>
              <a:gd name="connsiteY56" fmla="*/ 1784 h 1925"/>
              <a:gd name="connsiteX57" fmla="*/ 274 w 2131"/>
              <a:gd name="connsiteY57" fmla="*/ 1792 h 1925"/>
              <a:gd name="connsiteX58" fmla="*/ 238 w 2131"/>
              <a:gd name="connsiteY58" fmla="*/ 1804 h 1925"/>
              <a:gd name="connsiteX59" fmla="*/ 199 w 2131"/>
              <a:gd name="connsiteY59" fmla="*/ 1820 h 1925"/>
              <a:gd name="connsiteX60" fmla="*/ 159 w 2131"/>
              <a:gd name="connsiteY60" fmla="*/ 1832 h 1925"/>
              <a:gd name="connsiteX61" fmla="*/ 114 w 2131"/>
              <a:gd name="connsiteY61" fmla="*/ 1846 h 1925"/>
              <a:gd name="connsiteX62" fmla="*/ 75 w 2131"/>
              <a:gd name="connsiteY62" fmla="*/ 1860 h 1925"/>
              <a:gd name="connsiteX63" fmla="*/ 38 w 2131"/>
              <a:gd name="connsiteY63" fmla="*/ 1870 h 1925"/>
              <a:gd name="connsiteX64" fmla="*/ 16 w 2131"/>
              <a:gd name="connsiteY64" fmla="*/ 1876 h 1925"/>
              <a:gd name="connsiteX65" fmla="*/ 2 w 2131"/>
              <a:gd name="connsiteY65" fmla="*/ 1882 h 1925"/>
              <a:gd name="connsiteX66" fmla="*/ 0 w 2131"/>
              <a:gd name="connsiteY66" fmla="*/ 1902 h 1925"/>
              <a:gd name="connsiteX67" fmla="*/ 2 w 2131"/>
              <a:gd name="connsiteY67" fmla="*/ 1924 h 1925"/>
              <a:gd name="connsiteX68" fmla="*/ 1831 w 2131"/>
              <a:gd name="connsiteY68" fmla="*/ 1925 h 1925"/>
              <a:gd name="connsiteX69" fmla="*/ 1803 w 2131"/>
              <a:gd name="connsiteY69" fmla="*/ 652 h 1925"/>
              <a:gd name="connsiteX70" fmla="*/ 1786 w 2131"/>
              <a:gd name="connsiteY70" fmla="*/ 604 h 1925"/>
              <a:gd name="connsiteX71" fmla="*/ 1773 w 2131"/>
              <a:gd name="connsiteY71" fmla="*/ 556 h 1925"/>
              <a:gd name="connsiteX72" fmla="*/ 1761 w 2131"/>
              <a:gd name="connsiteY72" fmla="*/ 526 h 1925"/>
              <a:gd name="connsiteX73" fmla="*/ 1742 w 2131"/>
              <a:gd name="connsiteY73" fmla="*/ 478 h 1925"/>
              <a:gd name="connsiteX74" fmla="*/ 1725 w 2131"/>
              <a:gd name="connsiteY74" fmla="*/ 442 h 1925"/>
              <a:gd name="connsiteX75" fmla="*/ 1715 w 2131"/>
              <a:gd name="connsiteY75" fmla="*/ 404 h 1925"/>
              <a:gd name="connsiteX76" fmla="*/ 1698 w 2131"/>
              <a:gd name="connsiteY76" fmla="*/ 368 h 1925"/>
              <a:gd name="connsiteX77" fmla="*/ 1692 w 2131"/>
              <a:gd name="connsiteY77" fmla="*/ 354 h 1925"/>
              <a:gd name="connsiteX78" fmla="*/ 1683 w 2131"/>
              <a:gd name="connsiteY78" fmla="*/ 332 h 1925"/>
              <a:gd name="connsiteX79" fmla="*/ 1662 w 2131"/>
              <a:gd name="connsiteY79" fmla="*/ 294 h 1925"/>
              <a:gd name="connsiteX80" fmla="*/ 1647 w 2131"/>
              <a:gd name="connsiteY80" fmla="*/ 260 h 1925"/>
              <a:gd name="connsiteX81" fmla="*/ 1634 w 2131"/>
              <a:gd name="connsiteY81" fmla="*/ 236 h 1925"/>
              <a:gd name="connsiteX82" fmla="*/ 1624 w 2131"/>
              <a:gd name="connsiteY82" fmla="*/ 208 h 1925"/>
              <a:gd name="connsiteX83" fmla="*/ 1596 w 2131"/>
              <a:gd name="connsiteY83" fmla="*/ 168 h 1925"/>
              <a:gd name="connsiteX84" fmla="*/ 1590 w 2131"/>
              <a:gd name="connsiteY84" fmla="*/ 156 h 1925"/>
              <a:gd name="connsiteX85" fmla="*/ 1574 w 2131"/>
              <a:gd name="connsiteY85" fmla="*/ 136 h 1925"/>
              <a:gd name="connsiteX86" fmla="*/ 1582 w 2131"/>
              <a:gd name="connsiteY86" fmla="*/ 144 h 1925"/>
              <a:gd name="connsiteX87" fmla="*/ 1610 w 2131"/>
              <a:gd name="connsiteY87" fmla="*/ 190 h 1925"/>
              <a:gd name="connsiteX88" fmla="*/ 1602 w 2131"/>
              <a:gd name="connsiteY88" fmla="*/ 180 h 1925"/>
              <a:gd name="connsiteX89" fmla="*/ 1608 w 2131"/>
              <a:gd name="connsiteY89" fmla="*/ 182 h 1925"/>
              <a:gd name="connsiteX90" fmla="*/ 1587 w 2131"/>
              <a:gd name="connsiteY90" fmla="*/ 152 h 1925"/>
              <a:gd name="connsiteX91" fmla="*/ 1560 w 2131"/>
              <a:gd name="connsiteY91" fmla="*/ 114 h 1925"/>
              <a:gd name="connsiteX92" fmla="*/ 1536 w 2131"/>
              <a:gd name="connsiteY92" fmla="*/ 84 h 1925"/>
              <a:gd name="connsiteX93" fmla="*/ 1510 w 2131"/>
              <a:gd name="connsiteY93" fmla="*/ 52 h 1925"/>
              <a:gd name="connsiteX94" fmla="*/ 1491 w 2131"/>
              <a:gd name="connsiteY94" fmla="*/ 32 h 1925"/>
              <a:gd name="connsiteX95" fmla="*/ 1473 w 2131"/>
              <a:gd name="connsiteY95" fmla="*/ 14 h 1925"/>
              <a:gd name="connsiteX96" fmla="*/ 1452 w 2131"/>
              <a:gd name="connsiteY96" fmla="*/ 8 h 1925"/>
              <a:gd name="connsiteX97" fmla="*/ 1410 w 2131"/>
              <a:gd name="connsiteY97" fmla="*/ 2 h 1925"/>
              <a:gd name="connsiteX0" fmla="*/ 1430 w 2157"/>
              <a:gd name="connsiteY0" fmla="*/ 0 h 1925"/>
              <a:gd name="connsiteX1" fmla="*/ 1387 w 2157"/>
              <a:gd name="connsiteY1" fmla="*/ 4 h 1925"/>
              <a:gd name="connsiteX2" fmla="*/ 1355 w 2157"/>
              <a:gd name="connsiteY2" fmla="*/ 16 h 1925"/>
              <a:gd name="connsiteX3" fmla="*/ 1319 w 2157"/>
              <a:gd name="connsiteY3" fmla="*/ 40 h 1925"/>
              <a:gd name="connsiteX4" fmla="*/ 1292 w 2157"/>
              <a:gd name="connsiteY4" fmla="*/ 68 h 1925"/>
              <a:gd name="connsiteX5" fmla="*/ 1263 w 2157"/>
              <a:gd name="connsiteY5" fmla="*/ 104 h 1925"/>
              <a:gd name="connsiteX6" fmla="*/ 1239 w 2157"/>
              <a:gd name="connsiteY6" fmla="*/ 140 h 1925"/>
              <a:gd name="connsiteX7" fmla="*/ 1221 w 2157"/>
              <a:gd name="connsiteY7" fmla="*/ 170 h 1925"/>
              <a:gd name="connsiteX8" fmla="*/ 1204 w 2157"/>
              <a:gd name="connsiteY8" fmla="*/ 196 h 1925"/>
              <a:gd name="connsiteX9" fmla="*/ 1179 w 2157"/>
              <a:gd name="connsiteY9" fmla="*/ 242 h 1925"/>
              <a:gd name="connsiteX10" fmla="*/ 1162 w 2157"/>
              <a:gd name="connsiteY10" fmla="*/ 276 h 1925"/>
              <a:gd name="connsiteX11" fmla="*/ 1144 w 2157"/>
              <a:gd name="connsiteY11" fmla="*/ 314 h 1925"/>
              <a:gd name="connsiteX12" fmla="*/ 1132 w 2157"/>
              <a:gd name="connsiteY12" fmla="*/ 344 h 1925"/>
              <a:gd name="connsiteX13" fmla="*/ 1114 w 2157"/>
              <a:gd name="connsiteY13" fmla="*/ 380 h 1925"/>
              <a:gd name="connsiteX14" fmla="*/ 1102 w 2157"/>
              <a:gd name="connsiteY14" fmla="*/ 408 h 1925"/>
              <a:gd name="connsiteX15" fmla="*/ 1090 w 2157"/>
              <a:gd name="connsiteY15" fmla="*/ 436 h 1925"/>
              <a:gd name="connsiteX16" fmla="*/ 1076 w 2157"/>
              <a:gd name="connsiteY16" fmla="*/ 472 h 1925"/>
              <a:gd name="connsiteX17" fmla="*/ 1062 w 2157"/>
              <a:gd name="connsiteY17" fmla="*/ 504 h 1925"/>
              <a:gd name="connsiteX18" fmla="*/ 1048 w 2157"/>
              <a:gd name="connsiteY18" fmla="*/ 544 h 1925"/>
              <a:gd name="connsiteX19" fmla="*/ 1036 w 2157"/>
              <a:gd name="connsiteY19" fmla="*/ 580 h 1925"/>
              <a:gd name="connsiteX20" fmla="*/ 1020 w 2157"/>
              <a:gd name="connsiteY20" fmla="*/ 624 h 1925"/>
              <a:gd name="connsiteX21" fmla="*/ 1014 w 2157"/>
              <a:gd name="connsiteY21" fmla="*/ 650 h 1925"/>
              <a:gd name="connsiteX22" fmla="*/ 994 w 2157"/>
              <a:gd name="connsiteY22" fmla="*/ 690 h 1925"/>
              <a:gd name="connsiteX23" fmla="*/ 980 w 2157"/>
              <a:gd name="connsiteY23" fmla="*/ 736 h 1925"/>
              <a:gd name="connsiteX24" fmla="*/ 970 w 2157"/>
              <a:gd name="connsiteY24" fmla="*/ 776 h 1925"/>
              <a:gd name="connsiteX25" fmla="*/ 960 w 2157"/>
              <a:gd name="connsiteY25" fmla="*/ 814 h 1925"/>
              <a:gd name="connsiteX26" fmla="*/ 950 w 2157"/>
              <a:gd name="connsiteY26" fmla="*/ 852 h 1925"/>
              <a:gd name="connsiteX27" fmla="*/ 940 w 2157"/>
              <a:gd name="connsiteY27" fmla="*/ 894 h 1925"/>
              <a:gd name="connsiteX28" fmla="*/ 930 w 2157"/>
              <a:gd name="connsiteY28" fmla="*/ 938 h 1925"/>
              <a:gd name="connsiteX29" fmla="*/ 921 w 2157"/>
              <a:gd name="connsiteY29" fmla="*/ 974 h 1925"/>
              <a:gd name="connsiteX30" fmla="*/ 915 w 2157"/>
              <a:gd name="connsiteY30" fmla="*/ 1004 h 1925"/>
              <a:gd name="connsiteX31" fmla="*/ 903 w 2157"/>
              <a:gd name="connsiteY31" fmla="*/ 1040 h 1925"/>
              <a:gd name="connsiteX32" fmla="*/ 885 w 2157"/>
              <a:gd name="connsiteY32" fmla="*/ 1072 h 1925"/>
              <a:gd name="connsiteX33" fmla="*/ 873 w 2157"/>
              <a:gd name="connsiteY33" fmla="*/ 1114 h 1925"/>
              <a:gd name="connsiteX34" fmla="*/ 855 w 2157"/>
              <a:gd name="connsiteY34" fmla="*/ 1168 h 1925"/>
              <a:gd name="connsiteX35" fmla="*/ 843 w 2157"/>
              <a:gd name="connsiteY35" fmla="*/ 1186 h 1925"/>
              <a:gd name="connsiteX36" fmla="*/ 837 w 2157"/>
              <a:gd name="connsiteY36" fmla="*/ 1222 h 1925"/>
              <a:gd name="connsiteX37" fmla="*/ 823 w 2157"/>
              <a:gd name="connsiteY37" fmla="*/ 1264 h 1925"/>
              <a:gd name="connsiteX38" fmla="*/ 811 w 2157"/>
              <a:gd name="connsiteY38" fmla="*/ 1288 h 1925"/>
              <a:gd name="connsiteX39" fmla="*/ 789 w 2157"/>
              <a:gd name="connsiteY39" fmla="*/ 1330 h 1925"/>
              <a:gd name="connsiteX40" fmla="*/ 771 w 2157"/>
              <a:gd name="connsiteY40" fmla="*/ 1366 h 1925"/>
              <a:gd name="connsiteX41" fmla="*/ 753 w 2157"/>
              <a:gd name="connsiteY41" fmla="*/ 1406 h 1925"/>
              <a:gd name="connsiteX42" fmla="*/ 729 w 2157"/>
              <a:gd name="connsiteY42" fmla="*/ 1442 h 1925"/>
              <a:gd name="connsiteX43" fmla="*/ 712 w 2157"/>
              <a:gd name="connsiteY43" fmla="*/ 1478 h 1925"/>
              <a:gd name="connsiteX44" fmla="*/ 675 w 2157"/>
              <a:gd name="connsiteY44" fmla="*/ 1520 h 1925"/>
              <a:gd name="connsiteX45" fmla="*/ 658 w 2157"/>
              <a:gd name="connsiteY45" fmla="*/ 1546 h 1925"/>
              <a:gd name="connsiteX46" fmla="*/ 626 w 2157"/>
              <a:gd name="connsiteY46" fmla="*/ 1584 h 1925"/>
              <a:gd name="connsiteX47" fmla="*/ 603 w 2157"/>
              <a:gd name="connsiteY47" fmla="*/ 1616 h 1925"/>
              <a:gd name="connsiteX48" fmla="*/ 579 w 2157"/>
              <a:gd name="connsiteY48" fmla="*/ 1628 h 1925"/>
              <a:gd name="connsiteX49" fmla="*/ 549 w 2157"/>
              <a:gd name="connsiteY49" fmla="*/ 1658 h 1925"/>
              <a:gd name="connsiteX50" fmla="*/ 507 w 2157"/>
              <a:gd name="connsiteY50" fmla="*/ 1688 h 1925"/>
              <a:gd name="connsiteX51" fmla="*/ 462 w 2157"/>
              <a:gd name="connsiteY51" fmla="*/ 1708 h 1925"/>
              <a:gd name="connsiteX52" fmla="*/ 428 w 2157"/>
              <a:gd name="connsiteY52" fmla="*/ 1724 h 1925"/>
              <a:gd name="connsiteX53" fmla="*/ 398 w 2157"/>
              <a:gd name="connsiteY53" fmla="*/ 1738 h 1925"/>
              <a:gd name="connsiteX54" fmla="*/ 362 w 2157"/>
              <a:gd name="connsiteY54" fmla="*/ 1756 h 1925"/>
              <a:gd name="connsiteX55" fmla="*/ 327 w 2157"/>
              <a:gd name="connsiteY55" fmla="*/ 1772 h 1925"/>
              <a:gd name="connsiteX56" fmla="*/ 291 w 2157"/>
              <a:gd name="connsiteY56" fmla="*/ 1784 h 1925"/>
              <a:gd name="connsiteX57" fmla="*/ 274 w 2157"/>
              <a:gd name="connsiteY57" fmla="*/ 1792 h 1925"/>
              <a:gd name="connsiteX58" fmla="*/ 238 w 2157"/>
              <a:gd name="connsiteY58" fmla="*/ 1804 h 1925"/>
              <a:gd name="connsiteX59" fmla="*/ 199 w 2157"/>
              <a:gd name="connsiteY59" fmla="*/ 1820 h 1925"/>
              <a:gd name="connsiteX60" fmla="*/ 159 w 2157"/>
              <a:gd name="connsiteY60" fmla="*/ 1832 h 1925"/>
              <a:gd name="connsiteX61" fmla="*/ 114 w 2157"/>
              <a:gd name="connsiteY61" fmla="*/ 1846 h 1925"/>
              <a:gd name="connsiteX62" fmla="*/ 75 w 2157"/>
              <a:gd name="connsiteY62" fmla="*/ 1860 h 1925"/>
              <a:gd name="connsiteX63" fmla="*/ 38 w 2157"/>
              <a:gd name="connsiteY63" fmla="*/ 1870 h 1925"/>
              <a:gd name="connsiteX64" fmla="*/ 16 w 2157"/>
              <a:gd name="connsiteY64" fmla="*/ 1876 h 1925"/>
              <a:gd name="connsiteX65" fmla="*/ 2 w 2157"/>
              <a:gd name="connsiteY65" fmla="*/ 1882 h 1925"/>
              <a:gd name="connsiteX66" fmla="*/ 0 w 2157"/>
              <a:gd name="connsiteY66" fmla="*/ 1902 h 1925"/>
              <a:gd name="connsiteX67" fmla="*/ 2 w 2157"/>
              <a:gd name="connsiteY67" fmla="*/ 1924 h 1925"/>
              <a:gd name="connsiteX68" fmla="*/ 1831 w 2157"/>
              <a:gd name="connsiteY68" fmla="*/ 1925 h 1925"/>
              <a:gd name="connsiteX69" fmla="*/ 1839 w 2157"/>
              <a:gd name="connsiteY69" fmla="*/ 1447 h 1925"/>
              <a:gd name="connsiteX70" fmla="*/ 1803 w 2157"/>
              <a:gd name="connsiteY70" fmla="*/ 652 h 1925"/>
              <a:gd name="connsiteX71" fmla="*/ 1786 w 2157"/>
              <a:gd name="connsiteY71" fmla="*/ 604 h 1925"/>
              <a:gd name="connsiteX72" fmla="*/ 1773 w 2157"/>
              <a:gd name="connsiteY72" fmla="*/ 556 h 1925"/>
              <a:gd name="connsiteX73" fmla="*/ 1761 w 2157"/>
              <a:gd name="connsiteY73" fmla="*/ 526 h 1925"/>
              <a:gd name="connsiteX74" fmla="*/ 1742 w 2157"/>
              <a:gd name="connsiteY74" fmla="*/ 478 h 1925"/>
              <a:gd name="connsiteX75" fmla="*/ 1725 w 2157"/>
              <a:gd name="connsiteY75" fmla="*/ 442 h 1925"/>
              <a:gd name="connsiteX76" fmla="*/ 1715 w 2157"/>
              <a:gd name="connsiteY76" fmla="*/ 404 h 1925"/>
              <a:gd name="connsiteX77" fmla="*/ 1698 w 2157"/>
              <a:gd name="connsiteY77" fmla="*/ 368 h 1925"/>
              <a:gd name="connsiteX78" fmla="*/ 1692 w 2157"/>
              <a:gd name="connsiteY78" fmla="*/ 354 h 1925"/>
              <a:gd name="connsiteX79" fmla="*/ 1683 w 2157"/>
              <a:gd name="connsiteY79" fmla="*/ 332 h 1925"/>
              <a:gd name="connsiteX80" fmla="*/ 1662 w 2157"/>
              <a:gd name="connsiteY80" fmla="*/ 294 h 1925"/>
              <a:gd name="connsiteX81" fmla="*/ 1647 w 2157"/>
              <a:gd name="connsiteY81" fmla="*/ 260 h 1925"/>
              <a:gd name="connsiteX82" fmla="*/ 1634 w 2157"/>
              <a:gd name="connsiteY82" fmla="*/ 236 h 1925"/>
              <a:gd name="connsiteX83" fmla="*/ 1624 w 2157"/>
              <a:gd name="connsiteY83" fmla="*/ 208 h 1925"/>
              <a:gd name="connsiteX84" fmla="*/ 1596 w 2157"/>
              <a:gd name="connsiteY84" fmla="*/ 168 h 1925"/>
              <a:gd name="connsiteX85" fmla="*/ 1590 w 2157"/>
              <a:gd name="connsiteY85" fmla="*/ 156 h 1925"/>
              <a:gd name="connsiteX86" fmla="*/ 1574 w 2157"/>
              <a:gd name="connsiteY86" fmla="*/ 136 h 1925"/>
              <a:gd name="connsiteX87" fmla="*/ 1582 w 2157"/>
              <a:gd name="connsiteY87" fmla="*/ 144 h 1925"/>
              <a:gd name="connsiteX88" fmla="*/ 1610 w 2157"/>
              <a:gd name="connsiteY88" fmla="*/ 190 h 1925"/>
              <a:gd name="connsiteX89" fmla="*/ 1602 w 2157"/>
              <a:gd name="connsiteY89" fmla="*/ 180 h 1925"/>
              <a:gd name="connsiteX90" fmla="*/ 1608 w 2157"/>
              <a:gd name="connsiteY90" fmla="*/ 182 h 1925"/>
              <a:gd name="connsiteX91" fmla="*/ 1587 w 2157"/>
              <a:gd name="connsiteY91" fmla="*/ 152 h 1925"/>
              <a:gd name="connsiteX92" fmla="*/ 1560 w 2157"/>
              <a:gd name="connsiteY92" fmla="*/ 114 h 1925"/>
              <a:gd name="connsiteX93" fmla="*/ 1536 w 2157"/>
              <a:gd name="connsiteY93" fmla="*/ 84 h 1925"/>
              <a:gd name="connsiteX94" fmla="*/ 1510 w 2157"/>
              <a:gd name="connsiteY94" fmla="*/ 52 h 1925"/>
              <a:gd name="connsiteX95" fmla="*/ 1491 w 2157"/>
              <a:gd name="connsiteY95" fmla="*/ 32 h 1925"/>
              <a:gd name="connsiteX96" fmla="*/ 1473 w 2157"/>
              <a:gd name="connsiteY96" fmla="*/ 14 h 1925"/>
              <a:gd name="connsiteX97" fmla="*/ 1452 w 2157"/>
              <a:gd name="connsiteY97" fmla="*/ 8 h 1925"/>
              <a:gd name="connsiteX98" fmla="*/ 1410 w 2157"/>
              <a:gd name="connsiteY98" fmla="*/ 2 h 1925"/>
              <a:gd name="connsiteX0" fmla="*/ 1430 w 2157"/>
              <a:gd name="connsiteY0" fmla="*/ 0 h 1929"/>
              <a:gd name="connsiteX1" fmla="*/ 1387 w 2157"/>
              <a:gd name="connsiteY1" fmla="*/ 4 h 1929"/>
              <a:gd name="connsiteX2" fmla="*/ 1355 w 2157"/>
              <a:gd name="connsiteY2" fmla="*/ 16 h 1929"/>
              <a:gd name="connsiteX3" fmla="*/ 1319 w 2157"/>
              <a:gd name="connsiteY3" fmla="*/ 40 h 1929"/>
              <a:gd name="connsiteX4" fmla="*/ 1292 w 2157"/>
              <a:gd name="connsiteY4" fmla="*/ 68 h 1929"/>
              <a:gd name="connsiteX5" fmla="*/ 1263 w 2157"/>
              <a:gd name="connsiteY5" fmla="*/ 104 h 1929"/>
              <a:gd name="connsiteX6" fmla="*/ 1239 w 2157"/>
              <a:gd name="connsiteY6" fmla="*/ 140 h 1929"/>
              <a:gd name="connsiteX7" fmla="*/ 1221 w 2157"/>
              <a:gd name="connsiteY7" fmla="*/ 170 h 1929"/>
              <a:gd name="connsiteX8" fmla="*/ 1204 w 2157"/>
              <a:gd name="connsiteY8" fmla="*/ 196 h 1929"/>
              <a:gd name="connsiteX9" fmla="*/ 1179 w 2157"/>
              <a:gd name="connsiteY9" fmla="*/ 242 h 1929"/>
              <a:gd name="connsiteX10" fmla="*/ 1162 w 2157"/>
              <a:gd name="connsiteY10" fmla="*/ 276 h 1929"/>
              <a:gd name="connsiteX11" fmla="*/ 1144 w 2157"/>
              <a:gd name="connsiteY11" fmla="*/ 314 h 1929"/>
              <a:gd name="connsiteX12" fmla="*/ 1132 w 2157"/>
              <a:gd name="connsiteY12" fmla="*/ 344 h 1929"/>
              <a:gd name="connsiteX13" fmla="*/ 1114 w 2157"/>
              <a:gd name="connsiteY13" fmla="*/ 380 h 1929"/>
              <a:gd name="connsiteX14" fmla="*/ 1102 w 2157"/>
              <a:gd name="connsiteY14" fmla="*/ 408 h 1929"/>
              <a:gd name="connsiteX15" fmla="*/ 1090 w 2157"/>
              <a:gd name="connsiteY15" fmla="*/ 436 h 1929"/>
              <a:gd name="connsiteX16" fmla="*/ 1076 w 2157"/>
              <a:gd name="connsiteY16" fmla="*/ 472 h 1929"/>
              <a:gd name="connsiteX17" fmla="*/ 1062 w 2157"/>
              <a:gd name="connsiteY17" fmla="*/ 504 h 1929"/>
              <a:gd name="connsiteX18" fmla="*/ 1048 w 2157"/>
              <a:gd name="connsiteY18" fmla="*/ 544 h 1929"/>
              <a:gd name="connsiteX19" fmla="*/ 1036 w 2157"/>
              <a:gd name="connsiteY19" fmla="*/ 580 h 1929"/>
              <a:gd name="connsiteX20" fmla="*/ 1020 w 2157"/>
              <a:gd name="connsiteY20" fmla="*/ 624 h 1929"/>
              <a:gd name="connsiteX21" fmla="*/ 1014 w 2157"/>
              <a:gd name="connsiteY21" fmla="*/ 650 h 1929"/>
              <a:gd name="connsiteX22" fmla="*/ 994 w 2157"/>
              <a:gd name="connsiteY22" fmla="*/ 690 h 1929"/>
              <a:gd name="connsiteX23" fmla="*/ 980 w 2157"/>
              <a:gd name="connsiteY23" fmla="*/ 736 h 1929"/>
              <a:gd name="connsiteX24" fmla="*/ 970 w 2157"/>
              <a:gd name="connsiteY24" fmla="*/ 776 h 1929"/>
              <a:gd name="connsiteX25" fmla="*/ 960 w 2157"/>
              <a:gd name="connsiteY25" fmla="*/ 814 h 1929"/>
              <a:gd name="connsiteX26" fmla="*/ 950 w 2157"/>
              <a:gd name="connsiteY26" fmla="*/ 852 h 1929"/>
              <a:gd name="connsiteX27" fmla="*/ 940 w 2157"/>
              <a:gd name="connsiteY27" fmla="*/ 894 h 1929"/>
              <a:gd name="connsiteX28" fmla="*/ 930 w 2157"/>
              <a:gd name="connsiteY28" fmla="*/ 938 h 1929"/>
              <a:gd name="connsiteX29" fmla="*/ 921 w 2157"/>
              <a:gd name="connsiteY29" fmla="*/ 974 h 1929"/>
              <a:gd name="connsiteX30" fmla="*/ 915 w 2157"/>
              <a:gd name="connsiteY30" fmla="*/ 1004 h 1929"/>
              <a:gd name="connsiteX31" fmla="*/ 903 w 2157"/>
              <a:gd name="connsiteY31" fmla="*/ 1040 h 1929"/>
              <a:gd name="connsiteX32" fmla="*/ 885 w 2157"/>
              <a:gd name="connsiteY32" fmla="*/ 1072 h 1929"/>
              <a:gd name="connsiteX33" fmla="*/ 873 w 2157"/>
              <a:gd name="connsiteY33" fmla="*/ 1114 h 1929"/>
              <a:gd name="connsiteX34" fmla="*/ 855 w 2157"/>
              <a:gd name="connsiteY34" fmla="*/ 1168 h 1929"/>
              <a:gd name="connsiteX35" fmla="*/ 843 w 2157"/>
              <a:gd name="connsiteY35" fmla="*/ 1186 h 1929"/>
              <a:gd name="connsiteX36" fmla="*/ 837 w 2157"/>
              <a:gd name="connsiteY36" fmla="*/ 1222 h 1929"/>
              <a:gd name="connsiteX37" fmla="*/ 823 w 2157"/>
              <a:gd name="connsiteY37" fmla="*/ 1264 h 1929"/>
              <a:gd name="connsiteX38" fmla="*/ 811 w 2157"/>
              <a:gd name="connsiteY38" fmla="*/ 1288 h 1929"/>
              <a:gd name="connsiteX39" fmla="*/ 789 w 2157"/>
              <a:gd name="connsiteY39" fmla="*/ 1330 h 1929"/>
              <a:gd name="connsiteX40" fmla="*/ 771 w 2157"/>
              <a:gd name="connsiteY40" fmla="*/ 1366 h 1929"/>
              <a:gd name="connsiteX41" fmla="*/ 753 w 2157"/>
              <a:gd name="connsiteY41" fmla="*/ 1406 h 1929"/>
              <a:gd name="connsiteX42" fmla="*/ 729 w 2157"/>
              <a:gd name="connsiteY42" fmla="*/ 1442 h 1929"/>
              <a:gd name="connsiteX43" fmla="*/ 712 w 2157"/>
              <a:gd name="connsiteY43" fmla="*/ 1478 h 1929"/>
              <a:gd name="connsiteX44" fmla="*/ 675 w 2157"/>
              <a:gd name="connsiteY44" fmla="*/ 1520 h 1929"/>
              <a:gd name="connsiteX45" fmla="*/ 658 w 2157"/>
              <a:gd name="connsiteY45" fmla="*/ 1546 h 1929"/>
              <a:gd name="connsiteX46" fmla="*/ 626 w 2157"/>
              <a:gd name="connsiteY46" fmla="*/ 1584 h 1929"/>
              <a:gd name="connsiteX47" fmla="*/ 603 w 2157"/>
              <a:gd name="connsiteY47" fmla="*/ 1616 h 1929"/>
              <a:gd name="connsiteX48" fmla="*/ 579 w 2157"/>
              <a:gd name="connsiteY48" fmla="*/ 1628 h 1929"/>
              <a:gd name="connsiteX49" fmla="*/ 549 w 2157"/>
              <a:gd name="connsiteY49" fmla="*/ 1658 h 1929"/>
              <a:gd name="connsiteX50" fmla="*/ 507 w 2157"/>
              <a:gd name="connsiteY50" fmla="*/ 1688 h 1929"/>
              <a:gd name="connsiteX51" fmla="*/ 462 w 2157"/>
              <a:gd name="connsiteY51" fmla="*/ 1708 h 1929"/>
              <a:gd name="connsiteX52" fmla="*/ 428 w 2157"/>
              <a:gd name="connsiteY52" fmla="*/ 1724 h 1929"/>
              <a:gd name="connsiteX53" fmla="*/ 398 w 2157"/>
              <a:gd name="connsiteY53" fmla="*/ 1738 h 1929"/>
              <a:gd name="connsiteX54" fmla="*/ 362 w 2157"/>
              <a:gd name="connsiteY54" fmla="*/ 1756 h 1929"/>
              <a:gd name="connsiteX55" fmla="*/ 327 w 2157"/>
              <a:gd name="connsiteY55" fmla="*/ 1772 h 1929"/>
              <a:gd name="connsiteX56" fmla="*/ 291 w 2157"/>
              <a:gd name="connsiteY56" fmla="*/ 1784 h 1929"/>
              <a:gd name="connsiteX57" fmla="*/ 274 w 2157"/>
              <a:gd name="connsiteY57" fmla="*/ 1792 h 1929"/>
              <a:gd name="connsiteX58" fmla="*/ 238 w 2157"/>
              <a:gd name="connsiteY58" fmla="*/ 1804 h 1929"/>
              <a:gd name="connsiteX59" fmla="*/ 199 w 2157"/>
              <a:gd name="connsiteY59" fmla="*/ 1820 h 1929"/>
              <a:gd name="connsiteX60" fmla="*/ 159 w 2157"/>
              <a:gd name="connsiteY60" fmla="*/ 1832 h 1929"/>
              <a:gd name="connsiteX61" fmla="*/ 114 w 2157"/>
              <a:gd name="connsiteY61" fmla="*/ 1846 h 1929"/>
              <a:gd name="connsiteX62" fmla="*/ 75 w 2157"/>
              <a:gd name="connsiteY62" fmla="*/ 1860 h 1929"/>
              <a:gd name="connsiteX63" fmla="*/ 38 w 2157"/>
              <a:gd name="connsiteY63" fmla="*/ 1870 h 1929"/>
              <a:gd name="connsiteX64" fmla="*/ 16 w 2157"/>
              <a:gd name="connsiteY64" fmla="*/ 1876 h 1929"/>
              <a:gd name="connsiteX65" fmla="*/ 2 w 2157"/>
              <a:gd name="connsiteY65" fmla="*/ 1882 h 1929"/>
              <a:gd name="connsiteX66" fmla="*/ 0 w 2157"/>
              <a:gd name="connsiteY66" fmla="*/ 1902 h 1929"/>
              <a:gd name="connsiteX67" fmla="*/ 2 w 2157"/>
              <a:gd name="connsiteY67" fmla="*/ 1924 h 1929"/>
              <a:gd name="connsiteX68" fmla="*/ 1831 w 2157"/>
              <a:gd name="connsiteY68" fmla="*/ 1925 h 1929"/>
              <a:gd name="connsiteX69" fmla="*/ 1839 w 2157"/>
              <a:gd name="connsiteY69" fmla="*/ 1447 h 1929"/>
              <a:gd name="connsiteX70" fmla="*/ 1803 w 2157"/>
              <a:gd name="connsiteY70" fmla="*/ 652 h 1929"/>
              <a:gd name="connsiteX71" fmla="*/ 1786 w 2157"/>
              <a:gd name="connsiteY71" fmla="*/ 604 h 1929"/>
              <a:gd name="connsiteX72" fmla="*/ 1773 w 2157"/>
              <a:gd name="connsiteY72" fmla="*/ 556 h 1929"/>
              <a:gd name="connsiteX73" fmla="*/ 1761 w 2157"/>
              <a:gd name="connsiteY73" fmla="*/ 526 h 1929"/>
              <a:gd name="connsiteX74" fmla="*/ 1742 w 2157"/>
              <a:gd name="connsiteY74" fmla="*/ 478 h 1929"/>
              <a:gd name="connsiteX75" fmla="*/ 1725 w 2157"/>
              <a:gd name="connsiteY75" fmla="*/ 442 h 1929"/>
              <a:gd name="connsiteX76" fmla="*/ 1715 w 2157"/>
              <a:gd name="connsiteY76" fmla="*/ 404 h 1929"/>
              <a:gd name="connsiteX77" fmla="*/ 1698 w 2157"/>
              <a:gd name="connsiteY77" fmla="*/ 368 h 1929"/>
              <a:gd name="connsiteX78" fmla="*/ 1692 w 2157"/>
              <a:gd name="connsiteY78" fmla="*/ 354 h 1929"/>
              <a:gd name="connsiteX79" fmla="*/ 1683 w 2157"/>
              <a:gd name="connsiteY79" fmla="*/ 332 h 1929"/>
              <a:gd name="connsiteX80" fmla="*/ 1662 w 2157"/>
              <a:gd name="connsiteY80" fmla="*/ 294 h 1929"/>
              <a:gd name="connsiteX81" fmla="*/ 1647 w 2157"/>
              <a:gd name="connsiteY81" fmla="*/ 260 h 1929"/>
              <a:gd name="connsiteX82" fmla="*/ 1634 w 2157"/>
              <a:gd name="connsiteY82" fmla="*/ 236 h 1929"/>
              <a:gd name="connsiteX83" fmla="*/ 1624 w 2157"/>
              <a:gd name="connsiteY83" fmla="*/ 208 h 1929"/>
              <a:gd name="connsiteX84" fmla="*/ 1596 w 2157"/>
              <a:gd name="connsiteY84" fmla="*/ 168 h 1929"/>
              <a:gd name="connsiteX85" fmla="*/ 1590 w 2157"/>
              <a:gd name="connsiteY85" fmla="*/ 156 h 1929"/>
              <a:gd name="connsiteX86" fmla="*/ 1574 w 2157"/>
              <a:gd name="connsiteY86" fmla="*/ 136 h 1929"/>
              <a:gd name="connsiteX87" fmla="*/ 1582 w 2157"/>
              <a:gd name="connsiteY87" fmla="*/ 144 h 1929"/>
              <a:gd name="connsiteX88" fmla="*/ 1610 w 2157"/>
              <a:gd name="connsiteY88" fmla="*/ 190 h 1929"/>
              <a:gd name="connsiteX89" fmla="*/ 1602 w 2157"/>
              <a:gd name="connsiteY89" fmla="*/ 180 h 1929"/>
              <a:gd name="connsiteX90" fmla="*/ 1608 w 2157"/>
              <a:gd name="connsiteY90" fmla="*/ 182 h 1929"/>
              <a:gd name="connsiteX91" fmla="*/ 1587 w 2157"/>
              <a:gd name="connsiteY91" fmla="*/ 152 h 1929"/>
              <a:gd name="connsiteX92" fmla="*/ 1560 w 2157"/>
              <a:gd name="connsiteY92" fmla="*/ 114 h 1929"/>
              <a:gd name="connsiteX93" fmla="*/ 1536 w 2157"/>
              <a:gd name="connsiteY93" fmla="*/ 84 h 1929"/>
              <a:gd name="connsiteX94" fmla="*/ 1510 w 2157"/>
              <a:gd name="connsiteY94" fmla="*/ 52 h 1929"/>
              <a:gd name="connsiteX95" fmla="*/ 1491 w 2157"/>
              <a:gd name="connsiteY95" fmla="*/ 32 h 1929"/>
              <a:gd name="connsiteX96" fmla="*/ 1473 w 2157"/>
              <a:gd name="connsiteY96" fmla="*/ 14 h 1929"/>
              <a:gd name="connsiteX97" fmla="*/ 1452 w 2157"/>
              <a:gd name="connsiteY97" fmla="*/ 8 h 1929"/>
              <a:gd name="connsiteX98" fmla="*/ 1410 w 2157"/>
              <a:gd name="connsiteY98" fmla="*/ 2 h 1929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03 w 2159"/>
              <a:gd name="connsiteY71" fmla="*/ 652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803 w 2159"/>
              <a:gd name="connsiteY72" fmla="*/ 652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605 w 2159"/>
              <a:gd name="connsiteY72" fmla="*/ 796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77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1807 h 1925"/>
              <a:gd name="connsiteX71" fmla="*/ 1836 w 2159"/>
              <a:gd name="connsiteY71" fmla="*/ 1621 h 1925"/>
              <a:gd name="connsiteX72" fmla="*/ 1839 w 2159"/>
              <a:gd name="connsiteY72" fmla="*/ 1447 h 1925"/>
              <a:gd name="connsiteX73" fmla="*/ 1827 w 2159"/>
              <a:gd name="connsiteY73" fmla="*/ 928 h 1925"/>
              <a:gd name="connsiteX74" fmla="*/ 1821 w 2159"/>
              <a:gd name="connsiteY74" fmla="*/ 658 h 1925"/>
              <a:gd name="connsiteX75" fmla="*/ 1786 w 2159"/>
              <a:gd name="connsiteY75" fmla="*/ 604 h 1925"/>
              <a:gd name="connsiteX76" fmla="*/ 1773 w 2159"/>
              <a:gd name="connsiteY76" fmla="*/ 556 h 1925"/>
              <a:gd name="connsiteX77" fmla="*/ 1761 w 2159"/>
              <a:gd name="connsiteY77" fmla="*/ 526 h 1925"/>
              <a:gd name="connsiteX78" fmla="*/ 1742 w 2159"/>
              <a:gd name="connsiteY78" fmla="*/ 478 h 1925"/>
              <a:gd name="connsiteX79" fmla="*/ 1725 w 2159"/>
              <a:gd name="connsiteY79" fmla="*/ 442 h 1925"/>
              <a:gd name="connsiteX80" fmla="*/ 1715 w 2159"/>
              <a:gd name="connsiteY80" fmla="*/ 404 h 1925"/>
              <a:gd name="connsiteX81" fmla="*/ 1698 w 2159"/>
              <a:gd name="connsiteY81" fmla="*/ 368 h 1925"/>
              <a:gd name="connsiteX82" fmla="*/ 1692 w 2159"/>
              <a:gd name="connsiteY82" fmla="*/ 354 h 1925"/>
              <a:gd name="connsiteX83" fmla="*/ 1683 w 2159"/>
              <a:gd name="connsiteY83" fmla="*/ 332 h 1925"/>
              <a:gd name="connsiteX84" fmla="*/ 1662 w 2159"/>
              <a:gd name="connsiteY84" fmla="*/ 294 h 1925"/>
              <a:gd name="connsiteX85" fmla="*/ 1647 w 2159"/>
              <a:gd name="connsiteY85" fmla="*/ 260 h 1925"/>
              <a:gd name="connsiteX86" fmla="*/ 1634 w 2159"/>
              <a:gd name="connsiteY86" fmla="*/ 236 h 1925"/>
              <a:gd name="connsiteX87" fmla="*/ 1624 w 2159"/>
              <a:gd name="connsiteY87" fmla="*/ 208 h 1925"/>
              <a:gd name="connsiteX88" fmla="*/ 1596 w 2159"/>
              <a:gd name="connsiteY88" fmla="*/ 168 h 1925"/>
              <a:gd name="connsiteX89" fmla="*/ 1590 w 2159"/>
              <a:gd name="connsiteY89" fmla="*/ 156 h 1925"/>
              <a:gd name="connsiteX90" fmla="*/ 1574 w 2159"/>
              <a:gd name="connsiteY90" fmla="*/ 136 h 1925"/>
              <a:gd name="connsiteX91" fmla="*/ 1582 w 2159"/>
              <a:gd name="connsiteY91" fmla="*/ 144 h 1925"/>
              <a:gd name="connsiteX92" fmla="*/ 1610 w 2159"/>
              <a:gd name="connsiteY92" fmla="*/ 190 h 1925"/>
              <a:gd name="connsiteX93" fmla="*/ 1602 w 2159"/>
              <a:gd name="connsiteY93" fmla="*/ 180 h 1925"/>
              <a:gd name="connsiteX94" fmla="*/ 1608 w 2159"/>
              <a:gd name="connsiteY94" fmla="*/ 182 h 1925"/>
              <a:gd name="connsiteX95" fmla="*/ 1587 w 2159"/>
              <a:gd name="connsiteY95" fmla="*/ 152 h 1925"/>
              <a:gd name="connsiteX96" fmla="*/ 1560 w 2159"/>
              <a:gd name="connsiteY96" fmla="*/ 114 h 1925"/>
              <a:gd name="connsiteX97" fmla="*/ 1536 w 2159"/>
              <a:gd name="connsiteY97" fmla="*/ 84 h 1925"/>
              <a:gd name="connsiteX98" fmla="*/ 1510 w 2159"/>
              <a:gd name="connsiteY98" fmla="*/ 52 h 1925"/>
              <a:gd name="connsiteX99" fmla="*/ 1491 w 2159"/>
              <a:gd name="connsiteY99" fmla="*/ 32 h 1925"/>
              <a:gd name="connsiteX100" fmla="*/ 1473 w 2159"/>
              <a:gd name="connsiteY100" fmla="*/ 14 h 1925"/>
              <a:gd name="connsiteX101" fmla="*/ 1452 w 2159"/>
              <a:gd name="connsiteY101" fmla="*/ 8 h 1925"/>
              <a:gd name="connsiteX102" fmla="*/ 1410 w 2159"/>
              <a:gd name="connsiteY102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39 w 2136"/>
              <a:gd name="connsiteY71" fmla="*/ 1447 h 1925"/>
              <a:gd name="connsiteX72" fmla="*/ 1827 w 2136"/>
              <a:gd name="connsiteY72" fmla="*/ 928 h 1925"/>
              <a:gd name="connsiteX73" fmla="*/ 1821 w 2136"/>
              <a:gd name="connsiteY73" fmla="*/ 658 h 1925"/>
              <a:gd name="connsiteX74" fmla="*/ 1786 w 2136"/>
              <a:gd name="connsiteY74" fmla="*/ 604 h 1925"/>
              <a:gd name="connsiteX75" fmla="*/ 1773 w 2136"/>
              <a:gd name="connsiteY75" fmla="*/ 556 h 1925"/>
              <a:gd name="connsiteX76" fmla="*/ 1761 w 2136"/>
              <a:gd name="connsiteY76" fmla="*/ 526 h 1925"/>
              <a:gd name="connsiteX77" fmla="*/ 1742 w 2136"/>
              <a:gd name="connsiteY77" fmla="*/ 478 h 1925"/>
              <a:gd name="connsiteX78" fmla="*/ 1725 w 2136"/>
              <a:gd name="connsiteY78" fmla="*/ 442 h 1925"/>
              <a:gd name="connsiteX79" fmla="*/ 1715 w 2136"/>
              <a:gd name="connsiteY79" fmla="*/ 404 h 1925"/>
              <a:gd name="connsiteX80" fmla="*/ 1698 w 2136"/>
              <a:gd name="connsiteY80" fmla="*/ 368 h 1925"/>
              <a:gd name="connsiteX81" fmla="*/ 1692 w 2136"/>
              <a:gd name="connsiteY81" fmla="*/ 354 h 1925"/>
              <a:gd name="connsiteX82" fmla="*/ 1683 w 2136"/>
              <a:gd name="connsiteY82" fmla="*/ 332 h 1925"/>
              <a:gd name="connsiteX83" fmla="*/ 1662 w 2136"/>
              <a:gd name="connsiteY83" fmla="*/ 294 h 1925"/>
              <a:gd name="connsiteX84" fmla="*/ 1647 w 2136"/>
              <a:gd name="connsiteY84" fmla="*/ 260 h 1925"/>
              <a:gd name="connsiteX85" fmla="*/ 1634 w 2136"/>
              <a:gd name="connsiteY85" fmla="*/ 236 h 1925"/>
              <a:gd name="connsiteX86" fmla="*/ 1624 w 2136"/>
              <a:gd name="connsiteY86" fmla="*/ 208 h 1925"/>
              <a:gd name="connsiteX87" fmla="*/ 1596 w 2136"/>
              <a:gd name="connsiteY87" fmla="*/ 168 h 1925"/>
              <a:gd name="connsiteX88" fmla="*/ 1590 w 2136"/>
              <a:gd name="connsiteY88" fmla="*/ 156 h 1925"/>
              <a:gd name="connsiteX89" fmla="*/ 1574 w 2136"/>
              <a:gd name="connsiteY89" fmla="*/ 136 h 1925"/>
              <a:gd name="connsiteX90" fmla="*/ 1582 w 2136"/>
              <a:gd name="connsiteY90" fmla="*/ 144 h 1925"/>
              <a:gd name="connsiteX91" fmla="*/ 1610 w 2136"/>
              <a:gd name="connsiteY91" fmla="*/ 190 h 1925"/>
              <a:gd name="connsiteX92" fmla="*/ 1602 w 2136"/>
              <a:gd name="connsiteY92" fmla="*/ 180 h 1925"/>
              <a:gd name="connsiteX93" fmla="*/ 1608 w 2136"/>
              <a:gd name="connsiteY93" fmla="*/ 182 h 1925"/>
              <a:gd name="connsiteX94" fmla="*/ 1587 w 2136"/>
              <a:gd name="connsiteY94" fmla="*/ 152 h 1925"/>
              <a:gd name="connsiteX95" fmla="*/ 1560 w 2136"/>
              <a:gd name="connsiteY95" fmla="*/ 114 h 1925"/>
              <a:gd name="connsiteX96" fmla="*/ 1536 w 2136"/>
              <a:gd name="connsiteY96" fmla="*/ 84 h 1925"/>
              <a:gd name="connsiteX97" fmla="*/ 1510 w 2136"/>
              <a:gd name="connsiteY97" fmla="*/ 52 h 1925"/>
              <a:gd name="connsiteX98" fmla="*/ 1491 w 2136"/>
              <a:gd name="connsiteY98" fmla="*/ 32 h 1925"/>
              <a:gd name="connsiteX99" fmla="*/ 1473 w 2136"/>
              <a:gd name="connsiteY99" fmla="*/ 14 h 1925"/>
              <a:gd name="connsiteX100" fmla="*/ 1452 w 2136"/>
              <a:gd name="connsiteY100" fmla="*/ 8 h 1925"/>
              <a:gd name="connsiteX101" fmla="*/ 1410 w 2136"/>
              <a:gd name="connsiteY101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39 w 2158"/>
              <a:gd name="connsiteY72" fmla="*/ 1447 h 1925"/>
              <a:gd name="connsiteX73" fmla="*/ 1827 w 2158"/>
              <a:gd name="connsiteY73" fmla="*/ 928 h 1925"/>
              <a:gd name="connsiteX74" fmla="*/ 1821 w 2158"/>
              <a:gd name="connsiteY74" fmla="*/ 658 h 1925"/>
              <a:gd name="connsiteX75" fmla="*/ 1786 w 2158"/>
              <a:gd name="connsiteY75" fmla="*/ 604 h 1925"/>
              <a:gd name="connsiteX76" fmla="*/ 1773 w 2158"/>
              <a:gd name="connsiteY76" fmla="*/ 556 h 1925"/>
              <a:gd name="connsiteX77" fmla="*/ 1761 w 2158"/>
              <a:gd name="connsiteY77" fmla="*/ 526 h 1925"/>
              <a:gd name="connsiteX78" fmla="*/ 1742 w 2158"/>
              <a:gd name="connsiteY78" fmla="*/ 478 h 1925"/>
              <a:gd name="connsiteX79" fmla="*/ 1725 w 2158"/>
              <a:gd name="connsiteY79" fmla="*/ 442 h 1925"/>
              <a:gd name="connsiteX80" fmla="*/ 1715 w 2158"/>
              <a:gd name="connsiteY80" fmla="*/ 404 h 1925"/>
              <a:gd name="connsiteX81" fmla="*/ 1698 w 2158"/>
              <a:gd name="connsiteY81" fmla="*/ 368 h 1925"/>
              <a:gd name="connsiteX82" fmla="*/ 1692 w 2158"/>
              <a:gd name="connsiteY82" fmla="*/ 354 h 1925"/>
              <a:gd name="connsiteX83" fmla="*/ 1683 w 2158"/>
              <a:gd name="connsiteY83" fmla="*/ 332 h 1925"/>
              <a:gd name="connsiteX84" fmla="*/ 1662 w 2158"/>
              <a:gd name="connsiteY84" fmla="*/ 294 h 1925"/>
              <a:gd name="connsiteX85" fmla="*/ 1647 w 2158"/>
              <a:gd name="connsiteY85" fmla="*/ 260 h 1925"/>
              <a:gd name="connsiteX86" fmla="*/ 1634 w 2158"/>
              <a:gd name="connsiteY86" fmla="*/ 236 h 1925"/>
              <a:gd name="connsiteX87" fmla="*/ 1624 w 2158"/>
              <a:gd name="connsiteY87" fmla="*/ 208 h 1925"/>
              <a:gd name="connsiteX88" fmla="*/ 1596 w 2158"/>
              <a:gd name="connsiteY88" fmla="*/ 168 h 1925"/>
              <a:gd name="connsiteX89" fmla="*/ 1590 w 2158"/>
              <a:gd name="connsiteY89" fmla="*/ 156 h 1925"/>
              <a:gd name="connsiteX90" fmla="*/ 1574 w 2158"/>
              <a:gd name="connsiteY90" fmla="*/ 136 h 1925"/>
              <a:gd name="connsiteX91" fmla="*/ 1582 w 2158"/>
              <a:gd name="connsiteY91" fmla="*/ 144 h 1925"/>
              <a:gd name="connsiteX92" fmla="*/ 1610 w 2158"/>
              <a:gd name="connsiteY92" fmla="*/ 190 h 1925"/>
              <a:gd name="connsiteX93" fmla="*/ 1602 w 2158"/>
              <a:gd name="connsiteY93" fmla="*/ 180 h 1925"/>
              <a:gd name="connsiteX94" fmla="*/ 1608 w 2158"/>
              <a:gd name="connsiteY94" fmla="*/ 182 h 1925"/>
              <a:gd name="connsiteX95" fmla="*/ 1587 w 2158"/>
              <a:gd name="connsiteY95" fmla="*/ 152 h 1925"/>
              <a:gd name="connsiteX96" fmla="*/ 1560 w 2158"/>
              <a:gd name="connsiteY96" fmla="*/ 114 h 1925"/>
              <a:gd name="connsiteX97" fmla="*/ 1536 w 2158"/>
              <a:gd name="connsiteY97" fmla="*/ 84 h 1925"/>
              <a:gd name="connsiteX98" fmla="*/ 1510 w 2158"/>
              <a:gd name="connsiteY98" fmla="*/ 52 h 1925"/>
              <a:gd name="connsiteX99" fmla="*/ 1491 w 2158"/>
              <a:gd name="connsiteY99" fmla="*/ 32 h 1925"/>
              <a:gd name="connsiteX100" fmla="*/ 1473 w 2158"/>
              <a:gd name="connsiteY100" fmla="*/ 14 h 1925"/>
              <a:gd name="connsiteX101" fmla="*/ 1452 w 2158"/>
              <a:gd name="connsiteY101" fmla="*/ 8 h 1925"/>
              <a:gd name="connsiteX102" fmla="*/ 1410 w 2158"/>
              <a:gd name="connsiteY102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27 w 2158"/>
              <a:gd name="connsiteY72" fmla="*/ 928 h 1925"/>
              <a:gd name="connsiteX73" fmla="*/ 1821 w 2158"/>
              <a:gd name="connsiteY73" fmla="*/ 658 h 1925"/>
              <a:gd name="connsiteX74" fmla="*/ 1786 w 2158"/>
              <a:gd name="connsiteY74" fmla="*/ 604 h 1925"/>
              <a:gd name="connsiteX75" fmla="*/ 1773 w 2158"/>
              <a:gd name="connsiteY75" fmla="*/ 556 h 1925"/>
              <a:gd name="connsiteX76" fmla="*/ 1761 w 2158"/>
              <a:gd name="connsiteY76" fmla="*/ 526 h 1925"/>
              <a:gd name="connsiteX77" fmla="*/ 1742 w 2158"/>
              <a:gd name="connsiteY77" fmla="*/ 478 h 1925"/>
              <a:gd name="connsiteX78" fmla="*/ 1725 w 2158"/>
              <a:gd name="connsiteY78" fmla="*/ 442 h 1925"/>
              <a:gd name="connsiteX79" fmla="*/ 1715 w 2158"/>
              <a:gd name="connsiteY79" fmla="*/ 404 h 1925"/>
              <a:gd name="connsiteX80" fmla="*/ 1698 w 2158"/>
              <a:gd name="connsiteY80" fmla="*/ 368 h 1925"/>
              <a:gd name="connsiteX81" fmla="*/ 1692 w 2158"/>
              <a:gd name="connsiteY81" fmla="*/ 354 h 1925"/>
              <a:gd name="connsiteX82" fmla="*/ 1683 w 2158"/>
              <a:gd name="connsiteY82" fmla="*/ 332 h 1925"/>
              <a:gd name="connsiteX83" fmla="*/ 1662 w 2158"/>
              <a:gd name="connsiteY83" fmla="*/ 294 h 1925"/>
              <a:gd name="connsiteX84" fmla="*/ 1647 w 2158"/>
              <a:gd name="connsiteY84" fmla="*/ 260 h 1925"/>
              <a:gd name="connsiteX85" fmla="*/ 1634 w 2158"/>
              <a:gd name="connsiteY85" fmla="*/ 236 h 1925"/>
              <a:gd name="connsiteX86" fmla="*/ 1624 w 2158"/>
              <a:gd name="connsiteY86" fmla="*/ 208 h 1925"/>
              <a:gd name="connsiteX87" fmla="*/ 1596 w 2158"/>
              <a:gd name="connsiteY87" fmla="*/ 168 h 1925"/>
              <a:gd name="connsiteX88" fmla="*/ 1590 w 2158"/>
              <a:gd name="connsiteY88" fmla="*/ 156 h 1925"/>
              <a:gd name="connsiteX89" fmla="*/ 1574 w 2158"/>
              <a:gd name="connsiteY89" fmla="*/ 136 h 1925"/>
              <a:gd name="connsiteX90" fmla="*/ 1582 w 2158"/>
              <a:gd name="connsiteY90" fmla="*/ 144 h 1925"/>
              <a:gd name="connsiteX91" fmla="*/ 1610 w 2158"/>
              <a:gd name="connsiteY91" fmla="*/ 190 h 1925"/>
              <a:gd name="connsiteX92" fmla="*/ 1602 w 2158"/>
              <a:gd name="connsiteY92" fmla="*/ 180 h 1925"/>
              <a:gd name="connsiteX93" fmla="*/ 1608 w 2158"/>
              <a:gd name="connsiteY93" fmla="*/ 182 h 1925"/>
              <a:gd name="connsiteX94" fmla="*/ 1587 w 2158"/>
              <a:gd name="connsiteY94" fmla="*/ 152 h 1925"/>
              <a:gd name="connsiteX95" fmla="*/ 1560 w 2158"/>
              <a:gd name="connsiteY95" fmla="*/ 114 h 1925"/>
              <a:gd name="connsiteX96" fmla="*/ 1536 w 2158"/>
              <a:gd name="connsiteY96" fmla="*/ 84 h 1925"/>
              <a:gd name="connsiteX97" fmla="*/ 1510 w 2158"/>
              <a:gd name="connsiteY97" fmla="*/ 52 h 1925"/>
              <a:gd name="connsiteX98" fmla="*/ 1491 w 2158"/>
              <a:gd name="connsiteY98" fmla="*/ 32 h 1925"/>
              <a:gd name="connsiteX99" fmla="*/ 1473 w 2158"/>
              <a:gd name="connsiteY99" fmla="*/ 14 h 1925"/>
              <a:gd name="connsiteX100" fmla="*/ 1452 w 2158"/>
              <a:gd name="connsiteY100" fmla="*/ 8 h 1925"/>
              <a:gd name="connsiteX101" fmla="*/ 1410 w 2158"/>
              <a:gd name="connsiteY101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7 w 2136"/>
              <a:gd name="connsiteY71" fmla="*/ 928 h 1925"/>
              <a:gd name="connsiteX72" fmla="*/ 1821 w 2136"/>
              <a:gd name="connsiteY72" fmla="*/ 658 h 1925"/>
              <a:gd name="connsiteX73" fmla="*/ 1786 w 2136"/>
              <a:gd name="connsiteY73" fmla="*/ 604 h 1925"/>
              <a:gd name="connsiteX74" fmla="*/ 1773 w 2136"/>
              <a:gd name="connsiteY74" fmla="*/ 556 h 1925"/>
              <a:gd name="connsiteX75" fmla="*/ 1761 w 2136"/>
              <a:gd name="connsiteY75" fmla="*/ 526 h 1925"/>
              <a:gd name="connsiteX76" fmla="*/ 1742 w 2136"/>
              <a:gd name="connsiteY76" fmla="*/ 478 h 1925"/>
              <a:gd name="connsiteX77" fmla="*/ 1725 w 2136"/>
              <a:gd name="connsiteY77" fmla="*/ 442 h 1925"/>
              <a:gd name="connsiteX78" fmla="*/ 1715 w 2136"/>
              <a:gd name="connsiteY78" fmla="*/ 404 h 1925"/>
              <a:gd name="connsiteX79" fmla="*/ 1698 w 2136"/>
              <a:gd name="connsiteY79" fmla="*/ 368 h 1925"/>
              <a:gd name="connsiteX80" fmla="*/ 1692 w 2136"/>
              <a:gd name="connsiteY80" fmla="*/ 354 h 1925"/>
              <a:gd name="connsiteX81" fmla="*/ 1683 w 2136"/>
              <a:gd name="connsiteY81" fmla="*/ 332 h 1925"/>
              <a:gd name="connsiteX82" fmla="*/ 1662 w 2136"/>
              <a:gd name="connsiteY82" fmla="*/ 294 h 1925"/>
              <a:gd name="connsiteX83" fmla="*/ 1647 w 2136"/>
              <a:gd name="connsiteY83" fmla="*/ 260 h 1925"/>
              <a:gd name="connsiteX84" fmla="*/ 1634 w 2136"/>
              <a:gd name="connsiteY84" fmla="*/ 236 h 1925"/>
              <a:gd name="connsiteX85" fmla="*/ 1624 w 2136"/>
              <a:gd name="connsiteY85" fmla="*/ 208 h 1925"/>
              <a:gd name="connsiteX86" fmla="*/ 1596 w 2136"/>
              <a:gd name="connsiteY86" fmla="*/ 168 h 1925"/>
              <a:gd name="connsiteX87" fmla="*/ 1590 w 2136"/>
              <a:gd name="connsiteY87" fmla="*/ 156 h 1925"/>
              <a:gd name="connsiteX88" fmla="*/ 1574 w 2136"/>
              <a:gd name="connsiteY88" fmla="*/ 136 h 1925"/>
              <a:gd name="connsiteX89" fmla="*/ 1582 w 2136"/>
              <a:gd name="connsiteY89" fmla="*/ 144 h 1925"/>
              <a:gd name="connsiteX90" fmla="*/ 1610 w 2136"/>
              <a:gd name="connsiteY90" fmla="*/ 190 h 1925"/>
              <a:gd name="connsiteX91" fmla="*/ 1602 w 2136"/>
              <a:gd name="connsiteY91" fmla="*/ 180 h 1925"/>
              <a:gd name="connsiteX92" fmla="*/ 1608 w 2136"/>
              <a:gd name="connsiteY92" fmla="*/ 182 h 1925"/>
              <a:gd name="connsiteX93" fmla="*/ 1587 w 2136"/>
              <a:gd name="connsiteY93" fmla="*/ 152 h 1925"/>
              <a:gd name="connsiteX94" fmla="*/ 1560 w 2136"/>
              <a:gd name="connsiteY94" fmla="*/ 114 h 1925"/>
              <a:gd name="connsiteX95" fmla="*/ 1536 w 2136"/>
              <a:gd name="connsiteY95" fmla="*/ 84 h 1925"/>
              <a:gd name="connsiteX96" fmla="*/ 1510 w 2136"/>
              <a:gd name="connsiteY96" fmla="*/ 52 h 1925"/>
              <a:gd name="connsiteX97" fmla="*/ 1491 w 2136"/>
              <a:gd name="connsiteY97" fmla="*/ 32 h 1925"/>
              <a:gd name="connsiteX98" fmla="*/ 1473 w 2136"/>
              <a:gd name="connsiteY98" fmla="*/ 14 h 1925"/>
              <a:gd name="connsiteX99" fmla="*/ 1452 w 2136"/>
              <a:gd name="connsiteY99" fmla="*/ 8 h 1925"/>
              <a:gd name="connsiteX100" fmla="*/ 1410 w 2136"/>
              <a:gd name="connsiteY100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1 w 2136"/>
              <a:gd name="connsiteY71" fmla="*/ 658 h 1925"/>
              <a:gd name="connsiteX72" fmla="*/ 1786 w 2136"/>
              <a:gd name="connsiteY72" fmla="*/ 604 h 1925"/>
              <a:gd name="connsiteX73" fmla="*/ 1773 w 2136"/>
              <a:gd name="connsiteY73" fmla="*/ 556 h 1925"/>
              <a:gd name="connsiteX74" fmla="*/ 1761 w 2136"/>
              <a:gd name="connsiteY74" fmla="*/ 526 h 1925"/>
              <a:gd name="connsiteX75" fmla="*/ 1742 w 2136"/>
              <a:gd name="connsiteY75" fmla="*/ 478 h 1925"/>
              <a:gd name="connsiteX76" fmla="*/ 1725 w 2136"/>
              <a:gd name="connsiteY76" fmla="*/ 442 h 1925"/>
              <a:gd name="connsiteX77" fmla="*/ 1715 w 2136"/>
              <a:gd name="connsiteY77" fmla="*/ 404 h 1925"/>
              <a:gd name="connsiteX78" fmla="*/ 1698 w 2136"/>
              <a:gd name="connsiteY78" fmla="*/ 368 h 1925"/>
              <a:gd name="connsiteX79" fmla="*/ 1692 w 2136"/>
              <a:gd name="connsiteY79" fmla="*/ 354 h 1925"/>
              <a:gd name="connsiteX80" fmla="*/ 1683 w 2136"/>
              <a:gd name="connsiteY80" fmla="*/ 332 h 1925"/>
              <a:gd name="connsiteX81" fmla="*/ 1662 w 2136"/>
              <a:gd name="connsiteY81" fmla="*/ 294 h 1925"/>
              <a:gd name="connsiteX82" fmla="*/ 1647 w 2136"/>
              <a:gd name="connsiteY82" fmla="*/ 260 h 1925"/>
              <a:gd name="connsiteX83" fmla="*/ 1634 w 2136"/>
              <a:gd name="connsiteY83" fmla="*/ 236 h 1925"/>
              <a:gd name="connsiteX84" fmla="*/ 1624 w 2136"/>
              <a:gd name="connsiteY84" fmla="*/ 208 h 1925"/>
              <a:gd name="connsiteX85" fmla="*/ 1596 w 2136"/>
              <a:gd name="connsiteY85" fmla="*/ 168 h 1925"/>
              <a:gd name="connsiteX86" fmla="*/ 1590 w 2136"/>
              <a:gd name="connsiteY86" fmla="*/ 156 h 1925"/>
              <a:gd name="connsiteX87" fmla="*/ 1574 w 2136"/>
              <a:gd name="connsiteY87" fmla="*/ 136 h 1925"/>
              <a:gd name="connsiteX88" fmla="*/ 1582 w 2136"/>
              <a:gd name="connsiteY88" fmla="*/ 144 h 1925"/>
              <a:gd name="connsiteX89" fmla="*/ 1610 w 2136"/>
              <a:gd name="connsiteY89" fmla="*/ 190 h 1925"/>
              <a:gd name="connsiteX90" fmla="*/ 1602 w 2136"/>
              <a:gd name="connsiteY90" fmla="*/ 180 h 1925"/>
              <a:gd name="connsiteX91" fmla="*/ 1608 w 2136"/>
              <a:gd name="connsiteY91" fmla="*/ 182 h 1925"/>
              <a:gd name="connsiteX92" fmla="*/ 1587 w 2136"/>
              <a:gd name="connsiteY92" fmla="*/ 152 h 1925"/>
              <a:gd name="connsiteX93" fmla="*/ 1560 w 2136"/>
              <a:gd name="connsiteY93" fmla="*/ 114 h 1925"/>
              <a:gd name="connsiteX94" fmla="*/ 1536 w 2136"/>
              <a:gd name="connsiteY94" fmla="*/ 84 h 1925"/>
              <a:gd name="connsiteX95" fmla="*/ 1510 w 2136"/>
              <a:gd name="connsiteY95" fmla="*/ 52 h 1925"/>
              <a:gd name="connsiteX96" fmla="*/ 1491 w 2136"/>
              <a:gd name="connsiteY96" fmla="*/ 32 h 1925"/>
              <a:gd name="connsiteX97" fmla="*/ 1473 w 2136"/>
              <a:gd name="connsiteY97" fmla="*/ 14 h 1925"/>
              <a:gd name="connsiteX98" fmla="*/ 1452 w 2136"/>
              <a:gd name="connsiteY98" fmla="*/ 8 h 1925"/>
              <a:gd name="connsiteX99" fmla="*/ 1410 w 2136"/>
              <a:gd name="connsiteY99" fmla="*/ 2 h 1925"/>
              <a:gd name="connsiteX0" fmla="*/ 1430 w 2136"/>
              <a:gd name="connsiteY0" fmla="*/ 0 h 2018"/>
              <a:gd name="connsiteX1" fmla="*/ 1387 w 2136"/>
              <a:gd name="connsiteY1" fmla="*/ 4 h 2018"/>
              <a:gd name="connsiteX2" fmla="*/ 1355 w 2136"/>
              <a:gd name="connsiteY2" fmla="*/ 16 h 2018"/>
              <a:gd name="connsiteX3" fmla="*/ 1319 w 2136"/>
              <a:gd name="connsiteY3" fmla="*/ 40 h 2018"/>
              <a:gd name="connsiteX4" fmla="*/ 1292 w 2136"/>
              <a:gd name="connsiteY4" fmla="*/ 68 h 2018"/>
              <a:gd name="connsiteX5" fmla="*/ 1263 w 2136"/>
              <a:gd name="connsiteY5" fmla="*/ 104 h 2018"/>
              <a:gd name="connsiteX6" fmla="*/ 1239 w 2136"/>
              <a:gd name="connsiteY6" fmla="*/ 140 h 2018"/>
              <a:gd name="connsiteX7" fmla="*/ 1221 w 2136"/>
              <a:gd name="connsiteY7" fmla="*/ 170 h 2018"/>
              <a:gd name="connsiteX8" fmla="*/ 1204 w 2136"/>
              <a:gd name="connsiteY8" fmla="*/ 196 h 2018"/>
              <a:gd name="connsiteX9" fmla="*/ 1179 w 2136"/>
              <a:gd name="connsiteY9" fmla="*/ 242 h 2018"/>
              <a:gd name="connsiteX10" fmla="*/ 1162 w 2136"/>
              <a:gd name="connsiteY10" fmla="*/ 276 h 2018"/>
              <a:gd name="connsiteX11" fmla="*/ 1144 w 2136"/>
              <a:gd name="connsiteY11" fmla="*/ 314 h 2018"/>
              <a:gd name="connsiteX12" fmla="*/ 1132 w 2136"/>
              <a:gd name="connsiteY12" fmla="*/ 344 h 2018"/>
              <a:gd name="connsiteX13" fmla="*/ 1114 w 2136"/>
              <a:gd name="connsiteY13" fmla="*/ 380 h 2018"/>
              <a:gd name="connsiteX14" fmla="*/ 1102 w 2136"/>
              <a:gd name="connsiteY14" fmla="*/ 408 h 2018"/>
              <a:gd name="connsiteX15" fmla="*/ 1090 w 2136"/>
              <a:gd name="connsiteY15" fmla="*/ 436 h 2018"/>
              <a:gd name="connsiteX16" fmla="*/ 1076 w 2136"/>
              <a:gd name="connsiteY16" fmla="*/ 472 h 2018"/>
              <a:gd name="connsiteX17" fmla="*/ 1062 w 2136"/>
              <a:gd name="connsiteY17" fmla="*/ 504 h 2018"/>
              <a:gd name="connsiteX18" fmla="*/ 1048 w 2136"/>
              <a:gd name="connsiteY18" fmla="*/ 544 h 2018"/>
              <a:gd name="connsiteX19" fmla="*/ 1036 w 2136"/>
              <a:gd name="connsiteY19" fmla="*/ 580 h 2018"/>
              <a:gd name="connsiteX20" fmla="*/ 1020 w 2136"/>
              <a:gd name="connsiteY20" fmla="*/ 624 h 2018"/>
              <a:gd name="connsiteX21" fmla="*/ 1014 w 2136"/>
              <a:gd name="connsiteY21" fmla="*/ 650 h 2018"/>
              <a:gd name="connsiteX22" fmla="*/ 994 w 2136"/>
              <a:gd name="connsiteY22" fmla="*/ 690 h 2018"/>
              <a:gd name="connsiteX23" fmla="*/ 980 w 2136"/>
              <a:gd name="connsiteY23" fmla="*/ 736 h 2018"/>
              <a:gd name="connsiteX24" fmla="*/ 970 w 2136"/>
              <a:gd name="connsiteY24" fmla="*/ 776 h 2018"/>
              <a:gd name="connsiteX25" fmla="*/ 960 w 2136"/>
              <a:gd name="connsiteY25" fmla="*/ 814 h 2018"/>
              <a:gd name="connsiteX26" fmla="*/ 950 w 2136"/>
              <a:gd name="connsiteY26" fmla="*/ 852 h 2018"/>
              <a:gd name="connsiteX27" fmla="*/ 940 w 2136"/>
              <a:gd name="connsiteY27" fmla="*/ 894 h 2018"/>
              <a:gd name="connsiteX28" fmla="*/ 930 w 2136"/>
              <a:gd name="connsiteY28" fmla="*/ 938 h 2018"/>
              <a:gd name="connsiteX29" fmla="*/ 921 w 2136"/>
              <a:gd name="connsiteY29" fmla="*/ 974 h 2018"/>
              <a:gd name="connsiteX30" fmla="*/ 915 w 2136"/>
              <a:gd name="connsiteY30" fmla="*/ 1004 h 2018"/>
              <a:gd name="connsiteX31" fmla="*/ 903 w 2136"/>
              <a:gd name="connsiteY31" fmla="*/ 1040 h 2018"/>
              <a:gd name="connsiteX32" fmla="*/ 885 w 2136"/>
              <a:gd name="connsiteY32" fmla="*/ 1072 h 2018"/>
              <a:gd name="connsiteX33" fmla="*/ 873 w 2136"/>
              <a:gd name="connsiteY33" fmla="*/ 1114 h 2018"/>
              <a:gd name="connsiteX34" fmla="*/ 855 w 2136"/>
              <a:gd name="connsiteY34" fmla="*/ 1168 h 2018"/>
              <a:gd name="connsiteX35" fmla="*/ 843 w 2136"/>
              <a:gd name="connsiteY35" fmla="*/ 1186 h 2018"/>
              <a:gd name="connsiteX36" fmla="*/ 837 w 2136"/>
              <a:gd name="connsiteY36" fmla="*/ 1222 h 2018"/>
              <a:gd name="connsiteX37" fmla="*/ 823 w 2136"/>
              <a:gd name="connsiteY37" fmla="*/ 1264 h 2018"/>
              <a:gd name="connsiteX38" fmla="*/ 811 w 2136"/>
              <a:gd name="connsiteY38" fmla="*/ 1288 h 2018"/>
              <a:gd name="connsiteX39" fmla="*/ 789 w 2136"/>
              <a:gd name="connsiteY39" fmla="*/ 1330 h 2018"/>
              <a:gd name="connsiteX40" fmla="*/ 771 w 2136"/>
              <a:gd name="connsiteY40" fmla="*/ 1366 h 2018"/>
              <a:gd name="connsiteX41" fmla="*/ 753 w 2136"/>
              <a:gd name="connsiteY41" fmla="*/ 1406 h 2018"/>
              <a:gd name="connsiteX42" fmla="*/ 729 w 2136"/>
              <a:gd name="connsiteY42" fmla="*/ 1442 h 2018"/>
              <a:gd name="connsiteX43" fmla="*/ 712 w 2136"/>
              <a:gd name="connsiteY43" fmla="*/ 1478 h 2018"/>
              <a:gd name="connsiteX44" fmla="*/ 675 w 2136"/>
              <a:gd name="connsiteY44" fmla="*/ 1520 h 2018"/>
              <a:gd name="connsiteX45" fmla="*/ 658 w 2136"/>
              <a:gd name="connsiteY45" fmla="*/ 1546 h 2018"/>
              <a:gd name="connsiteX46" fmla="*/ 626 w 2136"/>
              <a:gd name="connsiteY46" fmla="*/ 1584 h 2018"/>
              <a:gd name="connsiteX47" fmla="*/ 603 w 2136"/>
              <a:gd name="connsiteY47" fmla="*/ 1616 h 2018"/>
              <a:gd name="connsiteX48" fmla="*/ 579 w 2136"/>
              <a:gd name="connsiteY48" fmla="*/ 1628 h 2018"/>
              <a:gd name="connsiteX49" fmla="*/ 549 w 2136"/>
              <a:gd name="connsiteY49" fmla="*/ 1658 h 2018"/>
              <a:gd name="connsiteX50" fmla="*/ 507 w 2136"/>
              <a:gd name="connsiteY50" fmla="*/ 1688 h 2018"/>
              <a:gd name="connsiteX51" fmla="*/ 462 w 2136"/>
              <a:gd name="connsiteY51" fmla="*/ 1708 h 2018"/>
              <a:gd name="connsiteX52" fmla="*/ 428 w 2136"/>
              <a:gd name="connsiteY52" fmla="*/ 1724 h 2018"/>
              <a:gd name="connsiteX53" fmla="*/ 398 w 2136"/>
              <a:gd name="connsiteY53" fmla="*/ 1738 h 2018"/>
              <a:gd name="connsiteX54" fmla="*/ 362 w 2136"/>
              <a:gd name="connsiteY54" fmla="*/ 1756 h 2018"/>
              <a:gd name="connsiteX55" fmla="*/ 327 w 2136"/>
              <a:gd name="connsiteY55" fmla="*/ 1772 h 2018"/>
              <a:gd name="connsiteX56" fmla="*/ 291 w 2136"/>
              <a:gd name="connsiteY56" fmla="*/ 1784 h 2018"/>
              <a:gd name="connsiteX57" fmla="*/ 274 w 2136"/>
              <a:gd name="connsiteY57" fmla="*/ 1792 h 2018"/>
              <a:gd name="connsiteX58" fmla="*/ 238 w 2136"/>
              <a:gd name="connsiteY58" fmla="*/ 1804 h 2018"/>
              <a:gd name="connsiteX59" fmla="*/ 199 w 2136"/>
              <a:gd name="connsiteY59" fmla="*/ 1820 h 2018"/>
              <a:gd name="connsiteX60" fmla="*/ 159 w 2136"/>
              <a:gd name="connsiteY60" fmla="*/ 1832 h 2018"/>
              <a:gd name="connsiteX61" fmla="*/ 114 w 2136"/>
              <a:gd name="connsiteY61" fmla="*/ 1846 h 2018"/>
              <a:gd name="connsiteX62" fmla="*/ 75 w 2136"/>
              <a:gd name="connsiteY62" fmla="*/ 1860 h 2018"/>
              <a:gd name="connsiteX63" fmla="*/ 38 w 2136"/>
              <a:gd name="connsiteY63" fmla="*/ 1870 h 2018"/>
              <a:gd name="connsiteX64" fmla="*/ 16 w 2136"/>
              <a:gd name="connsiteY64" fmla="*/ 1876 h 2018"/>
              <a:gd name="connsiteX65" fmla="*/ 2 w 2136"/>
              <a:gd name="connsiteY65" fmla="*/ 1882 h 2018"/>
              <a:gd name="connsiteX66" fmla="*/ 0 w 2136"/>
              <a:gd name="connsiteY66" fmla="*/ 1902 h 2018"/>
              <a:gd name="connsiteX67" fmla="*/ 2 w 2136"/>
              <a:gd name="connsiteY67" fmla="*/ 1924 h 2018"/>
              <a:gd name="connsiteX68" fmla="*/ 1831 w 2136"/>
              <a:gd name="connsiteY68" fmla="*/ 1925 h 2018"/>
              <a:gd name="connsiteX69" fmla="*/ 1833 w 2136"/>
              <a:gd name="connsiteY69" fmla="*/ 1807 h 2018"/>
              <a:gd name="connsiteX70" fmla="*/ 1821 w 2136"/>
              <a:gd name="connsiteY70" fmla="*/ 658 h 2018"/>
              <a:gd name="connsiteX71" fmla="*/ 1786 w 2136"/>
              <a:gd name="connsiteY71" fmla="*/ 604 h 2018"/>
              <a:gd name="connsiteX72" fmla="*/ 1773 w 2136"/>
              <a:gd name="connsiteY72" fmla="*/ 556 h 2018"/>
              <a:gd name="connsiteX73" fmla="*/ 1761 w 2136"/>
              <a:gd name="connsiteY73" fmla="*/ 526 h 2018"/>
              <a:gd name="connsiteX74" fmla="*/ 1742 w 2136"/>
              <a:gd name="connsiteY74" fmla="*/ 478 h 2018"/>
              <a:gd name="connsiteX75" fmla="*/ 1725 w 2136"/>
              <a:gd name="connsiteY75" fmla="*/ 442 h 2018"/>
              <a:gd name="connsiteX76" fmla="*/ 1715 w 2136"/>
              <a:gd name="connsiteY76" fmla="*/ 404 h 2018"/>
              <a:gd name="connsiteX77" fmla="*/ 1698 w 2136"/>
              <a:gd name="connsiteY77" fmla="*/ 368 h 2018"/>
              <a:gd name="connsiteX78" fmla="*/ 1692 w 2136"/>
              <a:gd name="connsiteY78" fmla="*/ 354 h 2018"/>
              <a:gd name="connsiteX79" fmla="*/ 1683 w 2136"/>
              <a:gd name="connsiteY79" fmla="*/ 332 h 2018"/>
              <a:gd name="connsiteX80" fmla="*/ 1662 w 2136"/>
              <a:gd name="connsiteY80" fmla="*/ 294 h 2018"/>
              <a:gd name="connsiteX81" fmla="*/ 1647 w 2136"/>
              <a:gd name="connsiteY81" fmla="*/ 260 h 2018"/>
              <a:gd name="connsiteX82" fmla="*/ 1634 w 2136"/>
              <a:gd name="connsiteY82" fmla="*/ 236 h 2018"/>
              <a:gd name="connsiteX83" fmla="*/ 1624 w 2136"/>
              <a:gd name="connsiteY83" fmla="*/ 208 h 2018"/>
              <a:gd name="connsiteX84" fmla="*/ 1596 w 2136"/>
              <a:gd name="connsiteY84" fmla="*/ 168 h 2018"/>
              <a:gd name="connsiteX85" fmla="*/ 1590 w 2136"/>
              <a:gd name="connsiteY85" fmla="*/ 156 h 2018"/>
              <a:gd name="connsiteX86" fmla="*/ 1574 w 2136"/>
              <a:gd name="connsiteY86" fmla="*/ 136 h 2018"/>
              <a:gd name="connsiteX87" fmla="*/ 1582 w 2136"/>
              <a:gd name="connsiteY87" fmla="*/ 144 h 2018"/>
              <a:gd name="connsiteX88" fmla="*/ 1610 w 2136"/>
              <a:gd name="connsiteY88" fmla="*/ 190 h 2018"/>
              <a:gd name="connsiteX89" fmla="*/ 1602 w 2136"/>
              <a:gd name="connsiteY89" fmla="*/ 180 h 2018"/>
              <a:gd name="connsiteX90" fmla="*/ 1608 w 2136"/>
              <a:gd name="connsiteY90" fmla="*/ 182 h 2018"/>
              <a:gd name="connsiteX91" fmla="*/ 1587 w 2136"/>
              <a:gd name="connsiteY91" fmla="*/ 152 h 2018"/>
              <a:gd name="connsiteX92" fmla="*/ 1560 w 2136"/>
              <a:gd name="connsiteY92" fmla="*/ 114 h 2018"/>
              <a:gd name="connsiteX93" fmla="*/ 1536 w 2136"/>
              <a:gd name="connsiteY93" fmla="*/ 84 h 2018"/>
              <a:gd name="connsiteX94" fmla="*/ 1510 w 2136"/>
              <a:gd name="connsiteY94" fmla="*/ 52 h 2018"/>
              <a:gd name="connsiteX95" fmla="*/ 1491 w 2136"/>
              <a:gd name="connsiteY95" fmla="*/ 32 h 2018"/>
              <a:gd name="connsiteX96" fmla="*/ 1473 w 2136"/>
              <a:gd name="connsiteY96" fmla="*/ 14 h 2018"/>
              <a:gd name="connsiteX97" fmla="*/ 1452 w 2136"/>
              <a:gd name="connsiteY97" fmla="*/ 8 h 2018"/>
              <a:gd name="connsiteX98" fmla="*/ 1410 w 2136"/>
              <a:gd name="connsiteY98" fmla="*/ 2 h 2018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56"/>
              <a:gd name="connsiteY0" fmla="*/ 0 h 1925"/>
              <a:gd name="connsiteX1" fmla="*/ 1387 w 2156"/>
              <a:gd name="connsiteY1" fmla="*/ 4 h 1925"/>
              <a:gd name="connsiteX2" fmla="*/ 1355 w 2156"/>
              <a:gd name="connsiteY2" fmla="*/ 16 h 1925"/>
              <a:gd name="connsiteX3" fmla="*/ 1319 w 2156"/>
              <a:gd name="connsiteY3" fmla="*/ 40 h 1925"/>
              <a:gd name="connsiteX4" fmla="*/ 1292 w 2156"/>
              <a:gd name="connsiteY4" fmla="*/ 68 h 1925"/>
              <a:gd name="connsiteX5" fmla="*/ 1263 w 2156"/>
              <a:gd name="connsiteY5" fmla="*/ 104 h 1925"/>
              <a:gd name="connsiteX6" fmla="*/ 1239 w 2156"/>
              <a:gd name="connsiteY6" fmla="*/ 140 h 1925"/>
              <a:gd name="connsiteX7" fmla="*/ 1221 w 2156"/>
              <a:gd name="connsiteY7" fmla="*/ 170 h 1925"/>
              <a:gd name="connsiteX8" fmla="*/ 1204 w 2156"/>
              <a:gd name="connsiteY8" fmla="*/ 196 h 1925"/>
              <a:gd name="connsiteX9" fmla="*/ 1179 w 2156"/>
              <a:gd name="connsiteY9" fmla="*/ 242 h 1925"/>
              <a:gd name="connsiteX10" fmla="*/ 1162 w 2156"/>
              <a:gd name="connsiteY10" fmla="*/ 276 h 1925"/>
              <a:gd name="connsiteX11" fmla="*/ 1144 w 2156"/>
              <a:gd name="connsiteY11" fmla="*/ 314 h 1925"/>
              <a:gd name="connsiteX12" fmla="*/ 1132 w 2156"/>
              <a:gd name="connsiteY12" fmla="*/ 344 h 1925"/>
              <a:gd name="connsiteX13" fmla="*/ 1114 w 2156"/>
              <a:gd name="connsiteY13" fmla="*/ 380 h 1925"/>
              <a:gd name="connsiteX14" fmla="*/ 1102 w 2156"/>
              <a:gd name="connsiteY14" fmla="*/ 408 h 1925"/>
              <a:gd name="connsiteX15" fmla="*/ 1090 w 2156"/>
              <a:gd name="connsiteY15" fmla="*/ 436 h 1925"/>
              <a:gd name="connsiteX16" fmla="*/ 1076 w 2156"/>
              <a:gd name="connsiteY16" fmla="*/ 472 h 1925"/>
              <a:gd name="connsiteX17" fmla="*/ 1062 w 2156"/>
              <a:gd name="connsiteY17" fmla="*/ 504 h 1925"/>
              <a:gd name="connsiteX18" fmla="*/ 1048 w 2156"/>
              <a:gd name="connsiteY18" fmla="*/ 544 h 1925"/>
              <a:gd name="connsiteX19" fmla="*/ 1036 w 2156"/>
              <a:gd name="connsiteY19" fmla="*/ 580 h 1925"/>
              <a:gd name="connsiteX20" fmla="*/ 1020 w 2156"/>
              <a:gd name="connsiteY20" fmla="*/ 624 h 1925"/>
              <a:gd name="connsiteX21" fmla="*/ 1014 w 2156"/>
              <a:gd name="connsiteY21" fmla="*/ 650 h 1925"/>
              <a:gd name="connsiteX22" fmla="*/ 994 w 2156"/>
              <a:gd name="connsiteY22" fmla="*/ 690 h 1925"/>
              <a:gd name="connsiteX23" fmla="*/ 980 w 2156"/>
              <a:gd name="connsiteY23" fmla="*/ 736 h 1925"/>
              <a:gd name="connsiteX24" fmla="*/ 970 w 2156"/>
              <a:gd name="connsiteY24" fmla="*/ 776 h 1925"/>
              <a:gd name="connsiteX25" fmla="*/ 960 w 2156"/>
              <a:gd name="connsiteY25" fmla="*/ 814 h 1925"/>
              <a:gd name="connsiteX26" fmla="*/ 950 w 2156"/>
              <a:gd name="connsiteY26" fmla="*/ 852 h 1925"/>
              <a:gd name="connsiteX27" fmla="*/ 940 w 2156"/>
              <a:gd name="connsiteY27" fmla="*/ 894 h 1925"/>
              <a:gd name="connsiteX28" fmla="*/ 930 w 2156"/>
              <a:gd name="connsiteY28" fmla="*/ 938 h 1925"/>
              <a:gd name="connsiteX29" fmla="*/ 921 w 2156"/>
              <a:gd name="connsiteY29" fmla="*/ 974 h 1925"/>
              <a:gd name="connsiteX30" fmla="*/ 915 w 2156"/>
              <a:gd name="connsiteY30" fmla="*/ 1004 h 1925"/>
              <a:gd name="connsiteX31" fmla="*/ 903 w 2156"/>
              <a:gd name="connsiteY31" fmla="*/ 1040 h 1925"/>
              <a:gd name="connsiteX32" fmla="*/ 885 w 2156"/>
              <a:gd name="connsiteY32" fmla="*/ 1072 h 1925"/>
              <a:gd name="connsiteX33" fmla="*/ 873 w 2156"/>
              <a:gd name="connsiteY33" fmla="*/ 1114 h 1925"/>
              <a:gd name="connsiteX34" fmla="*/ 855 w 2156"/>
              <a:gd name="connsiteY34" fmla="*/ 1168 h 1925"/>
              <a:gd name="connsiteX35" fmla="*/ 843 w 2156"/>
              <a:gd name="connsiteY35" fmla="*/ 1186 h 1925"/>
              <a:gd name="connsiteX36" fmla="*/ 837 w 2156"/>
              <a:gd name="connsiteY36" fmla="*/ 1222 h 1925"/>
              <a:gd name="connsiteX37" fmla="*/ 823 w 2156"/>
              <a:gd name="connsiteY37" fmla="*/ 1264 h 1925"/>
              <a:gd name="connsiteX38" fmla="*/ 811 w 2156"/>
              <a:gd name="connsiteY38" fmla="*/ 1288 h 1925"/>
              <a:gd name="connsiteX39" fmla="*/ 789 w 2156"/>
              <a:gd name="connsiteY39" fmla="*/ 1330 h 1925"/>
              <a:gd name="connsiteX40" fmla="*/ 771 w 2156"/>
              <a:gd name="connsiteY40" fmla="*/ 1366 h 1925"/>
              <a:gd name="connsiteX41" fmla="*/ 753 w 2156"/>
              <a:gd name="connsiteY41" fmla="*/ 1406 h 1925"/>
              <a:gd name="connsiteX42" fmla="*/ 729 w 2156"/>
              <a:gd name="connsiteY42" fmla="*/ 1442 h 1925"/>
              <a:gd name="connsiteX43" fmla="*/ 712 w 2156"/>
              <a:gd name="connsiteY43" fmla="*/ 1478 h 1925"/>
              <a:gd name="connsiteX44" fmla="*/ 675 w 2156"/>
              <a:gd name="connsiteY44" fmla="*/ 1520 h 1925"/>
              <a:gd name="connsiteX45" fmla="*/ 658 w 2156"/>
              <a:gd name="connsiteY45" fmla="*/ 1546 h 1925"/>
              <a:gd name="connsiteX46" fmla="*/ 626 w 2156"/>
              <a:gd name="connsiteY46" fmla="*/ 1584 h 1925"/>
              <a:gd name="connsiteX47" fmla="*/ 603 w 2156"/>
              <a:gd name="connsiteY47" fmla="*/ 1616 h 1925"/>
              <a:gd name="connsiteX48" fmla="*/ 579 w 2156"/>
              <a:gd name="connsiteY48" fmla="*/ 1628 h 1925"/>
              <a:gd name="connsiteX49" fmla="*/ 549 w 2156"/>
              <a:gd name="connsiteY49" fmla="*/ 1658 h 1925"/>
              <a:gd name="connsiteX50" fmla="*/ 507 w 2156"/>
              <a:gd name="connsiteY50" fmla="*/ 1688 h 1925"/>
              <a:gd name="connsiteX51" fmla="*/ 462 w 2156"/>
              <a:gd name="connsiteY51" fmla="*/ 1708 h 1925"/>
              <a:gd name="connsiteX52" fmla="*/ 428 w 2156"/>
              <a:gd name="connsiteY52" fmla="*/ 1724 h 1925"/>
              <a:gd name="connsiteX53" fmla="*/ 398 w 2156"/>
              <a:gd name="connsiteY53" fmla="*/ 1738 h 1925"/>
              <a:gd name="connsiteX54" fmla="*/ 362 w 2156"/>
              <a:gd name="connsiteY54" fmla="*/ 1756 h 1925"/>
              <a:gd name="connsiteX55" fmla="*/ 327 w 2156"/>
              <a:gd name="connsiteY55" fmla="*/ 1772 h 1925"/>
              <a:gd name="connsiteX56" fmla="*/ 291 w 2156"/>
              <a:gd name="connsiteY56" fmla="*/ 1784 h 1925"/>
              <a:gd name="connsiteX57" fmla="*/ 274 w 2156"/>
              <a:gd name="connsiteY57" fmla="*/ 1792 h 1925"/>
              <a:gd name="connsiteX58" fmla="*/ 238 w 2156"/>
              <a:gd name="connsiteY58" fmla="*/ 1804 h 1925"/>
              <a:gd name="connsiteX59" fmla="*/ 199 w 2156"/>
              <a:gd name="connsiteY59" fmla="*/ 1820 h 1925"/>
              <a:gd name="connsiteX60" fmla="*/ 159 w 2156"/>
              <a:gd name="connsiteY60" fmla="*/ 1832 h 1925"/>
              <a:gd name="connsiteX61" fmla="*/ 114 w 2156"/>
              <a:gd name="connsiteY61" fmla="*/ 1846 h 1925"/>
              <a:gd name="connsiteX62" fmla="*/ 75 w 2156"/>
              <a:gd name="connsiteY62" fmla="*/ 1860 h 1925"/>
              <a:gd name="connsiteX63" fmla="*/ 38 w 2156"/>
              <a:gd name="connsiteY63" fmla="*/ 1870 h 1925"/>
              <a:gd name="connsiteX64" fmla="*/ 16 w 2156"/>
              <a:gd name="connsiteY64" fmla="*/ 1876 h 1925"/>
              <a:gd name="connsiteX65" fmla="*/ 2 w 2156"/>
              <a:gd name="connsiteY65" fmla="*/ 1882 h 1925"/>
              <a:gd name="connsiteX66" fmla="*/ 0 w 2156"/>
              <a:gd name="connsiteY66" fmla="*/ 1902 h 1925"/>
              <a:gd name="connsiteX67" fmla="*/ 2 w 2156"/>
              <a:gd name="connsiteY67" fmla="*/ 1924 h 1925"/>
              <a:gd name="connsiteX68" fmla="*/ 1831 w 2156"/>
              <a:gd name="connsiteY68" fmla="*/ 1925 h 1925"/>
              <a:gd name="connsiteX69" fmla="*/ 1833 w 2156"/>
              <a:gd name="connsiteY69" fmla="*/ 661 h 1925"/>
              <a:gd name="connsiteX70" fmla="*/ 1821 w 2156"/>
              <a:gd name="connsiteY70" fmla="*/ 658 h 1925"/>
              <a:gd name="connsiteX71" fmla="*/ 1786 w 2156"/>
              <a:gd name="connsiteY71" fmla="*/ 604 h 1925"/>
              <a:gd name="connsiteX72" fmla="*/ 1773 w 2156"/>
              <a:gd name="connsiteY72" fmla="*/ 556 h 1925"/>
              <a:gd name="connsiteX73" fmla="*/ 1761 w 2156"/>
              <a:gd name="connsiteY73" fmla="*/ 526 h 1925"/>
              <a:gd name="connsiteX74" fmla="*/ 1742 w 2156"/>
              <a:gd name="connsiteY74" fmla="*/ 478 h 1925"/>
              <a:gd name="connsiteX75" fmla="*/ 1725 w 2156"/>
              <a:gd name="connsiteY75" fmla="*/ 442 h 1925"/>
              <a:gd name="connsiteX76" fmla="*/ 1715 w 2156"/>
              <a:gd name="connsiteY76" fmla="*/ 404 h 1925"/>
              <a:gd name="connsiteX77" fmla="*/ 1698 w 2156"/>
              <a:gd name="connsiteY77" fmla="*/ 368 h 1925"/>
              <a:gd name="connsiteX78" fmla="*/ 1692 w 2156"/>
              <a:gd name="connsiteY78" fmla="*/ 354 h 1925"/>
              <a:gd name="connsiteX79" fmla="*/ 1683 w 2156"/>
              <a:gd name="connsiteY79" fmla="*/ 332 h 1925"/>
              <a:gd name="connsiteX80" fmla="*/ 1662 w 2156"/>
              <a:gd name="connsiteY80" fmla="*/ 294 h 1925"/>
              <a:gd name="connsiteX81" fmla="*/ 1647 w 2156"/>
              <a:gd name="connsiteY81" fmla="*/ 260 h 1925"/>
              <a:gd name="connsiteX82" fmla="*/ 1634 w 2156"/>
              <a:gd name="connsiteY82" fmla="*/ 236 h 1925"/>
              <a:gd name="connsiteX83" fmla="*/ 1624 w 2156"/>
              <a:gd name="connsiteY83" fmla="*/ 208 h 1925"/>
              <a:gd name="connsiteX84" fmla="*/ 1596 w 2156"/>
              <a:gd name="connsiteY84" fmla="*/ 168 h 1925"/>
              <a:gd name="connsiteX85" fmla="*/ 1590 w 2156"/>
              <a:gd name="connsiteY85" fmla="*/ 156 h 1925"/>
              <a:gd name="connsiteX86" fmla="*/ 1574 w 2156"/>
              <a:gd name="connsiteY86" fmla="*/ 136 h 1925"/>
              <a:gd name="connsiteX87" fmla="*/ 1582 w 2156"/>
              <a:gd name="connsiteY87" fmla="*/ 144 h 1925"/>
              <a:gd name="connsiteX88" fmla="*/ 1610 w 2156"/>
              <a:gd name="connsiteY88" fmla="*/ 190 h 1925"/>
              <a:gd name="connsiteX89" fmla="*/ 1602 w 2156"/>
              <a:gd name="connsiteY89" fmla="*/ 180 h 1925"/>
              <a:gd name="connsiteX90" fmla="*/ 1608 w 2156"/>
              <a:gd name="connsiteY90" fmla="*/ 182 h 1925"/>
              <a:gd name="connsiteX91" fmla="*/ 1587 w 2156"/>
              <a:gd name="connsiteY91" fmla="*/ 152 h 1925"/>
              <a:gd name="connsiteX92" fmla="*/ 1560 w 2156"/>
              <a:gd name="connsiteY92" fmla="*/ 114 h 1925"/>
              <a:gd name="connsiteX93" fmla="*/ 1536 w 2156"/>
              <a:gd name="connsiteY93" fmla="*/ 84 h 1925"/>
              <a:gd name="connsiteX94" fmla="*/ 1510 w 2156"/>
              <a:gd name="connsiteY94" fmla="*/ 52 h 1925"/>
              <a:gd name="connsiteX95" fmla="*/ 1491 w 2156"/>
              <a:gd name="connsiteY95" fmla="*/ 32 h 1925"/>
              <a:gd name="connsiteX96" fmla="*/ 1473 w 2156"/>
              <a:gd name="connsiteY96" fmla="*/ 14 h 1925"/>
              <a:gd name="connsiteX97" fmla="*/ 1452 w 2156"/>
              <a:gd name="connsiteY97" fmla="*/ 8 h 1925"/>
              <a:gd name="connsiteX98" fmla="*/ 1410 w 2156"/>
              <a:gd name="connsiteY98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2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8"/>
              <a:gd name="connsiteX1" fmla="*/ 1387 w 2159"/>
              <a:gd name="connsiteY1" fmla="*/ 4 h 1928"/>
              <a:gd name="connsiteX2" fmla="*/ 1355 w 2159"/>
              <a:gd name="connsiteY2" fmla="*/ 16 h 1928"/>
              <a:gd name="connsiteX3" fmla="*/ 1319 w 2159"/>
              <a:gd name="connsiteY3" fmla="*/ 40 h 1928"/>
              <a:gd name="connsiteX4" fmla="*/ 1292 w 2159"/>
              <a:gd name="connsiteY4" fmla="*/ 68 h 1928"/>
              <a:gd name="connsiteX5" fmla="*/ 1263 w 2159"/>
              <a:gd name="connsiteY5" fmla="*/ 104 h 1928"/>
              <a:gd name="connsiteX6" fmla="*/ 1239 w 2159"/>
              <a:gd name="connsiteY6" fmla="*/ 140 h 1928"/>
              <a:gd name="connsiteX7" fmla="*/ 1221 w 2159"/>
              <a:gd name="connsiteY7" fmla="*/ 170 h 1928"/>
              <a:gd name="connsiteX8" fmla="*/ 1204 w 2159"/>
              <a:gd name="connsiteY8" fmla="*/ 196 h 1928"/>
              <a:gd name="connsiteX9" fmla="*/ 1179 w 2159"/>
              <a:gd name="connsiteY9" fmla="*/ 242 h 1928"/>
              <a:gd name="connsiteX10" fmla="*/ 1162 w 2159"/>
              <a:gd name="connsiteY10" fmla="*/ 276 h 1928"/>
              <a:gd name="connsiteX11" fmla="*/ 1144 w 2159"/>
              <a:gd name="connsiteY11" fmla="*/ 314 h 1928"/>
              <a:gd name="connsiteX12" fmla="*/ 1132 w 2159"/>
              <a:gd name="connsiteY12" fmla="*/ 344 h 1928"/>
              <a:gd name="connsiteX13" fmla="*/ 1114 w 2159"/>
              <a:gd name="connsiteY13" fmla="*/ 380 h 1928"/>
              <a:gd name="connsiteX14" fmla="*/ 1102 w 2159"/>
              <a:gd name="connsiteY14" fmla="*/ 408 h 1928"/>
              <a:gd name="connsiteX15" fmla="*/ 1090 w 2159"/>
              <a:gd name="connsiteY15" fmla="*/ 436 h 1928"/>
              <a:gd name="connsiteX16" fmla="*/ 1076 w 2159"/>
              <a:gd name="connsiteY16" fmla="*/ 472 h 1928"/>
              <a:gd name="connsiteX17" fmla="*/ 1062 w 2159"/>
              <a:gd name="connsiteY17" fmla="*/ 504 h 1928"/>
              <a:gd name="connsiteX18" fmla="*/ 1048 w 2159"/>
              <a:gd name="connsiteY18" fmla="*/ 544 h 1928"/>
              <a:gd name="connsiteX19" fmla="*/ 1036 w 2159"/>
              <a:gd name="connsiteY19" fmla="*/ 580 h 1928"/>
              <a:gd name="connsiteX20" fmla="*/ 1020 w 2159"/>
              <a:gd name="connsiteY20" fmla="*/ 624 h 1928"/>
              <a:gd name="connsiteX21" fmla="*/ 1014 w 2159"/>
              <a:gd name="connsiteY21" fmla="*/ 650 h 1928"/>
              <a:gd name="connsiteX22" fmla="*/ 994 w 2159"/>
              <a:gd name="connsiteY22" fmla="*/ 690 h 1928"/>
              <a:gd name="connsiteX23" fmla="*/ 980 w 2159"/>
              <a:gd name="connsiteY23" fmla="*/ 736 h 1928"/>
              <a:gd name="connsiteX24" fmla="*/ 970 w 2159"/>
              <a:gd name="connsiteY24" fmla="*/ 776 h 1928"/>
              <a:gd name="connsiteX25" fmla="*/ 960 w 2159"/>
              <a:gd name="connsiteY25" fmla="*/ 814 h 1928"/>
              <a:gd name="connsiteX26" fmla="*/ 950 w 2159"/>
              <a:gd name="connsiteY26" fmla="*/ 852 h 1928"/>
              <a:gd name="connsiteX27" fmla="*/ 940 w 2159"/>
              <a:gd name="connsiteY27" fmla="*/ 894 h 1928"/>
              <a:gd name="connsiteX28" fmla="*/ 930 w 2159"/>
              <a:gd name="connsiteY28" fmla="*/ 938 h 1928"/>
              <a:gd name="connsiteX29" fmla="*/ 921 w 2159"/>
              <a:gd name="connsiteY29" fmla="*/ 974 h 1928"/>
              <a:gd name="connsiteX30" fmla="*/ 915 w 2159"/>
              <a:gd name="connsiteY30" fmla="*/ 1004 h 1928"/>
              <a:gd name="connsiteX31" fmla="*/ 903 w 2159"/>
              <a:gd name="connsiteY31" fmla="*/ 1040 h 1928"/>
              <a:gd name="connsiteX32" fmla="*/ 885 w 2159"/>
              <a:gd name="connsiteY32" fmla="*/ 1072 h 1928"/>
              <a:gd name="connsiteX33" fmla="*/ 873 w 2159"/>
              <a:gd name="connsiteY33" fmla="*/ 1114 h 1928"/>
              <a:gd name="connsiteX34" fmla="*/ 855 w 2159"/>
              <a:gd name="connsiteY34" fmla="*/ 1168 h 1928"/>
              <a:gd name="connsiteX35" fmla="*/ 843 w 2159"/>
              <a:gd name="connsiteY35" fmla="*/ 1186 h 1928"/>
              <a:gd name="connsiteX36" fmla="*/ 837 w 2159"/>
              <a:gd name="connsiteY36" fmla="*/ 1222 h 1928"/>
              <a:gd name="connsiteX37" fmla="*/ 823 w 2159"/>
              <a:gd name="connsiteY37" fmla="*/ 1264 h 1928"/>
              <a:gd name="connsiteX38" fmla="*/ 811 w 2159"/>
              <a:gd name="connsiteY38" fmla="*/ 1288 h 1928"/>
              <a:gd name="connsiteX39" fmla="*/ 789 w 2159"/>
              <a:gd name="connsiteY39" fmla="*/ 1330 h 1928"/>
              <a:gd name="connsiteX40" fmla="*/ 771 w 2159"/>
              <a:gd name="connsiteY40" fmla="*/ 1366 h 1928"/>
              <a:gd name="connsiteX41" fmla="*/ 753 w 2159"/>
              <a:gd name="connsiteY41" fmla="*/ 1406 h 1928"/>
              <a:gd name="connsiteX42" fmla="*/ 729 w 2159"/>
              <a:gd name="connsiteY42" fmla="*/ 1442 h 1928"/>
              <a:gd name="connsiteX43" fmla="*/ 712 w 2159"/>
              <a:gd name="connsiteY43" fmla="*/ 1478 h 1928"/>
              <a:gd name="connsiteX44" fmla="*/ 675 w 2159"/>
              <a:gd name="connsiteY44" fmla="*/ 1520 h 1928"/>
              <a:gd name="connsiteX45" fmla="*/ 658 w 2159"/>
              <a:gd name="connsiteY45" fmla="*/ 1546 h 1928"/>
              <a:gd name="connsiteX46" fmla="*/ 626 w 2159"/>
              <a:gd name="connsiteY46" fmla="*/ 1584 h 1928"/>
              <a:gd name="connsiteX47" fmla="*/ 603 w 2159"/>
              <a:gd name="connsiteY47" fmla="*/ 1616 h 1928"/>
              <a:gd name="connsiteX48" fmla="*/ 579 w 2159"/>
              <a:gd name="connsiteY48" fmla="*/ 1628 h 1928"/>
              <a:gd name="connsiteX49" fmla="*/ 549 w 2159"/>
              <a:gd name="connsiteY49" fmla="*/ 1658 h 1928"/>
              <a:gd name="connsiteX50" fmla="*/ 507 w 2159"/>
              <a:gd name="connsiteY50" fmla="*/ 1688 h 1928"/>
              <a:gd name="connsiteX51" fmla="*/ 462 w 2159"/>
              <a:gd name="connsiteY51" fmla="*/ 1708 h 1928"/>
              <a:gd name="connsiteX52" fmla="*/ 428 w 2159"/>
              <a:gd name="connsiteY52" fmla="*/ 1724 h 1928"/>
              <a:gd name="connsiteX53" fmla="*/ 398 w 2159"/>
              <a:gd name="connsiteY53" fmla="*/ 1738 h 1928"/>
              <a:gd name="connsiteX54" fmla="*/ 362 w 2159"/>
              <a:gd name="connsiteY54" fmla="*/ 1756 h 1928"/>
              <a:gd name="connsiteX55" fmla="*/ 327 w 2159"/>
              <a:gd name="connsiteY55" fmla="*/ 1772 h 1928"/>
              <a:gd name="connsiteX56" fmla="*/ 291 w 2159"/>
              <a:gd name="connsiteY56" fmla="*/ 1784 h 1928"/>
              <a:gd name="connsiteX57" fmla="*/ 274 w 2159"/>
              <a:gd name="connsiteY57" fmla="*/ 1792 h 1928"/>
              <a:gd name="connsiteX58" fmla="*/ 238 w 2159"/>
              <a:gd name="connsiteY58" fmla="*/ 1804 h 1928"/>
              <a:gd name="connsiteX59" fmla="*/ 199 w 2159"/>
              <a:gd name="connsiteY59" fmla="*/ 1820 h 1928"/>
              <a:gd name="connsiteX60" fmla="*/ 159 w 2159"/>
              <a:gd name="connsiteY60" fmla="*/ 1832 h 1928"/>
              <a:gd name="connsiteX61" fmla="*/ 114 w 2159"/>
              <a:gd name="connsiteY61" fmla="*/ 1846 h 1928"/>
              <a:gd name="connsiteX62" fmla="*/ 75 w 2159"/>
              <a:gd name="connsiteY62" fmla="*/ 1860 h 1928"/>
              <a:gd name="connsiteX63" fmla="*/ 38 w 2159"/>
              <a:gd name="connsiteY63" fmla="*/ 1870 h 1928"/>
              <a:gd name="connsiteX64" fmla="*/ 16 w 2159"/>
              <a:gd name="connsiteY64" fmla="*/ 1876 h 1928"/>
              <a:gd name="connsiteX65" fmla="*/ 2 w 2159"/>
              <a:gd name="connsiteY65" fmla="*/ 1882 h 1928"/>
              <a:gd name="connsiteX66" fmla="*/ 0 w 2159"/>
              <a:gd name="connsiteY66" fmla="*/ 1902 h 1928"/>
              <a:gd name="connsiteX67" fmla="*/ 2 w 2159"/>
              <a:gd name="connsiteY67" fmla="*/ 1924 h 1928"/>
              <a:gd name="connsiteX68" fmla="*/ 1831 w 2159"/>
              <a:gd name="connsiteY68" fmla="*/ 1925 h 1928"/>
              <a:gd name="connsiteX69" fmla="*/ 1827 w 2159"/>
              <a:gd name="connsiteY69" fmla="*/ 1495 h 1928"/>
              <a:gd name="connsiteX70" fmla="*/ 1833 w 2159"/>
              <a:gd name="connsiteY70" fmla="*/ 661 h 1928"/>
              <a:gd name="connsiteX71" fmla="*/ 1821 w 2159"/>
              <a:gd name="connsiteY71" fmla="*/ 658 h 1928"/>
              <a:gd name="connsiteX72" fmla="*/ 1786 w 2159"/>
              <a:gd name="connsiteY72" fmla="*/ 604 h 1928"/>
              <a:gd name="connsiteX73" fmla="*/ 1773 w 2159"/>
              <a:gd name="connsiteY73" fmla="*/ 556 h 1928"/>
              <a:gd name="connsiteX74" fmla="*/ 1761 w 2159"/>
              <a:gd name="connsiteY74" fmla="*/ 526 h 1928"/>
              <a:gd name="connsiteX75" fmla="*/ 1742 w 2159"/>
              <a:gd name="connsiteY75" fmla="*/ 478 h 1928"/>
              <a:gd name="connsiteX76" fmla="*/ 1725 w 2159"/>
              <a:gd name="connsiteY76" fmla="*/ 442 h 1928"/>
              <a:gd name="connsiteX77" fmla="*/ 1715 w 2159"/>
              <a:gd name="connsiteY77" fmla="*/ 404 h 1928"/>
              <a:gd name="connsiteX78" fmla="*/ 1698 w 2159"/>
              <a:gd name="connsiteY78" fmla="*/ 368 h 1928"/>
              <a:gd name="connsiteX79" fmla="*/ 1692 w 2159"/>
              <a:gd name="connsiteY79" fmla="*/ 354 h 1928"/>
              <a:gd name="connsiteX80" fmla="*/ 1683 w 2159"/>
              <a:gd name="connsiteY80" fmla="*/ 332 h 1928"/>
              <a:gd name="connsiteX81" fmla="*/ 1662 w 2159"/>
              <a:gd name="connsiteY81" fmla="*/ 294 h 1928"/>
              <a:gd name="connsiteX82" fmla="*/ 1647 w 2159"/>
              <a:gd name="connsiteY82" fmla="*/ 260 h 1928"/>
              <a:gd name="connsiteX83" fmla="*/ 1634 w 2159"/>
              <a:gd name="connsiteY83" fmla="*/ 236 h 1928"/>
              <a:gd name="connsiteX84" fmla="*/ 1624 w 2159"/>
              <a:gd name="connsiteY84" fmla="*/ 208 h 1928"/>
              <a:gd name="connsiteX85" fmla="*/ 1596 w 2159"/>
              <a:gd name="connsiteY85" fmla="*/ 168 h 1928"/>
              <a:gd name="connsiteX86" fmla="*/ 1590 w 2159"/>
              <a:gd name="connsiteY86" fmla="*/ 156 h 1928"/>
              <a:gd name="connsiteX87" fmla="*/ 1574 w 2159"/>
              <a:gd name="connsiteY87" fmla="*/ 136 h 1928"/>
              <a:gd name="connsiteX88" fmla="*/ 1582 w 2159"/>
              <a:gd name="connsiteY88" fmla="*/ 144 h 1928"/>
              <a:gd name="connsiteX89" fmla="*/ 1610 w 2159"/>
              <a:gd name="connsiteY89" fmla="*/ 190 h 1928"/>
              <a:gd name="connsiteX90" fmla="*/ 1602 w 2159"/>
              <a:gd name="connsiteY90" fmla="*/ 180 h 1928"/>
              <a:gd name="connsiteX91" fmla="*/ 1608 w 2159"/>
              <a:gd name="connsiteY91" fmla="*/ 182 h 1928"/>
              <a:gd name="connsiteX92" fmla="*/ 1587 w 2159"/>
              <a:gd name="connsiteY92" fmla="*/ 152 h 1928"/>
              <a:gd name="connsiteX93" fmla="*/ 1560 w 2159"/>
              <a:gd name="connsiteY93" fmla="*/ 114 h 1928"/>
              <a:gd name="connsiteX94" fmla="*/ 1536 w 2159"/>
              <a:gd name="connsiteY94" fmla="*/ 84 h 1928"/>
              <a:gd name="connsiteX95" fmla="*/ 1510 w 2159"/>
              <a:gd name="connsiteY95" fmla="*/ 52 h 1928"/>
              <a:gd name="connsiteX96" fmla="*/ 1491 w 2159"/>
              <a:gd name="connsiteY96" fmla="*/ 32 h 1928"/>
              <a:gd name="connsiteX97" fmla="*/ 1473 w 2159"/>
              <a:gd name="connsiteY97" fmla="*/ 14 h 1928"/>
              <a:gd name="connsiteX98" fmla="*/ 1452 w 2159"/>
              <a:gd name="connsiteY98" fmla="*/ 8 h 1928"/>
              <a:gd name="connsiteX99" fmla="*/ 1410 w 2159"/>
              <a:gd name="connsiteY99" fmla="*/ 2 h 1928"/>
              <a:gd name="connsiteX0" fmla="*/ 1430 w 2195"/>
              <a:gd name="connsiteY0" fmla="*/ 0 h 1928"/>
              <a:gd name="connsiteX1" fmla="*/ 1387 w 2195"/>
              <a:gd name="connsiteY1" fmla="*/ 4 h 1928"/>
              <a:gd name="connsiteX2" fmla="*/ 1355 w 2195"/>
              <a:gd name="connsiteY2" fmla="*/ 16 h 1928"/>
              <a:gd name="connsiteX3" fmla="*/ 1319 w 2195"/>
              <a:gd name="connsiteY3" fmla="*/ 40 h 1928"/>
              <a:gd name="connsiteX4" fmla="*/ 1292 w 2195"/>
              <a:gd name="connsiteY4" fmla="*/ 68 h 1928"/>
              <a:gd name="connsiteX5" fmla="*/ 1263 w 2195"/>
              <a:gd name="connsiteY5" fmla="*/ 104 h 1928"/>
              <a:gd name="connsiteX6" fmla="*/ 1239 w 2195"/>
              <a:gd name="connsiteY6" fmla="*/ 140 h 1928"/>
              <a:gd name="connsiteX7" fmla="*/ 1221 w 2195"/>
              <a:gd name="connsiteY7" fmla="*/ 170 h 1928"/>
              <a:gd name="connsiteX8" fmla="*/ 1204 w 2195"/>
              <a:gd name="connsiteY8" fmla="*/ 196 h 1928"/>
              <a:gd name="connsiteX9" fmla="*/ 1179 w 2195"/>
              <a:gd name="connsiteY9" fmla="*/ 242 h 1928"/>
              <a:gd name="connsiteX10" fmla="*/ 1162 w 2195"/>
              <a:gd name="connsiteY10" fmla="*/ 276 h 1928"/>
              <a:gd name="connsiteX11" fmla="*/ 1144 w 2195"/>
              <a:gd name="connsiteY11" fmla="*/ 314 h 1928"/>
              <a:gd name="connsiteX12" fmla="*/ 1132 w 2195"/>
              <a:gd name="connsiteY12" fmla="*/ 344 h 1928"/>
              <a:gd name="connsiteX13" fmla="*/ 1114 w 2195"/>
              <a:gd name="connsiteY13" fmla="*/ 380 h 1928"/>
              <a:gd name="connsiteX14" fmla="*/ 1102 w 2195"/>
              <a:gd name="connsiteY14" fmla="*/ 408 h 1928"/>
              <a:gd name="connsiteX15" fmla="*/ 1090 w 2195"/>
              <a:gd name="connsiteY15" fmla="*/ 436 h 1928"/>
              <a:gd name="connsiteX16" fmla="*/ 1076 w 2195"/>
              <a:gd name="connsiteY16" fmla="*/ 472 h 1928"/>
              <a:gd name="connsiteX17" fmla="*/ 1062 w 2195"/>
              <a:gd name="connsiteY17" fmla="*/ 504 h 1928"/>
              <a:gd name="connsiteX18" fmla="*/ 1048 w 2195"/>
              <a:gd name="connsiteY18" fmla="*/ 544 h 1928"/>
              <a:gd name="connsiteX19" fmla="*/ 1036 w 2195"/>
              <a:gd name="connsiteY19" fmla="*/ 580 h 1928"/>
              <a:gd name="connsiteX20" fmla="*/ 1020 w 2195"/>
              <a:gd name="connsiteY20" fmla="*/ 624 h 1928"/>
              <a:gd name="connsiteX21" fmla="*/ 1014 w 2195"/>
              <a:gd name="connsiteY21" fmla="*/ 650 h 1928"/>
              <a:gd name="connsiteX22" fmla="*/ 994 w 2195"/>
              <a:gd name="connsiteY22" fmla="*/ 690 h 1928"/>
              <a:gd name="connsiteX23" fmla="*/ 980 w 2195"/>
              <a:gd name="connsiteY23" fmla="*/ 736 h 1928"/>
              <a:gd name="connsiteX24" fmla="*/ 970 w 2195"/>
              <a:gd name="connsiteY24" fmla="*/ 776 h 1928"/>
              <a:gd name="connsiteX25" fmla="*/ 960 w 2195"/>
              <a:gd name="connsiteY25" fmla="*/ 814 h 1928"/>
              <a:gd name="connsiteX26" fmla="*/ 950 w 2195"/>
              <a:gd name="connsiteY26" fmla="*/ 852 h 1928"/>
              <a:gd name="connsiteX27" fmla="*/ 940 w 2195"/>
              <a:gd name="connsiteY27" fmla="*/ 894 h 1928"/>
              <a:gd name="connsiteX28" fmla="*/ 930 w 2195"/>
              <a:gd name="connsiteY28" fmla="*/ 938 h 1928"/>
              <a:gd name="connsiteX29" fmla="*/ 921 w 2195"/>
              <a:gd name="connsiteY29" fmla="*/ 974 h 1928"/>
              <a:gd name="connsiteX30" fmla="*/ 915 w 2195"/>
              <a:gd name="connsiteY30" fmla="*/ 1004 h 1928"/>
              <a:gd name="connsiteX31" fmla="*/ 903 w 2195"/>
              <a:gd name="connsiteY31" fmla="*/ 1040 h 1928"/>
              <a:gd name="connsiteX32" fmla="*/ 885 w 2195"/>
              <a:gd name="connsiteY32" fmla="*/ 1072 h 1928"/>
              <a:gd name="connsiteX33" fmla="*/ 873 w 2195"/>
              <a:gd name="connsiteY33" fmla="*/ 1114 h 1928"/>
              <a:gd name="connsiteX34" fmla="*/ 855 w 2195"/>
              <a:gd name="connsiteY34" fmla="*/ 1168 h 1928"/>
              <a:gd name="connsiteX35" fmla="*/ 843 w 2195"/>
              <a:gd name="connsiteY35" fmla="*/ 1186 h 1928"/>
              <a:gd name="connsiteX36" fmla="*/ 837 w 2195"/>
              <a:gd name="connsiteY36" fmla="*/ 1222 h 1928"/>
              <a:gd name="connsiteX37" fmla="*/ 823 w 2195"/>
              <a:gd name="connsiteY37" fmla="*/ 1264 h 1928"/>
              <a:gd name="connsiteX38" fmla="*/ 811 w 2195"/>
              <a:gd name="connsiteY38" fmla="*/ 1288 h 1928"/>
              <a:gd name="connsiteX39" fmla="*/ 789 w 2195"/>
              <a:gd name="connsiteY39" fmla="*/ 1330 h 1928"/>
              <a:gd name="connsiteX40" fmla="*/ 771 w 2195"/>
              <a:gd name="connsiteY40" fmla="*/ 1366 h 1928"/>
              <a:gd name="connsiteX41" fmla="*/ 753 w 2195"/>
              <a:gd name="connsiteY41" fmla="*/ 1406 h 1928"/>
              <a:gd name="connsiteX42" fmla="*/ 729 w 2195"/>
              <a:gd name="connsiteY42" fmla="*/ 1442 h 1928"/>
              <a:gd name="connsiteX43" fmla="*/ 712 w 2195"/>
              <a:gd name="connsiteY43" fmla="*/ 1478 h 1928"/>
              <a:gd name="connsiteX44" fmla="*/ 675 w 2195"/>
              <a:gd name="connsiteY44" fmla="*/ 1520 h 1928"/>
              <a:gd name="connsiteX45" fmla="*/ 658 w 2195"/>
              <a:gd name="connsiteY45" fmla="*/ 1546 h 1928"/>
              <a:gd name="connsiteX46" fmla="*/ 626 w 2195"/>
              <a:gd name="connsiteY46" fmla="*/ 1584 h 1928"/>
              <a:gd name="connsiteX47" fmla="*/ 603 w 2195"/>
              <a:gd name="connsiteY47" fmla="*/ 1616 h 1928"/>
              <a:gd name="connsiteX48" fmla="*/ 579 w 2195"/>
              <a:gd name="connsiteY48" fmla="*/ 1628 h 1928"/>
              <a:gd name="connsiteX49" fmla="*/ 549 w 2195"/>
              <a:gd name="connsiteY49" fmla="*/ 1658 h 1928"/>
              <a:gd name="connsiteX50" fmla="*/ 507 w 2195"/>
              <a:gd name="connsiteY50" fmla="*/ 1688 h 1928"/>
              <a:gd name="connsiteX51" fmla="*/ 462 w 2195"/>
              <a:gd name="connsiteY51" fmla="*/ 1708 h 1928"/>
              <a:gd name="connsiteX52" fmla="*/ 428 w 2195"/>
              <a:gd name="connsiteY52" fmla="*/ 1724 h 1928"/>
              <a:gd name="connsiteX53" fmla="*/ 398 w 2195"/>
              <a:gd name="connsiteY53" fmla="*/ 1738 h 1928"/>
              <a:gd name="connsiteX54" fmla="*/ 362 w 2195"/>
              <a:gd name="connsiteY54" fmla="*/ 1756 h 1928"/>
              <a:gd name="connsiteX55" fmla="*/ 327 w 2195"/>
              <a:gd name="connsiteY55" fmla="*/ 1772 h 1928"/>
              <a:gd name="connsiteX56" fmla="*/ 291 w 2195"/>
              <a:gd name="connsiteY56" fmla="*/ 1784 h 1928"/>
              <a:gd name="connsiteX57" fmla="*/ 274 w 2195"/>
              <a:gd name="connsiteY57" fmla="*/ 1792 h 1928"/>
              <a:gd name="connsiteX58" fmla="*/ 238 w 2195"/>
              <a:gd name="connsiteY58" fmla="*/ 1804 h 1928"/>
              <a:gd name="connsiteX59" fmla="*/ 199 w 2195"/>
              <a:gd name="connsiteY59" fmla="*/ 1820 h 1928"/>
              <a:gd name="connsiteX60" fmla="*/ 159 w 2195"/>
              <a:gd name="connsiteY60" fmla="*/ 1832 h 1928"/>
              <a:gd name="connsiteX61" fmla="*/ 114 w 2195"/>
              <a:gd name="connsiteY61" fmla="*/ 1846 h 1928"/>
              <a:gd name="connsiteX62" fmla="*/ 75 w 2195"/>
              <a:gd name="connsiteY62" fmla="*/ 1860 h 1928"/>
              <a:gd name="connsiteX63" fmla="*/ 38 w 2195"/>
              <a:gd name="connsiteY63" fmla="*/ 1870 h 1928"/>
              <a:gd name="connsiteX64" fmla="*/ 16 w 2195"/>
              <a:gd name="connsiteY64" fmla="*/ 1876 h 1928"/>
              <a:gd name="connsiteX65" fmla="*/ 2 w 2195"/>
              <a:gd name="connsiteY65" fmla="*/ 1882 h 1928"/>
              <a:gd name="connsiteX66" fmla="*/ 0 w 2195"/>
              <a:gd name="connsiteY66" fmla="*/ 1902 h 1928"/>
              <a:gd name="connsiteX67" fmla="*/ 2 w 2195"/>
              <a:gd name="connsiteY67" fmla="*/ 1924 h 1928"/>
              <a:gd name="connsiteX68" fmla="*/ 1867 w 2195"/>
              <a:gd name="connsiteY68" fmla="*/ 1925 h 1928"/>
              <a:gd name="connsiteX69" fmla="*/ 1827 w 2195"/>
              <a:gd name="connsiteY69" fmla="*/ 1495 h 1928"/>
              <a:gd name="connsiteX70" fmla="*/ 1833 w 2195"/>
              <a:gd name="connsiteY70" fmla="*/ 661 h 1928"/>
              <a:gd name="connsiteX71" fmla="*/ 1821 w 2195"/>
              <a:gd name="connsiteY71" fmla="*/ 658 h 1928"/>
              <a:gd name="connsiteX72" fmla="*/ 1786 w 2195"/>
              <a:gd name="connsiteY72" fmla="*/ 604 h 1928"/>
              <a:gd name="connsiteX73" fmla="*/ 1773 w 2195"/>
              <a:gd name="connsiteY73" fmla="*/ 556 h 1928"/>
              <a:gd name="connsiteX74" fmla="*/ 1761 w 2195"/>
              <a:gd name="connsiteY74" fmla="*/ 526 h 1928"/>
              <a:gd name="connsiteX75" fmla="*/ 1742 w 2195"/>
              <a:gd name="connsiteY75" fmla="*/ 478 h 1928"/>
              <a:gd name="connsiteX76" fmla="*/ 1725 w 2195"/>
              <a:gd name="connsiteY76" fmla="*/ 442 h 1928"/>
              <a:gd name="connsiteX77" fmla="*/ 1715 w 2195"/>
              <a:gd name="connsiteY77" fmla="*/ 404 h 1928"/>
              <a:gd name="connsiteX78" fmla="*/ 1698 w 2195"/>
              <a:gd name="connsiteY78" fmla="*/ 368 h 1928"/>
              <a:gd name="connsiteX79" fmla="*/ 1692 w 2195"/>
              <a:gd name="connsiteY79" fmla="*/ 354 h 1928"/>
              <a:gd name="connsiteX80" fmla="*/ 1683 w 2195"/>
              <a:gd name="connsiteY80" fmla="*/ 332 h 1928"/>
              <a:gd name="connsiteX81" fmla="*/ 1662 w 2195"/>
              <a:gd name="connsiteY81" fmla="*/ 294 h 1928"/>
              <a:gd name="connsiteX82" fmla="*/ 1647 w 2195"/>
              <a:gd name="connsiteY82" fmla="*/ 260 h 1928"/>
              <a:gd name="connsiteX83" fmla="*/ 1634 w 2195"/>
              <a:gd name="connsiteY83" fmla="*/ 236 h 1928"/>
              <a:gd name="connsiteX84" fmla="*/ 1624 w 2195"/>
              <a:gd name="connsiteY84" fmla="*/ 208 h 1928"/>
              <a:gd name="connsiteX85" fmla="*/ 1596 w 2195"/>
              <a:gd name="connsiteY85" fmla="*/ 168 h 1928"/>
              <a:gd name="connsiteX86" fmla="*/ 1590 w 2195"/>
              <a:gd name="connsiteY86" fmla="*/ 156 h 1928"/>
              <a:gd name="connsiteX87" fmla="*/ 1574 w 2195"/>
              <a:gd name="connsiteY87" fmla="*/ 136 h 1928"/>
              <a:gd name="connsiteX88" fmla="*/ 1582 w 2195"/>
              <a:gd name="connsiteY88" fmla="*/ 144 h 1928"/>
              <a:gd name="connsiteX89" fmla="*/ 1610 w 2195"/>
              <a:gd name="connsiteY89" fmla="*/ 190 h 1928"/>
              <a:gd name="connsiteX90" fmla="*/ 1602 w 2195"/>
              <a:gd name="connsiteY90" fmla="*/ 180 h 1928"/>
              <a:gd name="connsiteX91" fmla="*/ 1608 w 2195"/>
              <a:gd name="connsiteY91" fmla="*/ 182 h 1928"/>
              <a:gd name="connsiteX92" fmla="*/ 1587 w 2195"/>
              <a:gd name="connsiteY92" fmla="*/ 152 h 1928"/>
              <a:gd name="connsiteX93" fmla="*/ 1560 w 2195"/>
              <a:gd name="connsiteY93" fmla="*/ 114 h 1928"/>
              <a:gd name="connsiteX94" fmla="*/ 1536 w 2195"/>
              <a:gd name="connsiteY94" fmla="*/ 84 h 1928"/>
              <a:gd name="connsiteX95" fmla="*/ 1510 w 2195"/>
              <a:gd name="connsiteY95" fmla="*/ 52 h 1928"/>
              <a:gd name="connsiteX96" fmla="*/ 1491 w 2195"/>
              <a:gd name="connsiteY96" fmla="*/ 32 h 1928"/>
              <a:gd name="connsiteX97" fmla="*/ 1473 w 2195"/>
              <a:gd name="connsiteY97" fmla="*/ 14 h 1928"/>
              <a:gd name="connsiteX98" fmla="*/ 1452 w 2195"/>
              <a:gd name="connsiteY98" fmla="*/ 8 h 1928"/>
              <a:gd name="connsiteX99" fmla="*/ 1410 w 2195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1858"/>
              <a:gd name="connsiteY0" fmla="*/ 0 h 1924"/>
              <a:gd name="connsiteX1" fmla="*/ 1387 w 1858"/>
              <a:gd name="connsiteY1" fmla="*/ 4 h 1924"/>
              <a:gd name="connsiteX2" fmla="*/ 1355 w 1858"/>
              <a:gd name="connsiteY2" fmla="*/ 16 h 1924"/>
              <a:gd name="connsiteX3" fmla="*/ 1319 w 1858"/>
              <a:gd name="connsiteY3" fmla="*/ 40 h 1924"/>
              <a:gd name="connsiteX4" fmla="*/ 1292 w 1858"/>
              <a:gd name="connsiteY4" fmla="*/ 68 h 1924"/>
              <a:gd name="connsiteX5" fmla="*/ 1263 w 1858"/>
              <a:gd name="connsiteY5" fmla="*/ 104 h 1924"/>
              <a:gd name="connsiteX6" fmla="*/ 1239 w 1858"/>
              <a:gd name="connsiteY6" fmla="*/ 140 h 1924"/>
              <a:gd name="connsiteX7" fmla="*/ 1221 w 1858"/>
              <a:gd name="connsiteY7" fmla="*/ 170 h 1924"/>
              <a:gd name="connsiteX8" fmla="*/ 1204 w 1858"/>
              <a:gd name="connsiteY8" fmla="*/ 196 h 1924"/>
              <a:gd name="connsiteX9" fmla="*/ 1179 w 1858"/>
              <a:gd name="connsiteY9" fmla="*/ 242 h 1924"/>
              <a:gd name="connsiteX10" fmla="*/ 1162 w 1858"/>
              <a:gd name="connsiteY10" fmla="*/ 276 h 1924"/>
              <a:gd name="connsiteX11" fmla="*/ 1144 w 1858"/>
              <a:gd name="connsiteY11" fmla="*/ 314 h 1924"/>
              <a:gd name="connsiteX12" fmla="*/ 1132 w 1858"/>
              <a:gd name="connsiteY12" fmla="*/ 344 h 1924"/>
              <a:gd name="connsiteX13" fmla="*/ 1114 w 1858"/>
              <a:gd name="connsiteY13" fmla="*/ 380 h 1924"/>
              <a:gd name="connsiteX14" fmla="*/ 1102 w 1858"/>
              <a:gd name="connsiteY14" fmla="*/ 408 h 1924"/>
              <a:gd name="connsiteX15" fmla="*/ 1090 w 1858"/>
              <a:gd name="connsiteY15" fmla="*/ 436 h 1924"/>
              <a:gd name="connsiteX16" fmla="*/ 1076 w 1858"/>
              <a:gd name="connsiteY16" fmla="*/ 472 h 1924"/>
              <a:gd name="connsiteX17" fmla="*/ 1062 w 1858"/>
              <a:gd name="connsiteY17" fmla="*/ 504 h 1924"/>
              <a:gd name="connsiteX18" fmla="*/ 1048 w 1858"/>
              <a:gd name="connsiteY18" fmla="*/ 544 h 1924"/>
              <a:gd name="connsiteX19" fmla="*/ 1036 w 1858"/>
              <a:gd name="connsiteY19" fmla="*/ 580 h 1924"/>
              <a:gd name="connsiteX20" fmla="*/ 1020 w 1858"/>
              <a:gd name="connsiteY20" fmla="*/ 624 h 1924"/>
              <a:gd name="connsiteX21" fmla="*/ 1014 w 1858"/>
              <a:gd name="connsiteY21" fmla="*/ 650 h 1924"/>
              <a:gd name="connsiteX22" fmla="*/ 994 w 1858"/>
              <a:gd name="connsiteY22" fmla="*/ 690 h 1924"/>
              <a:gd name="connsiteX23" fmla="*/ 980 w 1858"/>
              <a:gd name="connsiteY23" fmla="*/ 736 h 1924"/>
              <a:gd name="connsiteX24" fmla="*/ 970 w 1858"/>
              <a:gd name="connsiteY24" fmla="*/ 776 h 1924"/>
              <a:gd name="connsiteX25" fmla="*/ 960 w 1858"/>
              <a:gd name="connsiteY25" fmla="*/ 814 h 1924"/>
              <a:gd name="connsiteX26" fmla="*/ 950 w 1858"/>
              <a:gd name="connsiteY26" fmla="*/ 852 h 1924"/>
              <a:gd name="connsiteX27" fmla="*/ 940 w 1858"/>
              <a:gd name="connsiteY27" fmla="*/ 894 h 1924"/>
              <a:gd name="connsiteX28" fmla="*/ 930 w 1858"/>
              <a:gd name="connsiteY28" fmla="*/ 938 h 1924"/>
              <a:gd name="connsiteX29" fmla="*/ 921 w 1858"/>
              <a:gd name="connsiteY29" fmla="*/ 974 h 1924"/>
              <a:gd name="connsiteX30" fmla="*/ 915 w 1858"/>
              <a:gd name="connsiteY30" fmla="*/ 1004 h 1924"/>
              <a:gd name="connsiteX31" fmla="*/ 903 w 1858"/>
              <a:gd name="connsiteY31" fmla="*/ 1040 h 1924"/>
              <a:gd name="connsiteX32" fmla="*/ 885 w 1858"/>
              <a:gd name="connsiteY32" fmla="*/ 1072 h 1924"/>
              <a:gd name="connsiteX33" fmla="*/ 873 w 1858"/>
              <a:gd name="connsiteY33" fmla="*/ 1114 h 1924"/>
              <a:gd name="connsiteX34" fmla="*/ 855 w 1858"/>
              <a:gd name="connsiteY34" fmla="*/ 1168 h 1924"/>
              <a:gd name="connsiteX35" fmla="*/ 843 w 1858"/>
              <a:gd name="connsiteY35" fmla="*/ 1186 h 1924"/>
              <a:gd name="connsiteX36" fmla="*/ 837 w 1858"/>
              <a:gd name="connsiteY36" fmla="*/ 1222 h 1924"/>
              <a:gd name="connsiteX37" fmla="*/ 823 w 1858"/>
              <a:gd name="connsiteY37" fmla="*/ 1264 h 1924"/>
              <a:gd name="connsiteX38" fmla="*/ 811 w 1858"/>
              <a:gd name="connsiteY38" fmla="*/ 1288 h 1924"/>
              <a:gd name="connsiteX39" fmla="*/ 789 w 1858"/>
              <a:gd name="connsiteY39" fmla="*/ 1330 h 1924"/>
              <a:gd name="connsiteX40" fmla="*/ 771 w 1858"/>
              <a:gd name="connsiteY40" fmla="*/ 1366 h 1924"/>
              <a:gd name="connsiteX41" fmla="*/ 753 w 1858"/>
              <a:gd name="connsiteY41" fmla="*/ 1406 h 1924"/>
              <a:gd name="connsiteX42" fmla="*/ 729 w 1858"/>
              <a:gd name="connsiteY42" fmla="*/ 1442 h 1924"/>
              <a:gd name="connsiteX43" fmla="*/ 712 w 1858"/>
              <a:gd name="connsiteY43" fmla="*/ 1478 h 1924"/>
              <a:gd name="connsiteX44" fmla="*/ 675 w 1858"/>
              <a:gd name="connsiteY44" fmla="*/ 1520 h 1924"/>
              <a:gd name="connsiteX45" fmla="*/ 658 w 1858"/>
              <a:gd name="connsiteY45" fmla="*/ 1546 h 1924"/>
              <a:gd name="connsiteX46" fmla="*/ 626 w 1858"/>
              <a:gd name="connsiteY46" fmla="*/ 1584 h 1924"/>
              <a:gd name="connsiteX47" fmla="*/ 603 w 1858"/>
              <a:gd name="connsiteY47" fmla="*/ 1616 h 1924"/>
              <a:gd name="connsiteX48" fmla="*/ 579 w 1858"/>
              <a:gd name="connsiteY48" fmla="*/ 1628 h 1924"/>
              <a:gd name="connsiteX49" fmla="*/ 549 w 1858"/>
              <a:gd name="connsiteY49" fmla="*/ 1658 h 1924"/>
              <a:gd name="connsiteX50" fmla="*/ 507 w 1858"/>
              <a:gd name="connsiteY50" fmla="*/ 1688 h 1924"/>
              <a:gd name="connsiteX51" fmla="*/ 462 w 1858"/>
              <a:gd name="connsiteY51" fmla="*/ 1708 h 1924"/>
              <a:gd name="connsiteX52" fmla="*/ 428 w 1858"/>
              <a:gd name="connsiteY52" fmla="*/ 1724 h 1924"/>
              <a:gd name="connsiteX53" fmla="*/ 398 w 1858"/>
              <a:gd name="connsiteY53" fmla="*/ 1738 h 1924"/>
              <a:gd name="connsiteX54" fmla="*/ 362 w 1858"/>
              <a:gd name="connsiteY54" fmla="*/ 1756 h 1924"/>
              <a:gd name="connsiteX55" fmla="*/ 327 w 1858"/>
              <a:gd name="connsiteY55" fmla="*/ 1772 h 1924"/>
              <a:gd name="connsiteX56" fmla="*/ 291 w 1858"/>
              <a:gd name="connsiteY56" fmla="*/ 1784 h 1924"/>
              <a:gd name="connsiteX57" fmla="*/ 274 w 1858"/>
              <a:gd name="connsiteY57" fmla="*/ 1792 h 1924"/>
              <a:gd name="connsiteX58" fmla="*/ 238 w 1858"/>
              <a:gd name="connsiteY58" fmla="*/ 1804 h 1924"/>
              <a:gd name="connsiteX59" fmla="*/ 199 w 1858"/>
              <a:gd name="connsiteY59" fmla="*/ 1820 h 1924"/>
              <a:gd name="connsiteX60" fmla="*/ 159 w 1858"/>
              <a:gd name="connsiteY60" fmla="*/ 1832 h 1924"/>
              <a:gd name="connsiteX61" fmla="*/ 114 w 1858"/>
              <a:gd name="connsiteY61" fmla="*/ 1846 h 1924"/>
              <a:gd name="connsiteX62" fmla="*/ 75 w 1858"/>
              <a:gd name="connsiteY62" fmla="*/ 1860 h 1924"/>
              <a:gd name="connsiteX63" fmla="*/ 38 w 1858"/>
              <a:gd name="connsiteY63" fmla="*/ 1870 h 1924"/>
              <a:gd name="connsiteX64" fmla="*/ 16 w 1858"/>
              <a:gd name="connsiteY64" fmla="*/ 1876 h 1924"/>
              <a:gd name="connsiteX65" fmla="*/ 2 w 1858"/>
              <a:gd name="connsiteY65" fmla="*/ 1882 h 1924"/>
              <a:gd name="connsiteX66" fmla="*/ 0 w 1858"/>
              <a:gd name="connsiteY66" fmla="*/ 1902 h 1924"/>
              <a:gd name="connsiteX67" fmla="*/ 2 w 1858"/>
              <a:gd name="connsiteY67" fmla="*/ 1924 h 1924"/>
              <a:gd name="connsiteX68" fmla="*/ 1675 w 1858"/>
              <a:gd name="connsiteY68" fmla="*/ 1712 h 1924"/>
              <a:gd name="connsiteX69" fmla="*/ 1653 w 1858"/>
              <a:gd name="connsiteY69" fmla="*/ 1279 h 1924"/>
              <a:gd name="connsiteX70" fmla="*/ 1833 w 1858"/>
              <a:gd name="connsiteY70" fmla="*/ 661 h 1924"/>
              <a:gd name="connsiteX71" fmla="*/ 1821 w 1858"/>
              <a:gd name="connsiteY71" fmla="*/ 658 h 1924"/>
              <a:gd name="connsiteX72" fmla="*/ 1786 w 1858"/>
              <a:gd name="connsiteY72" fmla="*/ 604 h 1924"/>
              <a:gd name="connsiteX73" fmla="*/ 1773 w 1858"/>
              <a:gd name="connsiteY73" fmla="*/ 556 h 1924"/>
              <a:gd name="connsiteX74" fmla="*/ 1761 w 1858"/>
              <a:gd name="connsiteY74" fmla="*/ 526 h 1924"/>
              <a:gd name="connsiteX75" fmla="*/ 1742 w 1858"/>
              <a:gd name="connsiteY75" fmla="*/ 478 h 1924"/>
              <a:gd name="connsiteX76" fmla="*/ 1725 w 1858"/>
              <a:gd name="connsiteY76" fmla="*/ 442 h 1924"/>
              <a:gd name="connsiteX77" fmla="*/ 1715 w 1858"/>
              <a:gd name="connsiteY77" fmla="*/ 404 h 1924"/>
              <a:gd name="connsiteX78" fmla="*/ 1698 w 1858"/>
              <a:gd name="connsiteY78" fmla="*/ 368 h 1924"/>
              <a:gd name="connsiteX79" fmla="*/ 1692 w 1858"/>
              <a:gd name="connsiteY79" fmla="*/ 354 h 1924"/>
              <a:gd name="connsiteX80" fmla="*/ 1683 w 1858"/>
              <a:gd name="connsiteY80" fmla="*/ 332 h 1924"/>
              <a:gd name="connsiteX81" fmla="*/ 1662 w 1858"/>
              <a:gd name="connsiteY81" fmla="*/ 294 h 1924"/>
              <a:gd name="connsiteX82" fmla="*/ 1647 w 1858"/>
              <a:gd name="connsiteY82" fmla="*/ 260 h 1924"/>
              <a:gd name="connsiteX83" fmla="*/ 1634 w 1858"/>
              <a:gd name="connsiteY83" fmla="*/ 236 h 1924"/>
              <a:gd name="connsiteX84" fmla="*/ 1624 w 1858"/>
              <a:gd name="connsiteY84" fmla="*/ 208 h 1924"/>
              <a:gd name="connsiteX85" fmla="*/ 1596 w 1858"/>
              <a:gd name="connsiteY85" fmla="*/ 168 h 1924"/>
              <a:gd name="connsiteX86" fmla="*/ 1590 w 1858"/>
              <a:gd name="connsiteY86" fmla="*/ 156 h 1924"/>
              <a:gd name="connsiteX87" fmla="*/ 1574 w 1858"/>
              <a:gd name="connsiteY87" fmla="*/ 136 h 1924"/>
              <a:gd name="connsiteX88" fmla="*/ 1582 w 1858"/>
              <a:gd name="connsiteY88" fmla="*/ 144 h 1924"/>
              <a:gd name="connsiteX89" fmla="*/ 1610 w 1858"/>
              <a:gd name="connsiteY89" fmla="*/ 190 h 1924"/>
              <a:gd name="connsiteX90" fmla="*/ 1602 w 1858"/>
              <a:gd name="connsiteY90" fmla="*/ 180 h 1924"/>
              <a:gd name="connsiteX91" fmla="*/ 1608 w 1858"/>
              <a:gd name="connsiteY91" fmla="*/ 182 h 1924"/>
              <a:gd name="connsiteX92" fmla="*/ 1587 w 1858"/>
              <a:gd name="connsiteY92" fmla="*/ 152 h 1924"/>
              <a:gd name="connsiteX93" fmla="*/ 1560 w 1858"/>
              <a:gd name="connsiteY93" fmla="*/ 114 h 1924"/>
              <a:gd name="connsiteX94" fmla="*/ 1536 w 1858"/>
              <a:gd name="connsiteY94" fmla="*/ 84 h 1924"/>
              <a:gd name="connsiteX95" fmla="*/ 1510 w 1858"/>
              <a:gd name="connsiteY95" fmla="*/ 52 h 1924"/>
              <a:gd name="connsiteX96" fmla="*/ 1491 w 1858"/>
              <a:gd name="connsiteY96" fmla="*/ 32 h 1924"/>
              <a:gd name="connsiteX97" fmla="*/ 1473 w 1858"/>
              <a:gd name="connsiteY97" fmla="*/ 14 h 1924"/>
              <a:gd name="connsiteX98" fmla="*/ 1452 w 1858"/>
              <a:gd name="connsiteY98" fmla="*/ 8 h 1924"/>
              <a:gd name="connsiteX99" fmla="*/ 1410 w 1858"/>
              <a:gd name="connsiteY99" fmla="*/ 2 h 1924"/>
              <a:gd name="connsiteX0" fmla="*/ 1430 w 1858"/>
              <a:gd name="connsiteY0" fmla="*/ 0 h 1931"/>
              <a:gd name="connsiteX1" fmla="*/ 1387 w 1858"/>
              <a:gd name="connsiteY1" fmla="*/ 4 h 1931"/>
              <a:gd name="connsiteX2" fmla="*/ 1355 w 1858"/>
              <a:gd name="connsiteY2" fmla="*/ 16 h 1931"/>
              <a:gd name="connsiteX3" fmla="*/ 1319 w 1858"/>
              <a:gd name="connsiteY3" fmla="*/ 40 h 1931"/>
              <a:gd name="connsiteX4" fmla="*/ 1292 w 1858"/>
              <a:gd name="connsiteY4" fmla="*/ 68 h 1931"/>
              <a:gd name="connsiteX5" fmla="*/ 1263 w 1858"/>
              <a:gd name="connsiteY5" fmla="*/ 104 h 1931"/>
              <a:gd name="connsiteX6" fmla="*/ 1239 w 1858"/>
              <a:gd name="connsiteY6" fmla="*/ 140 h 1931"/>
              <a:gd name="connsiteX7" fmla="*/ 1221 w 1858"/>
              <a:gd name="connsiteY7" fmla="*/ 170 h 1931"/>
              <a:gd name="connsiteX8" fmla="*/ 1204 w 1858"/>
              <a:gd name="connsiteY8" fmla="*/ 196 h 1931"/>
              <a:gd name="connsiteX9" fmla="*/ 1179 w 1858"/>
              <a:gd name="connsiteY9" fmla="*/ 242 h 1931"/>
              <a:gd name="connsiteX10" fmla="*/ 1162 w 1858"/>
              <a:gd name="connsiteY10" fmla="*/ 276 h 1931"/>
              <a:gd name="connsiteX11" fmla="*/ 1144 w 1858"/>
              <a:gd name="connsiteY11" fmla="*/ 314 h 1931"/>
              <a:gd name="connsiteX12" fmla="*/ 1132 w 1858"/>
              <a:gd name="connsiteY12" fmla="*/ 344 h 1931"/>
              <a:gd name="connsiteX13" fmla="*/ 1114 w 1858"/>
              <a:gd name="connsiteY13" fmla="*/ 380 h 1931"/>
              <a:gd name="connsiteX14" fmla="*/ 1102 w 1858"/>
              <a:gd name="connsiteY14" fmla="*/ 408 h 1931"/>
              <a:gd name="connsiteX15" fmla="*/ 1090 w 1858"/>
              <a:gd name="connsiteY15" fmla="*/ 436 h 1931"/>
              <a:gd name="connsiteX16" fmla="*/ 1076 w 1858"/>
              <a:gd name="connsiteY16" fmla="*/ 472 h 1931"/>
              <a:gd name="connsiteX17" fmla="*/ 1062 w 1858"/>
              <a:gd name="connsiteY17" fmla="*/ 504 h 1931"/>
              <a:gd name="connsiteX18" fmla="*/ 1048 w 1858"/>
              <a:gd name="connsiteY18" fmla="*/ 544 h 1931"/>
              <a:gd name="connsiteX19" fmla="*/ 1036 w 1858"/>
              <a:gd name="connsiteY19" fmla="*/ 580 h 1931"/>
              <a:gd name="connsiteX20" fmla="*/ 1020 w 1858"/>
              <a:gd name="connsiteY20" fmla="*/ 624 h 1931"/>
              <a:gd name="connsiteX21" fmla="*/ 1014 w 1858"/>
              <a:gd name="connsiteY21" fmla="*/ 650 h 1931"/>
              <a:gd name="connsiteX22" fmla="*/ 994 w 1858"/>
              <a:gd name="connsiteY22" fmla="*/ 690 h 1931"/>
              <a:gd name="connsiteX23" fmla="*/ 980 w 1858"/>
              <a:gd name="connsiteY23" fmla="*/ 736 h 1931"/>
              <a:gd name="connsiteX24" fmla="*/ 970 w 1858"/>
              <a:gd name="connsiteY24" fmla="*/ 776 h 1931"/>
              <a:gd name="connsiteX25" fmla="*/ 960 w 1858"/>
              <a:gd name="connsiteY25" fmla="*/ 814 h 1931"/>
              <a:gd name="connsiteX26" fmla="*/ 950 w 1858"/>
              <a:gd name="connsiteY26" fmla="*/ 852 h 1931"/>
              <a:gd name="connsiteX27" fmla="*/ 940 w 1858"/>
              <a:gd name="connsiteY27" fmla="*/ 894 h 1931"/>
              <a:gd name="connsiteX28" fmla="*/ 930 w 1858"/>
              <a:gd name="connsiteY28" fmla="*/ 938 h 1931"/>
              <a:gd name="connsiteX29" fmla="*/ 921 w 1858"/>
              <a:gd name="connsiteY29" fmla="*/ 974 h 1931"/>
              <a:gd name="connsiteX30" fmla="*/ 915 w 1858"/>
              <a:gd name="connsiteY30" fmla="*/ 1004 h 1931"/>
              <a:gd name="connsiteX31" fmla="*/ 903 w 1858"/>
              <a:gd name="connsiteY31" fmla="*/ 1040 h 1931"/>
              <a:gd name="connsiteX32" fmla="*/ 885 w 1858"/>
              <a:gd name="connsiteY32" fmla="*/ 1072 h 1931"/>
              <a:gd name="connsiteX33" fmla="*/ 873 w 1858"/>
              <a:gd name="connsiteY33" fmla="*/ 1114 h 1931"/>
              <a:gd name="connsiteX34" fmla="*/ 855 w 1858"/>
              <a:gd name="connsiteY34" fmla="*/ 1168 h 1931"/>
              <a:gd name="connsiteX35" fmla="*/ 843 w 1858"/>
              <a:gd name="connsiteY35" fmla="*/ 1186 h 1931"/>
              <a:gd name="connsiteX36" fmla="*/ 837 w 1858"/>
              <a:gd name="connsiteY36" fmla="*/ 1222 h 1931"/>
              <a:gd name="connsiteX37" fmla="*/ 823 w 1858"/>
              <a:gd name="connsiteY37" fmla="*/ 1264 h 1931"/>
              <a:gd name="connsiteX38" fmla="*/ 811 w 1858"/>
              <a:gd name="connsiteY38" fmla="*/ 1288 h 1931"/>
              <a:gd name="connsiteX39" fmla="*/ 789 w 1858"/>
              <a:gd name="connsiteY39" fmla="*/ 1330 h 1931"/>
              <a:gd name="connsiteX40" fmla="*/ 771 w 1858"/>
              <a:gd name="connsiteY40" fmla="*/ 1366 h 1931"/>
              <a:gd name="connsiteX41" fmla="*/ 753 w 1858"/>
              <a:gd name="connsiteY41" fmla="*/ 1406 h 1931"/>
              <a:gd name="connsiteX42" fmla="*/ 729 w 1858"/>
              <a:gd name="connsiteY42" fmla="*/ 1442 h 1931"/>
              <a:gd name="connsiteX43" fmla="*/ 712 w 1858"/>
              <a:gd name="connsiteY43" fmla="*/ 1478 h 1931"/>
              <a:gd name="connsiteX44" fmla="*/ 675 w 1858"/>
              <a:gd name="connsiteY44" fmla="*/ 1520 h 1931"/>
              <a:gd name="connsiteX45" fmla="*/ 658 w 1858"/>
              <a:gd name="connsiteY45" fmla="*/ 1546 h 1931"/>
              <a:gd name="connsiteX46" fmla="*/ 626 w 1858"/>
              <a:gd name="connsiteY46" fmla="*/ 1584 h 1931"/>
              <a:gd name="connsiteX47" fmla="*/ 603 w 1858"/>
              <a:gd name="connsiteY47" fmla="*/ 1616 h 1931"/>
              <a:gd name="connsiteX48" fmla="*/ 579 w 1858"/>
              <a:gd name="connsiteY48" fmla="*/ 1628 h 1931"/>
              <a:gd name="connsiteX49" fmla="*/ 549 w 1858"/>
              <a:gd name="connsiteY49" fmla="*/ 1658 h 1931"/>
              <a:gd name="connsiteX50" fmla="*/ 507 w 1858"/>
              <a:gd name="connsiteY50" fmla="*/ 1688 h 1931"/>
              <a:gd name="connsiteX51" fmla="*/ 462 w 1858"/>
              <a:gd name="connsiteY51" fmla="*/ 1708 h 1931"/>
              <a:gd name="connsiteX52" fmla="*/ 428 w 1858"/>
              <a:gd name="connsiteY52" fmla="*/ 1724 h 1931"/>
              <a:gd name="connsiteX53" fmla="*/ 398 w 1858"/>
              <a:gd name="connsiteY53" fmla="*/ 1738 h 1931"/>
              <a:gd name="connsiteX54" fmla="*/ 362 w 1858"/>
              <a:gd name="connsiteY54" fmla="*/ 1756 h 1931"/>
              <a:gd name="connsiteX55" fmla="*/ 327 w 1858"/>
              <a:gd name="connsiteY55" fmla="*/ 1772 h 1931"/>
              <a:gd name="connsiteX56" fmla="*/ 291 w 1858"/>
              <a:gd name="connsiteY56" fmla="*/ 1784 h 1931"/>
              <a:gd name="connsiteX57" fmla="*/ 274 w 1858"/>
              <a:gd name="connsiteY57" fmla="*/ 1792 h 1931"/>
              <a:gd name="connsiteX58" fmla="*/ 238 w 1858"/>
              <a:gd name="connsiteY58" fmla="*/ 1804 h 1931"/>
              <a:gd name="connsiteX59" fmla="*/ 199 w 1858"/>
              <a:gd name="connsiteY59" fmla="*/ 1820 h 1931"/>
              <a:gd name="connsiteX60" fmla="*/ 159 w 1858"/>
              <a:gd name="connsiteY60" fmla="*/ 1832 h 1931"/>
              <a:gd name="connsiteX61" fmla="*/ 114 w 1858"/>
              <a:gd name="connsiteY61" fmla="*/ 1846 h 1931"/>
              <a:gd name="connsiteX62" fmla="*/ 75 w 1858"/>
              <a:gd name="connsiteY62" fmla="*/ 1860 h 1931"/>
              <a:gd name="connsiteX63" fmla="*/ 38 w 1858"/>
              <a:gd name="connsiteY63" fmla="*/ 1870 h 1931"/>
              <a:gd name="connsiteX64" fmla="*/ 16 w 1858"/>
              <a:gd name="connsiteY64" fmla="*/ 1876 h 1931"/>
              <a:gd name="connsiteX65" fmla="*/ 2 w 1858"/>
              <a:gd name="connsiteY65" fmla="*/ 1882 h 1931"/>
              <a:gd name="connsiteX66" fmla="*/ 0 w 1858"/>
              <a:gd name="connsiteY66" fmla="*/ 1902 h 1931"/>
              <a:gd name="connsiteX67" fmla="*/ 2 w 1858"/>
              <a:gd name="connsiteY67" fmla="*/ 1924 h 1931"/>
              <a:gd name="connsiteX68" fmla="*/ 1729 w 1858"/>
              <a:gd name="connsiteY68" fmla="*/ 1931 h 1931"/>
              <a:gd name="connsiteX69" fmla="*/ 1653 w 1858"/>
              <a:gd name="connsiteY69" fmla="*/ 1279 h 1931"/>
              <a:gd name="connsiteX70" fmla="*/ 1833 w 1858"/>
              <a:gd name="connsiteY70" fmla="*/ 661 h 1931"/>
              <a:gd name="connsiteX71" fmla="*/ 1821 w 1858"/>
              <a:gd name="connsiteY71" fmla="*/ 658 h 1931"/>
              <a:gd name="connsiteX72" fmla="*/ 1786 w 1858"/>
              <a:gd name="connsiteY72" fmla="*/ 604 h 1931"/>
              <a:gd name="connsiteX73" fmla="*/ 1773 w 1858"/>
              <a:gd name="connsiteY73" fmla="*/ 556 h 1931"/>
              <a:gd name="connsiteX74" fmla="*/ 1761 w 1858"/>
              <a:gd name="connsiteY74" fmla="*/ 526 h 1931"/>
              <a:gd name="connsiteX75" fmla="*/ 1742 w 1858"/>
              <a:gd name="connsiteY75" fmla="*/ 478 h 1931"/>
              <a:gd name="connsiteX76" fmla="*/ 1725 w 1858"/>
              <a:gd name="connsiteY76" fmla="*/ 442 h 1931"/>
              <a:gd name="connsiteX77" fmla="*/ 1715 w 1858"/>
              <a:gd name="connsiteY77" fmla="*/ 404 h 1931"/>
              <a:gd name="connsiteX78" fmla="*/ 1698 w 1858"/>
              <a:gd name="connsiteY78" fmla="*/ 368 h 1931"/>
              <a:gd name="connsiteX79" fmla="*/ 1692 w 1858"/>
              <a:gd name="connsiteY79" fmla="*/ 354 h 1931"/>
              <a:gd name="connsiteX80" fmla="*/ 1683 w 1858"/>
              <a:gd name="connsiteY80" fmla="*/ 332 h 1931"/>
              <a:gd name="connsiteX81" fmla="*/ 1662 w 1858"/>
              <a:gd name="connsiteY81" fmla="*/ 294 h 1931"/>
              <a:gd name="connsiteX82" fmla="*/ 1647 w 1858"/>
              <a:gd name="connsiteY82" fmla="*/ 260 h 1931"/>
              <a:gd name="connsiteX83" fmla="*/ 1634 w 1858"/>
              <a:gd name="connsiteY83" fmla="*/ 236 h 1931"/>
              <a:gd name="connsiteX84" fmla="*/ 1624 w 1858"/>
              <a:gd name="connsiteY84" fmla="*/ 208 h 1931"/>
              <a:gd name="connsiteX85" fmla="*/ 1596 w 1858"/>
              <a:gd name="connsiteY85" fmla="*/ 168 h 1931"/>
              <a:gd name="connsiteX86" fmla="*/ 1590 w 1858"/>
              <a:gd name="connsiteY86" fmla="*/ 156 h 1931"/>
              <a:gd name="connsiteX87" fmla="*/ 1574 w 1858"/>
              <a:gd name="connsiteY87" fmla="*/ 136 h 1931"/>
              <a:gd name="connsiteX88" fmla="*/ 1582 w 1858"/>
              <a:gd name="connsiteY88" fmla="*/ 144 h 1931"/>
              <a:gd name="connsiteX89" fmla="*/ 1610 w 1858"/>
              <a:gd name="connsiteY89" fmla="*/ 190 h 1931"/>
              <a:gd name="connsiteX90" fmla="*/ 1602 w 1858"/>
              <a:gd name="connsiteY90" fmla="*/ 180 h 1931"/>
              <a:gd name="connsiteX91" fmla="*/ 1608 w 1858"/>
              <a:gd name="connsiteY91" fmla="*/ 182 h 1931"/>
              <a:gd name="connsiteX92" fmla="*/ 1587 w 1858"/>
              <a:gd name="connsiteY92" fmla="*/ 152 h 1931"/>
              <a:gd name="connsiteX93" fmla="*/ 1560 w 1858"/>
              <a:gd name="connsiteY93" fmla="*/ 114 h 1931"/>
              <a:gd name="connsiteX94" fmla="*/ 1536 w 1858"/>
              <a:gd name="connsiteY94" fmla="*/ 84 h 1931"/>
              <a:gd name="connsiteX95" fmla="*/ 1510 w 1858"/>
              <a:gd name="connsiteY95" fmla="*/ 52 h 1931"/>
              <a:gd name="connsiteX96" fmla="*/ 1491 w 1858"/>
              <a:gd name="connsiteY96" fmla="*/ 32 h 1931"/>
              <a:gd name="connsiteX97" fmla="*/ 1473 w 1858"/>
              <a:gd name="connsiteY97" fmla="*/ 14 h 1931"/>
              <a:gd name="connsiteX98" fmla="*/ 1452 w 1858"/>
              <a:gd name="connsiteY98" fmla="*/ 8 h 1931"/>
              <a:gd name="connsiteX99" fmla="*/ 1410 w 1858"/>
              <a:gd name="connsiteY99" fmla="*/ 2 h 1931"/>
              <a:gd name="connsiteX0" fmla="*/ 1430 w 1872"/>
              <a:gd name="connsiteY0" fmla="*/ 0 h 1931"/>
              <a:gd name="connsiteX1" fmla="*/ 1387 w 1872"/>
              <a:gd name="connsiteY1" fmla="*/ 4 h 1931"/>
              <a:gd name="connsiteX2" fmla="*/ 1355 w 1872"/>
              <a:gd name="connsiteY2" fmla="*/ 16 h 1931"/>
              <a:gd name="connsiteX3" fmla="*/ 1319 w 1872"/>
              <a:gd name="connsiteY3" fmla="*/ 40 h 1931"/>
              <a:gd name="connsiteX4" fmla="*/ 1292 w 1872"/>
              <a:gd name="connsiteY4" fmla="*/ 68 h 1931"/>
              <a:gd name="connsiteX5" fmla="*/ 1263 w 1872"/>
              <a:gd name="connsiteY5" fmla="*/ 104 h 1931"/>
              <a:gd name="connsiteX6" fmla="*/ 1239 w 1872"/>
              <a:gd name="connsiteY6" fmla="*/ 140 h 1931"/>
              <a:gd name="connsiteX7" fmla="*/ 1221 w 1872"/>
              <a:gd name="connsiteY7" fmla="*/ 170 h 1931"/>
              <a:gd name="connsiteX8" fmla="*/ 1204 w 1872"/>
              <a:gd name="connsiteY8" fmla="*/ 196 h 1931"/>
              <a:gd name="connsiteX9" fmla="*/ 1179 w 1872"/>
              <a:gd name="connsiteY9" fmla="*/ 242 h 1931"/>
              <a:gd name="connsiteX10" fmla="*/ 1162 w 1872"/>
              <a:gd name="connsiteY10" fmla="*/ 276 h 1931"/>
              <a:gd name="connsiteX11" fmla="*/ 1144 w 1872"/>
              <a:gd name="connsiteY11" fmla="*/ 314 h 1931"/>
              <a:gd name="connsiteX12" fmla="*/ 1132 w 1872"/>
              <a:gd name="connsiteY12" fmla="*/ 344 h 1931"/>
              <a:gd name="connsiteX13" fmla="*/ 1114 w 1872"/>
              <a:gd name="connsiteY13" fmla="*/ 380 h 1931"/>
              <a:gd name="connsiteX14" fmla="*/ 1102 w 1872"/>
              <a:gd name="connsiteY14" fmla="*/ 408 h 1931"/>
              <a:gd name="connsiteX15" fmla="*/ 1090 w 1872"/>
              <a:gd name="connsiteY15" fmla="*/ 436 h 1931"/>
              <a:gd name="connsiteX16" fmla="*/ 1076 w 1872"/>
              <a:gd name="connsiteY16" fmla="*/ 472 h 1931"/>
              <a:gd name="connsiteX17" fmla="*/ 1062 w 1872"/>
              <a:gd name="connsiteY17" fmla="*/ 504 h 1931"/>
              <a:gd name="connsiteX18" fmla="*/ 1048 w 1872"/>
              <a:gd name="connsiteY18" fmla="*/ 544 h 1931"/>
              <a:gd name="connsiteX19" fmla="*/ 1036 w 1872"/>
              <a:gd name="connsiteY19" fmla="*/ 580 h 1931"/>
              <a:gd name="connsiteX20" fmla="*/ 1020 w 1872"/>
              <a:gd name="connsiteY20" fmla="*/ 624 h 1931"/>
              <a:gd name="connsiteX21" fmla="*/ 1014 w 1872"/>
              <a:gd name="connsiteY21" fmla="*/ 650 h 1931"/>
              <a:gd name="connsiteX22" fmla="*/ 994 w 1872"/>
              <a:gd name="connsiteY22" fmla="*/ 690 h 1931"/>
              <a:gd name="connsiteX23" fmla="*/ 980 w 1872"/>
              <a:gd name="connsiteY23" fmla="*/ 736 h 1931"/>
              <a:gd name="connsiteX24" fmla="*/ 970 w 1872"/>
              <a:gd name="connsiteY24" fmla="*/ 776 h 1931"/>
              <a:gd name="connsiteX25" fmla="*/ 960 w 1872"/>
              <a:gd name="connsiteY25" fmla="*/ 814 h 1931"/>
              <a:gd name="connsiteX26" fmla="*/ 950 w 1872"/>
              <a:gd name="connsiteY26" fmla="*/ 852 h 1931"/>
              <a:gd name="connsiteX27" fmla="*/ 940 w 1872"/>
              <a:gd name="connsiteY27" fmla="*/ 894 h 1931"/>
              <a:gd name="connsiteX28" fmla="*/ 930 w 1872"/>
              <a:gd name="connsiteY28" fmla="*/ 938 h 1931"/>
              <a:gd name="connsiteX29" fmla="*/ 921 w 1872"/>
              <a:gd name="connsiteY29" fmla="*/ 974 h 1931"/>
              <a:gd name="connsiteX30" fmla="*/ 915 w 1872"/>
              <a:gd name="connsiteY30" fmla="*/ 1004 h 1931"/>
              <a:gd name="connsiteX31" fmla="*/ 903 w 1872"/>
              <a:gd name="connsiteY31" fmla="*/ 1040 h 1931"/>
              <a:gd name="connsiteX32" fmla="*/ 885 w 1872"/>
              <a:gd name="connsiteY32" fmla="*/ 1072 h 1931"/>
              <a:gd name="connsiteX33" fmla="*/ 873 w 1872"/>
              <a:gd name="connsiteY33" fmla="*/ 1114 h 1931"/>
              <a:gd name="connsiteX34" fmla="*/ 855 w 1872"/>
              <a:gd name="connsiteY34" fmla="*/ 1168 h 1931"/>
              <a:gd name="connsiteX35" fmla="*/ 843 w 1872"/>
              <a:gd name="connsiteY35" fmla="*/ 1186 h 1931"/>
              <a:gd name="connsiteX36" fmla="*/ 837 w 1872"/>
              <a:gd name="connsiteY36" fmla="*/ 1222 h 1931"/>
              <a:gd name="connsiteX37" fmla="*/ 823 w 1872"/>
              <a:gd name="connsiteY37" fmla="*/ 1264 h 1931"/>
              <a:gd name="connsiteX38" fmla="*/ 811 w 1872"/>
              <a:gd name="connsiteY38" fmla="*/ 1288 h 1931"/>
              <a:gd name="connsiteX39" fmla="*/ 789 w 1872"/>
              <a:gd name="connsiteY39" fmla="*/ 1330 h 1931"/>
              <a:gd name="connsiteX40" fmla="*/ 771 w 1872"/>
              <a:gd name="connsiteY40" fmla="*/ 1366 h 1931"/>
              <a:gd name="connsiteX41" fmla="*/ 753 w 1872"/>
              <a:gd name="connsiteY41" fmla="*/ 1406 h 1931"/>
              <a:gd name="connsiteX42" fmla="*/ 729 w 1872"/>
              <a:gd name="connsiteY42" fmla="*/ 1442 h 1931"/>
              <a:gd name="connsiteX43" fmla="*/ 712 w 1872"/>
              <a:gd name="connsiteY43" fmla="*/ 1478 h 1931"/>
              <a:gd name="connsiteX44" fmla="*/ 675 w 1872"/>
              <a:gd name="connsiteY44" fmla="*/ 1520 h 1931"/>
              <a:gd name="connsiteX45" fmla="*/ 658 w 1872"/>
              <a:gd name="connsiteY45" fmla="*/ 1546 h 1931"/>
              <a:gd name="connsiteX46" fmla="*/ 626 w 1872"/>
              <a:gd name="connsiteY46" fmla="*/ 1584 h 1931"/>
              <a:gd name="connsiteX47" fmla="*/ 603 w 1872"/>
              <a:gd name="connsiteY47" fmla="*/ 1616 h 1931"/>
              <a:gd name="connsiteX48" fmla="*/ 579 w 1872"/>
              <a:gd name="connsiteY48" fmla="*/ 1628 h 1931"/>
              <a:gd name="connsiteX49" fmla="*/ 549 w 1872"/>
              <a:gd name="connsiteY49" fmla="*/ 1658 h 1931"/>
              <a:gd name="connsiteX50" fmla="*/ 507 w 1872"/>
              <a:gd name="connsiteY50" fmla="*/ 1688 h 1931"/>
              <a:gd name="connsiteX51" fmla="*/ 462 w 1872"/>
              <a:gd name="connsiteY51" fmla="*/ 1708 h 1931"/>
              <a:gd name="connsiteX52" fmla="*/ 428 w 1872"/>
              <a:gd name="connsiteY52" fmla="*/ 1724 h 1931"/>
              <a:gd name="connsiteX53" fmla="*/ 398 w 1872"/>
              <a:gd name="connsiteY53" fmla="*/ 1738 h 1931"/>
              <a:gd name="connsiteX54" fmla="*/ 362 w 1872"/>
              <a:gd name="connsiteY54" fmla="*/ 1756 h 1931"/>
              <a:gd name="connsiteX55" fmla="*/ 327 w 1872"/>
              <a:gd name="connsiteY55" fmla="*/ 1772 h 1931"/>
              <a:gd name="connsiteX56" fmla="*/ 291 w 1872"/>
              <a:gd name="connsiteY56" fmla="*/ 1784 h 1931"/>
              <a:gd name="connsiteX57" fmla="*/ 274 w 1872"/>
              <a:gd name="connsiteY57" fmla="*/ 1792 h 1931"/>
              <a:gd name="connsiteX58" fmla="*/ 238 w 1872"/>
              <a:gd name="connsiteY58" fmla="*/ 1804 h 1931"/>
              <a:gd name="connsiteX59" fmla="*/ 199 w 1872"/>
              <a:gd name="connsiteY59" fmla="*/ 1820 h 1931"/>
              <a:gd name="connsiteX60" fmla="*/ 159 w 1872"/>
              <a:gd name="connsiteY60" fmla="*/ 1832 h 1931"/>
              <a:gd name="connsiteX61" fmla="*/ 114 w 1872"/>
              <a:gd name="connsiteY61" fmla="*/ 1846 h 1931"/>
              <a:gd name="connsiteX62" fmla="*/ 75 w 1872"/>
              <a:gd name="connsiteY62" fmla="*/ 1860 h 1931"/>
              <a:gd name="connsiteX63" fmla="*/ 38 w 1872"/>
              <a:gd name="connsiteY63" fmla="*/ 1870 h 1931"/>
              <a:gd name="connsiteX64" fmla="*/ 16 w 1872"/>
              <a:gd name="connsiteY64" fmla="*/ 1876 h 1931"/>
              <a:gd name="connsiteX65" fmla="*/ 2 w 1872"/>
              <a:gd name="connsiteY65" fmla="*/ 1882 h 1931"/>
              <a:gd name="connsiteX66" fmla="*/ 0 w 1872"/>
              <a:gd name="connsiteY66" fmla="*/ 1902 h 1931"/>
              <a:gd name="connsiteX67" fmla="*/ 2 w 1872"/>
              <a:gd name="connsiteY67" fmla="*/ 1924 h 1931"/>
              <a:gd name="connsiteX68" fmla="*/ 1729 w 1872"/>
              <a:gd name="connsiteY68" fmla="*/ 1931 h 1931"/>
              <a:gd name="connsiteX69" fmla="*/ 1695 w 1872"/>
              <a:gd name="connsiteY69" fmla="*/ 1279 h 1931"/>
              <a:gd name="connsiteX70" fmla="*/ 1833 w 1872"/>
              <a:gd name="connsiteY70" fmla="*/ 661 h 1931"/>
              <a:gd name="connsiteX71" fmla="*/ 1821 w 1872"/>
              <a:gd name="connsiteY71" fmla="*/ 658 h 1931"/>
              <a:gd name="connsiteX72" fmla="*/ 1786 w 1872"/>
              <a:gd name="connsiteY72" fmla="*/ 604 h 1931"/>
              <a:gd name="connsiteX73" fmla="*/ 1773 w 1872"/>
              <a:gd name="connsiteY73" fmla="*/ 556 h 1931"/>
              <a:gd name="connsiteX74" fmla="*/ 1761 w 1872"/>
              <a:gd name="connsiteY74" fmla="*/ 526 h 1931"/>
              <a:gd name="connsiteX75" fmla="*/ 1742 w 1872"/>
              <a:gd name="connsiteY75" fmla="*/ 478 h 1931"/>
              <a:gd name="connsiteX76" fmla="*/ 1725 w 1872"/>
              <a:gd name="connsiteY76" fmla="*/ 442 h 1931"/>
              <a:gd name="connsiteX77" fmla="*/ 1715 w 1872"/>
              <a:gd name="connsiteY77" fmla="*/ 404 h 1931"/>
              <a:gd name="connsiteX78" fmla="*/ 1698 w 1872"/>
              <a:gd name="connsiteY78" fmla="*/ 368 h 1931"/>
              <a:gd name="connsiteX79" fmla="*/ 1692 w 1872"/>
              <a:gd name="connsiteY79" fmla="*/ 354 h 1931"/>
              <a:gd name="connsiteX80" fmla="*/ 1683 w 1872"/>
              <a:gd name="connsiteY80" fmla="*/ 332 h 1931"/>
              <a:gd name="connsiteX81" fmla="*/ 1662 w 1872"/>
              <a:gd name="connsiteY81" fmla="*/ 294 h 1931"/>
              <a:gd name="connsiteX82" fmla="*/ 1647 w 1872"/>
              <a:gd name="connsiteY82" fmla="*/ 260 h 1931"/>
              <a:gd name="connsiteX83" fmla="*/ 1634 w 1872"/>
              <a:gd name="connsiteY83" fmla="*/ 236 h 1931"/>
              <a:gd name="connsiteX84" fmla="*/ 1624 w 1872"/>
              <a:gd name="connsiteY84" fmla="*/ 208 h 1931"/>
              <a:gd name="connsiteX85" fmla="*/ 1596 w 1872"/>
              <a:gd name="connsiteY85" fmla="*/ 168 h 1931"/>
              <a:gd name="connsiteX86" fmla="*/ 1590 w 1872"/>
              <a:gd name="connsiteY86" fmla="*/ 156 h 1931"/>
              <a:gd name="connsiteX87" fmla="*/ 1574 w 1872"/>
              <a:gd name="connsiteY87" fmla="*/ 136 h 1931"/>
              <a:gd name="connsiteX88" fmla="*/ 1582 w 1872"/>
              <a:gd name="connsiteY88" fmla="*/ 144 h 1931"/>
              <a:gd name="connsiteX89" fmla="*/ 1610 w 1872"/>
              <a:gd name="connsiteY89" fmla="*/ 190 h 1931"/>
              <a:gd name="connsiteX90" fmla="*/ 1602 w 1872"/>
              <a:gd name="connsiteY90" fmla="*/ 180 h 1931"/>
              <a:gd name="connsiteX91" fmla="*/ 1608 w 1872"/>
              <a:gd name="connsiteY91" fmla="*/ 182 h 1931"/>
              <a:gd name="connsiteX92" fmla="*/ 1587 w 1872"/>
              <a:gd name="connsiteY92" fmla="*/ 152 h 1931"/>
              <a:gd name="connsiteX93" fmla="*/ 1560 w 1872"/>
              <a:gd name="connsiteY93" fmla="*/ 114 h 1931"/>
              <a:gd name="connsiteX94" fmla="*/ 1536 w 1872"/>
              <a:gd name="connsiteY94" fmla="*/ 84 h 1931"/>
              <a:gd name="connsiteX95" fmla="*/ 1510 w 1872"/>
              <a:gd name="connsiteY95" fmla="*/ 52 h 1931"/>
              <a:gd name="connsiteX96" fmla="*/ 1491 w 1872"/>
              <a:gd name="connsiteY96" fmla="*/ 32 h 1931"/>
              <a:gd name="connsiteX97" fmla="*/ 1473 w 1872"/>
              <a:gd name="connsiteY97" fmla="*/ 14 h 1931"/>
              <a:gd name="connsiteX98" fmla="*/ 1452 w 1872"/>
              <a:gd name="connsiteY98" fmla="*/ 8 h 1931"/>
              <a:gd name="connsiteX99" fmla="*/ 1410 w 1872"/>
              <a:gd name="connsiteY99" fmla="*/ 2 h 1931"/>
              <a:gd name="connsiteX0" fmla="*/ 1430 w 1872"/>
              <a:gd name="connsiteY0" fmla="*/ 0 h 1934"/>
              <a:gd name="connsiteX1" fmla="*/ 1387 w 1872"/>
              <a:gd name="connsiteY1" fmla="*/ 4 h 1934"/>
              <a:gd name="connsiteX2" fmla="*/ 1355 w 1872"/>
              <a:gd name="connsiteY2" fmla="*/ 16 h 1934"/>
              <a:gd name="connsiteX3" fmla="*/ 1319 w 1872"/>
              <a:gd name="connsiteY3" fmla="*/ 40 h 1934"/>
              <a:gd name="connsiteX4" fmla="*/ 1292 w 1872"/>
              <a:gd name="connsiteY4" fmla="*/ 68 h 1934"/>
              <a:gd name="connsiteX5" fmla="*/ 1263 w 1872"/>
              <a:gd name="connsiteY5" fmla="*/ 104 h 1934"/>
              <a:gd name="connsiteX6" fmla="*/ 1239 w 1872"/>
              <a:gd name="connsiteY6" fmla="*/ 140 h 1934"/>
              <a:gd name="connsiteX7" fmla="*/ 1221 w 1872"/>
              <a:gd name="connsiteY7" fmla="*/ 170 h 1934"/>
              <a:gd name="connsiteX8" fmla="*/ 1204 w 1872"/>
              <a:gd name="connsiteY8" fmla="*/ 196 h 1934"/>
              <a:gd name="connsiteX9" fmla="*/ 1179 w 1872"/>
              <a:gd name="connsiteY9" fmla="*/ 242 h 1934"/>
              <a:gd name="connsiteX10" fmla="*/ 1162 w 1872"/>
              <a:gd name="connsiteY10" fmla="*/ 276 h 1934"/>
              <a:gd name="connsiteX11" fmla="*/ 1144 w 1872"/>
              <a:gd name="connsiteY11" fmla="*/ 314 h 1934"/>
              <a:gd name="connsiteX12" fmla="*/ 1132 w 1872"/>
              <a:gd name="connsiteY12" fmla="*/ 344 h 1934"/>
              <a:gd name="connsiteX13" fmla="*/ 1114 w 1872"/>
              <a:gd name="connsiteY13" fmla="*/ 380 h 1934"/>
              <a:gd name="connsiteX14" fmla="*/ 1102 w 1872"/>
              <a:gd name="connsiteY14" fmla="*/ 408 h 1934"/>
              <a:gd name="connsiteX15" fmla="*/ 1090 w 1872"/>
              <a:gd name="connsiteY15" fmla="*/ 436 h 1934"/>
              <a:gd name="connsiteX16" fmla="*/ 1076 w 1872"/>
              <a:gd name="connsiteY16" fmla="*/ 472 h 1934"/>
              <a:gd name="connsiteX17" fmla="*/ 1062 w 1872"/>
              <a:gd name="connsiteY17" fmla="*/ 504 h 1934"/>
              <a:gd name="connsiteX18" fmla="*/ 1048 w 1872"/>
              <a:gd name="connsiteY18" fmla="*/ 544 h 1934"/>
              <a:gd name="connsiteX19" fmla="*/ 1036 w 1872"/>
              <a:gd name="connsiteY19" fmla="*/ 580 h 1934"/>
              <a:gd name="connsiteX20" fmla="*/ 1020 w 1872"/>
              <a:gd name="connsiteY20" fmla="*/ 624 h 1934"/>
              <a:gd name="connsiteX21" fmla="*/ 1014 w 1872"/>
              <a:gd name="connsiteY21" fmla="*/ 650 h 1934"/>
              <a:gd name="connsiteX22" fmla="*/ 994 w 1872"/>
              <a:gd name="connsiteY22" fmla="*/ 690 h 1934"/>
              <a:gd name="connsiteX23" fmla="*/ 980 w 1872"/>
              <a:gd name="connsiteY23" fmla="*/ 736 h 1934"/>
              <a:gd name="connsiteX24" fmla="*/ 970 w 1872"/>
              <a:gd name="connsiteY24" fmla="*/ 776 h 1934"/>
              <a:gd name="connsiteX25" fmla="*/ 960 w 1872"/>
              <a:gd name="connsiteY25" fmla="*/ 814 h 1934"/>
              <a:gd name="connsiteX26" fmla="*/ 950 w 1872"/>
              <a:gd name="connsiteY26" fmla="*/ 852 h 1934"/>
              <a:gd name="connsiteX27" fmla="*/ 940 w 1872"/>
              <a:gd name="connsiteY27" fmla="*/ 894 h 1934"/>
              <a:gd name="connsiteX28" fmla="*/ 930 w 1872"/>
              <a:gd name="connsiteY28" fmla="*/ 938 h 1934"/>
              <a:gd name="connsiteX29" fmla="*/ 921 w 1872"/>
              <a:gd name="connsiteY29" fmla="*/ 974 h 1934"/>
              <a:gd name="connsiteX30" fmla="*/ 915 w 1872"/>
              <a:gd name="connsiteY30" fmla="*/ 1004 h 1934"/>
              <a:gd name="connsiteX31" fmla="*/ 903 w 1872"/>
              <a:gd name="connsiteY31" fmla="*/ 1040 h 1934"/>
              <a:gd name="connsiteX32" fmla="*/ 885 w 1872"/>
              <a:gd name="connsiteY32" fmla="*/ 1072 h 1934"/>
              <a:gd name="connsiteX33" fmla="*/ 873 w 1872"/>
              <a:gd name="connsiteY33" fmla="*/ 1114 h 1934"/>
              <a:gd name="connsiteX34" fmla="*/ 855 w 1872"/>
              <a:gd name="connsiteY34" fmla="*/ 1168 h 1934"/>
              <a:gd name="connsiteX35" fmla="*/ 843 w 1872"/>
              <a:gd name="connsiteY35" fmla="*/ 1186 h 1934"/>
              <a:gd name="connsiteX36" fmla="*/ 837 w 1872"/>
              <a:gd name="connsiteY36" fmla="*/ 1222 h 1934"/>
              <a:gd name="connsiteX37" fmla="*/ 823 w 1872"/>
              <a:gd name="connsiteY37" fmla="*/ 1264 h 1934"/>
              <a:gd name="connsiteX38" fmla="*/ 811 w 1872"/>
              <a:gd name="connsiteY38" fmla="*/ 1288 h 1934"/>
              <a:gd name="connsiteX39" fmla="*/ 789 w 1872"/>
              <a:gd name="connsiteY39" fmla="*/ 1330 h 1934"/>
              <a:gd name="connsiteX40" fmla="*/ 771 w 1872"/>
              <a:gd name="connsiteY40" fmla="*/ 1366 h 1934"/>
              <a:gd name="connsiteX41" fmla="*/ 753 w 1872"/>
              <a:gd name="connsiteY41" fmla="*/ 1406 h 1934"/>
              <a:gd name="connsiteX42" fmla="*/ 729 w 1872"/>
              <a:gd name="connsiteY42" fmla="*/ 1442 h 1934"/>
              <a:gd name="connsiteX43" fmla="*/ 712 w 1872"/>
              <a:gd name="connsiteY43" fmla="*/ 1478 h 1934"/>
              <a:gd name="connsiteX44" fmla="*/ 675 w 1872"/>
              <a:gd name="connsiteY44" fmla="*/ 1520 h 1934"/>
              <a:gd name="connsiteX45" fmla="*/ 658 w 1872"/>
              <a:gd name="connsiteY45" fmla="*/ 1546 h 1934"/>
              <a:gd name="connsiteX46" fmla="*/ 626 w 1872"/>
              <a:gd name="connsiteY46" fmla="*/ 1584 h 1934"/>
              <a:gd name="connsiteX47" fmla="*/ 603 w 1872"/>
              <a:gd name="connsiteY47" fmla="*/ 1616 h 1934"/>
              <a:gd name="connsiteX48" fmla="*/ 579 w 1872"/>
              <a:gd name="connsiteY48" fmla="*/ 1628 h 1934"/>
              <a:gd name="connsiteX49" fmla="*/ 549 w 1872"/>
              <a:gd name="connsiteY49" fmla="*/ 1658 h 1934"/>
              <a:gd name="connsiteX50" fmla="*/ 507 w 1872"/>
              <a:gd name="connsiteY50" fmla="*/ 1688 h 1934"/>
              <a:gd name="connsiteX51" fmla="*/ 462 w 1872"/>
              <a:gd name="connsiteY51" fmla="*/ 1708 h 1934"/>
              <a:gd name="connsiteX52" fmla="*/ 428 w 1872"/>
              <a:gd name="connsiteY52" fmla="*/ 1724 h 1934"/>
              <a:gd name="connsiteX53" fmla="*/ 398 w 1872"/>
              <a:gd name="connsiteY53" fmla="*/ 1738 h 1934"/>
              <a:gd name="connsiteX54" fmla="*/ 362 w 1872"/>
              <a:gd name="connsiteY54" fmla="*/ 1756 h 1934"/>
              <a:gd name="connsiteX55" fmla="*/ 327 w 1872"/>
              <a:gd name="connsiteY55" fmla="*/ 1772 h 1934"/>
              <a:gd name="connsiteX56" fmla="*/ 291 w 1872"/>
              <a:gd name="connsiteY56" fmla="*/ 1784 h 1934"/>
              <a:gd name="connsiteX57" fmla="*/ 274 w 1872"/>
              <a:gd name="connsiteY57" fmla="*/ 1792 h 1934"/>
              <a:gd name="connsiteX58" fmla="*/ 238 w 1872"/>
              <a:gd name="connsiteY58" fmla="*/ 1804 h 1934"/>
              <a:gd name="connsiteX59" fmla="*/ 199 w 1872"/>
              <a:gd name="connsiteY59" fmla="*/ 1820 h 1934"/>
              <a:gd name="connsiteX60" fmla="*/ 159 w 1872"/>
              <a:gd name="connsiteY60" fmla="*/ 1832 h 1934"/>
              <a:gd name="connsiteX61" fmla="*/ 114 w 1872"/>
              <a:gd name="connsiteY61" fmla="*/ 1846 h 1934"/>
              <a:gd name="connsiteX62" fmla="*/ 75 w 1872"/>
              <a:gd name="connsiteY62" fmla="*/ 1860 h 1934"/>
              <a:gd name="connsiteX63" fmla="*/ 38 w 1872"/>
              <a:gd name="connsiteY63" fmla="*/ 1870 h 1934"/>
              <a:gd name="connsiteX64" fmla="*/ 16 w 1872"/>
              <a:gd name="connsiteY64" fmla="*/ 1876 h 1934"/>
              <a:gd name="connsiteX65" fmla="*/ 2 w 1872"/>
              <a:gd name="connsiteY65" fmla="*/ 1882 h 1934"/>
              <a:gd name="connsiteX66" fmla="*/ 0 w 1872"/>
              <a:gd name="connsiteY66" fmla="*/ 1902 h 1934"/>
              <a:gd name="connsiteX67" fmla="*/ 2 w 1872"/>
              <a:gd name="connsiteY67" fmla="*/ 1924 h 1934"/>
              <a:gd name="connsiteX68" fmla="*/ 1729 w 1872"/>
              <a:gd name="connsiteY68" fmla="*/ 1931 h 1934"/>
              <a:gd name="connsiteX69" fmla="*/ 1695 w 1872"/>
              <a:gd name="connsiteY69" fmla="*/ 1279 h 1934"/>
              <a:gd name="connsiteX70" fmla="*/ 1833 w 1872"/>
              <a:gd name="connsiteY70" fmla="*/ 661 h 1934"/>
              <a:gd name="connsiteX71" fmla="*/ 1821 w 1872"/>
              <a:gd name="connsiteY71" fmla="*/ 658 h 1934"/>
              <a:gd name="connsiteX72" fmla="*/ 1786 w 1872"/>
              <a:gd name="connsiteY72" fmla="*/ 604 h 1934"/>
              <a:gd name="connsiteX73" fmla="*/ 1773 w 1872"/>
              <a:gd name="connsiteY73" fmla="*/ 556 h 1934"/>
              <a:gd name="connsiteX74" fmla="*/ 1761 w 1872"/>
              <a:gd name="connsiteY74" fmla="*/ 526 h 1934"/>
              <a:gd name="connsiteX75" fmla="*/ 1742 w 1872"/>
              <a:gd name="connsiteY75" fmla="*/ 478 h 1934"/>
              <a:gd name="connsiteX76" fmla="*/ 1725 w 1872"/>
              <a:gd name="connsiteY76" fmla="*/ 442 h 1934"/>
              <a:gd name="connsiteX77" fmla="*/ 1715 w 1872"/>
              <a:gd name="connsiteY77" fmla="*/ 404 h 1934"/>
              <a:gd name="connsiteX78" fmla="*/ 1698 w 1872"/>
              <a:gd name="connsiteY78" fmla="*/ 368 h 1934"/>
              <a:gd name="connsiteX79" fmla="*/ 1692 w 1872"/>
              <a:gd name="connsiteY79" fmla="*/ 354 h 1934"/>
              <a:gd name="connsiteX80" fmla="*/ 1683 w 1872"/>
              <a:gd name="connsiteY80" fmla="*/ 332 h 1934"/>
              <a:gd name="connsiteX81" fmla="*/ 1662 w 1872"/>
              <a:gd name="connsiteY81" fmla="*/ 294 h 1934"/>
              <a:gd name="connsiteX82" fmla="*/ 1647 w 1872"/>
              <a:gd name="connsiteY82" fmla="*/ 260 h 1934"/>
              <a:gd name="connsiteX83" fmla="*/ 1634 w 1872"/>
              <a:gd name="connsiteY83" fmla="*/ 236 h 1934"/>
              <a:gd name="connsiteX84" fmla="*/ 1624 w 1872"/>
              <a:gd name="connsiteY84" fmla="*/ 208 h 1934"/>
              <a:gd name="connsiteX85" fmla="*/ 1596 w 1872"/>
              <a:gd name="connsiteY85" fmla="*/ 168 h 1934"/>
              <a:gd name="connsiteX86" fmla="*/ 1590 w 1872"/>
              <a:gd name="connsiteY86" fmla="*/ 156 h 1934"/>
              <a:gd name="connsiteX87" fmla="*/ 1574 w 1872"/>
              <a:gd name="connsiteY87" fmla="*/ 136 h 1934"/>
              <a:gd name="connsiteX88" fmla="*/ 1582 w 1872"/>
              <a:gd name="connsiteY88" fmla="*/ 144 h 1934"/>
              <a:gd name="connsiteX89" fmla="*/ 1610 w 1872"/>
              <a:gd name="connsiteY89" fmla="*/ 190 h 1934"/>
              <a:gd name="connsiteX90" fmla="*/ 1602 w 1872"/>
              <a:gd name="connsiteY90" fmla="*/ 180 h 1934"/>
              <a:gd name="connsiteX91" fmla="*/ 1608 w 1872"/>
              <a:gd name="connsiteY91" fmla="*/ 182 h 1934"/>
              <a:gd name="connsiteX92" fmla="*/ 1587 w 1872"/>
              <a:gd name="connsiteY92" fmla="*/ 152 h 1934"/>
              <a:gd name="connsiteX93" fmla="*/ 1560 w 1872"/>
              <a:gd name="connsiteY93" fmla="*/ 114 h 1934"/>
              <a:gd name="connsiteX94" fmla="*/ 1536 w 1872"/>
              <a:gd name="connsiteY94" fmla="*/ 84 h 1934"/>
              <a:gd name="connsiteX95" fmla="*/ 1510 w 1872"/>
              <a:gd name="connsiteY95" fmla="*/ 52 h 1934"/>
              <a:gd name="connsiteX96" fmla="*/ 1491 w 1872"/>
              <a:gd name="connsiteY96" fmla="*/ 32 h 1934"/>
              <a:gd name="connsiteX97" fmla="*/ 1473 w 1872"/>
              <a:gd name="connsiteY97" fmla="*/ 14 h 1934"/>
              <a:gd name="connsiteX98" fmla="*/ 1452 w 1872"/>
              <a:gd name="connsiteY98" fmla="*/ 8 h 1934"/>
              <a:gd name="connsiteX99" fmla="*/ 1410 w 1872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821 w 1858"/>
              <a:gd name="connsiteY71" fmla="*/ 658 h 1934"/>
              <a:gd name="connsiteX72" fmla="*/ 1786 w 1858"/>
              <a:gd name="connsiteY72" fmla="*/ 604 h 1934"/>
              <a:gd name="connsiteX73" fmla="*/ 1773 w 1858"/>
              <a:gd name="connsiteY73" fmla="*/ 556 h 1934"/>
              <a:gd name="connsiteX74" fmla="*/ 1761 w 1858"/>
              <a:gd name="connsiteY74" fmla="*/ 526 h 1934"/>
              <a:gd name="connsiteX75" fmla="*/ 1742 w 1858"/>
              <a:gd name="connsiteY75" fmla="*/ 478 h 1934"/>
              <a:gd name="connsiteX76" fmla="*/ 1725 w 1858"/>
              <a:gd name="connsiteY76" fmla="*/ 442 h 1934"/>
              <a:gd name="connsiteX77" fmla="*/ 1715 w 1858"/>
              <a:gd name="connsiteY77" fmla="*/ 404 h 1934"/>
              <a:gd name="connsiteX78" fmla="*/ 1698 w 1858"/>
              <a:gd name="connsiteY78" fmla="*/ 368 h 1934"/>
              <a:gd name="connsiteX79" fmla="*/ 1692 w 1858"/>
              <a:gd name="connsiteY79" fmla="*/ 354 h 1934"/>
              <a:gd name="connsiteX80" fmla="*/ 1683 w 1858"/>
              <a:gd name="connsiteY80" fmla="*/ 332 h 1934"/>
              <a:gd name="connsiteX81" fmla="*/ 1662 w 1858"/>
              <a:gd name="connsiteY81" fmla="*/ 294 h 1934"/>
              <a:gd name="connsiteX82" fmla="*/ 1647 w 1858"/>
              <a:gd name="connsiteY82" fmla="*/ 260 h 1934"/>
              <a:gd name="connsiteX83" fmla="*/ 1634 w 1858"/>
              <a:gd name="connsiteY83" fmla="*/ 236 h 1934"/>
              <a:gd name="connsiteX84" fmla="*/ 1624 w 1858"/>
              <a:gd name="connsiteY84" fmla="*/ 208 h 1934"/>
              <a:gd name="connsiteX85" fmla="*/ 1596 w 1858"/>
              <a:gd name="connsiteY85" fmla="*/ 168 h 1934"/>
              <a:gd name="connsiteX86" fmla="*/ 1590 w 1858"/>
              <a:gd name="connsiteY86" fmla="*/ 156 h 1934"/>
              <a:gd name="connsiteX87" fmla="*/ 1574 w 1858"/>
              <a:gd name="connsiteY87" fmla="*/ 136 h 1934"/>
              <a:gd name="connsiteX88" fmla="*/ 1582 w 1858"/>
              <a:gd name="connsiteY88" fmla="*/ 144 h 1934"/>
              <a:gd name="connsiteX89" fmla="*/ 1610 w 1858"/>
              <a:gd name="connsiteY89" fmla="*/ 190 h 1934"/>
              <a:gd name="connsiteX90" fmla="*/ 1602 w 1858"/>
              <a:gd name="connsiteY90" fmla="*/ 180 h 1934"/>
              <a:gd name="connsiteX91" fmla="*/ 1608 w 1858"/>
              <a:gd name="connsiteY91" fmla="*/ 182 h 1934"/>
              <a:gd name="connsiteX92" fmla="*/ 1587 w 1858"/>
              <a:gd name="connsiteY92" fmla="*/ 152 h 1934"/>
              <a:gd name="connsiteX93" fmla="*/ 1560 w 1858"/>
              <a:gd name="connsiteY93" fmla="*/ 114 h 1934"/>
              <a:gd name="connsiteX94" fmla="*/ 1536 w 1858"/>
              <a:gd name="connsiteY94" fmla="*/ 84 h 1934"/>
              <a:gd name="connsiteX95" fmla="*/ 1510 w 1858"/>
              <a:gd name="connsiteY95" fmla="*/ 52 h 1934"/>
              <a:gd name="connsiteX96" fmla="*/ 1491 w 1858"/>
              <a:gd name="connsiteY96" fmla="*/ 32 h 1934"/>
              <a:gd name="connsiteX97" fmla="*/ 1473 w 1858"/>
              <a:gd name="connsiteY97" fmla="*/ 14 h 1934"/>
              <a:gd name="connsiteX98" fmla="*/ 1452 w 1858"/>
              <a:gd name="connsiteY98" fmla="*/ 8 h 1934"/>
              <a:gd name="connsiteX99" fmla="*/ 1410 w 1858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786 w 1858"/>
              <a:gd name="connsiteY71" fmla="*/ 604 h 1934"/>
              <a:gd name="connsiteX72" fmla="*/ 1773 w 1858"/>
              <a:gd name="connsiteY72" fmla="*/ 556 h 1934"/>
              <a:gd name="connsiteX73" fmla="*/ 1761 w 1858"/>
              <a:gd name="connsiteY73" fmla="*/ 526 h 1934"/>
              <a:gd name="connsiteX74" fmla="*/ 1742 w 1858"/>
              <a:gd name="connsiteY74" fmla="*/ 478 h 1934"/>
              <a:gd name="connsiteX75" fmla="*/ 1725 w 1858"/>
              <a:gd name="connsiteY75" fmla="*/ 442 h 1934"/>
              <a:gd name="connsiteX76" fmla="*/ 1715 w 1858"/>
              <a:gd name="connsiteY76" fmla="*/ 404 h 1934"/>
              <a:gd name="connsiteX77" fmla="*/ 1698 w 1858"/>
              <a:gd name="connsiteY77" fmla="*/ 368 h 1934"/>
              <a:gd name="connsiteX78" fmla="*/ 1692 w 1858"/>
              <a:gd name="connsiteY78" fmla="*/ 354 h 1934"/>
              <a:gd name="connsiteX79" fmla="*/ 1683 w 1858"/>
              <a:gd name="connsiteY79" fmla="*/ 332 h 1934"/>
              <a:gd name="connsiteX80" fmla="*/ 1662 w 1858"/>
              <a:gd name="connsiteY80" fmla="*/ 294 h 1934"/>
              <a:gd name="connsiteX81" fmla="*/ 1647 w 1858"/>
              <a:gd name="connsiteY81" fmla="*/ 260 h 1934"/>
              <a:gd name="connsiteX82" fmla="*/ 1634 w 1858"/>
              <a:gd name="connsiteY82" fmla="*/ 236 h 1934"/>
              <a:gd name="connsiteX83" fmla="*/ 1624 w 1858"/>
              <a:gd name="connsiteY83" fmla="*/ 208 h 1934"/>
              <a:gd name="connsiteX84" fmla="*/ 1596 w 1858"/>
              <a:gd name="connsiteY84" fmla="*/ 168 h 1934"/>
              <a:gd name="connsiteX85" fmla="*/ 1590 w 1858"/>
              <a:gd name="connsiteY85" fmla="*/ 156 h 1934"/>
              <a:gd name="connsiteX86" fmla="*/ 1574 w 1858"/>
              <a:gd name="connsiteY86" fmla="*/ 136 h 1934"/>
              <a:gd name="connsiteX87" fmla="*/ 1582 w 1858"/>
              <a:gd name="connsiteY87" fmla="*/ 144 h 1934"/>
              <a:gd name="connsiteX88" fmla="*/ 1610 w 1858"/>
              <a:gd name="connsiteY88" fmla="*/ 190 h 1934"/>
              <a:gd name="connsiteX89" fmla="*/ 1602 w 1858"/>
              <a:gd name="connsiteY89" fmla="*/ 180 h 1934"/>
              <a:gd name="connsiteX90" fmla="*/ 1608 w 1858"/>
              <a:gd name="connsiteY90" fmla="*/ 182 h 1934"/>
              <a:gd name="connsiteX91" fmla="*/ 1587 w 1858"/>
              <a:gd name="connsiteY91" fmla="*/ 152 h 1934"/>
              <a:gd name="connsiteX92" fmla="*/ 1560 w 1858"/>
              <a:gd name="connsiteY92" fmla="*/ 114 h 1934"/>
              <a:gd name="connsiteX93" fmla="*/ 1536 w 1858"/>
              <a:gd name="connsiteY93" fmla="*/ 84 h 1934"/>
              <a:gd name="connsiteX94" fmla="*/ 1510 w 1858"/>
              <a:gd name="connsiteY94" fmla="*/ 52 h 1934"/>
              <a:gd name="connsiteX95" fmla="*/ 1491 w 1858"/>
              <a:gd name="connsiteY95" fmla="*/ 32 h 1934"/>
              <a:gd name="connsiteX96" fmla="*/ 1473 w 1858"/>
              <a:gd name="connsiteY96" fmla="*/ 14 h 1934"/>
              <a:gd name="connsiteX97" fmla="*/ 1452 w 1858"/>
              <a:gd name="connsiteY97" fmla="*/ 8 h 1934"/>
              <a:gd name="connsiteX98" fmla="*/ 1410 w 1858"/>
              <a:gd name="connsiteY98" fmla="*/ 2 h 1934"/>
              <a:gd name="connsiteX0" fmla="*/ 1430 w 1786"/>
              <a:gd name="connsiteY0" fmla="*/ 0 h 1934"/>
              <a:gd name="connsiteX1" fmla="*/ 1387 w 1786"/>
              <a:gd name="connsiteY1" fmla="*/ 4 h 1934"/>
              <a:gd name="connsiteX2" fmla="*/ 1355 w 1786"/>
              <a:gd name="connsiteY2" fmla="*/ 16 h 1934"/>
              <a:gd name="connsiteX3" fmla="*/ 1319 w 1786"/>
              <a:gd name="connsiteY3" fmla="*/ 40 h 1934"/>
              <a:gd name="connsiteX4" fmla="*/ 1292 w 1786"/>
              <a:gd name="connsiteY4" fmla="*/ 68 h 1934"/>
              <a:gd name="connsiteX5" fmla="*/ 1263 w 1786"/>
              <a:gd name="connsiteY5" fmla="*/ 104 h 1934"/>
              <a:gd name="connsiteX6" fmla="*/ 1239 w 1786"/>
              <a:gd name="connsiteY6" fmla="*/ 140 h 1934"/>
              <a:gd name="connsiteX7" fmla="*/ 1221 w 1786"/>
              <a:gd name="connsiteY7" fmla="*/ 170 h 1934"/>
              <a:gd name="connsiteX8" fmla="*/ 1204 w 1786"/>
              <a:gd name="connsiteY8" fmla="*/ 196 h 1934"/>
              <a:gd name="connsiteX9" fmla="*/ 1179 w 1786"/>
              <a:gd name="connsiteY9" fmla="*/ 242 h 1934"/>
              <a:gd name="connsiteX10" fmla="*/ 1162 w 1786"/>
              <a:gd name="connsiteY10" fmla="*/ 276 h 1934"/>
              <a:gd name="connsiteX11" fmla="*/ 1144 w 1786"/>
              <a:gd name="connsiteY11" fmla="*/ 314 h 1934"/>
              <a:gd name="connsiteX12" fmla="*/ 1132 w 1786"/>
              <a:gd name="connsiteY12" fmla="*/ 344 h 1934"/>
              <a:gd name="connsiteX13" fmla="*/ 1114 w 1786"/>
              <a:gd name="connsiteY13" fmla="*/ 380 h 1934"/>
              <a:gd name="connsiteX14" fmla="*/ 1102 w 1786"/>
              <a:gd name="connsiteY14" fmla="*/ 408 h 1934"/>
              <a:gd name="connsiteX15" fmla="*/ 1090 w 1786"/>
              <a:gd name="connsiteY15" fmla="*/ 436 h 1934"/>
              <a:gd name="connsiteX16" fmla="*/ 1076 w 1786"/>
              <a:gd name="connsiteY16" fmla="*/ 472 h 1934"/>
              <a:gd name="connsiteX17" fmla="*/ 1062 w 1786"/>
              <a:gd name="connsiteY17" fmla="*/ 504 h 1934"/>
              <a:gd name="connsiteX18" fmla="*/ 1048 w 1786"/>
              <a:gd name="connsiteY18" fmla="*/ 544 h 1934"/>
              <a:gd name="connsiteX19" fmla="*/ 1036 w 1786"/>
              <a:gd name="connsiteY19" fmla="*/ 580 h 1934"/>
              <a:gd name="connsiteX20" fmla="*/ 1020 w 1786"/>
              <a:gd name="connsiteY20" fmla="*/ 624 h 1934"/>
              <a:gd name="connsiteX21" fmla="*/ 1014 w 1786"/>
              <a:gd name="connsiteY21" fmla="*/ 650 h 1934"/>
              <a:gd name="connsiteX22" fmla="*/ 994 w 1786"/>
              <a:gd name="connsiteY22" fmla="*/ 690 h 1934"/>
              <a:gd name="connsiteX23" fmla="*/ 980 w 1786"/>
              <a:gd name="connsiteY23" fmla="*/ 736 h 1934"/>
              <a:gd name="connsiteX24" fmla="*/ 970 w 1786"/>
              <a:gd name="connsiteY24" fmla="*/ 776 h 1934"/>
              <a:gd name="connsiteX25" fmla="*/ 960 w 1786"/>
              <a:gd name="connsiteY25" fmla="*/ 814 h 1934"/>
              <a:gd name="connsiteX26" fmla="*/ 950 w 1786"/>
              <a:gd name="connsiteY26" fmla="*/ 852 h 1934"/>
              <a:gd name="connsiteX27" fmla="*/ 940 w 1786"/>
              <a:gd name="connsiteY27" fmla="*/ 894 h 1934"/>
              <a:gd name="connsiteX28" fmla="*/ 930 w 1786"/>
              <a:gd name="connsiteY28" fmla="*/ 938 h 1934"/>
              <a:gd name="connsiteX29" fmla="*/ 921 w 1786"/>
              <a:gd name="connsiteY29" fmla="*/ 974 h 1934"/>
              <a:gd name="connsiteX30" fmla="*/ 915 w 1786"/>
              <a:gd name="connsiteY30" fmla="*/ 1004 h 1934"/>
              <a:gd name="connsiteX31" fmla="*/ 903 w 1786"/>
              <a:gd name="connsiteY31" fmla="*/ 1040 h 1934"/>
              <a:gd name="connsiteX32" fmla="*/ 885 w 1786"/>
              <a:gd name="connsiteY32" fmla="*/ 1072 h 1934"/>
              <a:gd name="connsiteX33" fmla="*/ 873 w 1786"/>
              <a:gd name="connsiteY33" fmla="*/ 1114 h 1934"/>
              <a:gd name="connsiteX34" fmla="*/ 855 w 1786"/>
              <a:gd name="connsiteY34" fmla="*/ 1168 h 1934"/>
              <a:gd name="connsiteX35" fmla="*/ 843 w 1786"/>
              <a:gd name="connsiteY35" fmla="*/ 1186 h 1934"/>
              <a:gd name="connsiteX36" fmla="*/ 837 w 1786"/>
              <a:gd name="connsiteY36" fmla="*/ 1222 h 1934"/>
              <a:gd name="connsiteX37" fmla="*/ 823 w 1786"/>
              <a:gd name="connsiteY37" fmla="*/ 1264 h 1934"/>
              <a:gd name="connsiteX38" fmla="*/ 811 w 1786"/>
              <a:gd name="connsiteY38" fmla="*/ 1288 h 1934"/>
              <a:gd name="connsiteX39" fmla="*/ 789 w 1786"/>
              <a:gd name="connsiteY39" fmla="*/ 1330 h 1934"/>
              <a:gd name="connsiteX40" fmla="*/ 771 w 1786"/>
              <a:gd name="connsiteY40" fmla="*/ 1366 h 1934"/>
              <a:gd name="connsiteX41" fmla="*/ 753 w 1786"/>
              <a:gd name="connsiteY41" fmla="*/ 1406 h 1934"/>
              <a:gd name="connsiteX42" fmla="*/ 729 w 1786"/>
              <a:gd name="connsiteY42" fmla="*/ 1442 h 1934"/>
              <a:gd name="connsiteX43" fmla="*/ 712 w 1786"/>
              <a:gd name="connsiteY43" fmla="*/ 1478 h 1934"/>
              <a:gd name="connsiteX44" fmla="*/ 675 w 1786"/>
              <a:gd name="connsiteY44" fmla="*/ 1520 h 1934"/>
              <a:gd name="connsiteX45" fmla="*/ 658 w 1786"/>
              <a:gd name="connsiteY45" fmla="*/ 1546 h 1934"/>
              <a:gd name="connsiteX46" fmla="*/ 626 w 1786"/>
              <a:gd name="connsiteY46" fmla="*/ 1584 h 1934"/>
              <a:gd name="connsiteX47" fmla="*/ 603 w 1786"/>
              <a:gd name="connsiteY47" fmla="*/ 1616 h 1934"/>
              <a:gd name="connsiteX48" fmla="*/ 579 w 1786"/>
              <a:gd name="connsiteY48" fmla="*/ 1628 h 1934"/>
              <a:gd name="connsiteX49" fmla="*/ 549 w 1786"/>
              <a:gd name="connsiteY49" fmla="*/ 1658 h 1934"/>
              <a:gd name="connsiteX50" fmla="*/ 507 w 1786"/>
              <a:gd name="connsiteY50" fmla="*/ 1688 h 1934"/>
              <a:gd name="connsiteX51" fmla="*/ 462 w 1786"/>
              <a:gd name="connsiteY51" fmla="*/ 1708 h 1934"/>
              <a:gd name="connsiteX52" fmla="*/ 428 w 1786"/>
              <a:gd name="connsiteY52" fmla="*/ 1724 h 1934"/>
              <a:gd name="connsiteX53" fmla="*/ 398 w 1786"/>
              <a:gd name="connsiteY53" fmla="*/ 1738 h 1934"/>
              <a:gd name="connsiteX54" fmla="*/ 362 w 1786"/>
              <a:gd name="connsiteY54" fmla="*/ 1756 h 1934"/>
              <a:gd name="connsiteX55" fmla="*/ 327 w 1786"/>
              <a:gd name="connsiteY55" fmla="*/ 1772 h 1934"/>
              <a:gd name="connsiteX56" fmla="*/ 291 w 1786"/>
              <a:gd name="connsiteY56" fmla="*/ 1784 h 1934"/>
              <a:gd name="connsiteX57" fmla="*/ 274 w 1786"/>
              <a:gd name="connsiteY57" fmla="*/ 1792 h 1934"/>
              <a:gd name="connsiteX58" fmla="*/ 238 w 1786"/>
              <a:gd name="connsiteY58" fmla="*/ 1804 h 1934"/>
              <a:gd name="connsiteX59" fmla="*/ 199 w 1786"/>
              <a:gd name="connsiteY59" fmla="*/ 1820 h 1934"/>
              <a:gd name="connsiteX60" fmla="*/ 159 w 1786"/>
              <a:gd name="connsiteY60" fmla="*/ 1832 h 1934"/>
              <a:gd name="connsiteX61" fmla="*/ 114 w 1786"/>
              <a:gd name="connsiteY61" fmla="*/ 1846 h 1934"/>
              <a:gd name="connsiteX62" fmla="*/ 75 w 1786"/>
              <a:gd name="connsiteY62" fmla="*/ 1860 h 1934"/>
              <a:gd name="connsiteX63" fmla="*/ 38 w 1786"/>
              <a:gd name="connsiteY63" fmla="*/ 1870 h 1934"/>
              <a:gd name="connsiteX64" fmla="*/ 16 w 1786"/>
              <a:gd name="connsiteY64" fmla="*/ 1876 h 1934"/>
              <a:gd name="connsiteX65" fmla="*/ 2 w 1786"/>
              <a:gd name="connsiteY65" fmla="*/ 1882 h 1934"/>
              <a:gd name="connsiteX66" fmla="*/ 0 w 1786"/>
              <a:gd name="connsiteY66" fmla="*/ 1902 h 1934"/>
              <a:gd name="connsiteX67" fmla="*/ 2 w 1786"/>
              <a:gd name="connsiteY67" fmla="*/ 1924 h 1934"/>
              <a:gd name="connsiteX68" fmla="*/ 1729 w 1786"/>
              <a:gd name="connsiteY68" fmla="*/ 1931 h 1934"/>
              <a:gd name="connsiteX69" fmla="*/ 1695 w 1786"/>
              <a:gd name="connsiteY69" fmla="*/ 1279 h 1934"/>
              <a:gd name="connsiteX70" fmla="*/ 1786 w 1786"/>
              <a:gd name="connsiteY70" fmla="*/ 604 h 1934"/>
              <a:gd name="connsiteX71" fmla="*/ 1773 w 1786"/>
              <a:gd name="connsiteY71" fmla="*/ 556 h 1934"/>
              <a:gd name="connsiteX72" fmla="*/ 1761 w 1786"/>
              <a:gd name="connsiteY72" fmla="*/ 526 h 1934"/>
              <a:gd name="connsiteX73" fmla="*/ 1742 w 1786"/>
              <a:gd name="connsiteY73" fmla="*/ 478 h 1934"/>
              <a:gd name="connsiteX74" fmla="*/ 1725 w 1786"/>
              <a:gd name="connsiteY74" fmla="*/ 442 h 1934"/>
              <a:gd name="connsiteX75" fmla="*/ 1715 w 1786"/>
              <a:gd name="connsiteY75" fmla="*/ 404 h 1934"/>
              <a:gd name="connsiteX76" fmla="*/ 1698 w 1786"/>
              <a:gd name="connsiteY76" fmla="*/ 368 h 1934"/>
              <a:gd name="connsiteX77" fmla="*/ 1692 w 1786"/>
              <a:gd name="connsiteY77" fmla="*/ 354 h 1934"/>
              <a:gd name="connsiteX78" fmla="*/ 1683 w 1786"/>
              <a:gd name="connsiteY78" fmla="*/ 332 h 1934"/>
              <a:gd name="connsiteX79" fmla="*/ 1662 w 1786"/>
              <a:gd name="connsiteY79" fmla="*/ 294 h 1934"/>
              <a:gd name="connsiteX80" fmla="*/ 1647 w 1786"/>
              <a:gd name="connsiteY80" fmla="*/ 260 h 1934"/>
              <a:gd name="connsiteX81" fmla="*/ 1634 w 1786"/>
              <a:gd name="connsiteY81" fmla="*/ 236 h 1934"/>
              <a:gd name="connsiteX82" fmla="*/ 1624 w 1786"/>
              <a:gd name="connsiteY82" fmla="*/ 208 h 1934"/>
              <a:gd name="connsiteX83" fmla="*/ 1596 w 1786"/>
              <a:gd name="connsiteY83" fmla="*/ 168 h 1934"/>
              <a:gd name="connsiteX84" fmla="*/ 1590 w 1786"/>
              <a:gd name="connsiteY84" fmla="*/ 156 h 1934"/>
              <a:gd name="connsiteX85" fmla="*/ 1574 w 1786"/>
              <a:gd name="connsiteY85" fmla="*/ 136 h 1934"/>
              <a:gd name="connsiteX86" fmla="*/ 1582 w 1786"/>
              <a:gd name="connsiteY86" fmla="*/ 144 h 1934"/>
              <a:gd name="connsiteX87" fmla="*/ 1610 w 1786"/>
              <a:gd name="connsiteY87" fmla="*/ 190 h 1934"/>
              <a:gd name="connsiteX88" fmla="*/ 1602 w 1786"/>
              <a:gd name="connsiteY88" fmla="*/ 180 h 1934"/>
              <a:gd name="connsiteX89" fmla="*/ 1608 w 1786"/>
              <a:gd name="connsiteY89" fmla="*/ 182 h 1934"/>
              <a:gd name="connsiteX90" fmla="*/ 1587 w 1786"/>
              <a:gd name="connsiteY90" fmla="*/ 152 h 1934"/>
              <a:gd name="connsiteX91" fmla="*/ 1560 w 1786"/>
              <a:gd name="connsiteY91" fmla="*/ 114 h 1934"/>
              <a:gd name="connsiteX92" fmla="*/ 1536 w 1786"/>
              <a:gd name="connsiteY92" fmla="*/ 84 h 1934"/>
              <a:gd name="connsiteX93" fmla="*/ 1510 w 1786"/>
              <a:gd name="connsiteY93" fmla="*/ 52 h 1934"/>
              <a:gd name="connsiteX94" fmla="*/ 1491 w 1786"/>
              <a:gd name="connsiteY94" fmla="*/ 32 h 1934"/>
              <a:gd name="connsiteX95" fmla="*/ 1473 w 1786"/>
              <a:gd name="connsiteY95" fmla="*/ 14 h 1934"/>
              <a:gd name="connsiteX96" fmla="*/ 1452 w 1786"/>
              <a:gd name="connsiteY96" fmla="*/ 8 h 1934"/>
              <a:gd name="connsiteX97" fmla="*/ 1410 w 1786"/>
              <a:gd name="connsiteY97" fmla="*/ 2 h 1934"/>
              <a:gd name="connsiteX0" fmla="*/ 1430 w 1773"/>
              <a:gd name="connsiteY0" fmla="*/ 0 h 1934"/>
              <a:gd name="connsiteX1" fmla="*/ 1387 w 1773"/>
              <a:gd name="connsiteY1" fmla="*/ 4 h 1934"/>
              <a:gd name="connsiteX2" fmla="*/ 1355 w 1773"/>
              <a:gd name="connsiteY2" fmla="*/ 16 h 1934"/>
              <a:gd name="connsiteX3" fmla="*/ 1319 w 1773"/>
              <a:gd name="connsiteY3" fmla="*/ 40 h 1934"/>
              <a:gd name="connsiteX4" fmla="*/ 1292 w 1773"/>
              <a:gd name="connsiteY4" fmla="*/ 68 h 1934"/>
              <a:gd name="connsiteX5" fmla="*/ 1263 w 1773"/>
              <a:gd name="connsiteY5" fmla="*/ 104 h 1934"/>
              <a:gd name="connsiteX6" fmla="*/ 1239 w 1773"/>
              <a:gd name="connsiteY6" fmla="*/ 140 h 1934"/>
              <a:gd name="connsiteX7" fmla="*/ 1221 w 1773"/>
              <a:gd name="connsiteY7" fmla="*/ 170 h 1934"/>
              <a:gd name="connsiteX8" fmla="*/ 1204 w 1773"/>
              <a:gd name="connsiteY8" fmla="*/ 196 h 1934"/>
              <a:gd name="connsiteX9" fmla="*/ 1179 w 1773"/>
              <a:gd name="connsiteY9" fmla="*/ 242 h 1934"/>
              <a:gd name="connsiteX10" fmla="*/ 1162 w 1773"/>
              <a:gd name="connsiteY10" fmla="*/ 276 h 1934"/>
              <a:gd name="connsiteX11" fmla="*/ 1144 w 1773"/>
              <a:gd name="connsiteY11" fmla="*/ 314 h 1934"/>
              <a:gd name="connsiteX12" fmla="*/ 1132 w 1773"/>
              <a:gd name="connsiteY12" fmla="*/ 344 h 1934"/>
              <a:gd name="connsiteX13" fmla="*/ 1114 w 1773"/>
              <a:gd name="connsiteY13" fmla="*/ 380 h 1934"/>
              <a:gd name="connsiteX14" fmla="*/ 1102 w 1773"/>
              <a:gd name="connsiteY14" fmla="*/ 408 h 1934"/>
              <a:gd name="connsiteX15" fmla="*/ 1090 w 1773"/>
              <a:gd name="connsiteY15" fmla="*/ 436 h 1934"/>
              <a:gd name="connsiteX16" fmla="*/ 1076 w 1773"/>
              <a:gd name="connsiteY16" fmla="*/ 472 h 1934"/>
              <a:gd name="connsiteX17" fmla="*/ 1062 w 1773"/>
              <a:gd name="connsiteY17" fmla="*/ 504 h 1934"/>
              <a:gd name="connsiteX18" fmla="*/ 1048 w 1773"/>
              <a:gd name="connsiteY18" fmla="*/ 544 h 1934"/>
              <a:gd name="connsiteX19" fmla="*/ 1036 w 1773"/>
              <a:gd name="connsiteY19" fmla="*/ 580 h 1934"/>
              <a:gd name="connsiteX20" fmla="*/ 1020 w 1773"/>
              <a:gd name="connsiteY20" fmla="*/ 624 h 1934"/>
              <a:gd name="connsiteX21" fmla="*/ 1014 w 1773"/>
              <a:gd name="connsiteY21" fmla="*/ 650 h 1934"/>
              <a:gd name="connsiteX22" fmla="*/ 994 w 1773"/>
              <a:gd name="connsiteY22" fmla="*/ 690 h 1934"/>
              <a:gd name="connsiteX23" fmla="*/ 980 w 1773"/>
              <a:gd name="connsiteY23" fmla="*/ 736 h 1934"/>
              <a:gd name="connsiteX24" fmla="*/ 970 w 1773"/>
              <a:gd name="connsiteY24" fmla="*/ 776 h 1934"/>
              <a:gd name="connsiteX25" fmla="*/ 960 w 1773"/>
              <a:gd name="connsiteY25" fmla="*/ 814 h 1934"/>
              <a:gd name="connsiteX26" fmla="*/ 950 w 1773"/>
              <a:gd name="connsiteY26" fmla="*/ 852 h 1934"/>
              <a:gd name="connsiteX27" fmla="*/ 940 w 1773"/>
              <a:gd name="connsiteY27" fmla="*/ 894 h 1934"/>
              <a:gd name="connsiteX28" fmla="*/ 930 w 1773"/>
              <a:gd name="connsiteY28" fmla="*/ 938 h 1934"/>
              <a:gd name="connsiteX29" fmla="*/ 921 w 1773"/>
              <a:gd name="connsiteY29" fmla="*/ 974 h 1934"/>
              <a:gd name="connsiteX30" fmla="*/ 915 w 1773"/>
              <a:gd name="connsiteY30" fmla="*/ 1004 h 1934"/>
              <a:gd name="connsiteX31" fmla="*/ 903 w 1773"/>
              <a:gd name="connsiteY31" fmla="*/ 1040 h 1934"/>
              <a:gd name="connsiteX32" fmla="*/ 885 w 1773"/>
              <a:gd name="connsiteY32" fmla="*/ 1072 h 1934"/>
              <a:gd name="connsiteX33" fmla="*/ 873 w 1773"/>
              <a:gd name="connsiteY33" fmla="*/ 1114 h 1934"/>
              <a:gd name="connsiteX34" fmla="*/ 855 w 1773"/>
              <a:gd name="connsiteY34" fmla="*/ 1168 h 1934"/>
              <a:gd name="connsiteX35" fmla="*/ 843 w 1773"/>
              <a:gd name="connsiteY35" fmla="*/ 1186 h 1934"/>
              <a:gd name="connsiteX36" fmla="*/ 837 w 1773"/>
              <a:gd name="connsiteY36" fmla="*/ 1222 h 1934"/>
              <a:gd name="connsiteX37" fmla="*/ 823 w 1773"/>
              <a:gd name="connsiteY37" fmla="*/ 1264 h 1934"/>
              <a:gd name="connsiteX38" fmla="*/ 811 w 1773"/>
              <a:gd name="connsiteY38" fmla="*/ 1288 h 1934"/>
              <a:gd name="connsiteX39" fmla="*/ 789 w 1773"/>
              <a:gd name="connsiteY39" fmla="*/ 1330 h 1934"/>
              <a:gd name="connsiteX40" fmla="*/ 771 w 1773"/>
              <a:gd name="connsiteY40" fmla="*/ 1366 h 1934"/>
              <a:gd name="connsiteX41" fmla="*/ 753 w 1773"/>
              <a:gd name="connsiteY41" fmla="*/ 1406 h 1934"/>
              <a:gd name="connsiteX42" fmla="*/ 729 w 1773"/>
              <a:gd name="connsiteY42" fmla="*/ 1442 h 1934"/>
              <a:gd name="connsiteX43" fmla="*/ 712 w 1773"/>
              <a:gd name="connsiteY43" fmla="*/ 1478 h 1934"/>
              <a:gd name="connsiteX44" fmla="*/ 675 w 1773"/>
              <a:gd name="connsiteY44" fmla="*/ 1520 h 1934"/>
              <a:gd name="connsiteX45" fmla="*/ 658 w 1773"/>
              <a:gd name="connsiteY45" fmla="*/ 1546 h 1934"/>
              <a:gd name="connsiteX46" fmla="*/ 626 w 1773"/>
              <a:gd name="connsiteY46" fmla="*/ 1584 h 1934"/>
              <a:gd name="connsiteX47" fmla="*/ 603 w 1773"/>
              <a:gd name="connsiteY47" fmla="*/ 1616 h 1934"/>
              <a:gd name="connsiteX48" fmla="*/ 579 w 1773"/>
              <a:gd name="connsiteY48" fmla="*/ 1628 h 1934"/>
              <a:gd name="connsiteX49" fmla="*/ 549 w 1773"/>
              <a:gd name="connsiteY49" fmla="*/ 1658 h 1934"/>
              <a:gd name="connsiteX50" fmla="*/ 507 w 1773"/>
              <a:gd name="connsiteY50" fmla="*/ 1688 h 1934"/>
              <a:gd name="connsiteX51" fmla="*/ 462 w 1773"/>
              <a:gd name="connsiteY51" fmla="*/ 1708 h 1934"/>
              <a:gd name="connsiteX52" fmla="*/ 428 w 1773"/>
              <a:gd name="connsiteY52" fmla="*/ 1724 h 1934"/>
              <a:gd name="connsiteX53" fmla="*/ 398 w 1773"/>
              <a:gd name="connsiteY53" fmla="*/ 1738 h 1934"/>
              <a:gd name="connsiteX54" fmla="*/ 362 w 1773"/>
              <a:gd name="connsiteY54" fmla="*/ 1756 h 1934"/>
              <a:gd name="connsiteX55" fmla="*/ 327 w 1773"/>
              <a:gd name="connsiteY55" fmla="*/ 1772 h 1934"/>
              <a:gd name="connsiteX56" fmla="*/ 291 w 1773"/>
              <a:gd name="connsiteY56" fmla="*/ 1784 h 1934"/>
              <a:gd name="connsiteX57" fmla="*/ 274 w 1773"/>
              <a:gd name="connsiteY57" fmla="*/ 1792 h 1934"/>
              <a:gd name="connsiteX58" fmla="*/ 238 w 1773"/>
              <a:gd name="connsiteY58" fmla="*/ 1804 h 1934"/>
              <a:gd name="connsiteX59" fmla="*/ 199 w 1773"/>
              <a:gd name="connsiteY59" fmla="*/ 1820 h 1934"/>
              <a:gd name="connsiteX60" fmla="*/ 159 w 1773"/>
              <a:gd name="connsiteY60" fmla="*/ 1832 h 1934"/>
              <a:gd name="connsiteX61" fmla="*/ 114 w 1773"/>
              <a:gd name="connsiteY61" fmla="*/ 1846 h 1934"/>
              <a:gd name="connsiteX62" fmla="*/ 75 w 1773"/>
              <a:gd name="connsiteY62" fmla="*/ 1860 h 1934"/>
              <a:gd name="connsiteX63" fmla="*/ 38 w 1773"/>
              <a:gd name="connsiteY63" fmla="*/ 1870 h 1934"/>
              <a:gd name="connsiteX64" fmla="*/ 16 w 1773"/>
              <a:gd name="connsiteY64" fmla="*/ 1876 h 1934"/>
              <a:gd name="connsiteX65" fmla="*/ 2 w 1773"/>
              <a:gd name="connsiteY65" fmla="*/ 1882 h 1934"/>
              <a:gd name="connsiteX66" fmla="*/ 0 w 1773"/>
              <a:gd name="connsiteY66" fmla="*/ 1902 h 1934"/>
              <a:gd name="connsiteX67" fmla="*/ 2 w 1773"/>
              <a:gd name="connsiteY67" fmla="*/ 1924 h 1934"/>
              <a:gd name="connsiteX68" fmla="*/ 1729 w 1773"/>
              <a:gd name="connsiteY68" fmla="*/ 1931 h 1934"/>
              <a:gd name="connsiteX69" fmla="*/ 1695 w 1773"/>
              <a:gd name="connsiteY69" fmla="*/ 1279 h 1934"/>
              <a:gd name="connsiteX70" fmla="*/ 1773 w 1773"/>
              <a:gd name="connsiteY70" fmla="*/ 556 h 1934"/>
              <a:gd name="connsiteX71" fmla="*/ 1761 w 1773"/>
              <a:gd name="connsiteY71" fmla="*/ 526 h 1934"/>
              <a:gd name="connsiteX72" fmla="*/ 1742 w 1773"/>
              <a:gd name="connsiteY72" fmla="*/ 478 h 1934"/>
              <a:gd name="connsiteX73" fmla="*/ 1725 w 1773"/>
              <a:gd name="connsiteY73" fmla="*/ 442 h 1934"/>
              <a:gd name="connsiteX74" fmla="*/ 1715 w 1773"/>
              <a:gd name="connsiteY74" fmla="*/ 404 h 1934"/>
              <a:gd name="connsiteX75" fmla="*/ 1698 w 1773"/>
              <a:gd name="connsiteY75" fmla="*/ 368 h 1934"/>
              <a:gd name="connsiteX76" fmla="*/ 1692 w 1773"/>
              <a:gd name="connsiteY76" fmla="*/ 354 h 1934"/>
              <a:gd name="connsiteX77" fmla="*/ 1683 w 1773"/>
              <a:gd name="connsiteY77" fmla="*/ 332 h 1934"/>
              <a:gd name="connsiteX78" fmla="*/ 1662 w 1773"/>
              <a:gd name="connsiteY78" fmla="*/ 294 h 1934"/>
              <a:gd name="connsiteX79" fmla="*/ 1647 w 1773"/>
              <a:gd name="connsiteY79" fmla="*/ 260 h 1934"/>
              <a:gd name="connsiteX80" fmla="*/ 1634 w 1773"/>
              <a:gd name="connsiteY80" fmla="*/ 236 h 1934"/>
              <a:gd name="connsiteX81" fmla="*/ 1624 w 1773"/>
              <a:gd name="connsiteY81" fmla="*/ 208 h 1934"/>
              <a:gd name="connsiteX82" fmla="*/ 1596 w 1773"/>
              <a:gd name="connsiteY82" fmla="*/ 168 h 1934"/>
              <a:gd name="connsiteX83" fmla="*/ 1590 w 1773"/>
              <a:gd name="connsiteY83" fmla="*/ 156 h 1934"/>
              <a:gd name="connsiteX84" fmla="*/ 1574 w 1773"/>
              <a:gd name="connsiteY84" fmla="*/ 136 h 1934"/>
              <a:gd name="connsiteX85" fmla="*/ 1582 w 1773"/>
              <a:gd name="connsiteY85" fmla="*/ 144 h 1934"/>
              <a:gd name="connsiteX86" fmla="*/ 1610 w 1773"/>
              <a:gd name="connsiteY86" fmla="*/ 190 h 1934"/>
              <a:gd name="connsiteX87" fmla="*/ 1602 w 1773"/>
              <a:gd name="connsiteY87" fmla="*/ 180 h 1934"/>
              <a:gd name="connsiteX88" fmla="*/ 1608 w 1773"/>
              <a:gd name="connsiteY88" fmla="*/ 182 h 1934"/>
              <a:gd name="connsiteX89" fmla="*/ 1587 w 1773"/>
              <a:gd name="connsiteY89" fmla="*/ 152 h 1934"/>
              <a:gd name="connsiteX90" fmla="*/ 1560 w 1773"/>
              <a:gd name="connsiteY90" fmla="*/ 114 h 1934"/>
              <a:gd name="connsiteX91" fmla="*/ 1536 w 1773"/>
              <a:gd name="connsiteY91" fmla="*/ 84 h 1934"/>
              <a:gd name="connsiteX92" fmla="*/ 1510 w 1773"/>
              <a:gd name="connsiteY92" fmla="*/ 52 h 1934"/>
              <a:gd name="connsiteX93" fmla="*/ 1491 w 1773"/>
              <a:gd name="connsiteY93" fmla="*/ 32 h 1934"/>
              <a:gd name="connsiteX94" fmla="*/ 1473 w 1773"/>
              <a:gd name="connsiteY94" fmla="*/ 14 h 1934"/>
              <a:gd name="connsiteX95" fmla="*/ 1452 w 1773"/>
              <a:gd name="connsiteY95" fmla="*/ 8 h 1934"/>
              <a:gd name="connsiteX96" fmla="*/ 1410 w 1773"/>
              <a:gd name="connsiteY96" fmla="*/ 2 h 1934"/>
              <a:gd name="connsiteX0" fmla="*/ 1430 w 1761"/>
              <a:gd name="connsiteY0" fmla="*/ 0 h 1934"/>
              <a:gd name="connsiteX1" fmla="*/ 1387 w 1761"/>
              <a:gd name="connsiteY1" fmla="*/ 4 h 1934"/>
              <a:gd name="connsiteX2" fmla="*/ 1355 w 1761"/>
              <a:gd name="connsiteY2" fmla="*/ 16 h 1934"/>
              <a:gd name="connsiteX3" fmla="*/ 1319 w 1761"/>
              <a:gd name="connsiteY3" fmla="*/ 40 h 1934"/>
              <a:gd name="connsiteX4" fmla="*/ 1292 w 1761"/>
              <a:gd name="connsiteY4" fmla="*/ 68 h 1934"/>
              <a:gd name="connsiteX5" fmla="*/ 1263 w 1761"/>
              <a:gd name="connsiteY5" fmla="*/ 104 h 1934"/>
              <a:gd name="connsiteX6" fmla="*/ 1239 w 1761"/>
              <a:gd name="connsiteY6" fmla="*/ 140 h 1934"/>
              <a:gd name="connsiteX7" fmla="*/ 1221 w 1761"/>
              <a:gd name="connsiteY7" fmla="*/ 170 h 1934"/>
              <a:gd name="connsiteX8" fmla="*/ 1204 w 1761"/>
              <a:gd name="connsiteY8" fmla="*/ 196 h 1934"/>
              <a:gd name="connsiteX9" fmla="*/ 1179 w 1761"/>
              <a:gd name="connsiteY9" fmla="*/ 242 h 1934"/>
              <a:gd name="connsiteX10" fmla="*/ 1162 w 1761"/>
              <a:gd name="connsiteY10" fmla="*/ 276 h 1934"/>
              <a:gd name="connsiteX11" fmla="*/ 1144 w 1761"/>
              <a:gd name="connsiteY11" fmla="*/ 314 h 1934"/>
              <a:gd name="connsiteX12" fmla="*/ 1132 w 1761"/>
              <a:gd name="connsiteY12" fmla="*/ 344 h 1934"/>
              <a:gd name="connsiteX13" fmla="*/ 1114 w 1761"/>
              <a:gd name="connsiteY13" fmla="*/ 380 h 1934"/>
              <a:gd name="connsiteX14" fmla="*/ 1102 w 1761"/>
              <a:gd name="connsiteY14" fmla="*/ 408 h 1934"/>
              <a:gd name="connsiteX15" fmla="*/ 1090 w 1761"/>
              <a:gd name="connsiteY15" fmla="*/ 436 h 1934"/>
              <a:gd name="connsiteX16" fmla="*/ 1076 w 1761"/>
              <a:gd name="connsiteY16" fmla="*/ 472 h 1934"/>
              <a:gd name="connsiteX17" fmla="*/ 1062 w 1761"/>
              <a:gd name="connsiteY17" fmla="*/ 504 h 1934"/>
              <a:gd name="connsiteX18" fmla="*/ 1048 w 1761"/>
              <a:gd name="connsiteY18" fmla="*/ 544 h 1934"/>
              <a:gd name="connsiteX19" fmla="*/ 1036 w 1761"/>
              <a:gd name="connsiteY19" fmla="*/ 580 h 1934"/>
              <a:gd name="connsiteX20" fmla="*/ 1020 w 1761"/>
              <a:gd name="connsiteY20" fmla="*/ 624 h 1934"/>
              <a:gd name="connsiteX21" fmla="*/ 1014 w 1761"/>
              <a:gd name="connsiteY21" fmla="*/ 650 h 1934"/>
              <a:gd name="connsiteX22" fmla="*/ 994 w 1761"/>
              <a:gd name="connsiteY22" fmla="*/ 690 h 1934"/>
              <a:gd name="connsiteX23" fmla="*/ 980 w 1761"/>
              <a:gd name="connsiteY23" fmla="*/ 736 h 1934"/>
              <a:gd name="connsiteX24" fmla="*/ 970 w 1761"/>
              <a:gd name="connsiteY24" fmla="*/ 776 h 1934"/>
              <a:gd name="connsiteX25" fmla="*/ 960 w 1761"/>
              <a:gd name="connsiteY25" fmla="*/ 814 h 1934"/>
              <a:gd name="connsiteX26" fmla="*/ 950 w 1761"/>
              <a:gd name="connsiteY26" fmla="*/ 852 h 1934"/>
              <a:gd name="connsiteX27" fmla="*/ 940 w 1761"/>
              <a:gd name="connsiteY27" fmla="*/ 894 h 1934"/>
              <a:gd name="connsiteX28" fmla="*/ 930 w 1761"/>
              <a:gd name="connsiteY28" fmla="*/ 938 h 1934"/>
              <a:gd name="connsiteX29" fmla="*/ 921 w 1761"/>
              <a:gd name="connsiteY29" fmla="*/ 974 h 1934"/>
              <a:gd name="connsiteX30" fmla="*/ 915 w 1761"/>
              <a:gd name="connsiteY30" fmla="*/ 1004 h 1934"/>
              <a:gd name="connsiteX31" fmla="*/ 903 w 1761"/>
              <a:gd name="connsiteY31" fmla="*/ 1040 h 1934"/>
              <a:gd name="connsiteX32" fmla="*/ 885 w 1761"/>
              <a:gd name="connsiteY32" fmla="*/ 1072 h 1934"/>
              <a:gd name="connsiteX33" fmla="*/ 873 w 1761"/>
              <a:gd name="connsiteY33" fmla="*/ 1114 h 1934"/>
              <a:gd name="connsiteX34" fmla="*/ 855 w 1761"/>
              <a:gd name="connsiteY34" fmla="*/ 1168 h 1934"/>
              <a:gd name="connsiteX35" fmla="*/ 843 w 1761"/>
              <a:gd name="connsiteY35" fmla="*/ 1186 h 1934"/>
              <a:gd name="connsiteX36" fmla="*/ 837 w 1761"/>
              <a:gd name="connsiteY36" fmla="*/ 1222 h 1934"/>
              <a:gd name="connsiteX37" fmla="*/ 823 w 1761"/>
              <a:gd name="connsiteY37" fmla="*/ 1264 h 1934"/>
              <a:gd name="connsiteX38" fmla="*/ 811 w 1761"/>
              <a:gd name="connsiteY38" fmla="*/ 1288 h 1934"/>
              <a:gd name="connsiteX39" fmla="*/ 789 w 1761"/>
              <a:gd name="connsiteY39" fmla="*/ 1330 h 1934"/>
              <a:gd name="connsiteX40" fmla="*/ 771 w 1761"/>
              <a:gd name="connsiteY40" fmla="*/ 1366 h 1934"/>
              <a:gd name="connsiteX41" fmla="*/ 753 w 1761"/>
              <a:gd name="connsiteY41" fmla="*/ 1406 h 1934"/>
              <a:gd name="connsiteX42" fmla="*/ 729 w 1761"/>
              <a:gd name="connsiteY42" fmla="*/ 1442 h 1934"/>
              <a:gd name="connsiteX43" fmla="*/ 712 w 1761"/>
              <a:gd name="connsiteY43" fmla="*/ 1478 h 1934"/>
              <a:gd name="connsiteX44" fmla="*/ 675 w 1761"/>
              <a:gd name="connsiteY44" fmla="*/ 1520 h 1934"/>
              <a:gd name="connsiteX45" fmla="*/ 658 w 1761"/>
              <a:gd name="connsiteY45" fmla="*/ 1546 h 1934"/>
              <a:gd name="connsiteX46" fmla="*/ 626 w 1761"/>
              <a:gd name="connsiteY46" fmla="*/ 1584 h 1934"/>
              <a:gd name="connsiteX47" fmla="*/ 603 w 1761"/>
              <a:gd name="connsiteY47" fmla="*/ 1616 h 1934"/>
              <a:gd name="connsiteX48" fmla="*/ 579 w 1761"/>
              <a:gd name="connsiteY48" fmla="*/ 1628 h 1934"/>
              <a:gd name="connsiteX49" fmla="*/ 549 w 1761"/>
              <a:gd name="connsiteY49" fmla="*/ 1658 h 1934"/>
              <a:gd name="connsiteX50" fmla="*/ 507 w 1761"/>
              <a:gd name="connsiteY50" fmla="*/ 1688 h 1934"/>
              <a:gd name="connsiteX51" fmla="*/ 462 w 1761"/>
              <a:gd name="connsiteY51" fmla="*/ 1708 h 1934"/>
              <a:gd name="connsiteX52" fmla="*/ 428 w 1761"/>
              <a:gd name="connsiteY52" fmla="*/ 1724 h 1934"/>
              <a:gd name="connsiteX53" fmla="*/ 398 w 1761"/>
              <a:gd name="connsiteY53" fmla="*/ 1738 h 1934"/>
              <a:gd name="connsiteX54" fmla="*/ 362 w 1761"/>
              <a:gd name="connsiteY54" fmla="*/ 1756 h 1934"/>
              <a:gd name="connsiteX55" fmla="*/ 327 w 1761"/>
              <a:gd name="connsiteY55" fmla="*/ 1772 h 1934"/>
              <a:gd name="connsiteX56" fmla="*/ 291 w 1761"/>
              <a:gd name="connsiteY56" fmla="*/ 1784 h 1934"/>
              <a:gd name="connsiteX57" fmla="*/ 274 w 1761"/>
              <a:gd name="connsiteY57" fmla="*/ 1792 h 1934"/>
              <a:gd name="connsiteX58" fmla="*/ 238 w 1761"/>
              <a:gd name="connsiteY58" fmla="*/ 1804 h 1934"/>
              <a:gd name="connsiteX59" fmla="*/ 199 w 1761"/>
              <a:gd name="connsiteY59" fmla="*/ 1820 h 1934"/>
              <a:gd name="connsiteX60" fmla="*/ 159 w 1761"/>
              <a:gd name="connsiteY60" fmla="*/ 1832 h 1934"/>
              <a:gd name="connsiteX61" fmla="*/ 114 w 1761"/>
              <a:gd name="connsiteY61" fmla="*/ 1846 h 1934"/>
              <a:gd name="connsiteX62" fmla="*/ 75 w 1761"/>
              <a:gd name="connsiteY62" fmla="*/ 1860 h 1934"/>
              <a:gd name="connsiteX63" fmla="*/ 38 w 1761"/>
              <a:gd name="connsiteY63" fmla="*/ 1870 h 1934"/>
              <a:gd name="connsiteX64" fmla="*/ 16 w 1761"/>
              <a:gd name="connsiteY64" fmla="*/ 1876 h 1934"/>
              <a:gd name="connsiteX65" fmla="*/ 2 w 1761"/>
              <a:gd name="connsiteY65" fmla="*/ 1882 h 1934"/>
              <a:gd name="connsiteX66" fmla="*/ 0 w 1761"/>
              <a:gd name="connsiteY66" fmla="*/ 1902 h 1934"/>
              <a:gd name="connsiteX67" fmla="*/ 2 w 1761"/>
              <a:gd name="connsiteY67" fmla="*/ 1924 h 1934"/>
              <a:gd name="connsiteX68" fmla="*/ 1729 w 1761"/>
              <a:gd name="connsiteY68" fmla="*/ 1931 h 1934"/>
              <a:gd name="connsiteX69" fmla="*/ 1695 w 1761"/>
              <a:gd name="connsiteY69" fmla="*/ 1279 h 1934"/>
              <a:gd name="connsiteX70" fmla="*/ 1761 w 1761"/>
              <a:gd name="connsiteY70" fmla="*/ 526 h 1934"/>
              <a:gd name="connsiteX71" fmla="*/ 1742 w 1761"/>
              <a:gd name="connsiteY71" fmla="*/ 478 h 1934"/>
              <a:gd name="connsiteX72" fmla="*/ 1725 w 1761"/>
              <a:gd name="connsiteY72" fmla="*/ 442 h 1934"/>
              <a:gd name="connsiteX73" fmla="*/ 1715 w 1761"/>
              <a:gd name="connsiteY73" fmla="*/ 404 h 1934"/>
              <a:gd name="connsiteX74" fmla="*/ 1698 w 1761"/>
              <a:gd name="connsiteY74" fmla="*/ 368 h 1934"/>
              <a:gd name="connsiteX75" fmla="*/ 1692 w 1761"/>
              <a:gd name="connsiteY75" fmla="*/ 354 h 1934"/>
              <a:gd name="connsiteX76" fmla="*/ 1683 w 1761"/>
              <a:gd name="connsiteY76" fmla="*/ 332 h 1934"/>
              <a:gd name="connsiteX77" fmla="*/ 1662 w 1761"/>
              <a:gd name="connsiteY77" fmla="*/ 294 h 1934"/>
              <a:gd name="connsiteX78" fmla="*/ 1647 w 1761"/>
              <a:gd name="connsiteY78" fmla="*/ 260 h 1934"/>
              <a:gd name="connsiteX79" fmla="*/ 1634 w 1761"/>
              <a:gd name="connsiteY79" fmla="*/ 236 h 1934"/>
              <a:gd name="connsiteX80" fmla="*/ 1624 w 1761"/>
              <a:gd name="connsiteY80" fmla="*/ 208 h 1934"/>
              <a:gd name="connsiteX81" fmla="*/ 1596 w 1761"/>
              <a:gd name="connsiteY81" fmla="*/ 168 h 1934"/>
              <a:gd name="connsiteX82" fmla="*/ 1590 w 1761"/>
              <a:gd name="connsiteY82" fmla="*/ 156 h 1934"/>
              <a:gd name="connsiteX83" fmla="*/ 1574 w 1761"/>
              <a:gd name="connsiteY83" fmla="*/ 136 h 1934"/>
              <a:gd name="connsiteX84" fmla="*/ 1582 w 1761"/>
              <a:gd name="connsiteY84" fmla="*/ 144 h 1934"/>
              <a:gd name="connsiteX85" fmla="*/ 1610 w 1761"/>
              <a:gd name="connsiteY85" fmla="*/ 190 h 1934"/>
              <a:gd name="connsiteX86" fmla="*/ 1602 w 1761"/>
              <a:gd name="connsiteY86" fmla="*/ 180 h 1934"/>
              <a:gd name="connsiteX87" fmla="*/ 1608 w 1761"/>
              <a:gd name="connsiteY87" fmla="*/ 182 h 1934"/>
              <a:gd name="connsiteX88" fmla="*/ 1587 w 1761"/>
              <a:gd name="connsiteY88" fmla="*/ 152 h 1934"/>
              <a:gd name="connsiteX89" fmla="*/ 1560 w 1761"/>
              <a:gd name="connsiteY89" fmla="*/ 114 h 1934"/>
              <a:gd name="connsiteX90" fmla="*/ 1536 w 1761"/>
              <a:gd name="connsiteY90" fmla="*/ 84 h 1934"/>
              <a:gd name="connsiteX91" fmla="*/ 1510 w 1761"/>
              <a:gd name="connsiteY91" fmla="*/ 52 h 1934"/>
              <a:gd name="connsiteX92" fmla="*/ 1491 w 1761"/>
              <a:gd name="connsiteY92" fmla="*/ 32 h 1934"/>
              <a:gd name="connsiteX93" fmla="*/ 1473 w 1761"/>
              <a:gd name="connsiteY93" fmla="*/ 14 h 1934"/>
              <a:gd name="connsiteX94" fmla="*/ 1452 w 1761"/>
              <a:gd name="connsiteY94" fmla="*/ 8 h 1934"/>
              <a:gd name="connsiteX95" fmla="*/ 1410 w 1761"/>
              <a:gd name="connsiteY95" fmla="*/ 2 h 1934"/>
              <a:gd name="connsiteX0" fmla="*/ 1430 w 1742"/>
              <a:gd name="connsiteY0" fmla="*/ 0 h 1934"/>
              <a:gd name="connsiteX1" fmla="*/ 1387 w 1742"/>
              <a:gd name="connsiteY1" fmla="*/ 4 h 1934"/>
              <a:gd name="connsiteX2" fmla="*/ 1355 w 1742"/>
              <a:gd name="connsiteY2" fmla="*/ 16 h 1934"/>
              <a:gd name="connsiteX3" fmla="*/ 1319 w 1742"/>
              <a:gd name="connsiteY3" fmla="*/ 40 h 1934"/>
              <a:gd name="connsiteX4" fmla="*/ 1292 w 1742"/>
              <a:gd name="connsiteY4" fmla="*/ 68 h 1934"/>
              <a:gd name="connsiteX5" fmla="*/ 1263 w 1742"/>
              <a:gd name="connsiteY5" fmla="*/ 104 h 1934"/>
              <a:gd name="connsiteX6" fmla="*/ 1239 w 1742"/>
              <a:gd name="connsiteY6" fmla="*/ 140 h 1934"/>
              <a:gd name="connsiteX7" fmla="*/ 1221 w 1742"/>
              <a:gd name="connsiteY7" fmla="*/ 170 h 1934"/>
              <a:gd name="connsiteX8" fmla="*/ 1204 w 1742"/>
              <a:gd name="connsiteY8" fmla="*/ 196 h 1934"/>
              <a:gd name="connsiteX9" fmla="*/ 1179 w 1742"/>
              <a:gd name="connsiteY9" fmla="*/ 242 h 1934"/>
              <a:gd name="connsiteX10" fmla="*/ 1162 w 1742"/>
              <a:gd name="connsiteY10" fmla="*/ 276 h 1934"/>
              <a:gd name="connsiteX11" fmla="*/ 1144 w 1742"/>
              <a:gd name="connsiteY11" fmla="*/ 314 h 1934"/>
              <a:gd name="connsiteX12" fmla="*/ 1132 w 1742"/>
              <a:gd name="connsiteY12" fmla="*/ 344 h 1934"/>
              <a:gd name="connsiteX13" fmla="*/ 1114 w 1742"/>
              <a:gd name="connsiteY13" fmla="*/ 380 h 1934"/>
              <a:gd name="connsiteX14" fmla="*/ 1102 w 1742"/>
              <a:gd name="connsiteY14" fmla="*/ 408 h 1934"/>
              <a:gd name="connsiteX15" fmla="*/ 1090 w 1742"/>
              <a:gd name="connsiteY15" fmla="*/ 436 h 1934"/>
              <a:gd name="connsiteX16" fmla="*/ 1076 w 1742"/>
              <a:gd name="connsiteY16" fmla="*/ 472 h 1934"/>
              <a:gd name="connsiteX17" fmla="*/ 1062 w 1742"/>
              <a:gd name="connsiteY17" fmla="*/ 504 h 1934"/>
              <a:gd name="connsiteX18" fmla="*/ 1048 w 1742"/>
              <a:gd name="connsiteY18" fmla="*/ 544 h 1934"/>
              <a:gd name="connsiteX19" fmla="*/ 1036 w 1742"/>
              <a:gd name="connsiteY19" fmla="*/ 580 h 1934"/>
              <a:gd name="connsiteX20" fmla="*/ 1020 w 1742"/>
              <a:gd name="connsiteY20" fmla="*/ 624 h 1934"/>
              <a:gd name="connsiteX21" fmla="*/ 1014 w 1742"/>
              <a:gd name="connsiteY21" fmla="*/ 650 h 1934"/>
              <a:gd name="connsiteX22" fmla="*/ 994 w 1742"/>
              <a:gd name="connsiteY22" fmla="*/ 690 h 1934"/>
              <a:gd name="connsiteX23" fmla="*/ 980 w 1742"/>
              <a:gd name="connsiteY23" fmla="*/ 736 h 1934"/>
              <a:gd name="connsiteX24" fmla="*/ 970 w 1742"/>
              <a:gd name="connsiteY24" fmla="*/ 776 h 1934"/>
              <a:gd name="connsiteX25" fmla="*/ 960 w 1742"/>
              <a:gd name="connsiteY25" fmla="*/ 814 h 1934"/>
              <a:gd name="connsiteX26" fmla="*/ 950 w 1742"/>
              <a:gd name="connsiteY26" fmla="*/ 852 h 1934"/>
              <a:gd name="connsiteX27" fmla="*/ 940 w 1742"/>
              <a:gd name="connsiteY27" fmla="*/ 894 h 1934"/>
              <a:gd name="connsiteX28" fmla="*/ 930 w 1742"/>
              <a:gd name="connsiteY28" fmla="*/ 938 h 1934"/>
              <a:gd name="connsiteX29" fmla="*/ 921 w 1742"/>
              <a:gd name="connsiteY29" fmla="*/ 974 h 1934"/>
              <a:gd name="connsiteX30" fmla="*/ 915 w 1742"/>
              <a:gd name="connsiteY30" fmla="*/ 1004 h 1934"/>
              <a:gd name="connsiteX31" fmla="*/ 903 w 1742"/>
              <a:gd name="connsiteY31" fmla="*/ 1040 h 1934"/>
              <a:gd name="connsiteX32" fmla="*/ 885 w 1742"/>
              <a:gd name="connsiteY32" fmla="*/ 1072 h 1934"/>
              <a:gd name="connsiteX33" fmla="*/ 873 w 1742"/>
              <a:gd name="connsiteY33" fmla="*/ 1114 h 1934"/>
              <a:gd name="connsiteX34" fmla="*/ 855 w 1742"/>
              <a:gd name="connsiteY34" fmla="*/ 1168 h 1934"/>
              <a:gd name="connsiteX35" fmla="*/ 843 w 1742"/>
              <a:gd name="connsiteY35" fmla="*/ 1186 h 1934"/>
              <a:gd name="connsiteX36" fmla="*/ 837 w 1742"/>
              <a:gd name="connsiteY36" fmla="*/ 1222 h 1934"/>
              <a:gd name="connsiteX37" fmla="*/ 823 w 1742"/>
              <a:gd name="connsiteY37" fmla="*/ 1264 h 1934"/>
              <a:gd name="connsiteX38" fmla="*/ 811 w 1742"/>
              <a:gd name="connsiteY38" fmla="*/ 1288 h 1934"/>
              <a:gd name="connsiteX39" fmla="*/ 789 w 1742"/>
              <a:gd name="connsiteY39" fmla="*/ 1330 h 1934"/>
              <a:gd name="connsiteX40" fmla="*/ 771 w 1742"/>
              <a:gd name="connsiteY40" fmla="*/ 1366 h 1934"/>
              <a:gd name="connsiteX41" fmla="*/ 753 w 1742"/>
              <a:gd name="connsiteY41" fmla="*/ 1406 h 1934"/>
              <a:gd name="connsiteX42" fmla="*/ 729 w 1742"/>
              <a:gd name="connsiteY42" fmla="*/ 1442 h 1934"/>
              <a:gd name="connsiteX43" fmla="*/ 712 w 1742"/>
              <a:gd name="connsiteY43" fmla="*/ 1478 h 1934"/>
              <a:gd name="connsiteX44" fmla="*/ 675 w 1742"/>
              <a:gd name="connsiteY44" fmla="*/ 1520 h 1934"/>
              <a:gd name="connsiteX45" fmla="*/ 658 w 1742"/>
              <a:gd name="connsiteY45" fmla="*/ 1546 h 1934"/>
              <a:gd name="connsiteX46" fmla="*/ 626 w 1742"/>
              <a:gd name="connsiteY46" fmla="*/ 1584 h 1934"/>
              <a:gd name="connsiteX47" fmla="*/ 603 w 1742"/>
              <a:gd name="connsiteY47" fmla="*/ 1616 h 1934"/>
              <a:gd name="connsiteX48" fmla="*/ 579 w 1742"/>
              <a:gd name="connsiteY48" fmla="*/ 1628 h 1934"/>
              <a:gd name="connsiteX49" fmla="*/ 549 w 1742"/>
              <a:gd name="connsiteY49" fmla="*/ 1658 h 1934"/>
              <a:gd name="connsiteX50" fmla="*/ 507 w 1742"/>
              <a:gd name="connsiteY50" fmla="*/ 1688 h 1934"/>
              <a:gd name="connsiteX51" fmla="*/ 462 w 1742"/>
              <a:gd name="connsiteY51" fmla="*/ 1708 h 1934"/>
              <a:gd name="connsiteX52" fmla="*/ 428 w 1742"/>
              <a:gd name="connsiteY52" fmla="*/ 1724 h 1934"/>
              <a:gd name="connsiteX53" fmla="*/ 398 w 1742"/>
              <a:gd name="connsiteY53" fmla="*/ 1738 h 1934"/>
              <a:gd name="connsiteX54" fmla="*/ 362 w 1742"/>
              <a:gd name="connsiteY54" fmla="*/ 1756 h 1934"/>
              <a:gd name="connsiteX55" fmla="*/ 327 w 1742"/>
              <a:gd name="connsiteY55" fmla="*/ 1772 h 1934"/>
              <a:gd name="connsiteX56" fmla="*/ 291 w 1742"/>
              <a:gd name="connsiteY56" fmla="*/ 1784 h 1934"/>
              <a:gd name="connsiteX57" fmla="*/ 274 w 1742"/>
              <a:gd name="connsiteY57" fmla="*/ 1792 h 1934"/>
              <a:gd name="connsiteX58" fmla="*/ 238 w 1742"/>
              <a:gd name="connsiteY58" fmla="*/ 1804 h 1934"/>
              <a:gd name="connsiteX59" fmla="*/ 199 w 1742"/>
              <a:gd name="connsiteY59" fmla="*/ 1820 h 1934"/>
              <a:gd name="connsiteX60" fmla="*/ 159 w 1742"/>
              <a:gd name="connsiteY60" fmla="*/ 1832 h 1934"/>
              <a:gd name="connsiteX61" fmla="*/ 114 w 1742"/>
              <a:gd name="connsiteY61" fmla="*/ 1846 h 1934"/>
              <a:gd name="connsiteX62" fmla="*/ 75 w 1742"/>
              <a:gd name="connsiteY62" fmla="*/ 1860 h 1934"/>
              <a:gd name="connsiteX63" fmla="*/ 38 w 1742"/>
              <a:gd name="connsiteY63" fmla="*/ 1870 h 1934"/>
              <a:gd name="connsiteX64" fmla="*/ 16 w 1742"/>
              <a:gd name="connsiteY64" fmla="*/ 1876 h 1934"/>
              <a:gd name="connsiteX65" fmla="*/ 2 w 1742"/>
              <a:gd name="connsiteY65" fmla="*/ 1882 h 1934"/>
              <a:gd name="connsiteX66" fmla="*/ 0 w 1742"/>
              <a:gd name="connsiteY66" fmla="*/ 1902 h 1934"/>
              <a:gd name="connsiteX67" fmla="*/ 2 w 1742"/>
              <a:gd name="connsiteY67" fmla="*/ 1924 h 1934"/>
              <a:gd name="connsiteX68" fmla="*/ 1729 w 1742"/>
              <a:gd name="connsiteY68" fmla="*/ 1931 h 1934"/>
              <a:gd name="connsiteX69" fmla="*/ 1695 w 1742"/>
              <a:gd name="connsiteY69" fmla="*/ 1279 h 1934"/>
              <a:gd name="connsiteX70" fmla="*/ 1742 w 1742"/>
              <a:gd name="connsiteY70" fmla="*/ 478 h 1934"/>
              <a:gd name="connsiteX71" fmla="*/ 1725 w 1742"/>
              <a:gd name="connsiteY71" fmla="*/ 442 h 1934"/>
              <a:gd name="connsiteX72" fmla="*/ 1715 w 1742"/>
              <a:gd name="connsiteY72" fmla="*/ 404 h 1934"/>
              <a:gd name="connsiteX73" fmla="*/ 1698 w 1742"/>
              <a:gd name="connsiteY73" fmla="*/ 368 h 1934"/>
              <a:gd name="connsiteX74" fmla="*/ 1692 w 1742"/>
              <a:gd name="connsiteY74" fmla="*/ 354 h 1934"/>
              <a:gd name="connsiteX75" fmla="*/ 1683 w 1742"/>
              <a:gd name="connsiteY75" fmla="*/ 332 h 1934"/>
              <a:gd name="connsiteX76" fmla="*/ 1662 w 1742"/>
              <a:gd name="connsiteY76" fmla="*/ 294 h 1934"/>
              <a:gd name="connsiteX77" fmla="*/ 1647 w 1742"/>
              <a:gd name="connsiteY77" fmla="*/ 260 h 1934"/>
              <a:gd name="connsiteX78" fmla="*/ 1634 w 1742"/>
              <a:gd name="connsiteY78" fmla="*/ 236 h 1934"/>
              <a:gd name="connsiteX79" fmla="*/ 1624 w 1742"/>
              <a:gd name="connsiteY79" fmla="*/ 208 h 1934"/>
              <a:gd name="connsiteX80" fmla="*/ 1596 w 1742"/>
              <a:gd name="connsiteY80" fmla="*/ 168 h 1934"/>
              <a:gd name="connsiteX81" fmla="*/ 1590 w 1742"/>
              <a:gd name="connsiteY81" fmla="*/ 156 h 1934"/>
              <a:gd name="connsiteX82" fmla="*/ 1574 w 1742"/>
              <a:gd name="connsiteY82" fmla="*/ 136 h 1934"/>
              <a:gd name="connsiteX83" fmla="*/ 1582 w 1742"/>
              <a:gd name="connsiteY83" fmla="*/ 144 h 1934"/>
              <a:gd name="connsiteX84" fmla="*/ 1610 w 1742"/>
              <a:gd name="connsiteY84" fmla="*/ 190 h 1934"/>
              <a:gd name="connsiteX85" fmla="*/ 1602 w 1742"/>
              <a:gd name="connsiteY85" fmla="*/ 180 h 1934"/>
              <a:gd name="connsiteX86" fmla="*/ 1608 w 1742"/>
              <a:gd name="connsiteY86" fmla="*/ 182 h 1934"/>
              <a:gd name="connsiteX87" fmla="*/ 1587 w 1742"/>
              <a:gd name="connsiteY87" fmla="*/ 152 h 1934"/>
              <a:gd name="connsiteX88" fmla="*/ 1560 w 1742"/>
              <a:gd name="connsiteY88" fmla="*/ 114 h 1934"/>
              <a:gd name="connsiteX89" fmla="*/ 1536 w 1742"/>
              <a:gd name="connsiteY89" fmla="*/ 84 h 1934"/>
              <a:gd name="connsiteX90" fmla="*/ 1510 w 1742"/>
              <a:gd name="connsiteY90" fmla="*/ 52 h 1934"/>
              <a:gd name="connsiteX91" fmla="*/ 1491 w 1742"/>
              <a:gd name="connsiteY91" fmla="*/ 32 h 1934"/>
              <a:gd name="connsiteX92" fmla="*/ 1473 w 1742"/>
              <a:gd name="connsiteY92" fmla="*/ 14 h 1934"/>
              <a:gd name="connsiteX93" fmla="*/ 1452 w 1742"/>
              <a:gd name="connsiteY93" fmla="*/ 8 h 1934"/>
              <a:gd name="connsiteX94" fmla="*/ 1410 w 1742"/>
              <a:gd name="connsiteY94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25 w 1729"/>
              <a:gd name="connsiteY70" fmla="*/ 442 h 1934"/>
              <a:gd name="connsiteX71" fmla="*/ 1715 w 1729"/>
              <a:gd name="connsiteY71" fmla="*/ 404 h 1934"/>
              <a:gd name="connsiteX72" fmla="*/ 1698 w 1729"/>
              <a:gd name="connsiteY72" fmla="*/ 368 h 1934"/>
              <a:gd name="connsiteX73" fmla="*/ 1692 w 1729"/>
              <a:gd name="connsiteY73" fmla="*/ 354 h 1934"/>
              <a:gd name="connsiteX74" fmla="*/ 1683 w 1729"/>
              <a:gd name="connsiteY74" fmla="*/ 332 h 1934"/>
              <a:gd name="connsiteX75" fmla="*/ 1662 w 1729"/>
              <a:gd name="connsiteY75" fmla="*/ 294 h 1934"/>
              <a:gd name="connsiteX76" fmla="*/ 1647 w 1729"/>
              <a:gd name="connsiteY76" fmla="*/ 260 h 1934"/>
              <a:gd name="connsiteX77" fmla="*/ 1634 w 1729"/>
              <a:gd name="connsiteY77" fmla="*/ 236 h 1934"/>
              <a:gd name="connsiteX78" fmla="*/ 1624 w 1729"/>
              <a:gd name="connsiteY78" fmla="*/ 208 h 1934"/>
              <a:gd name="connsiteX79" fmla="*/ 1596 w 1729"/>
              <a:gd name="connsiteY79" fmla="*/ 168 h 1934"/>
              <a:gd name="connsiteX80" fmla="*/ 1590 w 1729"/>
              <a:gd name="connsiteY80" fmla="*/ 156 h 1934"/>
              <a:gd name="connsiteX81" fmla="*/ 1574 w 1729"/>
              <a:gd name="connsiteY81" fmla="*/ 136 h 1934"/>
              <a:gd name="connsiteX82" fmla="*/ 1582 w 1729"/>
              <a:gd name="connsiteY82" fmla="*/ 144 h 1934"/>
              <a:gd name="connsiteX83" fmla="*/ 1610 w 1729"/>
              <a:gd name="connsiteY83" fmla="*/ 190 h 1934"/>
              <a:gd name="connsiteX84" fmla="*/ 1602 w 1729"/>
              <a:gd name="connsiteY84" fmla="*/ 180 h 1934"/>
              <a:gd name="connsiteX85" fmla="*/ 1608 w 1729"/>
              <a:gd name="connsiteY85" fmla="*/ 182 h 1934"/>
              <a:gd name="connsiteX86" fmla="*/ 1587 w 1729"/>
              <a:gd name="connsiteY86" fmla="*/ 152 h 1934"/>
              <a:gd name="connsiteX87" fmla="*/ 1560 w 1729"/>
              <a:gd name="connsiteY87" fmla="*/ 114 h 1934"/>
              <a:gd name="connsiteX88" fmla="*/ 1536 w 1729"/>
              <a:gd name="connsiteY88" fmla="*/ 84 h 1934"/>
              <a:gd name="connsiteX89" fmla="*/ 1510 w 1729"/>
              <a:gd name="connsiteY89" fmla="*/ 52 h 1934"/>
              <a:gd name="connsiteX90" fmla="*/ 1491 w 1729"/>
              <a:gd name="connsiteY90" fmla="*/ 32 h 1934"/>
              <a:gd name="connsiteX91" fmla="*/ 1473 w 1729"/>
              <a:gd name="connsiteY91" fmla="*/ 14 h 1934"/>
              <a:gd name="connsiteX92" fmla="*/ 1452 w 1729"/>
              <a:gd name="connsiteY92" fmla="*/ 8 h 1934"/>
              <a:gd name="connsiteX93" fmla="*/ 1410 w 1729"/>
              <a:gd name="connsiteY93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15 w 1729"/>
              <a:gd name="connsiteY70" fmla="*/ 404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368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2017"/>
              <a:gd name="connsiteY0" fmla="*/ 0 h 2042"/>
              <a:gd name="connsiteX1" fmla="*/ 1387 w 2017"/>
              <a:gd name="connsiteY1" fmla="*/ 4 h 2042"/>
              <a:gd name="connsiteX2" fmla="*/ 1355 w 2017"/>
              <a:gd name="connsiteY2" fmla="*/ 16 h 2042"/>
              <a:gd name="connsiteX3" fmla="*/ 1319 w 2017"/>
              <a:gd name="connsiteY3" fmla="*/ 40 h 2042"/>
              <a:gd name="connsiteX4" fmla="*/ 1292 w 2017"/>
              <a:gd name="connsiteY4" fmla="*/ 68 h 2042"/>
              <a:gd name="connsiteX5" fmla="*/ 1263 w 2017"/>
              <a:gd name="connsiteY5" fmla="*/ 104 h 2042"/>
              <a:gd name="connsiteX6" fmla="*/ 1239 w 2017"/>
              <a:gd name="connsiteY6" fmla="*/ 140 h 2042"/>
              <a:gd name="connsiteX7" fmla="*/ 1221 w 2017"/>
              <a:gd name="connsiteY7" fmla="*/ 170 h 2042"/>
              <a:gd name="connsiteX8" fmla="*/ 1204 w 2017"/>
              <a:gd name="connsiteY8" fmla="*/ 196 h 2042"/>
              <a:gd name="connsiteX9" fmla="*/ 1179 w 2017"/>
              <a:gd name="connsiteY9" fmla="*/ 242 h 2042"/>
              <a:gd name="connsiteX10" fmla="*/ 1162 w 2017"/>
              <a:gd name="connsiteY10" fmla="*/ 276 h 2042"/>
              <a:gd name="connsiteX11" fmla="*/ 1144 w 2017"/>
              <a:gd name="connsiteY11" fmla="*/ 314 h 2042"/>
              <a:gd name="connsiteX12" fmla="*/ 1132 w 2017"/>
              <a:gd name="connsiteY12" fmla="*/ 344 h 2042"/>
              <a:gd name="connsiteX13" fmla="*/ 1114 w 2017"/>
              <a:gd name="connsiteY13" fmla="*/ 380 h 2042"/>
              <a:gd name="connsiteX14" fmla="*/ 1102 w 2017"/>
              <a:gd name="connsiteY14" fmla="*/ 408 h 2042"/>
              <a:gd name="connsiteX15" fmla="*/ 1090 w 2017"/>
              <a:gd name="connsiteY15" fmla="*/ 436 h 2042"/>
              <a:gd name="connsiteX16" fmla="*/ 1076 w 2017"/>
              <a:gd name="connsiteY16" fmla="*/ 472 h 2042"/>
              <a:gd name="connsiteX17" fmla="*/ 1062 w 2017"/>
              <a:gd name="connsiteY17" fmla="*/ 504 h 2042"/>
              <a:gd name="connsiteX18" fmla="*/ 1048 w 2017"/>
              <a:gd name="connsiteY18" fmla="*/ 544 h 2042"/>
              <a:gd name="connsiteX19" fmla="*/ 1036 w 2017"/>
              <a:gd name="connsiteY19" fmla="*/ 580 h 2042"/>
              <a:gd name="connsiteX20" fmla="*/ 1020 w 2017"/>
              <a:gd name="connsiteY20" fmla="*/ 624 h 2042"/>
              <a:gd name="connsiteX21" fmla="*/ 1014 w 2017"/>
              <a:gd name="connsiteY21" fmla="*/ 650 h 2042"/>
              <a:gd name="connsiteX22" fmla="*/ 994 w 2017"/>
              <a:gd name="connsiteY22" fmla="*/ 690 h 2042"/>
              <a:gd name="connsiteX23" fmla="*/ 980 w 2017"/>
              <a:gd name="connsiteY23" fmla="*/ 736 h 2042"/>
              <a:gd name="connsiteX24" fmla="*/ 970 w 2017"/>
              <a:gd name="connsiteY24" fmla="*/ 776 h 2042"/>
              <a:gd name="connsiteX25" fmla="*/ 960 w 2017"/>
              <a:gd name="connsiteY25" fmla="*/ 814 h 2042"/>
              <a:gd name="connsiteX26" fmla="*/ 950 w 2017"/>
              <a:gd name="connsiteY26" fmla="*/ 852 h 2042"/>
              <a:gd name="connsiteX27" fmla="*/ 940 w 2017"/>
              <a:gd name="connsiteY27" fmla="*/ 894 h 2042"/>
              <a:gd name="connsiteX28" fmla="*/ 930 w 2017"/>
              <a:gd name="connsiteY28" fmla="*/ 938 h 2042"/>
              <a:gd name="connsiteX29" fmla="*/ 921 w 2017"/>
              <a:gd name="connsiteY29" fmla="*/ 974 h 2042"/>
              <a:gd name="connsiteX30" fmla="*/ 915 w 2017"/>
              <a:gd name="connsiteY30" fmla="*/ 1004 h 2042"/>
              <a:gd name="connsiteX31" fmla="*/ 903 w 2017"/>
              <a:gd name="connsiteY31" fmla="*/ 1040 h 2042"/>
              <a:gd name="connsiteX32" fmla="*/ 885 w 2017"/>
              <a:gd name="connsiteY32" fmla="*/ 1072 h 2042"/>
              <a:gd name="connsiteX33" fmla="*/ 873 w 2017"/>
              <a:gd name="connsiteY33" fmla="*/ 1114 h 2042"/>
              <a:gd name="connsiteX34" fmla="*/ 855 w 2017"/>
              <a:gd name="connsiteY34" fmla="*/ 1168 h 2042"/>
              <a:gd name="connsiteX35" fmla="*/ 843 w 2017"/>
              <a:gd name="connsiteY35" fmla="*/ 1186 h 2042"/>
              <a:gd name="connsiteX36" fmla="*/ 837 w 2017"/>
              <a:gd name="connsiteY36" fmla="*/ 1222 h 2042"/>
              <a:gd name="connsiteX37" fmla="*/ 823 w 2017"/>
              <a:gd name="connsiteY37" fmla="*/ 1264 h 2042"/>
              <a:gd name="connsiteX38" fmla="*/ 811 w 2017"/>
              <a:gd name="connsiteY38" fmla="*/ 1288 h 2042"/>
              <a:gd name="connsiteX39" fmla="*/ 789 w 2017"/>
              <a:gd name="connsiteY39" fmla="*/ 1330 h 2042"/>
              <a:gd name="connsiteX40" fmla="*/ 771 w 2017"/>
              <a:gd name="connsiteY40" fmla="*/ 1366 h 2042"/>
              <a:gd name="connsiteX41" fmla="*/ 753 w 2017"/>
              <a:gd name="connsiteY41" fmla="*/ 1406 h 2042"/>
              <a:gd name="connsiteX42" fmla="*/ 729 w 2017"/>
              <a:gd name="connsiteY42" fmla="*/ 1442 h 2042"/>
              <a:gd name="connsiteX43" fmla="*/ 712 w 2017"/>
              <a:gd name="connsiteY43" fmla="*/ 1478 h 2042"/>
              <a:gd name="connsiteX44" fmla="*/ 675 w 2017"/>
              <a:gd name="connsiteY44" fmla="*/ 1520 h 2042"/>
              <a:gd name="connsiteX45" fmla="*/ 658 w 2017"/>
              <a:gd name="connsiteY45" fmla="*/ 1546 h 2042"/>
              <a:gd name="connsiteX46" fmla="*/ 626 w 2017"/>
              <a:gd name="connsiteY46" fmla="*/ 1584 h 2042"/>
              <a:gd name="connsiteX47" fmla="*/ 603 w 2017"/>
              <a:gd name="connsiteY47" fmla="*/ 1616 h 2042"/>
              <a:gd name="connsiteX48" fmla="*/ 579 w 2017"/>
              <a:gd name="connsiteY48" fmla="*/ 1628 h 2042"/>
              <a:gd name="connsiteX49" fmla="*/ 549 w 2017"/>
              <a:gd name="connsiteY49" fmla="*/ 1658 h 2042"/>
              <a:gd name="connsiteX50" fmla="*/ 507 w 2017"/>
              <a:gd name="connsiteY50" fmla="*/ 1688 h 2042"/>
              <a:gd name="connsiteX51" fmla="*/ 462 w 2017"/>
              <a:gd name="connsiteY51" fmla="*/ 1708 h 2042"/>
              <a:gd name="connsiteX52" fmla="*/ 428 w 2017"/>
              <a:gd name="connsiteY52" fmla="*/ 1724 h 2042"/>
              <a:gd name="connsiteX53" fmla="*/ 398 w 2017"/>
              <a:gd name="connsiteY53" fmla="*/ 1738 h 2042"/>
              <a:gd name="connsiteX54" fmla="*/ 362 w 2017"/>
              <a:gd name="connsiteY54" fmla="*/ 1756 h 2042"/>
              <a:gd name="connsiteX55" fmla="*/ 327 w 2017"/>
              <a:gd name="connsiteY55" fmla="*/ 1772 h 2042"/>
              <a:gd name="connsiteX56" fmla="*/ 291 w 2017"/>
              <a:gd name="connsiteY56" fmla="*/ 1784 h 2042"/>
              <a:gd name="connsiteX57" fmla="*/ 274 w 2017"/>
              <a:gd name="connsiteY57" fmla="*/ 1792 h 2042"/>
              <a:gd name="connsiteX58" fmla="*/ 238 w 2017"/>
              <a:gd name="connsiteY58" fmla="*/ 1804 h 2042"/>
              <a:gd name="connsiteX59" fmla="*/ 199 w 2017"/>
              <a:gd name="connsiteY59" fmla="*/ 1820 h 2042"/>
              <a:gd name="connsiteX60" fmla="*/ 159 w 2017"/>
              <a:gd name="connsiteY60" fmla="*/ 1832 h 2042"/>
              <a:gd name="connsiteX61" fmla="*/ 114 w 2017"/>
              <a:gd name="connsiteY61" fmla="*/ 1846 h 2042"/>
              <a:gd name="connsiteX62" fmla="*/ 75 w 2017"/>
              <a:gd name="connsiteY62" fmla="*/ 1860 h 2042"/>
              <a:gd name="connsiteX63" fmla="*/ 38 w 2017"/>
              <a:gd name="connsiteY63" fmla="*/ 1870 h 2042"/>
              <a:gd name="connsiteX64" fmla="*/ 16 w 2017"/>
              <a:gd name="connsiteY64" fmla="*/ 1876 h 2042"/>
              <a:gd name="connsiteX65" fmla="*/ 2 w 2017"/>
              <a:gd name="connsiteY65" fmla="*/ 1882 h 2042"/>
              <a:gd name="connsiteX66" fmla="*/ 0 w 2017"/>
              <a:gd name="connsiteY66" fmla="*/ 1902 h 2042"/>
              <a:gd name="connsiteX67" fmla="*/ 2 w 2017"/>
              <a:gd name="connsiteY67" fmla="*/ 1924 h 2042"/>
              <a:gd name="connsiteX68" fmla="*/ 1729 w 2017"/>
              <a:gd name="connsiteY68" fmla="*/ 1931 h 2042"/>
              <a:gd name="connsiteX69" fmla="*/ 1728 w 2017"/>
              <a:gd name="connsiteY69" fmla="*/ 1933 h 2042"/>
              <a:gd name="connsiteX70" fmla="*/ 1695 w 2017"/>
              <a:gd name="connsiteY70" fmla="*/ 1279 h 2042"/>
              <a:gd name="connsiteX71" fmla="*/ 1698 w 2017"/>
              <a:gd name="connsiteY71" fmla="*/ 1273 h 2042"/>
              <a:gd name="connsiteX72" fmla="*/ 1692 w 2017"/>
              <a:gd name="connsiteY72" fmla="*/ 354 h 2042"/>
              <a:gd name="connsiteX73" fmla="*/ 1683 w 2017"/>
              <a:gd name="connsiteY73" fmla="*/ 332 h 2042"/>
              <a:gd name="connsiteX74" fmla="*/ 1662 w 2017"/>
              <a:gd name="connsiteY74" fmla="*/ 294 h 2042"/>
              <a:gd name="connsiteX75" fmla="*/ 1647 w 2017"/>
              <a:gd name="connsiteY75" fmla="*/ 260 h 2042"/>
              <a:gd name="connsiteX76" fmla="*/ 1634 w 2017"/>
              <a:gd name="connsiteY76" fmla="*/ 236 h 2042"/>
              <a:gd name="connsiteX77" fmla="*/ 1624 w 2017"/>
              <a:gd name="connsiteY77" fmla="*/ 208 h 2042"/>
              <a:gd name="connsiteX78" fmla="*/ 1596 w 2017"/>
              <a:gd name="connsiteY78" fmla="*/ 168 h 2042"/>
              <a:gd name="connsiteX79" fmla="*/ 1590 w 2017"/>
              <a:gd name="connsiteY79" fmla="*/ 156 h 2042"/>
              <a:gd name="connsiteX80" fmla="*/ 1574 w 2017"/>
              <a:gd name="connsiteY80" fmla="*/ 136 h 2042"/>
              <a:gd name="connsiteX81" fmla="*/ 1582 w 2017"/>
              <a:gd name="connsiteY81" fmla="*/ 144 h 2042"/>
              <a:gd name="connsiteX82" fmla="*/ 1610 w 2017"/>
              <a:gd name="connsiteY82" fmla="*/ 190 h 2042"/>
              <a:gd name="connsiteX83" fmla="*/ 1602 w 2017"/>
              <a:gd name="connsiteY83" fmla="*/ 180 h 2042"/>
              <a:gd name="connsiteX84" fmla="*/ 1608 w 2017"/>
              <a:gd name="connsiteY84" fmla="*/ 182 h 2042"/>
              <a:gd name="connsiteX85" fmla="*/ 1587 w 2017"/>
              <a:gd name="connsiteY85" fmla="*/ 152 h 2042"/>
              <a:gd name="connsiteX86" fmla="*/ 1560 w 2017"/>
              <a:gd name="connsiteY86" fmla="*/ 114 h 2042"/>
              <a:gd name="connsiteX87" fmla="*/ 1536 w 2017"/>
              <a:gd name="connsiteY87" fmla="*/ 84 h 2042"/>
              <a:gd name="connsiteX88" fmla="*/ 1510 w 2017"/>
              <a:gd name="connsiteY88" fmla="*/ 52 h 2042"/>
              <a:gd name="connsiteX89" fmla="*/ 1491 w 2017"/>
              <a:gd name="connsiteY89" fmla="*/ 32 h 2042"/>
              <a:gd name="connsiteX90" fmla="*/ 1473 w 2017"/>
              <a:gd name="connsiteY90" fmla="*/ 14 h 2042"/>
              <a:gd name="connsiteX91" fmla="*/ 1452 w 2017"/>
              <a:gd name="connsiteY91" fmla="*/ 8 h 2042"/>
              <a:gd name="connsiteX92" fmla="*/ 1410 w 2017"/>
              <a:gd name="connsiteY92" fmla="*/ 2 h 2042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5 w 2017"/>
              <a:gd name="connsiteY71" fmla="*/ 1564 h 1933"/>
              <a:gd name="connsiteX72" fmla="*/ 1698 w 2017"/>
              <a:gd name="connsiteY72" fmla="*/ 1210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728 w 2017"/>
              <a:gd name="connsiteY71" fmla="*/ 1927 h 2050"/>
              <a:gd name="connsiteX72" fmla="*/ 1698 w 2017"/>
              <a:gd name="connsiteY72" fmla="*/ 1210 h 2050"/>
              <a:gd name="connsiteX73" fmla="*/ 1698 w 2017"/>
              <a:gd name="connsiteY73" fmla="*/ 1207 h 2050"/>
              <a:gd name="connsiteX74" fmla="*/ 1683 w 2017"/>
              <a:gd name="connsiteY74" fmla="*/ 332 h 2050"/>
              <a:gd name="connsiteX75" fmla="*/ 1662 w 2017"/>
              <a:gd name="connsiteY75" fmla="*/ 294 h 2050"/>
              <a:gd name="connsiteX76" fmla="*/ 1647 w 2017"/>
              <a:gd name="connsiteY76" fmla="*/ 260 h 2050"/>
              <a:gd name="connsiteX77" fmla="*/ 1634 w 2017"/>
              <a:gd name="connsiteY77" fmla="*/ 236 h 2050"/>
              <a:gd name="connsiteX78" fmla="*/ 1624 w 2017"/>
              <a:gd name="connsiteY78" fmla="*/ 208 h 2050"/>
              <a:gd name="connsiteX79" fmla="*/ 1596 w 2017"/>
              <a:gd name="connsiteY79" fmla="*/ 168 h 2050"/>
              <a:gd name="connsiteX80" fmla="*/ 1590 w 2017"/>
              <a:gd name="connsiteY80" fmla="*/ 156 h 2050"/>
              <a:gd name="connsiteX81" fmla="*/ 1574 w 2017"/>
              <a:gd name="connsiteY81" fmla="*/ 136 h 2050"/>
              <a:gd name="connsiteX82" fmla="*/ 1582 w 2017"/>
              <a:gd name="connsiteY82" fmla="*/ 144 h 2050"/>
              <a:gd name="connsiteX83" fmla="*/ 1610 w 2017"/>
              <a:gd name="connsiteY83" fmla="*/ 190 h 2050"/>
              <a:gd name="connsiteX84" fmla="*/ 1602 w 2017"/>
              <a:gd name="connsiteY84" fmla="*/ 180 h 2050"/>
              <a:gd name="connsiteX85" fmla="*/ 1608 w 2017"/>
              <a:gd name="connsiteY85" fmla="*/ 182 h 2050"/>
              <a:gd name="connsiteX86" fmla="*/ 1587 w 2017"/>
              <a:gd name="connsiteY86" fmla="*/ 152 h 2050"/>
              <a:gd name="connsiteX87" fmla="*/ 1560 w 2017"/>
              <a:gd name="connsiteY87" fmla="*/ 114 h 2050"/>
              <a:gd name="connsiteX88" fmla="*/ 1536 w 2017"/>
              <a:gd name="connsiteY88" fmla="*/ 84 h 2050"/>
              <a:gd name="connsiteX89" fmla="*/ 1510 w 2017"/>
              <a:gd name="connsiteY89" fmla="*/ 52 h 2050"/>
              <a:gd name="connsiteX90" fmla="*/ 1491 w 2017"/>
              <a:gd name="connsiteY90" fmla="*/ 32 h 2050"/>
              <a:gd name="connsiteX91" fmla="*/ 1473 w 2017"/>
              <a:gd name="connsiteY91" fmla="*/ 14 h 2050"/>
              <a:gd name="connsiteX92" fmla="*/ 1452 w 2017"/>
              <a:gd name="connsiteY92" fmla="*/ 8 h 2050"/>
              <a:gd name="connsiteX93" fmla="*/ 1410 w 2017"/>
              <a:gd name="connsiteY93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83 w 2017"/>
              <a:gd name="connsiteY71" fmla="*/ 332 h 2050"/>
              <a:gd name="connsiteX72" fmla="*/ 1662 w 2017"/>
              <a:gd name="connsiteY72" fmla="*/ 294 h 2050"/>
              <a:gd name="connsiteX73" fmla="*/ 1647 w 2017"/>
              <a:gd name="connsiteY73" fmla="*/ 260 h 2050"/>
              <a:gd name="connsiteX74" fmla="*/ 1634 w 2017"/>
              <a:gd name="connsiteY74" fmla="*/ 236 h 2050"/>
              <a:gd name="connsiteX75" fmla="*/ 1624 w 2017"/>
              <a:gd name="connsiteY75" fmla="*/ 208 h 2050"/>
              <a:gd name="connsiteX76" fmla="*/ 1596 w 2017"/>
              <a:gd name="connsiteY76" fmla="*/ 168 h 2050"/>
              <a:gd name="connsiteX77" fmla="*/ 1590 w 2017"/>
              <a:gd name="connsiteY77" fmla="*/ 156 h 2050"/>
              <a:gd name="connsiteX78" fmla="*/ 1574 w 2017"/>
              <a:gd name="connsiteY78" fmla="*/ 136 h 2050"/>
              <a:gd name="connsiteX79" fmla="*/ 1582 w 2017"/>
              <a:gd name="connsiteY79" fmla="*/ 144 h 2050"/>
              <a:gd name="connsiteX80" fmla="*/ 1610 w 2017"/>
              <a:gd name="connsiteY80" fmla="*/ 190 h 2050"/>
              <a:gd name="connsiteX81" fmla="*/ 1602 w 2017"/>
              <a:gd name="connsiteY81" fmla="*/ 180 h 2050"/>
              <a:gd name="connsiteX82" fmla="*/ 1608 w 2017"/>
              <a:gd name="connsiteY82" fmla="*/ 182 h 2050"/>
              <a:gd name="connsiteX83" fmla="*/ 1587 w 2017"/>
              <a:gd name="connsiteY83" fmla="*/ 152 h 2050"/>
              <a:gd name="connsiteX84" fmla="*/ 1560 w 2017"/>
              <a:gd name="connsiteY84" fmla="*/ 114 h 2050"/>
              <a:gd name="connsiteX85" fmla="*/ 1536 w 2017"/>
              <a:gd name="connsiteY85" fmla="*/ 84 h 2050"/>
              <a:gd name="connsiteX86" fmla="*/ 1510 w 2017"/>
              <a:gd name="connsiteY86" fmla="*/ 52 h 2050"/>
              <a:gd name="connsiteX87" fmla="*/ 1491 w 2017"/>
              <a:gd name="connsiteY87" fmla="*/ 32 h 2050"/>
              <a:gd name="connsiteX88" fmla="*/ 1473 w 2017"/>
              <a:gd name="connsiteY88" fmla="*/ 14 h 2050"/>
              <a:gd name="connsiteX89" fmla="*/ 1452 w 2017"/>
              <a:gd name="connsiteY89" fmla="*/ 8 h 2050"/>
              <a:gd name="connsiteX90" fmla="*/ 1410 w 2017"/>
              <a:gd name="connsiteY90" fmla="*/ 2 h 2050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683 w 2017"/>
              <a:gd name="connsiteY72" fmla="*/ 332 h 2193"/>
              <a:gd name="connsiteX73" fmla="*/ 1662 w 2017"/>
              <a:gd name="connsiteY73" fmla="*/ 294 h 2193"/>
              <a:gd name="connsiteX74" fmla="*/ 1647 w 2017"/>
              <a:gd name="connsiteY74" fmla="*/ 260 h 2193"/>
              <a:gd name="connsiteX75" fmla="*/ 1634 w 2017"/>
              <a:gd name="connsiteY75" fmla="*/ 236 h 2193"/>
              <a:gd name="connsiteX76" fmla="*/ 1624 w 2017"/>
              <a:gd name="connsiteY76" fmla="*/ 208 h 2193"/>
              <a:gd name="connsiteX77" fmla="*/ 1596 w 2017"/>
              <a:gd name="connsiteY77" fmla="*/ 168 h 2193"/>
              <a:gd name="connsiteX78" fmla="*/ 1590 w 2017"/>
              <a:gd name="connsiteY78" fmla="*/ 156 h 2193"/>
              <a:gd name="connsiteX79" fmla="*/ 1574 w 2017"/>
              <a:gd name="connsiteY79" fmla="*/ 136 h 2193"/>
              <a:gd name="connsiteX80" fmla="*/ 1582 w 2017"/>
              <a:gd name="connsiteY80" fmla="*/ 144 h 2193"/>
              <a:gd name="connsiteX81" fmla="*/ 1610 w 2017"/>
              <a:gd name="connsiteY81" fmla="*/ 190 h 2193"/>
              <a:gd name="connsiteX82" fmla="*/ 1602 w 2017"/>
              <a:gd name="connsiteY82" fmla="*/ 180 h 2193"/>
              <a:gd name="connsiteX83" fmla="*/ 1608 w 2017"/>
              <a:gd name="connsiteY83" fmla="*/ 182 h 2193"/>
              <a:gd name="connsiteX84" fmla="*/ 1587 w 2017"/>
              <a:gd name="connsiteY84" fmla="*/ 152 h 2193"/>
              <a:gd name="connsiteX85" fmla="*/ 1560 w 2017"/>
              <a:gd name="connsiteY85" fmla="*/ 114 h 2193"/>
              <a:gd name="connsiteX86" fmla="*/ 1536 w 2017"/>
              <a:gd name="connsiteY86" fmla="*/ 84 h 2193"/>
              <a:gd name="connsiteX87" fmla="*/ 1510 w 2017"/>
              <a:gd name="connsiteY87" fmla="*/ 52 h 2193"/>
              <a:gd name="connsiteX88" fmla="*/ 1491 w 2017"/>
              <a:gd name="connsiteY88" fmla="*/ 32 h 2193"/>
              <a:gd name="connsiteX89" fmla="*/ 1473 w 2017"/>
              <a:gd name="connsiteY89" fmla="*/ 14 h 2193"/>
              <a:gd name="connsiteX90" fmla="*/ 1452 w 2017"/>
              <a:gd name="connsiteY90" fmla="*/ 8 h 2193"/>
              <a:gd name="connsiteX91" fmla="*/ 1410 w 2017"/>
              <a:gd name="connsiteY91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62 w 2017"/>
              <a:gd name="connsiteY74" fmla="*/ 294 h 2193"/>
              <a:gd name="connsiteX75" fmla="*/ 1647 w 2017"/>
              <a:gd name="connsiteY75" fmla="*/ 260 h 2193"/>
              <a:gd name="connsiteX76" fmla="*/ 1634 w 2017"/>
              <a:gd name="connsiteY76" fmla="*/ 236 h 2193"/>
              <a:gd name="connsiteX77" fmla="*/ 1624 w 2017"/>
              <a:gd name="connsiteY77" fmla="*/ 208 h 2193"/>
              <a:gd name="connsiteX78" fmla="*/ 1596 w 2017"/>
              <a:gd name="connsiteY78" fmla="*/ 168 h 2193"/>
              <a:gd name="connsiteX79" fmla="*/ 1590 w 2017"/>
              <a:gd name="connsiteY79" fmla="*/ 156 h 2193"/>
              <a:gd name="connsiteX80" fmla="*/ 1574 w 2017"/>
              <a:gd name="connsiteY80" fmla="*/ 136 h 2193"/>
              <a:gd name="connsiteX81" fmla="*/ 1582 w 2017"/>
              <a:gd name="connsiteY81" fmla="*/ 144 h 2193"/>
              <a:gd name="connsiteX82" fmla="*/ 1610 w 2017"/>
              <a:gd name="connsiteY82" fmla="*/ 190 h 2193"/>
              <a:gd name="connsiteX83" fmla="*/ 1602 w 2017"/>
              <a:gd name="connsiteY83" fmla="*/ 180 h 2193"/>
              <a:gd name="connsiteX84" fmla="*/ 1608 w 2017"/>
              <a:gd name="connsiteY84" fmla="*/ 182 h 2193"/>
              <a:gd name="connsiteX85" fmla="*/ 1587 w 2017"/>
              <a:gd name="connsiteY85" fmla="*/ 152 h 2193"/>
              <a:gd name="connsiteX86" fmla="*/ 1560 w 2017"/>
              <a:gd name="connsiteY86" fmla="*/ 114 h 2193"/>
              <a:gd name="connsiteX87" fmla="*/ 1536 w 2017"/>
              <a:gd name="connsiteY87" fmla="*/ 84 h 2193"/>
              <a:gd name="connsiteX88" fmla="*/ 1510 w 2017"/>
              <a:gd name="connsiteY88" fmla="*/ 52 h 2193"/>
              <a:gd name="connsiteX89" fmla="*/ 1491 w 2017"/>
              <a:gd name="connsiteY89" fmla="*/ 32 h 2193"/>
              <a:gd name="connsiteX90" fmla="*/ 1473 w 2017"/>
              <a:gd name="connsiteY90" fmla="*/ 14 h 2193"/>
              <a:gd name="connsiteX91" fmla="*/ 1452 w 2017"/>
              <a:gd name="connsiteY91" fmla="*/ 8 h 2193"/>
              <a:gd name="connsiteX92" fmla="*/ 1410 w 2017"/>
              <a:gd name="connsiteY92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373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373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114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114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29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29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2017" h="2193">
                <a:moveTo>
                  <a:pt x="1430" y="0"/>
                </a:moveTo>
                <a:cubicBezTo>
                  <a:pt x="1421" y="1"/>
                  <a:pt x="1399" y="1"/>
                  <a:pt x="1387" y="4"/>
                </a:cubicBezTo>
                <a:cubicBezTo>
                  <a:pt x="1376" y="8"/>
                  <a:pt x="1366" y="12"/>
                  <a:pt x="1355" y="16"/>
                </a:cubicBezTo>
                <a:lnTo>
                  <a:pt x="1319" y="40"/>
                </a:lnTo>
                <a:cubicBezTo>
                  <a:pt x="1310" y="49"/>
                  <a:pt x="1301" y="59"/>
                  <a:pt x="1292" y="68"/>
                </a:cubicBezTo>
                <a:cubicBezTo>
                  <a:pt x="1282" y="80"/>
                  <a:pt x="1273" y="92"/>
                  <a:pt x="1263" y="104"/>
                </a:cubicBezTo>
                <a:lnTo>
                  <a:pt x="1239" y="140"/>
                </a:lnTo>
                <a:lnTo>
                  <a:pt x="1221" y="170"/>
                </a:lnTo>
                <a:cubicBezTo>
                  <a:pt x="1215" y="179"/>
                  <a:pt x="1210" y="187"/>
                  <a:pt x="1204" y="196"/>
                </a:cubicBezTo>
                <a:cubicBezTo>
                  <a:pt x="1196" y="211"/>
                  <a:pt x="1187" y="227"/>
                  <a:pt x="1179" y="242"/>
                </a:cubicBezTo>
                <a:cubicBezTo>
                  <a:pt x="1173" y="253"/>
                  <a:pt x="1168" y="265"/>
                  <a:pt x="1162" y="276"/>
                </a:cubicBezTo>
                <a:cubicBezTo>
                  <a:pt x="1156" y="289"/>
                  <a:pt x="1150" y="301"/>
                  <a:pt x="1144" y="314"/>
                </a:cubicBezTo>
                <a:lnTo>
                  <a:pt x="1132" y="344"/>
                </a:lnTo>
                <a:lnTo>
                  <a:pt x="1114" y="380"/>
                </a:lnTo>
                <a:cubicBezTo>
                  <a:pt x="1110" y="389"/>
                  <a:pt x="1106" y="399"/>
                  <a:pt x="1102" y="408"/>
                </a:cubicBezTo>
                <a:cubicBezTo>
                  <a:pt x="1098" y="417"/>
                  <a:pt x="1094" y="427"/>
                  <a:pt x="1090" y="436"/>
                </a:cubicBezTo>
                <a:cubicBezTo>
                  <a:pt x="1085" y="448"/>
                  <a:pt x="1081" y="460"/>
                  <a:pt x="1076" y="472"/>
                </a:cubicBezTo>
                <a:cubicBezTo>
                  <a:pt x="1071" y="483"/>
                  <a:pt x="1067" y="493"/>
                  <a:pt x="1062" y="504"/>
                </a:cubicBezTo>
                <a:cubicBezTo>
                  <a:pt x="1057" y="517"/>
                  <a:pt x="1053" y="531"/>
                  <a:pt x="1048" y="544"/>
                </a:cubicBezTo>
                <a:lnTo>
                  <a:pt x="1036" y="580"/>
                </a:lnTo>
                <a:cubicBezTo>
                  <a:pt x="1031" y="595"/>
                  <a:pt x="1025" y="609"/>
                  <a:pt x="1020" y="624"/>
                </a:cubicBezTo>
                <a:cubicBezTo>
                  <a:pt x="1018" y="633"/>
                  <a:pt x="1016" y="641"/>
                  <a:pt x="1014" y="650"/>
                </a:cubicBezTo>
                <a:cubicBezTo>
                  <a:pt x="1007" y="663"/>
                  <a:pt x="1001" y="677"/>
                  <a:pt x="994" y="690"/>
                </a:cubicBezTo>
                <a:cubicBezTo>
                  <a:pt x="989" y="705"/>
                  <a:pt x="985" y="721"/>
                  <a:pt x="980" y="736"/>
                </a:cubicBezTo>
                <a:cubicBezTo>
                  <a:pt x="977" y="749"/>
                  <a:pt x="973" y="763"/>
                  <a:pt x="970" y="776"/>
                </a:cubicBezTo>
                <a:cubicBezTo>
                  <a:pt x="967" y="789"/>
                  <a:pt x="963" y="801"/>
                  <a:pt x="960" y="814"/>
                </a:cubicBezTo>
                <a:cubicBezTo>
                  <a:pt x="957" y="827"/>
                  <a:pt x="953" y="839"/>
                  <a:pt x="950" y="852"/>
                </a:cubicBezTo>
                <a:cubicBezTo>
                  <a:pt x="947" y="866"/>
                  <a:pt x="943" y="880"/>
                  <a:pt x="940" y="894"/>
                </a:cubicBezTo>
                <a:cubicBezTo>
                  <a:pt x="937" y="909"/>
                  <a:pt x="933" y="923"/>
                  <a:pt x="930" y="938"/>
                </a:cubicBez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cubicBezTo>
                  <a:pt x="897" y="1051"/>
                  <a:pt x="891" y="1061"/>
                  <a:pt x="885" y="1072"/>
                </a:cubicBez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cubicBezTo>
                  <a:pt x="832" y="1236"/>
                  <a:pt x="828" y="1250"/>
                  <a:pt x="823" y="1264"/>
                </a:cubicBezTo>
                <a:lnTo>
                  <a:pt x="811" y="1288"/>
                </a:lnTo>
                <a:cubicBezTo>
                  <a:pt x="804" y="1302"/>
                  <a:pt x="796" y="1316"/>
                  <a:pt x="789" y="1330"/>
                </a:cubicBezTo>
                <a:lnTo>
                  <a:pt x="771" y="1366"/>
                </a:lnTo>
                <a:cubicBezTo>
                  <a:pt x="765" y="1379"/>
                  <a:pt x="759" y="1393"/>
                  <a:pt x="753" y="1406"/>
                </a:cubicBezTo>
                <a:lnTo>
                  <a:pt x="729" y="1442"/>
                </a:lnTo>
                <a:cubicBezTo>
                  <a:pt x="723" y="1454"/>
                  <a:pt x="718" y="1466"/>
                  <a:pt x="712" y="1478"/>
                </a:cubicBezTo>
                <a:cubicBezTo>
                  <a:pt x="700" y="1492"/>
                  <a:pt x="687" y="1506"/>
                  <a:pt x="675" y="1520"/>
                </a:cubicBezTo>
                <a:cubicBezTo>
                  <a:pt x="669" y="1529"/>
                  <a:pt x="664" y="1537"/>
                  <a:pt x="658" y="1546"/>
                </a:cubicBezTo>
                <a:lnTo>
                  <a:pt x="626" y="1584"/>
                </a:lnTo>
                <a:cubicBezTo>
                  <a:pt x="618" y="1595"/>
                  <a:pt x="611" y="1605"/>
                  <a:pt x="603" y="1616"/>
                </a:cubicBez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cubicBezTo>
                  <a:pt x="492" y="1695"/>
                  <a:pt x="477" y="1701"/>
                  <a:pt x="462" y="1708"/>
                </a:cubicBezTo>
                <a:cubicBezTo>
                  <a:pt x="451" y="1713"/>
                  <a:pt x="439" y="1719"/>
                  <a:pt x="428" y="1724"/>
                </a:cubicBezTo>
                <a:cubicBezTo>
                  <a:pt x="418" y="1729"/>
                  <a:pt x="408" y="1733"/>
                  <a:pt x="398" y="1738"/>
                </a:cubicBezTo>
                <a:lnTo>
                  <a:pt x="362" y="1756"/>
                </a:lnTo>
                <a:cubicBezTo>
                  <a:pt x="350" y="1761"/>
                  <a:pt x="339" y="1767"/>
                  <a:pt x="327" y="1772"/>
                </a:cubicBezTo>
                <a:lnTo>
                  <a:pt x="291" y="1784"/>
                </a:lnTo>
                <a:cubicBezTo>
                  <a:pt x="285" y="1787"/>
                  <a:pt x="280" y="1789"/>
                  <a:pt x="274" y="1792"/>
                </a:cubicBezTo>
                <a:lnTo>
                  <a:pt x="238" y="1804"/>
                </a:lnTo>
                <a:cubicBezTo>
                  <a:pt x="225" y="1809"/>
                  <a:pt x="212" y="1815"/>
                  <a:pt x="199" y="1820"/>
                </a:cubicBezTo>
                <a:lnTo>
                  <a:pt x="159" y="1832"/>
                </a:lnTo>
                <a:cubicBezTo>
                  <a:pt x="144" y="1837"/>
                  <a:pt x="129" y="1841"/>
                  <a:pt x="114" y="1846"/>
                </a:cubicBezTo>
                <a:cubicBezTo>
                  <a:pt x="101" y="1851"/>
                  <a:pt x="88" y="1855"/>
                  <a:pt x="75" y="1860"/>
                </a:cubicBezTo>
                <a:cubicBezTo>
                  <a:pt x="63" y="1863"/>
                  <a:pt x="50" y="1867"/>
                  <a:pt x="38" y="1870"/>
                </a:cubicBezTo>
                <a:cubicBezTo>
                  <a:pt x="31" y="1872"/>
                  <a:pt x="23" y="1874"/>
                  <a:pt x="16" y="1876"/>
                </a:cubicBezTo>
                <a:cubicBezTo>
                  <a:pt x="11" y="1878"/>
                  <a:pt x="7" y="1880"/>
                  <a:pt x="2" y="1882"/>
                </a:cubicBezTo>
                <a:cubicBezTo>
                  <a:pt x="1" y="1889"/>
                  <a:pt x="1" y="1895"/>
                  <a:pt x="0" y="1902"/>
                </a:cubicBezTo>
                <a:cubicBezTo>
                  <a:pt x="1" y="1909"/>
                  <a:pt x="1" y="1917"/>
                  <a:pt x="2" y="1924"/>
                </a:cubicBezTo>
                <a:lnTo>
                  <a:pt x="1729" y="1931"/>
                </a:lnTo>
                <a:cubicBezTo>
                  <a:pt x="2017" y="1933"/>
                  <a:pt x="1713" y="1928"/>
                  <a:pt x="1728" y="1933"/>
                </a:cubicBezTo>
                <a:cubicBezTo>
                  <a:pt x="1728" y="1933"/>
                  <a:pt x="1733" y="2050"/>
                  <a:pt x="1728" y="1930"/>
                </a:cubicBezTo>
                <a:cubicBezTo>
                  <a:pt x="1728" y="1929"/>
                  <a:pt x="1736" y="2193"/>
                  <a:pt x="1728" y="1927"/>
                </a:cubicBezTo>
                <a:cubicBezTo>
                  <a:pt x="1728" y="1926"/>
                  <a:pt x="1735" y="2190"/>
                  <a:pt x="1728" y="1924"/>
                </a:cubicBezTo>
                <a:cubicBezTo>
                  <a:pt x="1721" y="1658"/>
                  <a:pt x="1691" y="598"/>
                  <a:pt x="1683" y="332"/>
                </a:cubicBezTo>
                <a:cubicBezTo>
                  <a:pt x="1676" y="66"/>
                  <a:pt x="1678" y="309"/>
                  <a:pt x="1683" y="297"/>
                </a:cubicBezTo>
                <a:cubicBezTo>
                  <a:pt x="1683" y="291"/>
                  <a:pt x="1668" y="298"/>
                  <a:pt x="1683" y="295"/>
                </a:cubicBezTo>
                <a:cubicBezTo>
                  <a:pt x="1680" y="295"/>
                  <a:pt x="1668" y="300"/>
                  <a:pt x="1662" y="294"/>
                </a:cubicBezTo>
                <a:cubicBezTo>
                  <a:pt x="1657" y="283"/>
                  <a:pt x="1652" y="271"/>
                  <a:pt x="1647" y="260"/>
                </a:cubicBezTo>
                <a:cubicBezTo>
                  <a:pt x="1643" y="252"/>
                  <a:pt x="1638" y="244"/>
                  <a:pt x="1634" y="236"/>
                </a:cubicBezTo>
                <a:cubicBezTo>
                  <a:pt x="1631" y="227"/>
                  <a:pt x="1627" y="217"/>
                  <a:pt x="1624" y="208"/>
                </a:cubicBezTo>
                <a:cubicBezTo>
                  <a:pt x="1615" y="195"/>
                  <a:pt x="1605" y="181"/>
                  <a:pt x="1596" y="168"/>
                </a:cubicBezTo>
                <a:lnTo>
                  <a:pt x="1590" y="156"/>
                </a:lnTo>
                <a:cubicBezTo>
                  <a:pt x="1585" y="149"/>
                  <a:pt x="1579" y="143"/>
                  <a:pt x="1574" y="136"/>
                </a:cubicBezTo>
                <a:lnTo>
                  <a:pt x="1582" y="144"/>
                </a:lnTo>
                <a:cubicBezTo>
                  <a:pt x="1591" y="159"/>
                  <a:pt x="1601" y="175"/>
                  <a:pt x="1610" y="190"/>
                </a:cubicBezTo>
                <a:cubicBezTo>
                  <a:pt x="1607" y="187"/>
                  <a:pt x="1605" y="183"/>
                  <a:pt x="1602" y="180"/>
                </a:cubicBezTo>
                <a:cubicBezTo>
                  <a:pt x="1604" y="181"/>
                  <a:pt x="1606" y="181"/>
                  <a:pt x="1608" y="182"/>
                </a:cubicBezTo>
                <a:lnTo>
                  <a:pt x="1587" y="152"/>
                </a:lnTo>
                <a:cubicBezTo>
                  <a:pt x="1578" y="139"/>
                  <a:pt x="1569" y="127"/>
                  <a:pt x="1560" y="114"/>
                </a:cubicBezTo>
                <a:lnTo>
                  <a:pt x="1536" y="84"/>
                </a:lnTo>
                <a:lnTo>
                  <a:pt x="1510" y="52"/>
                </a:lnTo>
                <a:cubicBezTo>
                  <a:pt x="1504" y="45"/>
                  <a:pt x="1497" y="39"/>
                  <a:pt x="1491" y="32"/>
                </a:cubicBez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0099CC">
                  <a:shade val="30000"/>
                  <a:satMod val="115000"/>
                </a:srgbClr>
              </a:gs>
              <a:gs pos="50000">
                <a:srgbClr val="0099CC">
                  <a:shade val="67500"/>
                  <a:satMod val="115000"/>
                </a:srgbClr>
              </a:gs>
              <a:gs pos="100000">
                <a:srgbClr val="0099CC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1892300" y="2176463"/>
            <a:ext cx="4719638" cy="2944812"/>
            <a:chOff x="1312" y="1785"/>
            <a:chExt cx="2973" cy="1855"/>
          </a:xfrm>
        </p:grpSpPr>
        <p:sp>
          <p:nvSpPr>
            <p:cNvPr id="15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Line 115"/>
          <p:cNvSpPr>
            <a:spLocks noChangeShapeType="1"/>
          </p:cNvSpPr>
          <p:nvPr/>
        </p:nvSpPr>
        <p:spPr bwMode="auto">
          <a:xfrm>
            <a:off x="1758950" y="5308600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132"/>
          <p:cNvSpPr>
            <a:spLocks noChangeShapeType="1"/>
          </p:cNvSpPr>
          <p:nvPr/>
        </p:nvSpPr>
        <p:spPr bwMode="auto">
          <a:xfrm>
            <a:off x="4656457" y="2790825"/>
            <a:ext cx="48893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25"/>
          <p:cNvSpPr>
            <a:spLocks noChangeShapeType="1"/>
          </p:cNvSpPr>
          <p:nvPr/>
        </p:nvSpPr>
        <p:spPr bwMode="auto">
          <a:xfrm flipH="1">
            <a:off x="4267200" y="3305175"/>
            <a:ext cx="838200" cy="714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4814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5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utoUpdateAnimBg="0"/>
      <p:bldP spid="8" grpId="0" autoUpdateAnimBg="0"/>
      <p:bldP spid="9" grpId="0" autoUpdateAnimBg="0"/>
      <p:bldP spid="10" grpId="0" animBg="1"/>
      <p:bldP spid="11" grpId="0" autoUpdateAnimBg="0"/>
      <p:bldP spid="13" grpId="0" animBg="1"/>
      <p:bldP spid="21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2449" y="52388"/>
            <a:ext cx="8029576" cy="8143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/>
              <a:t>Normal Approximation of Binomial Probabilities</a:t>
            </a:r>
            <a:endParaRPr lang="en-US" dirty="0"/>
          </a:p>
        </p:txBody>
      </p:sp>
      <p:sp>
        <p:nvSpPr>
          <p:cNvPr id="3" name="Line 111"/>
          <p:cNvSpPr>
            <a:spLocks noChangeShapeType="1"/>
          </p:cNvSpPr>
          <p:nvPr/>
        </p:nvSpPr>
        <p:spPr bwMode="auto">
          <a:xfrm flipH="1">
            <a:off x="4537075" y="5464977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08"/>
          <p:cNvSpPr>
            <a:spLocks noChangeArrowheads="1"/>
          </p:cNvSpPr>
          <p:nvPr/>
        </p:nvSpPr>
        <p:spPr bwMode="auto">
          <a:xfrm>
            <a:off x="1366837" y="2033587"/>
            <a:ext cx="6286500" cy="39766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109"/>
          <p:cNvSpPr>
            <a:spLocks/>
          </p:cNvSpPr>
          <p:nvPr/>
        </p:nvSpPr>
        <p:spPr bwMode="auto">
          <a:xfrm>
            <a:off x="1990725" y="2246313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Rectangle 113"/>
          <p:cNvSpPr>
            <a:spLocks noChangeArrowheads="1"/>
          </p:cNvSpPr>
          <p:nvPr/>
        </p:nvSpPr>
        <p:spPr bwMode="auto">
          <a:xfrm>
            <a:off x="4073525" y="5391150"/>
            <a:ext cx="43922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</p:txBody>
      </p:sp>
      <p:sp>
        <p:nvSpPr>
          <p:cNvPr id="7" name="Rectangle 124"/>
          <p:cNvSpPr>
            <a:spLocks noChangeArrowheads="1"/>
          </p:cNvSpPr>
          <p:nvPr/>
        </p:nvSpPr>
        <p:spPr bwMode="auto">
          <a:xfrm>
            <a:off x="5248275" y="3133725"/>
            <a:ext cx="2000549" cy="11054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)</a:t>
            </a:r>
          </a:p>
          <a:p>
            <a:pPr algn="l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7967 - .6915</a:t>
            </a:r>
          </a:p>
          <a:p>
            <a:pPr algn="l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52</a:t>
            </a:r>
          </a:p>
        </p:txBody>
      </p:sp>
      <p:sp>
        <p:nvSpPr>
          <p:cNvPr id="8" name="Rectangle 126"/>
          <p:cNvSpPr>
            <a:spLocks noChangeArrowheads="1"/>
          </p:cNvSpPr>
          <p:nvPr/>
        </p:nvSpPr>
        <p:spPr bwMode="auto">
          <a:xfrm>
            <a:off x="6819900" y="506730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9" name="AutoShape 130"/>
          <p:cNvSpPr>
            <a:spLocks noChangeArrowheads="1"/>
          </p:cNvSpPr>
          <p:nvPr/>
        </p:nvSpPr>
        <p:spPr bwMode="auto">
          <a:xfrm rot="5400000">
            <a:off x="1019175" y="3946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33"/>
          <p:cNvSpPr>
            <a:spLocks noChangeArrowheads="1"/>
          </p:cNvSpPr>
          <p:nvPr/>
        </p:nvSpPr>
        <p:spPr bwMode="auto">
          <a:xfrm>
            <a:off x="4338638" y="5624513"/>
            <a:ext cx="63158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.5</a:t>
            </a:r>
            <a:endParaRPr lang="en-US" sz="20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133"/>
          <p:cNvSpPr>
            <a:spLocks noChangeArrowheads="1"/>
          </p:cNvSpPr>
          <p:nvPr/>
        </p:nvSpPr>
        <p:spPr bwMode="auto">
          <a:xfrm>
            <a:off x="4852988" y="5395913"/>
            <a:ext cx="63158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5</a:t>
            </a:r>
            <a:endParaRPr lang="en-US" sz="20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Freeform 109"/>
          <p:cNvSpPr>
            <a:spLocks/>
          </p:cNvSpPr>
          <p:nvPr/>
        </p:nvSpPr>
        <p:spPr bwMode="auto">
          <a:xfrm>
            <a:off x="1995471" y="2246299"/>
            <a:ext cx="2901951" cy="3059114"/>
          </a:xfrm>
          <a:custGeom>
            <a:avLst/>
            <a:gdLst>
              <a:gd name="connsiteX0" fmla="*/ 1430 w 2861"/>
              <a:gd name="connsiteY0" fmla="*/ 0 h 1928"/>
              <a:gd name="connsiteX1" fmla="*/ 1387 w 2861"/>
              <a:gd name="connsiteY1" fmla="*/ 4 h 1928"/>
              <a:gd name="connsiteX2" fmla="*/ 1355 w 2861"/>
              <a:gd name="connsiteY2" fmla="*/ 16 h 1928"/>
              <a:gd name="connsiteX3" fmla="*/ 1319 w 2861"/>
              <a:gd name="connsiteY3" fmla="*/ 40 h 1928"/>
              <a:gd name="connsiteX4" fmla="*/ 1292 w 2861"/>
              <a:gd name="connsiteY4" fmla="*/ 68 h 1928"/>
              <a:gd name="connsiteX5" fmla="*/ 1263 w 2861"/>
              <a:gd name="connsiteY5" fmla="*/ 104 h 1928"/>
              <a:gd name="connsiteX6" fmla="*/ 1239 w 2861"/>
              <a:gd name="connsiteY6" fmla="*/ 140 h 1928"/>
              <a:gd name="connsiteX7" fmla="*/ 1221 w 2861"/>
              <a:gd name="connsiteY7" fmla="*/ 170 h 1928"/>
              <a:gd name="connsiteX8" fmla="*/ 1204 w 2861"/>
              <a:gd name="connsiteY8" fmla="*/ 196 h 1928"/>
              <a:gd name="connsiteX9" fmla="*/ 1179 w 2861"/>
              <a:gd name="connsiteY9" fmla="*/ 242 h 1928"/>
              <a:gd name="connsiteX10" fmla="*/ 1162 w 2861"/>
              <a:gd name="connsiteY10" fmla="*/ 276 h 1928"/>
              <a:gd name="connsiteX11" fmla="*/ 1144 w 2861"/>
              <a:gd name="connsiteY11" fmla="*/ 314 h 1928"/>
              <a:gd name="connsiteX12" fmla="*/ 1132 w 2861"/>
              <a:gd name="connsiteY12" fmla="*/ 344 h 1928"/>
              <a:gd name="connsiteX13" fmla="*/ 1114 w 2861"/>
              <a:gd name="connsiteY13" fmla="*/ 380 h 1928"/>
              <a:gd name="connsiteX14" fmla="*/ 1102 w 2861"/>
              <a:gd name="connsiteY14" fmla="*/ 408 h 1928"/>
              <a:gd name="connsiteX15" fmla="*/ 1090 w 2861"/>
              <a:gd name="connsiteY15" fmla="*/ 436 h 1928"/>
              <a:gd name="connsiteX16" fmla="*/ 1076 w 2861"/>
              <a:gd name="connsiteY16" fmla="*/ 472 h 1928"/>
              <a:gd name="connsiteX17" fmla="*/ 1062 w 2861"/>
              <a:gd name="connsiteY17" fmla="*/ 504 h 1928"/>
              <a:gd name="connsiteX18" fmla="*/ 1048 w 2861"/>
              <a:gd name="connsiteY18" fmla="*/ 544 h 1928"/>
              <a:gd name="connsiteX19" fmla="*/ 1036 w 2861"/>
              <a:gd name="connsiteY19" fmla="*/ 580 h 1928"/>
              <a:gd name="connsiteX20" fmla="*/ 1020 w 2861"/>
              <a:gd name="connsiteY20" fmla="*/ 624 h 1928"/>
              <a:gd name="connsiteX21" fmla="*/ 1014 w 2861"/>
              <a:gd name="connsiteY21" fmla="*/ 650 h 1928"/>
              <a:gd name="connsiteX22" fmla="*/ 994 w 2861"/>
              <a:gd name="connsiteY22" fmla="*/ 690 h 1928"/>
              <a:gd name="connsiteX23" fmla="*/ 980 w 2861"/>
              <a:gd name="connsiteY23" fmla="*/ 736 h 1928"/>
              <a:gd name="connsiteX24" fmla="*/ 970 w 2861"/>
              <a:gd name="connsiteY24" fmla="*/ 776 h 1928"/>
              <a:gd name="connsiteX25" fmla="*/ 960 w 2861"/>
              <a:gd name="connsiteY25" fmla="*/ 814 h 1928"/>
              <a:gd name="connsiteX26" fmla="*/ 950 w 2861"/>
              <a:gd name="connsiteY26" fmla="*/ 852 h 1928"/>
              <a:gd name="connsiteX27" fmla="*/ 940 w 2861"/>
              <a:gd name="connsiteY27" fmla="*/ 894 h 1928"/>
              <a:gd name="connsiteX28" fmla="*/ 930 w 2861"/>
              <a:gd name="connsiteY28" fmla="*/ 938 h 1928"/>
              <a:gd name="connsiteX29" fmla="*/ 921 w 2861"/>
              <a:gd name="connsiteY29" fmla="*/ 974 h 1928"/>
              <a:gd name="connsiteX30" fmla="*/ 915 w 2861"/>
              <a:gd name="connsiteY30" fmla="*/ 1004 h 1928"/>
              <a:gd name="connsiteX31" fmla="*/ 903 w 2861"/>
              <a:gd name="connsiteY31" fmla="*/ 1040 h 1928"/>
              <a:gd name="connsiteX32" fmla="*/ 885 w 2861"/>
              <a:gd name="connsiteY32" fmla="*/ 1072 h 1928"/>
              <a:gd name="connsiteX33" fmla="*/ 873 w 2861"/>
              <a:gd name="connsiteY33" fmla="*/ 1114 h 1928"/>
              <a:gd name="connsiteX34" fmla="*/ 855 w 2861"/>
              <a:gd name="connsiteY34" fmla="*/ 1168 h 1928"/>
              <a:gd name="connsiteX35" fmla="*/ 843 w 2861"/>
              <a:gd name="connsiteY35" fmla="*/ 1186 h 1928"/>
              <a:gd name="connsiteX36" fmla="*/ 837 w 2861"/>
              <a:gd name="connsiteY36" fmla="*/ 1222 h 1928"/>
              <a:gd name="connsiteX37" fmla="*/ 823 w 2861"/>
              <a:gd name="connsiteY37" fmla="*/ 1264 h 1928"/>
              <a:gd name="connsiteX38" fmla="*/ 811 w 2861"/>
              <a:gd name="connsiteY38" fmla="*/ 1288 h 1928"/>
              <a:gd name="connsiteX39" fmla="*/ 789 w 2861"/>
              <a:gd name="connsiteY39" fmla="*/ 1330 h 1928"/>
              <a:gd name="connsiteX40" fmla="*/ 771 w 2861"/>
              <a:gd name="connsiteY40" fmla="*/ 1366 h 1928"/>
              <a:gd name="connsiteX41" fmla="*/ 753 w 2861"/>
              <a:gd name="connsiteY41" fmla="*/ 1406 h 1928"/>
              <a:gd name="connsiteX42" fmla="*/ 729 w 2861"/>
              <a:gd name="connsiteY42" fmla="*/ 1442 h 1928"/>
              <a:gd name="connsiteX43" fmla="*/ 712 w 2861"/>
              <a:gd name="connsiteY43" fmla="*/ 1478 h 1928"/>
              <a:gd name="connsiteX44" fmla="*/ 675 w 2861"/>
              <a:gd name="connsiteY44" fmla="*/ 1520 h 1928"/>
              <a:gd name="connsiteX45" fmla="*/ 658 w 2861"/>
              <a:gd name="connsiteY45" fmla="*/ 1546 h 1928"/>
              <a:gd name="connsiteX46" fmla="*/ 626 w 2861"/>
              <a:gd name="connsiteY46" fmla="*/ 1584 h 1928"/>
              <a:gd name="connsiteX47" fmla="*/ 603 w 2861"/>
              <a:gd name="connsiteY47" fmla="*/ 1616 h 1928"/>
              <a:gd name="connsiteX48" fmla="*/ 579 w 2861"/>
              <a:gd name="connsiteY48" fmla="*/ 1628 h 1928"/>
              <a:gd name="connsiteX49" fmla="*/ 549 w 2861"/>
              <a:gd name="connsiteY49" fmla="*/ 1658 h 1928"/>
              <a:gd name="connsiteX50" fmla="*/ 507 w 2861"/>
              <a:gd name="connsiteY50" fmla="*/ 1688 h 1928"/>
              <a:gd name="connsiteX51" fmla="*/ 462 w 2861"/>
              <a:gd name="connsiteY51" fmla="*/ 1708 h 1928"/>
              <a:gd name="connsiteX52" fmla="*/ 428 w 2861"/>
              <a:gd name="connsiteY52" fmla="*/ 1724 h 1928"/>
              <a:gd name="connsiteX53" fmla="*/ 398 w 2861"/>
              <a:gd name="connsiteY53" fmla="*/ 1738 h 1928"/>
              <a:gd name="connsiteX54" fmla="*/ 362 w 2861"/>
              <a:gd name="connsiteY54" fmla="*/ 1756 h 1928"/>
              <a:gd name="connsiteX55" fmla="*/ 327 w 2861"/>
              <a:gd name="connsiteY55" fmla="*/ 1772 h 1928"/>
              <a:gd name="connsiteX56" fmla="*/ 291 w 2861"/>
              <a:gd name="connsiteY56" fmla="*/ 1784 h 1928"/>
              <a:gd name="connsiteX57" fmla="*/ 274 w 2861"/>
              <a:gd name="connsiteY57" fmla="*/ 1792 h 1928"/>
              <a:gd name="connsiteX58" fmla="*/ 238 w 2861"/>
              <a:gd name="connsiteY58" fmla="*/ 1804 h 1928"/>
              <a:gd name="connsiteX59" fmla="*/ 199 w 2861"/>
              <a:gd name="connsiteY59" fmla="*/ 1820 h 1928"/>
              <a:gd name="connsiteX60" fmla="*/ 159 w 2861"/>
              <a:gd name="connsiteY60" fmla="*/ 1832 h 1928"/>
              <a:gd name="connsiteX61" fmla="*/ 114 w 2861"/>
              <a:gd name="connsiteY61" fmla="*/ 1846 h 1928"/>
              <a:gd name="connsiteX62" fmla="*/ 75 w 2861"/>
              <a:gd name="connsiteY62" fmla="*/ 1860 h 1928"/>
              <a:gd name="connsiteX63" fmla="*/ 38 w 2861"/>
              <a:gd name="connsiteY63" fmla="*/ 1870 h 1928"/>
              <a:gd name="connsiteX64" fmla="*/ 16 w 2861"/>
              <a:gd name="connsiteY64" fmla="*/ 1876 h 1928"/>
              <a:gd name="connsiteX65" fmla="*/ 2 w 2861"/>
              <a:gd name="connsiteY65" fmla="*/ 1882 h 1928"/>
              <a:gd name="connsiteX66" fmla="*/ 0 w 2861"/>
              <a:gd name="connsiteY66" fmla="*/ 1902 h 1928"/>
              <a:gd name="connsiteX67" fmla="*/ 2 w 2861"/>
              <a:gd name="connsiteY67" fmla="*/ 1924 h 1928"/>
              <a:gd name="connsiteX68" fmla="*/ 2860 w 2861"/>
              <a:gd name="connsiteY68" fmla="*/ 1928 h 1928"/>
              <a:gd name="connsiteX69" fmla="*/ 2860 w 2861"/>
              <a:gd name="connsiteY69" fmla="*/ 1904 h 1928"/>
              <a:gd name="connsiteX70" fmla="*/ 1710 w 2861"/>
              <a:gd name="connsiteY70" fmla="*/ 1886 h 1928"/>
              <a:gd name="connsiteX71" fmla="*/ 2816 w 2861"/>
              <a:gd name="connsiteY71" fmla="*/ 1874 h 1928"/>
              <a:gd name="connsiteX72" fmla="*/ 2764 w 2861"/>
              <a:gd name="connsiteY72" fmla="*/ 1862 h 1928"/>
              <a:gd name="connsiteX73" fmla="*/ 2724 w 2861"/>
              <a:gd name="connsiteY73" fmla="*/ 1852 h 1928"/>
              <a:gd name="connsiteX74" fmla="*/ 2694 w 2861"/>
              <a:gd name="connsiteY74" fmla="*/ 1846 h 1928"/>
              <a:gd name="connsiteX75" fmla="*/ 2668 w 2861"/>
              <a:gd name="connsiteY75" fmla="*/ 1836 h 1928"/>
              <a:gd name="connsiteX76" fmla="*/ 2628 w 2861"/>
              <a:gd name="connsiteY76" fmla="*/ 1822 h 1928"/>
              <a:gd name="connsiteX77" fmla="*/ 2577 w 2861"/>
              <a:gd name="connsiteY77" fmla="*/ 1804 h 1928"/>
              <a:gd name="connsiteX78" fmla="*/ 2535 w 2861"/>
              <a:gd name="connsiteY78" fmla="*/ 1786 h 1928"/>
              <a:gd name="connsiteX79" fmla="*/ 2505 w 2861"/>
              <a:gd name="connsiteY79" fmla="*/ 1774 h 1928"/>
              <a:gd name="connsiteX80" fmla="*/ 2463 w 2861"/>
              <a:gd name="connsiteY80" fmla="*/ 1756 h 1928"/>
              <a:gd name="connsiteX81" fmla="*/ 2424 w 2861"/>
              <a:gd name="connsiteY81" fmla="*/ 1740 h 1928"/>
              <a:gd name="connsiteX82" fmla="*/ 2379 w 2861"/>
              <a:gd name="connsiteY82" fmla="*/ 1720 h 1928"/>
              <a:gd name="connsiteX83" fmla="*/ 2342 w 2861"/>
              <a:gd name="connsiteY83" fmla="*/ 1700 h 1928"/>
              <a:gd name="connsiteX84" fmla="*/ 2316 w 2861"/>
              <a:gd name="connsiteY84" fmla="*/ 1684 h 1928"/>
              <a:gd name="connsiteX85" fmla="*/ 2300 w 2861"/>
              <a:gd name="connsiteY85" fmla="*/ 1670 h 1928"/>
              <a:gd name="connsiteX86" fmla="*/ 2284 w 2861"/>
              <a:gd name="connsiteY86" fmla="*/ 1664 h 1928"/>
              <a:gd name="connsiteX87" fmla="*/ 2260 w 2861"/>
              <a:gd name="connsiteY87" fmla="*/ 1648 h 1928"/>
              <a:gd name="connsiteX88" fmla="*/ 2232 w 2861"/>
              <a:gd name="connsiteY88" fmla="*/ 1622 h 1928"/>
              <a:gd name="connsiteX89" fmla="*/ 2204 w 2861"/>
              <a:gd name="connsiteY89" fmla="*/ 1594 h 1928"/>
              <a:gd name="connsiteX90" fmla="*/ 2180 w 2861"/>
              <a:gd name="connsiteY90" fmla="*/ 1572 h 1928"/>
              <a:gd name="connsiteX91" fmla="*/ 2148 w 2861"/>
              <a:gd name="connsiteY91" fmla="*/ 1538 h 1928"/>
              <a:gd name="connsiteX92" fmla="*/ 2122 w 2861"/>
              <a:gd name="connsiteY92" fmla="*/ 1502 h 1928"/>
              <a:gd name="connsiteX93" fmla="*/ 2102 w 2861"/>
              <a:gd name="connsiteY93" fmla="*/ 1470 h 1928"/>
              <a:gd name="connsiteX94" fmla="*/ 2084 w 2861"/>
              <a:gd name="connsiteY94" fmla="*/ 1438 h 1928"/>
              <a:gd name="connsiteX95" fmla="*/ 2066 w 2861"/>
              <a:gd name="connsiteY95" fmla="*/ 1406 h 1928"/>
              <a:gd name="connsiteX96" fmla="*/ 2048 w 2861"/>
              <a:gd name="connsiteY96" fmla="*/ 1360 h 1928"/>
              <a:gd name="connsiteX97" fmla="*/ 2032 w 2861"/>
              <a:gd name="connsiteY97" fmla="*/ 1336 h 1928"/>
              <a:gd name="connsiteX98" fmla="*/ 2014 w 2861"/>
              <a:gd name="connsiteY98" fmla="*/ 1306 h 1928"/>
              <a:gd name="connsiteX99" fmla="*/ 1998 w 2861"/>
              <a:gd name="connsiteY99" fmla="*/ 1266 h 1928"/>
              <a:gd name="connsiteX100" fmla="*/ 1984 w 2861"/>
              <a:gd name="connsiteY100" fmla="*/ 1232 h 1928"/>
              <a:gd name="connsiteX101" fmla="*/ 1970 w 2861"/>
              <a:gd name="connsiteY101" fmla="*/ 1196 h 1928"/>
              <a:gd name="connsiteX102" fmla="*/ 1956 w 2861"/>
              <a:gd name="connsiteY102" fmla="*/ 1160 h 1928"/>
              <a:gd name="connsiteX103" fmla="*/ 1946 w 2861"/>
              <a:gd name="connsiteY103" fmla="*/ 1138 h 1928"/>
              <a:gd name="connsiteX104" fmla="*/ 1940 w 2861"/>
              <a:gd name="connsiteY104" fmla="*/ 1114 h 1928"/>
              <a:gd name="connsiteX105" fmla="*/ 1932 w 2861"/>
              <a:gd name="connsiteY105" fmla="*/ 1090 h 1928"/>
              <a:gd name="connsiteX106" fmla="*/ 1926 w 2861"/>
              <a:gd name="connsiteY106" fmla="*/ 1062 h 1928"/>
              <a:gd name="connsiteX107" fmla="*/ 1914 w 2861"/>
              <a:gd name="connsiteY107" fmla="*/ 1028 h 1928"/>
              <a:gd name="connsiteX108" fmla="*/ 1904 w 2861"/>
              <a:gd name="connsiteY108" fmla="*/ 994 h 1928"/>
              <a:gd name="connsiteX109" fmla="*/ 1888 w 2861"/>
              <a:gd name="connsiteY109" fmla="*/ 946 h 1928"/>
              <a:gd name="connsiteX110" fmla="*/ 1878 w 2861"/>
              <a:gd name="connsiteY110" fmla="*/ 900 h 1928"/>
              <a:gd name="connsiteX111" fmla="*/ 1862 w 2861"/>
              <a:gd name="connsiteY111" fmla="*/ 850 h 1928"/>
              <a:gd name="connsiteX112" fmla="*/ 1854 w 2861"/>
              <a:gd name="connsiteY112" fmla="*/ 810 h 1928"/>
              <a:gd name="connsiteX113" fmla="*/ 1842 w 2861"/>
              <a:gd name="connsiteY113" fmla="*/ 770 h 1928"/>
              <a:gd name="connsiteX114" fmla="*/ 1830 w 2861"/>
              <a:gd name="connsiteY114" fmla="*/ 732 h 1928"/>
              <a:gd name="connsiteX115" fmla="*/ 1814 w 2861"/>
              <a:gd name="connsiteY115" fmla="*/ 692 h 1928"/>
              <a:gd name="connsiteX116" fmla="*/ 1803 w 2861"/>
              <a:gd name="connsiteY116" fmla="*/ 652 h 1928"/>
              <a:gd name="connsiteX117" fmla="*/ 1786 w 2861"/>
              <a:gd name="connsiteY117" fmla="*/ 604 h 1928"/>
              <a:gd name="connsiteX118" fmla="*/ 1773 w 2861"/>
              <a:gd name="connsiteY118" fmla="*/ 556 h 1928"/>
              <a:gd name="connsiteX119" fmla="*/ 1761 w 2861"/>
              <a:gd name="connsiteY119" fmla="*/ 526 h 1928"/>
              <a:gd name="connsiteX120" fmla="*/ 1742 w 2861"/>
              <a:gd name="connsiteY120" fmla="*/ 478 h 1928"/>
              <a:gd name="connsiteX121" fmla="*/ 1725 w 2861"/>
              <a:gd name="connsiteY121" fmla="*/ 442 h 1928"/>
              <a:gd name="connsiteX122" fmla="*/ 1715 w 2861"/>
              <a:gd name="connsiteY122" fmla="*/ 404 h 1928"/>
              <a:gd name="connsiteX123" fmla="*/ 1698 w 2861"/>
              <a:gd name="connsiteY123" fmla="*/ 368 h 1928"/>
              <a:gd name="connsiteX124" fmla="*/ 1692 w 2861"/>
              <a:gd name="connsiteY124" fmla="*/ 354 h 1928"/>
              <a:gd name="connsiteX125" fmla="*/ 1683 w 2861"/>
              <a:gd name="connsiteY125" fmla="*/ 332 h 1928"/>
              <a:gd name="connsiteX126" fmla="*/ 1662 w 2861"/>
              <a:gd name="connsiteY126" fmla="*/ 294 h 1928"/>
              <a:gd name="connsiteX127" fmla="*/ 1647 w 2861"/>
              <a:gd name="connsiteY127" fmla="*/ 260 h 1928"/>
              <a:gd name="connsiteX128" fmla="*/ 1634 w 2861"/>
              <a:gd name="connsiteY128" fmla="*/ 236 h 1928"/>
              <a:gd name="connsiteX129" fmla="*/ 1624 w 2861"/>
              <a:gd name="connsiteY129" fmla="*/ 208 h 1928"/>
              <a:gd name="connsiteX130" fmla="*/ 1596 w 2861"/>
              <a:gd name="connsiteY130" fmla="*/ 168 h 1928"/>
              <a:gd name="connsiteX131" fmla="*/ 1590 w 2861"/>
              <a:gd name="connsiteY131" fmla="*/ 156 h 1928"/>
              <a:gd name="connsiteX132" fmla="*/ 1574 w 2861"/>
              <a:gd name="connsiteY132" fmla="*/ 136 h 1928"/>
              <a:gd name="connsiteX133" fmla="*/ 1582 w 2861"/>
              <a:gd name="connsiteY133" fmla="*/ 144 h 1928"/>
              <a:gd name="connsiteX134" fmla="*/ 1610 w 2861"/>
              <a:gd name="connsiteY134" fmla="*/ 190 h 1928"/>
              <a:gd name="connsiteX135" fmla="*/ 1602 w 2861"/>
              <a:gd name="connsiteY135" fmla="*/ 180 h 1928"/>
              <a:gd name="connsiteX136" fmla="*/ 1608 w 2861"/>
              <a:gd name="connsiteY136" fmla="*/ 182 h 1928"/>
              <a:gd name="connsiteX137" fmla="*/ 1587 w 2861"/>
              <a:gd name="connsiteY137" fmla="*/ 152 h 1928"/>
              <a:gd name="connsiteX138" fmla="*/ 1560 w 2861"/>
              <a:gd name="connsiteY138" fmla="*/ 114 h 1928"/>
              <a:gd name="connsiteX139" fmla="*/ 1536 w 2861"/>
              <a:gd name="connsiteY139" fmla="*/ 84 h 1928"/>
              <a:gd name="connsiteX140" fmla="*/ 1510 w 2861"/>
              <a:gd name="connsiteY140" fmla="*/ 52 h 1928"/>
              <a:gd name="connsiteX141" fmla="*/ 1491 w 2861"/>
              <a:gd name="connsiteY141" fmla="*/ 32 h 1928"/>
              <a:gd name="connsiteX142" fmla="*/ 1473 w 2861"/>
              <a:gd name="connsiteY142" fmla="*/ 14 h 1928"/>
              <a:gd name="connsiteX143" fmla="*/ 1452 w 2861"/>
              <a:gd name="connsiteY143" fmla="*/ 8 h 1928"/>
              <a:gd name="connsiteX144" fmla="*/ 1410 w 2861"/>
              <a:gd name="connsiteY14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32 w 2860"/>
              <a:gd name="connsiteY87" fmla="*/ 1622 h 1928"/>
              <a:gd name="connsiteX88" fmla="*/ 2204 w 2860"/>
              <a:gd name="connsiteY88" fmla="*/ 1594 h 1928"/>
              <a:gd name="connsiteX89" fmla="*/ 2180 w 2860"/>
              <a:gd name="connsiteY89" fmla="*/ 1572 h 1928"/>
              <a:gd name="connsiteX90" fmla="*/ 2148 w 2860"/>
              <a:gd name="connsiteY90" fmla="*/ 1538 h 1928"/>
              <a:gd name="connsiteX91" fmla="*/ 2122 w 2860"/>
              <a:gd name="connsiteY91" fmla="*/ 1502 h 1928"/>
              <a:gd name="connsiteX92" fmla="*/ 2102 w 2860"/>
              <a:gd name="connsiteY92" fmla="*/ 1470 h 1928"/>
              <a:gd name="connsiteX93" fmla="*/ 2084 w 2860"/>
              <a:gd name="connsiteY93" fmla="*/ 1438 h 1928"/>
              <a:gd name="connsiteX94" fmla="*/ 2066 w 2860"/>
              <a:gd name="connsiteY94" fmla="*/ 1406 h 1928"/>
              <a:gd name="connsiteX95" fmla="*/ 2048 w 2860"/>
              <a:gd name="connsiteY95" fmla="*/ 1360 h 1928"/>
              <a:gd name="connsiteX96" fmla="*/ 2032 w 2860"/>
              <a:gd name="connsiteY96" fmla="*/ 1336 h 1928"/>
              <a:gd name="connsiteX97" fmla="*/ 2014 w 2860"/>
              <a:gd name="connsiteY97" fmla="*/ 1306 h 1928"/>
              <a:gd name="connsiteX98" fmla="*/ 1998 w 2860"/>
              <a:gd name="connsiteY98" fmla="*/ 1266 h 1928"/>
              <a:gd name="connsiteX99" fmla="*/ 1984 w 2860"/>
              <a:gd name="connsiteY99" fmla="*/ 1232 h 1928"/>
              <a:gd name="connsiteX100" fmla="*/ 1970 w 2860"/>
              <a:gd name="connsiteY100" fmla="*/ 1196 h 1928"/>
              <a:gd name="connsiteX101" fmla="*/ 1956 w 2860"/>
              <a:gd name="connsiteY101" fmla="*/ 1160 h 1928"/>
              <a:gd name="connsiteX102" fmla="*/ 1946 w 2860"/>
              <a:gd name="connsiteY102" fmla="*/ 1138 h 1928"/>
              <a:gd name="connsiteX103" fmla="*/ 1940 w 2860"/>
              <a:gd name="connsiteY103" fmla="*/ 1114 h 1928"/>
              <a:gd name="connsiteX104" fmla="*/ 1932 w 2860"/>
              <a:gd name="connsiteY104" fmla="*/ 1090 h 1928"/>
              <a:gd name="connsiteX105" fmla="*/ 1926 w 2860"/>
              <a:gd name="connsiteY105" fmla="*/ 1062 h 1928"/>
              <a:gd name="connsiteX106" fmla="*/ 1914 w 2860"/>
              <a:gd name="connsiteY106" fmla="*/ 1028 h 1928"/>
              <a:gd name="connsiteX107" fmla="*/ 1904 w 2860"/>
              <a:gd name="connsiteY107" fmla="*/ 994 h 1928"/>
              <a:gd name="connsiteX108" fmla="*/ 1888 w 2860"/>
              <a:gd name="connsiteY108" fmla="*/ 946 h 1928"/>
              <a:gd name="connsiteX109" fmla="*/ 1878 w 2860"/>
              <a:gd name="connsiteY109" fmla="*/ 900 h 1928"/>
              <a:gd name="connsiteX110" fmla="*/ 1862 w 2860"/>
              <a:gd name="connsiteY110" fmla="*/ 850 h 1928"/>
              <a:gd name="connsiteX111" fmla="*/ 1854 w 2860"/>
              <a:gd name="connsiteY111" fmla="*/ 810 h 1928"/>
              <a:gd name="connsiteX112" fmla="*/ 1842 w 2860"/>
              <a:gd name="connsiteY112" fmla="*/ 770 h 1928"/>
              <a:gd name="connsiteX113" fmla="*/ 1830 w 2860"/>
              <a:gd name="connsiteY113" fmla="*/ 732 h 1928"/>
              <a:gd name="connsiteX114" fmla="*/ 1814 w 2860"/>
              <a:gd name="connsiteY114" fmla="*/ 692 h 1928"/>
              <a:gd name="connsiteX115" fmla="*/ 1803 w 2860"/>
              <a:gd name="connsiteY115" fmla="*/ 652 h 1928"/>
              <a:gd name="connsiteX116" fmla="*/ 1786 w 2860"/>
              <a:gd name="connsiteY116" fmla="*/ 604 h 1928"/>
              <a:gd name="connsiteX117" fmla="*/ 1773 w 2860"/>
              <a:gd name="connsiteY117" fmla="*/ 556 h 1928"/>
              <a:gd name="connsiteX118" fmla="*/ 1761 w 2860"/>
              <a:gd name="connsiteY118" fmla="*/ 526 h 1928"/>
              <a:gd name="connsiteX119" fmla="*/ 1742 w 2860"/>
              <a:gd name="connsiteY119" fmla="*/ 478 h 1928"/>
              <a:gd name="connsiteX120" fmla="*/ 1725 w 2860"/>
              <a:gd name="connsiteY120" fmla="*/ 442 h 1928"/>
              <a:gd name="connsiteX121" fmla="*/ 1715 w 2860"/>
              <a:gd name="connsiteY121" fmla="*/ 404 h 1928"/>
              <a:gd name="connsiteX122" fmla="*/ 1698 w 2860"/>
              <a:gd name="connsiteY122" fmla="*/ 368 h 1928"/>
              <a:gd name="connsiteX123" fmla="*/ 1692 w 2860"/>
              <a:gd name="connsiteY123" fmla="*/ 354 h 1928"/>
              <a:gd name="connsiteX124" fmla="*/ 1683 w 2860"/>
              <a:gd name="connsiteY124" fmla="*/ 332 h 1928"/>
              <a:gd name="connsiteX125" fmla="*/ 1662 w 2860"/>
              <a:gd name="connsiteY125" fmla="*/ 294 h 1928"/>
              <a:gd name="connsiteX126" fmla="*/ 1647 w 2860"/>
              <a:gd name="connsiteY126" fmla="*/ 260 h 1928"/>
              <a:gd name="connsiteX127" fmla="*/ 1634 w 2860"/>
              <a:gd name="connsiteY127" fmla="*/ 236 h 1928"/>
              <a:gd name="connsiteX128" fmla="*/ 1624 w 2860"/>
              <a:gd name="connsiteY128" fmla="*/ 208 h 1928"/>
              <a:gd name="connsiteX129" fmla="*/ 1596 w 2860"/>
              <a:gd name="connsiteY129" fmla="*/ 168 h 1928"/>
              <a:gd name="connsiteX130" fmla="*/ 1590 w 2860"/>
              <a:gd name="connsiteY130" fmla="*/ 156 h 1928"/>
              <a:gd name="connsiteX131" fmla="*/ 1574 w 2860"/>
              <a:gd name="connsiteY131" fmla="*/ 136 h 1928"/>
              <a:gd name="connsiteX132" fmla="*/ 1582 w 2860"/>
              <a:gd name="connsiteY132" fmla="*/ 144 h 1928"/>
              <a:gd name="connsiteX133" fmla="*/ 1610 w 2860"/>
              <a:gd name="connsiteY133" fmla="*/ 190 h 1928"/>
              <a:gd name="connsiteX134" fmla="*/ 1602 w 2860"/>
              <a:gd name="connsiteY134" fmla="*/ 180 h 1928"/>
              <a:gd name="connsiteX135" fmla="*/ 1608 w 2860"/>
              <a:gd name="connsiteY135" fmla="*/ 182 h 1928"/>
              <a:gd name="connsiteX136" fmla="*/ 1587 w 2860"/>
              <a:gd name="connsiteY136" fmla="*/ 152 h 1928"/>
              <a:gd name="connsiteX137" fmla="*/ 1560 w 2860"/>
              <a:gd name="connsiteY137" fmla="*/ 114 h 1928"/>
              <a:gd name="connsiteX138" fmla="*/ 1536 w 2860"/>
              <a:gd name="connsiteY138" fmla="*/ 84 h 1928"/>
              <a:gd name="connsiteX139" fmla="*/ 1510 w 2860"/>
              <a:gd name="connsiteY139" fmla="*/ 52 h 1928"/>
              <a:gd name="connsiteX140" fmla="*/ 1491 w 2860"/>
              <a:gd name="connsiteY140" fmla="*/ 32 h 1928"/>
              <a:gd name="connsiteX141" fmla="*/ 1473 w 2860"/>
              <a:gd name="connsiteY141" fmla="*/ 14 h 1928"/>
              <a:gd name="connsiteX142" fmla="*/ 1452 w 2860"/>
              <a:gd name="connsiteY142" fmla="*/ 8 h 1928"/>
              <a:gd name="connsiteX143" fmla="*/ 1410 w 2860"/>
              <a:gd name="connsiteY14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80 w 2860"/>
              <a:gd name="connsiteY88" fmla="*/ 1572 h 1928"/>
              <a:gd name="connsiteX89" fmla="*/ 2148 w 2860"/>
              <a:gd name="connsiteY89" fmla="*/ 1538 h 1928"/>
              <a:gd name="connsiteX90" fmla="*/ 2122 w 2860"/>
              <a:gd name="connsiteY90" fmla="*/ 1502 h 1928"/>
              <a:gd name="connsiteX91" fmla="*/ 2102 w 2860"/>
              <a:gd name="connsiteY91" fmla="*/ 1470 h 1928"/>
              <a:gd name="connsiteX92" fmla="*/ 2084 w 2860"/>
              <a:gd name="connsiteY92" fmla="*/ 1438 h 1928"/>
              <a:gd name="connsiteX93" fmla="*/ 2066 w 2860"/>
              <a:gd name="connsiteY93" fmla="*/ 1406 h 1928"/>
              <a:gd name="connsiteX94" fmla="*/ 2048 w 2860"/>
              <a:gd name="connsiteY94" fmla="*/ 1360 h 1928"/>
              <a:gd name="connsiteX95" fmla="*/ 2032 w 2860"/>
              <a:gd name="connsiteY95" fmla="*/ 1336 h 1928"/>
              <a:gd name="connsiteX96" fmla="*/ 2014 w 2860"/>
              <a:gd name="connsiteY96" fmla="*/ 1306 h 1928"/>
              <a:gd name="connsiteX97" fmla="*/ 1998 w 2860"/>
              <a:gd name="connsiteY97" fmla="*/ 1266 h 1928"/>
              <a:gd name="connsiteX98" fmla="*/ 1984 w 2860"/>
              <a:gd name="connsiteY98" fmla="*/ 1232 h 1928"/>
              <a:gd name="connsiteX99" fmla="*/ 1970 w 2860"/>
              <a:gd name="connsiteY99" fmla="*/ 1196 h 1928"/>
              <a:gd name="connsiteX100" fmla="*/ 1956 w 2860"/>
              <a:gd name="connsiteY100" fmla="*/ 1160 h 1928"/>
              <a:gd name="connsiteX101" fmla="*/ 1946 w 2860"/>
              <a:gd name="connsiteY101" fmla="*/ 1138 h 1928"/>
              <a:gd name="connsiteX102" fmla="*/ 1940 w 2860"/>
              <a:gd name="connsiteY102" fmla="*/ 1114 h 1928"/>
              <a:gd name="connsiteX103" fmla="*/ 1932 w 2860"/>
              <a:gd name="connsiteY103" fmla="*/ 1090 h 1928"/>
              <a:gd name="connsiteX104" fmla="*/ 1926 w 2860"/>
              <a:gd name="connsiteY104" fmla="*/ 1062 h 1928"/>
              <a:gd name="connsiteX105" fmla="*/ 1914 w 2860"/>
              <a:gd name="connsiteY105" fmla="*/ 1028 h 1928"/>
              <a:gd name="connsiteX106" fmla="*/ 1904 w 2860"/>
              <a:gd name="connsiteY106" fmla="*/ 994 h 1928"/>
              <a:gd name="connsiteX107" fmla="*/ 1888 w 2860"/>
              <a:gd name="connsiteY107" fmla="*/ 946 h 1928"/>
              <a:gd name="connsiteX108" fmla="*/ 1878 w 2860"/>
              <a:gd name="connsiteY108" fmla="*/ 900 h 1928"/>
              <a:gd name="connsiteX109" fmla="*/ 1862 w 2860"/>
              <a:gd name="connsiteY109" fmla="*/ 850 h 1928"/>
              <a:gd name="connsiteX110" fmla="*/ 1854 w 2860"/>
              <a:gd name="connsiteY110" fmla="*/ 810 h 1928"/>
              <a:gd name="connsiteX111" fmla="*/ 1842 w 2860"/>
              <a:gd name="connsiteY111" fmla="*/ 770 h 1928"/>
              <a:gd name="connsiteX112" fmla="*/ 1830 w 2860"/>
              <a:gd name="connsiteY112" fmla="*/ 732 h 1928"/>
              <a:gd name="connsiteX113" fmla="*/ 1814 w 2860"/>
              <a:gd name="connsiteY113" fmla="*/ 692 h 1928"/>
              <a:gd name="connsiteX114" fmla="*/ 1803 w 2860"/>
              <a:gd name="connsiteY114" fmla="*/ 652 h 1928"/>
              <a:gd name="connsiteX115" fmla="*/ 1786 w 2860"/>
              <a:gd name="connsiteY115" fmla="*/ 604 h 1928"/>
              <a:gd name="connsiteX116" fmla="*/ 1773 w 2860"/>
              <a:gd name="connsiteY116" fmla="*/ 556 h 1928"/>
              <a:gd name="connsiteX117" fmla="*/ 1761 w 2860"/>
              <a:gd name="connsiteY117" fmla="*/ 526 h 1928"/>
              <a:gd name="connsiteX118" fmla="*/ 1742 w 2860"/>
              <a:gd name="connsiteY118" fmla="*/ 478 h 1928"/>
              <a:gd name="connsiteX119" fmla="*/ 1725 w 2860"/>
              <a:gd name="connsiteY119" fmla="*/ 442 h 1928"/>
              <a:gd name="connsiteX120" fmla="*/ 1715 w 2860"/>
              <a:gd name="connsiteY120" fmla="*/ 404 h 1928"/>
              <a:gd name="connsiteX121" fmla="*/ 1698 w 2860"/>
              <a:gd name="connsiteY121" fmla="*/ 368 h 1928"/>
              <a:gd name="connsiteX122" fmla="*/ 1692 w 2860"/>
              <a:gd name="connsiteY122" fmla="*/ 354 h 1928"/>
              <a:gd name="connsiteX123" fmla="*/ 1683 w 2860"/>
              <a:gd name="connsiteY123" fmla="*/ 332 h 1928"/>
              <a:gd name="connsiteX124" fmla="*/ 1662 w 2860"/>
              <a:gd name="connsiteY124" fmla="*/ 294 h 1928"/>
              <a:gd name="connsiteX125" fmla="*/ 1647 w 2860"/>
              <a:gd name="connsiteY125" fmla="*/ 260 h 1928"/>
              <a:gd name="connsiteX126" fmla="*/ 1634 w 2860"/>
              <a:gd name="connsiteY126" fmla="*/ 236 h 1928"/>
              <a:gd name="connsiteX127" fmla="*/ 1624 w 2860"/>
              <a:gd name="connsiteY127" fmla="*/ 208 h 1928"/>
              <a:gd name="connsiteX128" fmla="*/ 1596 w 2860"/>
              <a:gd name="connsiteY128" fmla="*/ 168 h 1928"/>
              <a:gd name="connsiteX129" fmla="*/ 1590 w 2860"/>
              <a:gd name="connsiteY129" fmla="*/ 156 h 1928"/>
              <a:gd name="connsiteX130" fmla="*/ 1574 w 2860"/>
              <a:gd name="connsiteY130" fmla="*/ 136 h 1928"/>
              <a:gd name="connsiteX131" fmla="*/ 1582 w 2860"/>
              <a:gd name="connsiteY131" fmla="*/ 144 h 1928"/>
              <a:gd name="connsiteX132" fmla="*/ 1610 w 2860"/>
              <a:gd name="connsiteY132" fmla="*/ 190 h 1928"/>
              <a:gd name="connsiteX133" fmla="*/ 1602 w 2860"/>
              <a:gd name="connsiteY133" fmla="*/ 180 h 1928"/>
              <a:gd name="connsiteX134" fmla="*/ 1608 w 2860"/>
              <a:gd name="connsiteY134" fmla="*/ 182 h 1928"/>
              <a:gd name="connsiteX135" fmla="*/ 1587 w 2860"/>
              <a:gd name="connsiteY135" fmla="*/ 152 h 1928"/>
              <a:gd name="connsiteX136" fmla="*/ 1560 w 2860"/>
              <a:gd name="connsiteY136" fmla="*/ 114 h 1928"/>
              <a:gd name="connsiteX137" fmla="*/ 1536 w 2860"/>
              <a:gd name="connsiteY137" fmla="*/ 84 h 1928"/>
              <a:gd name="connsiteX138" fmla="*/ 1510 w 2860"/>
              <a:gd name="connsiteY138" fmla="*/ 52 h 1928"/>
              <a:gd name="connsiteX139" fmla="*/ 1491 w 2860"/>
              <a:gd name="connsiteY139" fmla="*/ 32 h 1928"/>
              <a:gd name="connsiteX140" fmla="*/ 1473 w 2860"/>
              <a:gd name="connsiteY140" fmla="*/ 14 h 1928"/>
              <a:gd name="connsiteX141" fmla="*/ 1452 w 2860"/>
              <a:gd name="connsiteY141" fmla="*/ 8 h 1928"/>
              <a:gd name="connsiteX142" fmla="*/ 1410 w 2860"/>
              <a:gd name="connsiteY14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48 w 2860"/>
              <a:gd name="connsiteY88" fmla="*/ 1538 h 1928"/>
              <a:gd name="connsiteX89" fmla="*/ 2122 w 2860"/>
              <a:gd name="connsiteY89" fmla="*/ 1502 h 1928"/>
              <a:gd name="connsiteX90" fmla="*/ 2102 w 2860"/>
              <a:gd name="connsiteY90" fmla="*/ 1470 h 1928"/>
              <a:gd name="connsiteX91" fmla="*/ 2084 w 2860"/>
              <a:gd name="connsiteY91" fmla="*/ 1438 h 1928"/>
              <a:gd name="connsiteX92" fmla="*/ 2066 w 2860"/>
              <a:gd name="connsiteY92" fmla="*/ 1406 h 1928"/>
              <a:gd name="connsiteX93" fmla="*/ 2048 w 2860"/>
              <a:gd name="connsiteY93" fmla="*/ 1360 h 1928"/>
              <a:gd name="connsiteX94" fmla="*/ 2032 w 2860"/>
              <a:gd name="connsiteY94" fmla="*/ 1336 h 1928"/>
              <a:gd name="connsiteX95" fmla="*/ 2014 w 2860"/>
              <a:gd name="connsiteY95" fmla="*/ 1306 h 1928"/>
              <a:gd name="connsiteX96" fmla="*/ 1998 w 2860"/>
              <a:gd name="connsiteY96" fmla="*/ 1266 h 1928"/>
              <a:gd name="connsiteX97" fmla="*/ 1984 w 2860"/>
              <a:gd name="connsiteY97" fmla="*/ 1232 h 1928"/>
              <a:gd name="connsiteX98" fmla="*/ 1970 w 2860"/>
              <a:gd name="connsiteY98" fmla="*/ 1196 h 1928"/>
              <a:gd name="connsiteX99" fmla="*/ 1956 w 2860"/>
              <a:gd name="connsiteY99" fmla="*/ 1160 h 1928"/>
              <a:gd name="connsiteX100" fmla="*/ 1946 w 2860"/>
              <a:gd name="connsiteY100" fmla="*/ 1138 h 1928"/>
              <a:gd name="connsiteX101" fmla="*/ 1940 w 2860"/>
              <a:gd name="connsiteY101" fmla="*/ 1114 h 1928"/>
              <a:gd name="connsiteX102" fmla="*/ 1932 w 2860"/>
              <a:gd name="connsiteY102" fmla="*/ 1090 h 1928"/>
              <a:gd name="connsiteX103" fmla="*/ 1926 w 2860"/>
              <a:gd name="connsiteY103" fmla="*/ 1062 h 1928"/>
              <a:gd name="connsiteX104" fmla="*/ 1914 w 2860"/>
              <a:gd name="connsiteY104" fmla="*/ 1028 h 1928"/>
              <a:gd name="connsiteX105" fmla="*/ 1904 w 2860"/>
              <a:gd name="connsiteY105" fmla="*/ 994 h 1928"/>
              <a:gd name="connsiteX106" fmla="*/ 1888 w 2860"/>
              <a:gd name="connsiteY106" fmla="*/ 946 h 1928"/>
              <a:gd name="connsiteX107" fmla="*/ 1878 w 2860"/>
              <a:gd name="connsiteY107" fmla="*/ 900 h 1928"/>
              <a:gd name="connsiteX108" fmla="*/ 1862 w 2860"/>
              <a:gd name="connsiteY108" fmla="*/ 850 h 1928"/>
              <a:gd name="connsiteX109" fmla="*/ 1854 w 2860"/>
              <a:gd name="connsiteY109" fmla="*/ 810 h 1928"/>
              <a:gd name="connsiteX110" fmla="*/ 1842 w 2860"/>
              <a:gd name="connsiteY110" fmla="*/ 770 h 1928"/>
              <a:gd name="connsiteX111" fmla="*/ 1830 w 2860"/>
              <a:gd name="connsiteY111" fmla="*/ 732 h 1928"/>
              <a:gd name="connsiteX112" fmla="*/ 1814 w 2860"/>
              <a:gd name="connsiteY112" fmla="*/ 692 h 1928"/>
              <a:gd name="connsiteX113" fmla="*/ 1803 w 2860"/>
              <a:gd name="connsiteY113" fmla="*/ 652 h 1928"/>
              <a:gd name="connsiteX114" fmla="*/ 1786 w 2860"/>
              <a:gd name="connsiteY114" fmla="*/ 604 h 1928"/>
              <a:gd name="connsiteX115" fmla="*/ 1773 w 2860"/>
              <a:gd name="connsiteY115" fmla="*/ 556 h 1928"/>
              <a:gd name="connsiteX116" fmla="*/ 1761 w 2860"/>
              <a:gd name="connsiteY116" fmla="*/ 526 h 1928"/>
              <a:gd name="connsiteX117" fmla="*/ 1742 w 2860"/>
              <a:gd name="connsiteY117" fmla="*/ 478 h 1928"/>
              <a:gd name="connsiteX118" fmla="*/ 1725 w 2860"/>
              <a:gd name="connsiteY118" fmla="*/ 442 h 1928"/>
              <a:gd name="connsiteX119" fmla="*/ 1715 w 2860"/>
              <a:gd name="connsiteY119" fmla="*/ 404 h 1928"/>
              <a:gd name="connsiteX120" fmla="*/ 1698 w 2860"/>
              <a:gd name="connsiteY120" fmla="*/ 368 h 1928"/>
              <a:gd name="connsiteX121" fmla="*/ 1692 w 2860"/>
              <a:gd name="connsiteY121" fmla="*/ 354 h 1928"/>
              <a:gd name="connsiteX122" fmla="*/ 1683 w 2860"/>
              <a:gd name="connsiteY122" fmla="*/ 332 h 1928"/>
              <a:gd name="connsiteX123" fmla="*/ 1662 w 2860"/>
              <a:gd name="connsiteY123" fmla="*/ 294 h 1928"/>
              <a:gd name="connsiteX124" fmla="*/ 1647 w 2860"/>
              <a:gd name="connsiteY124" fmla="*/ 260 h 1928"/>
              <a:gd name="connsiteX125" fmla="*/ 1634 w 2860"/>
              <a:gd name="connsiteY125" fmla="*/ 236 h 1928"/>
              <a:gd name="connsiteX126" fmla="*/ 1624 w 2860"/>
              <a:gd name="connsiteY126" fmla="*/ 208 h 1928"/>
              <a:gd name="connsiteX127" fmla="*/ 1596 w 2860"/>
              <a:gd name="connsiteY127" fmla="*/ 168 h 1928"/>
              <a:gd name="connsiteX128" fmla="*/ 1590 w 2860"/>
              <a:gd name="connsiteY128" fmla="*/ 156 h 1928"/>
              <a:gd name="connsiteX129" fmla="*/ 1574 w 2860"/>
              <a:gd name="connsiteY129" fmla="*/ 136 h 1928"/>
              <a:gd name="connsiteX130" fmla="*/ 1582 w 2860"/>
              <a:gd name="connsiteY130" fmla="*/ 144 h 1928"/>
              <a:gd name="connsiteX131" fmla="*/ 1610 w 2860"/>
              <a:gd name="connsiteY131" fmla="*/ 190 h 1928"/>
              <a:gd name="connsiteX132" fmla="*/ 1602 w 2860"/>
              <a:gd name="connsiteY132" fmla="*/ 180 h 1928"/>
              <a:gd name="connsiteX133" fmla="*/ 1608 w 2860"/>
              <a:gd name="connsiteY133" fmla="*/ 182 h 1928"/>
              <a:gd name="connsiteX134" fmla="*/ 1587 w 2860"/>
              <a:gd name="connsiteY134" fmla="*/ 152 h 1928"/>
              <a:gd name="connsiteX135" fmla="*/ 1560 w 2860"/>
              <a:gd name="connsiteY135" fmla="*/ 114 h 1928"/>
              <a:gd name="connsiteX136" fmla="*/ 1536 w 2860"/>
              <a:gd name="connsiteY136" fmla="*/ 84 h 1928"/>
              <a:gd name="connsiteX137" fmla="*/ 1510 w 2860"/>
              <a:gd name="connsiteY137" fmla="*/ 52 h 1928"/>
              <a:gd name="connsiteX138" fmla="*/ 1491 w 2860"/>
              <a:gd name="connsiteY138" fmla="*/ 32 h 1928"/>
              <a:gd name="connsiteX139" fmla="*/ 1473 w 2860"/>
              <a:gd name="connsiteY139" fmla="*/ 14 h 1928"/>
              <a:gd name="connsiteX140" fmla="*/ 1452 w 2860"/>
              <a:gd name="connsiteY140" fmla="*/ 8 h 1928"/>
              <a:gd name="connsiteX141" fmla="*/ 1410 w 2860"/>
              <a:gd name="connsiteY14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60 w 2860"/>
              <a:gd name="connsiteY85" fmla="*/ 1648 h 1928"/>
              <a:gd name="connsiteX86" fmla="*/ 2204 w 2860"/>
              <a:gd name="connsiteY86" fmla="*/ 1594 h 1928"/>
              <a:gd name="connsiteX87" fmla="*/ 2148 w 2860"/>
              <a:gd name="connsiteY87" fmla="*/ 1538 h 1928"/>
              <a:gd name="connsiteX88" fmla="*/ 2122 w 2860"/>
              <a:gd name="connsiteY88" fmla="*/ 1502 h 1928"/>
              <a:gd name="connsiteX89" fmla="*/ 2102 w 2860"/>
              <a:gd name="connsiteY89" fmla="*/ 1470 h 1928"/>
              <a:gd name="connsiteX90" fmla="*/ 2084 w 2860"/>
              <a:gd name="connsiteY90" fmla="*/ 1438 h 1928"/>
              <a:gd name="connsiteX91" fmla="*/ 2066 w 2860"/>
              <a:gd name="connsiteY91" fmla="*/ 1406 h 1928"/>
              <a:gd name="connsiteX92" fmla="*/ 2048 w 2860"/>
              <a:gd name="connsiteY92" fmla="*/ 1360 h 1928"/>
              <a:gd name="connsiteX93" fmla="*/ 2032 w 2860"/>
              <a:gd name="connsiteY93" fmla="*/ 1336 h 1928"/>
              <a:gd name="connsiteX94" fmla="*/ 2014 w 2860"/>
              <a:gd name="connsiteY94" fmla="*/ 1306 h 1928"/>
              <a:gd name="connsiteX95" fmla="*/ 1998 w 2860"/>
              <a:gd name="connsiteY95" fmla="*/ 1266 h 1928"/>
              <a:gd name="connsiteX96" fmla="*/ 1984 w 2860"/>
              <a:gd name="connsiteY96" fmla="*/ 1232 h 1928"/>
              <a:gd name="connsiteX97" fmla="*/ 1970 w 2860"/>
              <a:gd name="connsiteY97" fmla="*/ 1196 h 1928"/>
              <a:gd name="connsiteX98" fmla="*/ 1956 w 2860"/>
              <a:gd name="connsiteY98" fmla="*/ 1160 h 1928"/>
              <a:gd name="connsiteX99" fmla="*/ 1946 w 2860"/>
              <a:gd name="connsiteY99" fmla="*/ 1138 h 1928"/>
              <a:gd name="connsiteX100" fmla="*/ 1940 w 2860"/>
              <a:gd name="connsiteY100" fmla="*/ 1114 h 1928"/>
              <a:gd name="connsiteX101" fmla="*/ 1932 w 2860"/>
              <a:gd name="connsiteY101" fmla="*/ 1090 h 1928"/>
              <a:gd name="connsiteX102" fmla="*/ 1926 w 2860"/>
              <a:gd name="connsiteY102" fmla="*/ 1062 h 1928"/>
              <a:gd name="connsiteX103" fmla="*/ 1914 w 2860"/>
              <a:gd name="connsiteY103" fmla="*/ 1028 h 1928"/>
              <a:gd name="connsiteX104" fmla="*/ 1904 w 2860"/>
              <a:gd name="connsiteY104" fmla="*/ 994 h 1928"/>
              <a:gd name="connsiteX105" fmla="*/ 1888 w 2860"/>
              <a:gd name="connsiteY105" fmla="*/ 946 h 1928"/>
              <a:gd name="connsiteX106" fmla="*/ 1878 w 2860"/>
              <a:gd name="connsiteY106" fmla="*/ 900 h 1928"/>
              <a:gd name="connsiteX107" fmla="*/ 1862 w 2860"/>
              <a:gd name="connsiteY107" fmla="*/ 850 h 1928"/>
              <a:gd name="connsiteX108" fmla="*/ 1854 w 2860"/>
              <a:gd name="connsiteY108" fmla="*/ 810 h 1928"/>
              <a:gd name="connsiteX109" fmla="*/ 1842 w 2860"/>
              <a:gd name="connsiteY109" fmla="*/ 770 h 1928"/>
              <a:gd name="connsiteX110" fmla="*/ 1830 w 2860"/>
              <a:gd name="connsiteY110" fmla="*/ 732 h 1928"/>
              <a:gd name="connsiteX111" fmla="*/ 1814 w 2860"/>
              <a:gd name="connsiteY111" fmla="*/ 692 h 1928"/>
              <a:gd name="connsiteX112" fmla="*/ 1803 w 2860"/>
              <a:gd name="connsiteY112" fmla="*/ 652 h 1928"/>
              <a:gd name="connsiteX113" fmla="*/ 1786 w 2860"/>
              <a:gd name="connsiteY113" fmla="*/ 604 h 1928"/>
              <a:gd name="connsiteX114" fmla="*/ 1773 w 2860"/>
              <a:gd name="connsiteY114" fmla="*/ 556 h 1928"/>
              <a:gd name="connsiteX115" fmla="*/ 1761 w 2860"/>
              <a:gd name="connsiteY115" fmla="*/ 526 h 1928"/>
              <a:gd name="connsiteX116" fmla="*/ 1742 w 2860"/>
              <a:gd name="connsiteY116" fmla="*/ 478 h 1928"/>
              <a:gd name="connsiteX117" fmla="*/ 1725 w 2860"/>
              <a:gd name="connsiteY117" fmla="*/ 442 h 1928"/>
              <a:gd name="connsiteX118" fmla="*/ 1715 w 2860"/>
              <a:gd name="connsiteY118" fmla="*/ 404 h 1928"/>
              <a:gd name="connsiteX119" fmla="*/ 1698 w 2860"/>
              <a:gd name="connsiteY119" fmla="*/ 368 h 1928"/>
              <a:gd name="connsiteX120" fmla="*/ 1692 w 2860"/>
              <a:gd name="connsiteY120" fmla="*/ 354 h 1928"/>
              <a:gd name="connsiteX121" fmla="*/ 1683 w 2860"/>
              <a:gd name="connsiteY121" fmla="*/ 332 h 1928"/>
              <a:gd name="connsiteX122" fmla="*/ 1662 w 2860"/>
              <a:gd name="connsiteY122" fmla="*/ 294 h 1928"/>
              <a:gd name="connsiteX123" fmla="*/ 1647 w 2860"/>
              <a:gd name="connsiteY123" fmla="*/ 260 h 1928"/>
              <a:gd name="connsiteX124" fmla="*/ 1634 w 2860"/>
              <a:gd name="connsiteY124" fmla="*/ 236 h 1928"/>
              <a:gd name="connsiteX125" fmla="*/ 1624 w 2860"/>
              <a:gd name="connsiteY125" fmla="*/ 208 h 1928"/>
              <a:gd name="connsiteX126" fmla="*/ 1596 w 2860"/>
              <a:gd name="connsiteY126" fmla="*/ 168 h 1928"/>
              <a:gd name="connsiteX127" fmla="*/ 1590 w 2860"/>
              <a:gd name="connsiteY127" fmla="*/ 156 h 1928"/>
              <a:gd name="connsiteX128" fmla="*/ 1574 w 2860"/>
              <a:gd name="connsiteY128" fmla="*/ 136 h 1928"/>
              <a:gd name="connsiteX129" fmla="*/ 1582 w 2860"/>
              <a:gd name="connsiteY129" fmla="*/ 144 h 1928"/>
              <a:gd name="connsiteX130" fmla="*/ 1610 w 2860"/>
              <a:gd name="connsiteY130" fmla="*/ 190 h 1928"/>
              <a:gd name="connsiteX131" fmla="*/ 1602 w 2860"/>
              <a:gd name="connsiteY131" fmla="*/ 180 h 1928"/>
              <a:gd name="connsiteX132" fmla="*/ 1608 w 2860"/>
              <a:gd name="connsiteY132" fmla="*/ 182 h 1928"/>
              <a:gd name="connsiteX133" fmla="*/ 1587 w 2860"/>
              <a:gd name="connsiteY133" fmla="*/ 152 h 1928"/>
              <a:gd name="connsiteX134" fmla="*/ 1560 w 2860"/>
              <a:gd name="connsiteY134" fmla="*/ 114 h 1928"/>
              <a:gd name="connsiteX135" fmla="*/ 1536 w 2860"/>
              <a:gd name="connsiteY135" fmla="*/ 84 h 1928"/>
              <a:gd name="connsiteX136" fmla="*/ 1510 w 2860"/>
              <a:gd name="connsiteY136" fmla="*/ 52 h 1928"/>
              <a:gd name="connsiteX137" fmla="*/ 1491 w 2860"/>
              <a:gd name="connsiteY137" fmla="*/ 32 h 1928"/>
              <a:gd name="connsiteX138" fmla="*/ 1473 w 2860"/>
              <a:gd name="connsiteY138" fmla="*/ 14 h 1928"/>
              <a:gd name="connsiteX139" fmla="*/ 1452 w 2860"/>
              <a:gd name="connsiteY139" fmla="*/ 8 h 1928"/>
              <a:gd name="connsiteX140" fmla="*/ 1410 w 2860"/>
              <a:gd name="connsiteY14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04 w 2860"/>
              <a:gd name="connsiteY85" fmla="*/ 1594 h 1928"/>
              <a:gd name="connsiteX86" fmla="*/ 2148 w 2860"/>
              <a:gd name="connsiteY86" fmla="*/ 1538 h 1928"/>
              <a:gd name="connsiteX87" fmla="*/ 2122 w 2860"/>
              <a:gd name="connsiteY87" fmla="*/ 1502 h 1928"/>
              <a:gd name="connsiteX88" fmla="*/ 2102 w 2860"/>
              <a:gd name="connsiteY88" fmla="*/ 1470 h 1928"/>
              <a:gd name="connsiteX89" fmla="*/ 2084 w 2860"/>
              <a:gd name="connsiteY89" fmla="*/ 1438 h 1928"/>
              <a:gd name="connsiteX90" fmla="*/ 2066 w 2860"/>
              <a:gd name="connsiteY90" fmla="*/ 1406 h 1928"/>
              <a:gd name="connsiteX91" fmla="*/ 2048 w 2860"/>
              <a:gd name="connsiteY91" fmla="*/ 1360 h 1928"/>
              <a:gd name="connsiteX92" fmla="*/ 2032 w 2860"/>
              <a:gd name="connsiteY92" fmla="*/ 1336 h 1928"/>
              <a:gd name="connsiteX93" fmla="*/ 2014 w 2860"/>
              <a:gd name="connsiteY93" fmla="*/ 1306 h 1928"/>
              <a:gd name="connsiteX94" fmla="*/ 1998 w 2860"/>
              <a:gd name="connsiteY94" fmla="*/ 1266 h 1928"/>
              <a:gd name="connsiteX95" fmla="*/ 1984 w 2860"/>
              <a:gd name="connsiteY95" fmla="*/ 1232 h 1928"/>
              <a:gd name="connsiteX96" fmla="*/ 1970 w 2860"/>
              <a:gd name="connsiteY96" fmla="*/ 1196 h 1928"/>
              <a:gd name="connsiteX97" fmla="*/ 1956 w 2860"/>
              <a:gd name="connsiteY97" fmla="*/ 1160 h 1928"/>
              <a:gd name="connsiteX98" fmla="*/ 1946 w 2860"/>
              <a:gd name="connsiteY98" fmla="*/ 1138 h 1928"/>
              <a:gd name="connsiteX99" fmla="*/ 1940 w 2860"/>
              <a:gd name="connsiteY99" fmla="*/ 1114 h 1928"/>
              <a:gd name="connsiteX100" fmla="*/ 1932 w 2860"/>
              <a:gd name="connsiteY100" fmla="*/ 1090 h 1928"/>
              <a:gd name="connsiteX101" fmla="*/ 1926 w 2860"/>
              <a:gd name="connsiteY101" fmla="*/ 1062 h 1928"/>
              <a:gd name="connsiteX102" fmla="*/ 1914 w 2860"/>
              <a:gd name="connsiteY102" fmla="*/ 1028 h 1928"/>
              <a:gd name="connsiteX103" fmla="*/ 1904 w 2860"/>
              <a:gd name="connsiteY103" fmla="*/ 994 h 1928"/>
              <a:gd name="connsiteX104" fmla="*/ 1888 w 2860"/>
              <a:gd name="connsiteY104" fmla="*/ 946 h 1928"/>
              <a:gd name="connsiteX105" fmla="*/ 1878 w 2860"/>
              <a:gd name="connsiteY105" fmla="*/ 900 h 1928"/>
              <a:gd name="connsiteX106" fmla="*/ 1862 w 2860"/>
              <a:gd name="connsiteY106" fmla="*/ 850 h 1928"/>
              <a:gd name="connsiteX107" fmla="*/ 1854 w 2860"/>
              <a:gd name="connsiteY107" fmla="*/ 810 h 1928"/>
              <a:gd name="connsiteX108" fmla="*/ 1842 w 2860"/>
              <a:gd name="connsiteY108" fmla="*/ 770 h 1928"/>
              <a:gd name="connsiteX109" fmla="*/ 1830 w 2860"/>
              <a:gd name="connsiteY109" fmla="*/ 732 h 1928"/>
              <a:gd name="connsiteX110" fmla="*/ 1814 w 2860"/>
              <a:gd name="connsiteY110" fmla="*/ 692 h 1928"/>
              <a:gd name="connsiteX111" fmla="*/ 1803 w 2860"/>
              <a:gd name="connsiteY111" fmla="*/ 652 h 1928"/>
              <a:gd name="connsiteX112" fmla="*/ 1786 w 2860"/>
              <a:gd name="connsiteY112" fmla="*/ 604 h 1928"/>
              <a:gd name="connsiteX113" fmla="*/ 1773 w 2860"/>
              <a:gd name="connsiteY113" fmla="*/ 556 h 1928"/>
              <a:gd name="connsiteX114" fmla="*/ 1761 w 2860"/>
              <a:gd name="connsiteY114" fmla="*/ 526 h 1928"/>
              <a:gd name="connsiteX115" fmla="*/ 1742 w 2860"/>
              <a:gd name="connsiteY115" fmla="*/ 478 h 1928"/>
              <a:gd name="connsiteX116" fmla="*/ 1725 w 2860"/>
              <a:gd name="connsiteY116" fmla="*/ 442 h 1928"/>
              <a:gd name="connsiteX117" fmla="*/ 1715 w 2860"/>
              <a:gd name="connsiteY117" fmla="*/ 404 h 1928"/>
              <a:gd name="connsiteX118" fmla="*/ 1698 w 2860"/>
              <a:gd name="connsiteY118" fmla="*/ 368 h 1928"/>
              <a:gd name="connsiteX119" fmla="*/ 1692 w 2860"/>
              <a:gd name="connsiteY119" fmla="*/ 354 h 1928"/>
              <a:gd name="connsiteX120" fmla="*/ 1683 w 2860"/>
              <a:gd name="connsiteY120" fmla="*/ 332 h 1928"/>
              <a:gd name="connsiteX121" fmla="*/ 1662 w 2860"/>
              <a:gd name="connsiteY121" fmla="*/ 294 h 1928"/>
              <a:gd name="connsiteX122" fmla="*/ 1647 w 2860"/>
              <a:gd name="connsiteY122" fmla="*/ 260 h 1928"/>
              <a:gd name="connsiteX123" fmla="*/ 1634 w 2860"/>
              <a:gd name="connsiteY123" fmla="*/ 236 h 1928"/>
              <a:gd name="connsiteX124" fmla="*/ 1624 w 2860"/>
              <a:gd name="connsiteY124" fmla="*/ 208 h 1928"/>
              <a:gd name="connsiteX125" fmla="*/ 1596 w 2860"/>
              <a:gd name="connsiteY125" fmla="*/ 168 h 1928"/>
              <a:gd name="connsiteX126" fmla="*/ 1590 w 2860"/>
              <a:gd name="connsiteY126" fmla="*/ 156 h 1928"/>
              <a:gd name="connsiteX127" fmla="*/ 1574 w 2860"/>
              <a:gd name="connsiteY127" fmla="*/ 136 h 1928"/>
              <a:gd name="connsiteX128" fmla="*/ 1582 w 2860"/>
              <a:gd name="connsiteY128" fmla="*/ 144 h 1928"/>
              <a:gd name="connsiteX129" fmla="*/ 1610 w 2860"/>
              <a:gd name="connsiteY129" fmla="*/ 190 h 1928"/>
              <a:gd name="connsiteX130" fmla="*/ 1602 w 2860"/>
              <a:gd name="connsiteY130" fmla="*/ 180 h 1928"/>
              <a:gd name="connsiteX131" fmla="*/ 1608 w 2860"/>
              <a:gd name="connsiteY131" fmla="*/ 182 h 1928"/>
              <a:gd name="connsiteX132" fmla="*/ 1587 w 2860"/>
              <a:gd name="connsiteY132" fmla="*/ 152 h 1928"/>
              <a:gd name="connsiteX133" fmla="*/ 1560 w 2860"/>
              <a:gd name="connsiteY133" fmla="*/ 114 h 1928"/>
              <a:gd name="connsiteX134" fmla="*/ 1536 w 2860"/>
              <a:gd name="connsiteY134" fmla="*/ 84 h 1928"/>
              <a:gd name="connsiteX135" fmla="*/ 1510 w 2860"/>
              <a:gd name="connsiteY135" fmla="*/ 52 h 1928"/>
              <a:gd name="connsiteX136" fmla="*/ 1491 w 2860"/>
              <a:gd name="connsiteY136" fmla="*/ 32 h 1928"/>
              <a:gd name="connsiteX137" fmla="*/ 1473 w 2860"/>
              <a:gd name="connsiteY137" fmla="*/ 14 h 1928"/>
              <a:gd name="connsiteX138" fmla="*/ 1452 w 2860"/>
              <a:gd name="connsiteY138" fmla="*/ 8 h 1928"/>
              <a:gd name="connsiteX139" fmla="*/ 1410 w 2860"/>
              <a:gd name="connsiteY13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148 w 2860"/>
              <a:gd name="connsiteY85" fmla="*/ 1538 h 1928"/>
              <a:gd name="connsiteX86" fmla="*/ 2122 w 2860"/>
              <a:gd name="connsiteY86" fmla="*/ 1502 h 1928"/>
              <a:gd name="connsiteX87" fmla="*/ 2102 w 2860"/>
              <a:gd name="connsiteY87" fmla="*/ 1470 h 1928"/>
              <a:gd name="connsiteX88" fmla="*/ 2084 w 2860"/>
              <a:gd name="connsiteY88" fmla="*/ 1438 h 1928"/>
              <a:gd name="connsiteX89" fmla="*/ 2066 w 2860"/>
              <a:gd name="connsiteY89" fmla="*/ 1406 h 1928"/>
              <a:gd name="connsiteX90" fmla="*/ 2048 w 2860"/>
              <a:gd name="connsiteY90" fmla="*/ 1360 h 1928"/>
              <a:gd name="connsiteX91" fmla="*/ 2032 w 2860"/>
              <a:gd name="connsiteY91" fmla="*/ 1336 h 1928"/>
              <a:gd name="connsiteX92" fmla="*/ 2014 w 2860"/>
              <a:gd name="connsiteY92" fmla="*/ 1306 h 1928"/>
              <a:gd name="connsiteX93" fmla="*/ 1998 w 2860"/>
              <a:gd name="connsiteY93" fmla="*/ 1266 h 1928"/>
              <a:gd name="connsiteX94" fmla="*/ 1984 w 2860"/>
              <a:gd name="connsiteY94" fmla="*/ 1232 h 1928"/>
              <a:gd name="connsiteX95" fmla="*/ 1970 w 2860"/>
              <a:gd name="connsiteY95" fmla="*/ 1196 h 1928"/>
              <a:gd name="connsiteX96" fmla="*/ 1956 w 2860"/>
              <a:gd name="connsiteY96" fmla="*/ 1160 h 1928"/>
              <a:gd name="connsiteX97" fmla="*/ 1946 w 2860"/>
              <a:gd name="connsiteY97" fmla="*/ 1138 h 1928"/>
              <a:gd name="connsiteX98" fmla="*/ 1940 w 2860"/>
              <a:gd name="connsiteY98" fmla="*/ 1114 h 1928"/>
              <a:gd name="connsiteX99" fmla="*/ 1932 w 2860"/>
              <a:gd name="connsiteY99" fmla="*/ 1090 h 1928"/>
              <a:gd name="connsiteX100" fmla="*/ 1926 w 2860"/>
              <a:gd name="connsiteY100" fmla="*/ 1062 h 1928"/>
              <a:gd name="connsiteX101" fmla="*/ 1914 w 2860"/>
              <a:gd name="connsiteY101" fmla="*/ 1028 h 1928"/>
              <a:gd name="connsiteX102" fmla="*/ 1904 w 2860"/>
              <a:gd name="connsiteY102" fmla="*/ 994 h 1928"/>
              <a:gd name="connsiteX103" fmla="*/ 1888 w 2860"/>
              <a:gd name="connsiteY103" fmla="*/ 946 h 1928"/>
              <a:gd name="connsiteX104" fmla="*/ 1878 w 2860"/>
              <a:gd name="connsiteY104" fmla="*/ 900 h 1928"/>
              <a:gd name="connsiteX105" fmla="*/ 1862 w 2860"/>
              <a:gd name="connsiteY105" fmla="*/ 850 h 1928"/>
              <a:gd name="connsiteX106" fmla="*/ 1854 w 2860"/>
              <a:gd name="connsiteY106" fmla="*/ 810 h 1928"/>
              <a:gd name="connsiteX107" fmla="*/ 1842 w 2860"/>
              <a:gd name="connsiteY107" fmla="*/ 770 h 1928"/>
              <a:gd name="connsiteX108" fmla="*/ 1830 w 2860"/>
              <a:gd name="connsiteY108" fmla="*/ 732 h 1928"/>
              <a:gd name="connsiteX109" fmla="*/ 1814 w 2860"/>
              <a:gd name="connsiteY109" fmla="*/ 692 h 1928"/>
              <a:gd name="connsiteX110" fmla="*/ 1803 w 2860"/>
              <a:gd name="connsiteY110" fmla="*/ 652 h 1928"/>
              <a:gd name="connsiteX111" fmla="*/ 1786 w 2860"/>
              <a:gd name="connsiteY111" fmla="*/ 604 h 1928"/>
              <a:gd name="connsiteX112" fmla="*/ 1773 w 2860"/>
              <a:gd name="connsiteY112" fmla="*/ 556 h 1928"/>
              <a:gd name="connsiteX113" fmla="*/ 1761 w 2860"/>
              <a:gd name="connsiteY113" fmla="*/ 526 h 1928"/>
              <a:gd name="connsiteX114" fmla="*/ 1742 w 2860"/>
              <a:gd name="connsiteY114" fmla="*/ 478 h 1928"/>
              <a:gd name="connsiteX115" fmla="*/ 1725 w 2860"/>
              <a:gd name="connsiteY115" fmla="*/ 442 h 1928"/>
              <a:gd name="connsiteX116" fmla="*/ 1715 w 2860"/>
              <a:gd name="connsiteY116" fmla="*/ 404 h 1928"/>
              <a:gd name="connsiteX117" fmla="*/ 1698 w 2860"/>
              <a:gd name="connsiteY117" fmla="*/ 368 h 1928"/>
              <a:gd name="connsiteX118" fmla="*/ 1692 w 2860"/>
              <a:gd name="connsiteY118" fmla="*/ 354 h 1928"/>
              <a:gd name="connsiteX119" fmla="*/ 1683 w 2860"/>
              <a:gd name="connsiteY119" fmla="*/ 332 h 1928"/>
              <a:gd name="connsiteX120" fmla="*/ 1662 w 2860"/>
              <a:gd name="connsiteY120" fmla="*/ 294 h 1928"/>
              <a:gd name="connsiteX121" fmla="*/ 1647 w 2860"/>
              <a:gd name="connsiteY121" fmla="*/ 260 h 1928"/>
              <a:gd name="connsiteX122" fmla="*/ 1634 w 2860"/>
              <a:gd name="connsiteY122" fmla="*/ 236 h 1928"/>
              <a:gd name="connsiteX123" fmla="*/ 1624 w 2860"/>
              <a:gd name="connsiteY123" fmla="*/ 208 h 1928"/>
              <a:gd name="connsiteX124" fmla="*/ 1596 w 2860"/>
              <a:gd name="connsiteY124" fmla="*/ 168 h 1928"/>
              <a:gd name="connsiteX125" fmla="*/ 1590 w 2860"/>
              <a:gd name="connsiteY125" fmla="*/ 156 h 1928"/>
              <a:gd name="connsiteX126" fmla="*/ 1574 w 2860"/>
              <a:gd name="connsiteY126" fmla="*/ 136 h 1928"/>
              <a:gd name="connsiteX127" fmla="*/ 1582 w 2860"/>
              <a:gd name="connsiteY127" fmla="*/ 144 h 1928"/>
              <a:gd name="connsiteX128" fmla="*/ 1610 w 2860"/>
              <a:gd name="connsiteY128" fmla="*/ 190 h 1928"/>
              <a:gd name="connsiteX129" fmla="*/ 1602 w 2860"/>
              <a:gd name="connsiteY129" fmla="*/ 180 h 1928"/>
              <a:gd name="connsiteX130" fmla="*/ 1608 w 2860"/>
              <a:gd name="connsiteY130" fmla="*/ 182 h 1928"/>
              <a:gd name="connsiteX131" fmla="*/ 1587 w 2860"/>
              <a:gd name="connsiteY131" fmla="*/ 152 h 1928"/>
              <a:gd name="connsiteX132" fmla="*/ 1560 w 2860"/>
              <a:gd name="connsiteY132" fmla="*/ 114 h 1928"/>
              <a:gd name="connsiteX133" fmla="*/ 1536 w 2860"/>
              <a:gd name="connsiteY133" fmla="*/ 84 h 1928"/>
              <a:gd name="connsiteX134" fmla="*/ 1510 w 2860"/>
              <a:gd name="connsiteY134" fmla="*/ 52 h 1928"/>
              <a:gd name="connsiteX135" fmla="*/ 1491 w 2860"/>
              <a:gd name="connsiteY135" fmla="*/ 32 h 1928"/>
              <a:gd name="connsiteX136" fmla="*/ 1473 w 2860"/>
              <a:gd name="connsiteY136" fmla="*/ 14 h 1928"/>
              <a:gd name="connsiteX137" fmla="*/ 1452 w 2860"/>
              <a:gd name="connsiteY137" fmla="*/ 8 h 1928"/>
              <a:gd name="connsiteX138" fmla="*/ 1410 w 2860"/>
              <a:gd name="connsiteY13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148 w 2860"/>
              <a:gd name="connsiteY84" fmla="*/ 1538 h 1928"/>
              <a:gd name="connsiteX85" fmla="*/ 2122 w 2860"/>
              <a:gd name="connsiteY85" fmla="*/ 1502 h 1928"/>
              <a:gd name="connsiteX86" fmla="*/ 2102 w 2860"/>
              <a:gd name="connsiteY86" fmla="*/ 1470 h 1928"/>
              <a:gd name="connsiteX87" fmla="*/ 2084 w 2860"/>
              <a:gd name="connsiteY87" fmla="*/ 1438 h 1928"/>
              <a:gd name="connsiteX88" fmla="*/ 2066 w 2860"/>
              <a:gd name="connsiteY88" fmla="*/ 1406 h 1928"/>
              <a:gd name="connsiteX89" fmla="*/ 2048 w 2860"/>
              <a:gd name="connsiteY89" fmla="*/ 1360 h 1928"/>
              <a:gd name="connsiteX90" fmla="*/ 2032 w 2860"/>
              <a:gd name="connsiteY90" fmla="*/ 1336 h 1928"/>
              <a:gd name="connsiteX91" fmla="*/ 2014 w 2860"/>
              <a:gd name="connsiteY91" fmla="*/ 1306 h 1928"/>
              <a:gd name="connsiteX92" fmla="*/ 1998 w 2860"/>
              <a:gd name="connsiteY92" fmla="*/ 1266 h 1928"/>
              <a:gd name="connsiteX93" fmla="*/ 1984 w 2860"/>
              <a:gd name="connsiteY93" fmla="*/ 1232 h 1928"/>
              <a:gd name="connsiteX94" fmla="*/ 1970 w 2860"/>
              <a:gd name="connsiteY94" fmla="*/ 1196 h 1928"/>
              <a:gd name="connsiteX95" fmla="*/ 1956 w 2860"/>
              <a:gd name="connsiteY95" fmla="*/ 1160 h 1928"/>
              <a:gd name="connsiteX96" fmla="*/ 1946 w 2860"/>
              <a:gd name="connsiteY96" fmla="*/ 1138 h 1928"/>
              <a:gd name="connsiteX97" fmla="*/ 1940 w 2860"/>
              <a:gd name="connsiteY97" fmla="*/ 1114 h 1928"/>
              <a:gd name="connsiteX98" fmla="*/ 1932 w 2860"/>
              <a:gd name="connsiteY98" fmla="*/ 1090 h 1928"/>
              <a:gd name="connsiteX99" fmla="*/ 1926 w 2860"/>
              <a:gd name="connsiteY99" fmla="*/ 1062 h 1928"/>
              <a:gd name="connsiteX100" fmla="*/ 1914 w 2860"/>
              <a:gd name="connsiteY100" fmla="*/ 1028 h 1928"/>
              <a:gd name="connsiteX101" fmla="*/ 1904 w 2860"/>
              <a:gd name="connsiteY101" fmla="*/ 994 h 1928"/>
              <a:gd name="connsiteX102" fmla="*/ 1888 w 2860"/>
              <a:gd name="connsiteY102" fmla="*/ 946 h 1928"/>
              <a:gd name="connsiteX103" fmla="*/ 1878 w 2860"/>
              <a:gd name="connsiteY103" fmla="*/ 900 h 1928"/>
              <a:gd name="connsiteX104" fmla="*/ 1862 w 2860"/>
              <a:gd name="connsiteY104" fmla="*/ 850 h 1928"/>
              <a:gd name="connsiteX105" fmla="*/ 1854 w 2860"/>
              <a:gd name="connsiteY105" fmla="*/ 810 h 1928"/>
              <a:gd name="connsiteX106" fmla="*/ 1842 w 2860"/>
              <a:gd name="connsiteY106" fmla="*/ 770 h 1928"/>
              <a:gd name="connsiteX107" fmla="*/ 1830 w 2860"/>
              <a:gd name="connsiteY107" fmla="*/ 732 h 1928"/>
              <a:gd name="connsiteX108" fmla="*/ 1814 w 2860"/>
              <a:gd name="connsiteY108" fmla="*/ 692 h 1928"/>
              <a:gd name="connsiteX109" fmla="*/ 1803 w 2860"/>
              <a:gd name="connsiteY109" fmla="*/ 652 h 1928"/>
              <a:gd name="connsiteX110" fmla="*/ 1786 w 2860"/>
              <a:gd name="connsiteY110" fmla="*/ 604 h 1928"/>
              <a:gd name="connsiteX111" fmla="*/ 1773 w 2860"/>
              <a:gd name="connsiteY111" fmla="*/ 556 h 1928"/>
              <a:gd name="connsiteX112" fmla="*/ 1761 w 2860"/>
              <a:gd name="connsiteY112" fmla="*/ 526 h 1928"/>
              <a:gd name="connsiteX113" fmla="*/ 1742 w 2860"/>
              <a:gd name="connsiteY113" fmla="*/ 478 h 1928"/>
              <a:gd name="connsiteX114" fmla="*/ 1725 w 2860"/>
              <a:gd name="connsiteY114" fmla="*/ 442 h 1928"/>
              <a:gd name="connsiteX115" fmla="*/ 1715 w 2860"/>
              <a:gd name="connsiteY115" fmla="*/ 404 h 1928"/>
              <a:gd name="connsiteX116" fmla="*/ 1698 w 2860"/>
              <a:gd name="connsiteY116" fmla="*/ 368 h 1928"/>
              <a:gd name="connsiteX117" fmla="*/ 1692 w 2860"/>
              <a:gd name="connsiteY117" fmla="*/ 354 h 1928"/>
              <a:gd name="connsiteX118" fmla="*/ 1683 w 2860"/>
              <a:gd name="connsiteY118" fmla="*/ 332 h 1928"/>
              <a:gd name="connsiteX119" fmla="*/ 1662 w 2860"/>
              <a:gd name="connsiteY119" fmla="*/ 294 h 1928"/>
              <a:gd name="connsiteX120" fmla="*/ 1647 w 2860"/>
              <a:gd name="connsiteY120" fmla="*/ 260 h 1928"/>
              <a:gd name="connsiteX121" fmla="*/ 1634 w 2860"/>
              <a:gd name="connsiteY121" fmla="*/ 236 h 1928"/>
              <a:gd name="connsiteX122" fmla="*/ 1624 w 2860"/>
              <a:gd name="connsiteY122" fmla="*/ 208 h 1928"/>
              <a:gd name="connsiteX123" fmla="*/ 1596 w 2860"/>
              <a:gd name="connsiteY123" fmla="*/ 168 h 1928"/>
              <a:gd name="connsiteX124" fmla="*/ 1590 w 2860"/>
              <a:gd name="connsiteY124" fmla="*/ 156 h 1928"/>
              <a:gd name="connsiteX125" fmla="*/ 1574 w 2860"/>
              <a:gd name="connsiteY125" fmla="*/ 136 h 1928"/>
              <a:gd name="connsiteX126" fmla="*/ 1582 w 2860"/>
              <a:gd name="connsiteY126" fmla="*/ 144 h 1928"/>
              <a:gd name="connsiteX127" fmla="*/ 1610 w 2860"/>
              <a:gd name="connsiteY127" fmla="*/ 190 h 1928"/>
              <a:gd name="connsiteX128" fmla="*/ 1602 w 2860"/>
              <a:gd name="connsiteY128" fmla="*/ 180 h 1928"/>
              <a:gd name="connsiteX129" fmla="*/ 1608 w 2860"/>
              <a:gd name="connsiteY129" fmla="*/ 182 h 1928"/>
              <a:gd name="connsiteX130" fmla="*/ 1587 w 2860"/>
              <a:gd name="connsiteY130" fmla="*/ 152 h 1928"/>
              <a:gd name="connsiteX131" fmla="*/ 1560 w 2860"/>
              <a:gd name="connsiteY131" fmla="*/ 114 h 1928"/>
              <a:gd name="connsiteX132" fmla="*/ 1536 w 2860"/>
              <a:gd name="connsiteY132" fmla="*/ 84 h 1928"/>
              <a:gd name="connsiteX133" fmla="*/ 1510 w 2860"/>
              <a:gd name="connsiteY133" fmla="*/ 52 h 1928"/>
              <a:gd name="connsiteX134" fmla="*/ 1491 w 2860"/>
              <a:gd name="connsiteY134" fmla="*/ 32 h 1928"/>
              <a:gd name="connsiteX135" fmla="*/ 1473 w 2860"/>
              <a:gd name="connsiteY135" fmla="*/ 14 h 1928"/>
              <a:gd name="connsiteX136" fmla="*/ 1452 w 2860"/>
              <a:gd name="connsiteY136" fmla="*/ 8 h 1928"/>
              <a:gd name="connsiteX137" fmla="*/ 1410 w 2860"/>
              <a:gd name="connsiteY13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148 w 2860"/>
              <a:gd name="connsiteY83" fmla="*/ 1538 h 1928"/>
              <a:gd name="connsiteX84" fmla="*/ 2122 w 2860"/>
              <a:gd name="connsiteY84" fmla="*/ 1502 h 1928"/>
              <a:gd name="connsiteX85" fmla="*/ 2102 w 2860"/>
              <a:gd name="connsiteY85" fmla="*/ 1470 h 1928"/>
              <a:gd name="connsiteX86" fmla="*/ 2084 w 2860"/>
              <a:gd name="connsiteY86" fmla="*/ 1438 h 1928"/>
              <a:gd name="connsiteX87" fmla="*/ 2066 w 2860"/>
              <a:gd name="connsiteY87" fmla="*/ 1406 h 1928"/>
              <a:gd name="connsiteX88" fmla="*/ 2048 w 2860"/>
              <a:gd name="connsiteY88" fmla="*/ 1360 h 1928"/>
              <a:gd name="connsiteX89" fmla="*/ 2032 w 2860"/>
              <a:gd name="connsiteY89" fmla="*/ 1336 h 1928"/>
              <a:gd name="connsiteX90" fmla="*/ 2014 w 2860"/>
              <a:gd name="connsiteY90" fmla="*/ 1306 h 1928"/>
              <a:gd name="connsiteX91" fmla="*/ 1998 w 2860"/>
              <a:gd name="connsiteY91" fmla="*/ 1266 h 1928"/>
              <a:gd name="connsiteX92" fmla="*/ 1984 w 2860"/>
              <a:gd name="connsiteY92" fmla="*/ 1232 h 1928"/>
              <a:gd name="connsiteX93" fmla="*/ 1970 w 2860"/>
              <a:gd name="connsiteY93" fmla="*/ 1196 h 1928"/>
              <a:gd name="connsiteX94" fmla="*/ 1956 w 2860"/>
              <a:gd name="connsiteY94" fmla="*/ 1160 h 1928"/>
              <a:gd name="connsiteX95" fmla="*/ 1946 w 2860"/>
              <a:gd name="connsiteY95" fmla="*/ 1138 h 1928"/>
              <a:gd name="connsiteX96" fmla="*/ 1940 w 2860"/>
              <a:gd name="connsiteY96" fmla="*/ 1114 h 1928"/>
              <a:gd name="connsiteX97" fmla="*/ 1932 w 2860"/>
              <a:gd name="connsiteY97" fmla="*/ 1090 h 1928"/>
              <a:gd name="connsiteX98" fmla="*/ 1926 w 2860"/>
              <a:gd name="connsiteY98" fmla="*/ 1062 h 1928"/>
              <a:gd name="connsiteX99" fmla="*/ 1914 w 2860"/>
              <a:gd name="connsiteY99" fmla="*/ 1028 h 1928"/>
              <a:gd name="connsiteX100" fmla="*/ 1904 w 2860"/>
              <a:gd name="connsiteY100" fmla="*/ 994 h 1928"/>
              <a:gd name="connsiteX101" fmla="*/ 1888 w 2860"/>
              <a:gd name="connsiteY101" fmla="*/ 946 h 1928"/>
              <a:gd name="connsiteX102" fmla="*/ 1878 w 2860"/>
              <a:gd name="connsiteY102" fmla="*/ 900 h 1928"/>
              <a:gd name="connsiteX103" fmla="*/ 1862 w 2860"/>
              <a:gd name="connsiteY103" fmla="*/ 850 h 1928"/>
              <a:gd name="connsiteX104" fmla="*/ 1854 w 2860"/>
              <a:gd name="connsiteY104" fmla="*/ 810 h 1928"/>
              <a:gd name="connsiteX105" fmla="*/ 1842 w 2860"/>
              <a:gd name="connsiteY105" fmla="*/ 770 h 1928"/>
              <a:gd name="connsiteX106" fmla="*/ 1830 w 2860"/>
              <a:gd name="connsiteY106" fmla="*/ 732 h 1928"/>
              <a:gd name="connsiteX107" fmla="*/ 1814 w 2860"/>
              <a:gd name="connsiteY107" fmla="*/ 692 h 1928"/>
              <a:gd name="connsiteX108" fmla="*/ 1803 w 2860"/>
              <a:gd name="connsiteY108" fmla="*/ 652 h 1928"/>
              <a:gd name="connsiteX109" fmla="*/ 1786 w 2860"/>
              <a:gd name="connsiteY109" fmla="*/ 604 h 1928"/>
              <a:gd name="connsiteX110" fmla="*/ 1773 w 2860"/>
              <a:gd name="connsiteY110" fmla="*/ 556 h 1928"/>
              <a:gd name="connsiteX111" fmla="*/ 1761 w 2860"/>
              <a:gd name="connsiteY111" fmla="*/ 526 h 1928"/>
              <a:gd name="connsiteX112" fmla="*/ 1742 w 2860"/>
              <a:gd name="connsiteY112" fmla="*/ 478 h 1928"/>
              <a:gd name="connsiteX113" fmla="*/ 1725 w 2860"/>
              <a:gd name="connsiteY113" fmla="*/ 442 h 1928"/>
              <a:gd name="connsiteX114" fmla="*/ 1715 w 2860"/>
              <a:gd name="connsiteY114" fmla="*/ 404 h 1928"/>
              <a:gd name="connsiteX115" fmla="*/ 1698 w 2860"/>
              <a:gd name="connsiteY115" fmla="*/ 368 h 1928"/>
              <a:gd name="connsiteX116" fmla="*/ 1692 w 2860"/>
              <a:gd name="connsiteY116" fmla="*/ 354 h 1928"/>
              <a:gd name="connsiteX117" fmla="*/ 1683 w 2860"/>
              <a:gd name="connsiteY117" fmla="*/ 332 h 1928"/>
              <a:gd name="connsiteX118" fmla="*/ 1662 w 2860"/>
              <a:gd name="connsiteY118" fmla="*/ 294 h 1928"/>
              <a:gd name="connsiteX119" fmla="*/ 1647 w 2860"/>
              <a:gd name="connsiteY119" fmla="*/ 260 h 1928"/>
              <a:gd name="connsiteX120" fmla="*/ 1634 w 2860"/>
              <a:gd name="connsiteY120" fmla="*/ 236 h 1928"/>
              <a:gd name="connsiteX121" fmla="*/ 1624 w 2860"/>
              <a:gd name="connsiteY121" fmla="*/ 208 h 1928"/>
              <a:gd name="connsiteX122" fmla="*/ 1596 w 2860"/>
              <a:gd name="connsiteY122" fmla="*/ 168 h 1928"/>
              <a:gd name="connsiteX123" fmla="*/ 1590 w 2860"/>
              <a:gd name="connsiteY123" fmla="*/ 156 h 1928"/>
              <a:gd name="connsiteX124" fmla="*/ 1574 w 2860"/>
              <a:gd name="connsiteY124" fmla="*/ 136 h 1928"/>
              <a:gd name="connsiteX125" fmla="*/ 1582 w 2860"/>
              <a:gd name="connsiteY125" fmla="*/ 144 h 1928"/>
              <a:gd name="connsiteX126" fmla="*/ 1610 w 2860"/>
              <a:gd name="connsiteY126" fmla="*/ 190 h 1928"/>
              <a:gd name="connsiteX127" fmla="*/ 1602 w 2860"/>
              <a:gd name="connsiteY127" fmla="*/ 180 h 1928"/>
              <a:gd name="connsiteX128" fmla="*/ 1608 w 2860"/>
              <a:gd name="connsiteY128" fmla="*/ 182 h 1928"/>
              <a:gd name="connsiteX129" fmla="*/ 1587 w 2860"/>
              <a:gd name="connsiteY129" fmla="*/ 152 h 1928"/>
              <a:gd name="connsiteX130" fmla="*/ 1560 w 2860"/>
              <a:gd name="connsiteY130" fmla="*/ 114 h 1928"/>
              <a:gd name="connsiteX131" fmla="*/ 1536 w 2860"/>
              <a:gd name="connsiteY131" fmla="*/ 84 h 1928"/>
              <a:gd name="connsiteX132" fmla="*/ 1510 w 2860"/>
              <a:gd name="connsiteY132" fmla="*/ 52 h 1928"/>
              <a:gd name="connsiteX133" fmla="*/ 1491 w 2860"/>
              <a:gd name="connsiteY133" fmla="*/ 32 h 1928"/>
              <a:gd name="connsiteX134" fmla="*/ 1473 w 2860"/>
              <a:gd name="connsiteY134" fmla="*/ 14 h 1928"/>
              <a:gd name="connsiteX135" fmla="*/ 1452 w 2860"/>
              <a:gd name="connsiteY135" fmla="*/ 8 h 1928"/>
              <a:gd name="connsiteX136" fmla="*/ 1410 w 2860"/>
              <a:gd name="connsiteY13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148 w 2860"/>
              <a:gd name="connsiteY82" fmla="*/ 1538 h 1928"/>
              <a:gd name="connsiteX83" fmla="*/ 2122 w 2860"/>
              <a:gd name="connsiteY83" fmla="*/ 1502 h 1928"/>
              <a:gd name="connsiteX84" fmla="*/ 2102 w 2860"/>
              <a:gd name="connsiteY84" fmla="*/ 1470 h 1928"/>
              <a:gd name="connsiteX85" fmla="*/ 2084 w 2860"/>
              <a:gd name="connsiteY85" fmla="*/ 1438 h 1928"/>
              <a:gd name="connsiteX86" fmla="*/ 2066 w 2860"/>
              <a:gd name="connsiteY86" fmla="*/ 1406 h 1928"/>
              <a:gd name="connsiteX87" fmla="*/ 2048 w 2860"/>
              <a:gd name="connsiteY87" fmla="*/ 1360 h 1928"/>
              <a:gd name="connsiteX88" fmla="*/ 2032 w 2860"/>
              <a:gd name="connsiteY88" fmla="*/ 1336 h 1928"/>
              <a:gd name="connsiteX89" fmla="*/ 2014 w 2860"/>
              <a:gd name="connsiteY89" fmla="*/ 1306 h 1928"/>
              <a:gd name="connsiteX90" fmla="*/ 1998 w 2860"/>
              <a:gd name="connsiteY90" fmla="*/ 1266 h 1928"/>
              <a:gd name="connsiteX91" fmla="*/ 1984 w 2860"/>
              <a:gd name="connsiteY91" fmla="*/ 1232 h 1928"/>
              <a:gd name="connsiteX92" fmla="*/ 1970 w 2860"/>
              <a:gd name="connsiteY92" fmla="*/ 1196 h 1928"/>
              <a:gd name="connsiteX93" fmla="*/ 1956 w 2860"/>
              <a:gd name="connsiteY93" fmla="*/ 1160 h 1928"/>
              <a:gd name="connsiteX94" fmla="*/ 1946 w 2860"/>
              <a:gd name="connsiteY94" fmla="*/ 1138 h 1928"/>
              <a:gd name="connsiteX95" fmla="*/ 1940 w 2860"/>
              <a:gd name="connsiteY95" fmla="*/ 1114 h 1928"/>
              <a:gd name="connsiteX96" fmla="*/ 1932 w 2860"/>
              <a:gd name="connsiteY96" fmla="*/ 1090 h 1928"/>
              <a:gd name="connsiteX97" fmla="*/ 1926 w 2860"/>
              <a:gd name="connsiteY97" fmla="*/ 1062 h 1928"/>
              <a:gd name="connsiteX98" fmla="*/ 1914 w 2860"/>
              <a:gd name="connsiteY98" fmla="*/ 1028 h 1928"/>
              <a:gd name="connsiteX99" fmla="*/ 1904 w 2860"/>
              <a:gd name="connsiteY99" fmla="*/ 994 h 1928"/>
              <a:gd name="connsiteX100" fmla="*/ 1888 w 2860"/>
              <a:gd name="connsiteY100" fmla="*/ 946 h 1928"/>
              <a:gd name="connsiteX101" fmla="*/ 1878 w 2860"/>
              <a:gd name="connsiteY101" fmla="*/ 900 h 1928"/>
              <a:gd name="connsiteX102" fmla="*/ 1862 w 2860"/>
              <a:gd name="connsiteY102" fmla="*/ 850 h 1928"/>
              <a:gd name="connsiteX103" fmla="*/ 1854 w 2860"/>
              <a:gd name="connsiteY103" fmla="*/ 810 h 1928"/>
              <a:gd name="connsiteX104" fmla="*/ 1842 w 2860"/>
              <a:gd name="connsiteY104" fmla="*/ 770 h 1928"/>
              <a:gd name="connsiteX105" fmla="*/ 1830 w 2860"/>
              <a:gd name="connsiteY105" fmla="*/ 732 h 1928"/>
              <a:gd name="connsiteX106" fmla="*/ 1814 w 2860"/>
              <a:gd name="connsiteY106" fmla="*/ 692 h 1928"/>
              <a:gd name="connsiteX107" fmla="*/ 1803 w 2860"/>
              <a:gd name="connsiteY107" fmla="*/ 652 h 1928"/>
              <a:gd name="connsiteX108" fmla="*/ 1786 w 2860"/>
              <a:gd name="connsiteY108" fmla="*/ 604 h 1928"/>
              <a:gd name="connsiteX109" fmla="*/ 1773 w 2860"/>
              <a:gd name="connsiteY109" fmla="*/ 556 h 1928"/>
              <a:gd name="connsiteX110" fmla="*/ 1761 w 2860"/>
              <a:gd name="connsiteY110" fmla="*/ 526 h 1928"/>
              <a:gd name="connsiteX111" fmla="*/ 1742 w 2860"/>
              <a:gd name="connsiteY111" fmla="*/ 478 h 1928"/>
              <a:gd name="connsiteX112" fmla="*/ 1725 w 2860"/>
              <a:gd name="connsiteY112" fmla="*/ 442 h 1928"/>
              <a:gd name="connsiteX113" fmla="*/ 1715 w 2860"/>
              <a:gd name="connsiteY113" fmla="*/ 404 h 1928"/>
              <a:gd name="connsiteX114" fmla="*/ 1698 w 2860"/>
              <a:gd name="connsiteY114" fmla="*/ 368 h 1928"/>
              <a:gd name="connsiteX115" fmla="*/ 1692 w 2860"/>
              <a:gd name="connsiteY115" fmla="*/ 354 h 1928"/>
              <a:gd name="connsiteX116" fmla="*/ 1683 w 2860"/>
              <a:gd name="connsiteY116" fmla="*/ 332 h 1928"/>
              <a:gd name="connsiteX117" fmla="*/ 1662 w 2860"/>
              <a:gd name="connsiteY117" fmla="*/ 294 h 1928"/>
              <a:gd name="connsiteX118" fmla="*/ 1647 w 2860"/>
              <a:gd name="connsiteY118" fmla="*/ 260 h 1928"/>
              <a:gd name="connsiteX119" fmla="*/ 1634 w 2860"/>
              <a:gd name="connsiteY119" fmla="*/ 236 h 1928"/>
              <a:gd name="connsiteX120" fmla="*/ 1624 w 2860"/>
              <a:gd name="connsiteY120" fmla="*/ 208 h 1928"/>
              <a:gd name="connsiteX121" fmla="*/ 1596 w 2860"/>
              <a:gd name="connsiteY121" fmla="*/ 168 h 1928"/>
              <a:gd name="connsiteX122" fmla="*/ 1590 w 2860"/>
              <a:gd name="connsiteY122" fmla="*/ 156 h 1928"/>
              <a:gd name="connsiteX123" fmla="*/ 1574 w 2860"/>
              <a:gd name="connsiteY123" fmla="*/ 136 h 1928"/>
              <a:gd name="connsiteX124" fmla="*/ 1582 w 2860"/>
              <a:gd name="connsiteY124" fmla="*/ 144 h 1928"/>
              <a:gd name="connsiteX125" fmla="*/ 1610 w 2860"/>
              <a:gd name="connsiteY125" fmla="*/ 190 h 1928"/>
              <a:gd name="connsiteX126" fmla="*/ 1602 w 2860"/>
              <a:gd name="connsiteY126" fmla="*/ 180 h 1928"/>
              <a:gd name="connsiteX127" fmla="*/ 1608 w 2860"/>
              <a:gd name="connsiteY127" fmla="*/ 182 h 1928"/>
              <a:gd name="connsiteX128" fmla="*/ 1587 w 2860"/>
              <a:gd name="connsiteY128" fmla="*/ 152 h 1928"/>
              <a:gd name="connsiteX129" fmla="*/ 1560 w 2860"/>
              <a:gd name="connsiteY129" fmla="*/ 114 h 1928"/>
              <a:gd name="connsiteX130" fmla="*/ 1536 w 2860"/>
              <a:gd name="connsiteY130" fmla="*/ 84 h 1928"/>
              <a:gd name="connsiteX131" fmla="*/ 1510 w 2860"/>
              <a:gd name="connsiteY131" fmla="*/ 52 h 1928"/>
              <a:gd name="connsiteX132" fmla="*/ 1491 w 2860"/>
              <a:gd name="connsiteY132" fmla="*/ 32 h 1928"/>
              <a:gd name="connsiteX133" fmla="*/ 1473 w 2860"/>
              <a:gd name="connsiteY133" fmla="*/ 14 h 1928"/>
              <a:gd name="connsiteX134" fmla="*/ 1452 w 2860"/>
              <a:gd name="connsiteY134" fmla="*/ 8 h 1928"/>
              <a:gd name="connsiteX135" fmla="*/ 1410 w 2860"/>
              <a:gd name="connsiteY13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379 w 2860"/>
              <a:gd name="connsiteY80" fmla="*/ 1720 h 1928"/>
              <a:gd name="connsiteX81" fmla="*/ 2148 w 2860"/>
              <a:gd name="connsiteY81" fmla="*/ 1538 h 1928"/>
              <a:gd name="connsiteX82" fmla="*/ 2122 w 2860"/>
              <a:gd name="connsiteY82" fmla="*/ 1502 h 1928"/>
              <a:gd name="connsiteX83" fmla="*/ 2102 w 2860"/>
              <a:gd name="connsiteY83" fmla="*/ 1470 h 1928"/>
              <a:gd name="connsiteX84" fmla="*/ 2084 w 2860"/>
              <a:gd name="connsiteY84" fmla="*/ 1438 h 1928"/>
              <a:gd name="connsiteX85" fmla="*/ 2066 w 2860"/>
              <a:gd name="connsiteY85" fmla="*/ 1406 h 1928"/>
              <a:gd name="connsiteX86" fmla="*/ 2048 w 2860"/>
              <a:gd name="connsiteY86" fmla="*/ 1360 h 1928"/>
              <a:gd name="connsiteX87" fmla="*/ 2032 w 2860"/>
              <a:gd name="connsiteY87" fmla="*/ 1336 h 1928"/>
              <a:gd name="connsiteX88" fmla="*/ 2014 w 2860"/>
              <a:gd name="connsiteY88" fmla="*/ 1306 h 1928"/>
              <a:gd name="connsiteX89" fmla="*/ 1998 w 2860"/>
              <a:gd name="connsiteY89" fmla="*/ 1266 h 1928"/>
              <a:gd name="connsiteX90" fmla="*/ 1984 w 2860"/>
              <a:gd name="connsiteY90" fmla="*/ 1232 h 1928"/>
              <a:gd name="connsiteX91" fmla="*/ 1970 w 2860"/>
              <a:gd name="connsiteY91" fmla="*/ 1196 h 1928"/>
              <a:gd name="connsiteX92" fmla="*/ 1956 w 2860"/>
              <a:gd name="connsiteY92" fmla="*/ 1160 h 1928"/>
              <a:gd name="connsiteX93" fmla="*/ 1946 w 2860"/>
              <a:gd name="connsiteY93" fmla="*/ 1138 h 1928"/>
              <a:gd name="connsiteX94" fmla="*/ 1940 w 2860"/>
              <a:gd name="connsiteY94" fmla="*/ 1114 h 1928"/>
              <a:gd name="connsiteX95" fmla="*/ 1932 w 2860"/>
              <a:gd name="connsiteY95" fmla="*/ 1090 h 1928"/>
              <a:gd name="connsiteX96" fmla="*/ 1926 w 2860"/>
              <a:gd name="connsiteY96" fmla="*/ 1062 h 1928"/>
              <a:gd name="connsiteX97" fmla="*/ 1914 w 2860"/>
              <a:gd name="connsiteY97" fmla="*/ 1028 h 1928"/>
              <a:gd name="connsiteX98" fmla="*/ 1904 w 2860"/>
              <a:gd name="connsiteY98" fmla="*/ 994 h 1928"/>
              <a:gd name="connsiteX99" fmla="*/ 1888 w 2860"/>
              <a:gd name="connsiteY99" fmla="*/ 946 h 1928"/>
              <a:gd name="connsiteX100" fmla="*/ 1878 w 2860"/>
              <a:gd name="connsiteY100" fmla="*/ 900 h 1928"/>
              <a:gd name="connsiteX101" fmla="*/ 1862 w 2860"/>
              <a:gd name="connsiteY101" fmla="*/ 850 h 1928"/>
              <a:gd name="connsiteX102" fmla="*/ 1854 w 2860"/>
              <a:gd name="connsiteY102" fmla="*/ 810 h 1928"/>
              <a:gd name="connsiteX103" fmla="*/ 1842 w 2860"/>
              <a:gd name="connsiteY103" fmla="*/ 770 h 1928"/>
              <a:gd name="connsiteX104" fmla="*/ 1830 w 2860"/>
              <a:gd name="connsiteY104" fmla="*/ 732 h 1928"/>
              <a:gd name="connsiteX105" fmla="*/ 1814 w 2860"/>
              <a:gd name="connsiteY105" fmla="*/ 692 h 1928"/>
              <a:gd name="connsiteX106" fmla="*/ 1803 w 2860"/>
              <a:gd name="connsiteY106" fmla="*/ 652 h 1928"/>
              <a:gd name="connsiteX107" fmla="*/ 1786 w 2860"/>
              <a:gd name="connsiteY107" fmla="*/ 604 h 1928"/>
              <a:gd name="connsiteX108" fmla="*/ 1773 w 2860"/>
              <a:gd name="connsiteY108" fmla="*/ 556 h 1928"/>
              <a:gd name="connsiteX109" fmla="*/ 1761 w 2860"/>
              <a:gd name="connsiteY109" fmla="*/ 526 h 1928"/>
              <a:gd name="connsiteX110" fmla="*/ 1742 w 2860"/>
              <a:gd name="connsiteY110" fmla="*/ 478 h 1928"/>
              <a:gd name="connsiteX111" fmla="*/ 1725 w 2860"/>
              <a:gd name="connsiteY111" fmla="*/ 442 h 1928"/>
              <a:gd name="connsiteX112" fmla="*/ 1715 w 2860"/>
              <a:gd name="connsiteY112" fmla="*/ 404 h 1928"/>
              <a:gd name="connsiteX113" fmla="*/ 1698 w 2860"/>
              <a:gd name="connsiteY113" fmla="*/ 368 h 1928"/>
              <a:gd name="connsiteX114" fmla="*/ 1692 w 2860"/>
              <a:gd name="connsiteY114" fmla="*/ 354 h 1928"/>
              <a:gd name="connsiteX115" fmla="*/ 1683 w 2860"/>
              <a:gd name="connsiteY115" fmla="*/ 332 h 1928"/>
              <a:gd name="connsiteX116" fmla="*/ 1662 w 2860"/>
              <a:gd name="connsiteY116" fmla="*/ 294 h 1928"/>
              <a:gd name="connsiteX117" fmla="*/ 1647 w 2860"/>
              <a:gd name="connsiteY117" fmla="*/ 260 h 1928"/>
              <a:gd name="connsiteX118" fmla="*/ 1634 w 2860"/>
              <a:gd name="connsiteY118" fmla="*/ 236 h 1928"/>
              <a:gd name="connsiteX119" fmla="*/ 1624 w 2860"/>
              <a:gd name="connsiteY119" fmla="*/ 208 h 1928"/>
              <a:gd name="connsiteX120" fmla="*/ 1596 w 2860"/>
              <a:gd name="connsiteY120" fmla="*/ 168 h 1928"/>
              <a:gd name="connsiteX121" fmla="*/ 1590 w 2860"/>
              <a:gd name="connsiteY121" fmla="*/ 156 h 1928"/>
              <a:gd name="connsiteX122" fmla="*/ 1574 w 2860"/>
              <a:gd name="connsiteY122" fmla="*/ 136 h 1928"/>
              <a:gd name="connsiteX123" fmla="*/ 1582 w 2860"/>
              <a:gd name="connsiteY123" fmla="*/ 144 h 1928"/>
              <a:gd name="connsiteX124" fmla="*/ 1610 w 2860"/>
              <a:gd name="connsiteY124" fmla="*/ 190 h 1928"/>
              <a:gd name="connsiteX125" fmla="*/ 1602 w 2860"/>
              <a:gd name="connsiteY125" fmla="*/ 180 h 1928"/>
              <a:gd name="connsiteX126" fmla="*/ 1608 w 2860"/>
              <a:gd name="connsiteY126" fmla="*/ 182 h 1928"/>
              <a:gd name="connsiteX127" fmla="*/ 1587 w 2860"/>
              <a:gd name="connsiteY127" fmla="*/ 152 h 1928"/>
              <a:gd name="connsiteX128" fmla="*/ 1560 w 2860"/>
              <a:gd name="connsiteY128" fmla="*/ 114 h 1928"/>
              <a:gd name="connsiteX129" fmla="*/ 1536 w 2860"/>
              <a:gd name="connsiteY129" fmla="*/ 84 h 1928"/>
              <a:gd name="connsiteX130" fmla="*/ 1510 w 2860"/>
              <a:gd name="connsiteY130" fmla="*/ 52 h 1928"/>
              <a:gd name="connsiteX131" fmla="*/ 1491 w 2860"/>
              <a:gd name="connsiteY131" fmla="*/ 32 h 1928"/>
              <a:gd name="connsiteX132" fmla="*/ 1473 w 2860"/>
              <a:gd name="connsiteY132" fmla="*/ 14 h 1928"/>
              <a:gd name="connsiteX133" fmla="*/ 1452 w 2860"/>
              <a:gd name="connsiteY133" fmla="*/ 8 h 1928"/>
              <a:gd name="connsiteX134" fmla="*/ 1410 w 2860"/>
              <a:gd name="connsiteY13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148 w 2860"/>
              <a:gd name="connsiteY80" fmla="*/ 1538 h 1928"/>
              <a:gd name="connsiteX81" fmla="*/ 2122 w 2860"/>
              <a:gd name="connsiteY81" fmla="*/ 1502 h 1928"/>
              <a:gd name="connsiteX82" fmla="*/ 2102 w 2860"/>
              <a:gd name="connsiteY82" fmla="*/ 1470 h 1928"/>
              <a:gd name="connsiteX83" fmla="*/ 2084 w 2860"/>
              <a:gd name="connsiteY83" fmla="*/ 1438 h 1928"/>
              <a:gd name="connsiteX84" fmla="*/ 2066 w 2860"/>
              <a:gd name="connsiteY84" fmla="*/ 1406 h 1928"/>
              <a:gd name="connsiteX85" fmla="*/ 2048 w 2860"/>
              <a:gd name="connsiteY85" fmla="*/ 1360 h 1928"/>
              <a:gd name="connsiteX86" fmla="*/ 2032 w 2860"/>
              <a:gd name="connsiteY86" fmla="*/ 1336 h 1928"/>
              <a:gd name="connsiteX87" fmla="*/ 2014 w 2860"/>
              <a:gd name="connsiteY87" fmla="*/ 1306 h 1928"/>
              <a:gd name="connsiteX88" fmla="*/ 1998 w 2860"/>
              <a:gd name="connsiteY88" fmla="*/ 1266 h 1928"/>
              <a:gd name="connsiteX89" fmla="*/ 1984 w 2860"/>
              <a:gd name="connsiteY89" fmla="*/ 1232 h 1928"/>
              <a:gd name="connsiteX90" fmla="*/ 1970 w 2860"/>
              <a:gd name="connsiteY90" fmla="*/ 1196 h 1928"/>
              <a:gd name="connsiteX91" fmla="*/ 1956 w 2860"/>
              <a:gd name="connsiteY91" fmla="*/ 1160 h 1928"/>
              <a:gd name="connsiteX92" fmla="*/ 1946 w 2860"/>
              <a:gd name="connsiteY92" fmla="*/ 1138 h 1928"/>
              <a:gd name="connsiteX93" fmla="*/ 1940 w 2860"/>
              <a:gd name="connsiteY93" fmla="*/ 1114 h 1928"/>
              <a:gd name="connsiteX94" fmla="*/ 1932 w 2860"/>
              <a:gd name="connsiteY94" fmla="*/ 1090 h 1928"/>
              <a:gd name="connsiteX95" fmla="*/ 1926 w 2860"/>
              <a:gd name="connsiteY95" fmla="*/ 1062 h 1928"/>
              <a:gd name="connsiteX96" fmla="*/ 1914 w 2860"/>
              <a:gd name="connsiteY96" fmla="*/ 1028 h 1928"/>
              <a:gd name="connsiteX97" fmla="*/ 1904 w 2860"/>
              <a:gd name="connsiteY97" fmla="*/ 994 h 1928"/>
              <a:gd name="connsiteX98" fmla="*/ 1888 w 2860"/>
              <a:gd name="connsiteY98" fmla="*/ 946 h 1928"/>
              <a:gd name="connsiteX99" fmla="*/ 1878 w 2860"/>
              <a:gd name="connsiteY99" fmla="*/ 900 h 1928"/>
              <a:gd name="connsiteX100" fmla="*/ 1862 w 2860"/>
              <a:gd name="connsiteY100" fmla="*/ 850 h 1928"/>
              <a:gd name="connsiteX101" fmla="*/ 1854 w 2860"/>
              <a:gd name="connsiteY101" fmla="*/ 810 h 1928"/>
              <a:gd name="connsiteX102" fmla="*/ 1842 w 2860"/>
              <a:gd name="connsiteY102" fmla="*/ 770 h 1928"/>
              <a:gd name="connsiteX103" fmla="*/ 1830 w 2860"/>
              <a:gd name="connsiteY103" fmla="*/ 732 h 1928"/>
              <a:gd name="connsiteX104" fmla="*/ 1814 w 2860"/>
              <a:gd name="connsiteY104" fmla="*/ 692 h 1928"/>
              <a:gd name="connsiteX105" fmla="*/ 1803 w 2860"/>
              <a:gd name="connsiteY105" fmla="*/ 652 h 1928"/>
              <a:gd name="connsiteX106" fmla="*/ 1786 w 2860"/>
              <a:gd name="connsiteY106" fmla="*/ 604 h 1928"/>
              <a:gd name="connsiteX107" fmla="*/ 1773 w 2860"/>
              <a:gd name="connsiteY107" fmla="*/ 556 h 1928"/>
              <a:gd name="connsiteX108" fmla="*/ 1761 w 2860"/>
              <a:gd name="connsiteY108" fmla="*/ 526 h 1928"/>
              <a:gd name="connsiteX109" fmla="*/ 1742 w 2860"/>
              <a:gd name="connsiteY109" fmla="*/ 478 h 1928"/>
              <a:gd name="connsiteX110" fmla="*/ 1725 w 2860"/>
              <a:gd name="connsiteY110" fmla="*/ 442 h 1928"/>
              <a:gd name="connsiteX111" fmla="*/ 1715 w 2860"/>
              <a:gd name="connsiteY111" fmla="*/ 404 h 1928"/>
              <a:gd name="connsiteX112" fmla="*/ 1698 w 2860"/>
              <a:gd name="connsiteY112" fmla="*/ 368 h 1928"/>
              <a:gd name="connsiteX113" fmla="*/ 1692 w 2860"/>
              <a:gd name="connsiteY113" fmla="*/ 354 h 1928"/>
              <a:gd name="connsiteX114" fmla="*/ 1683 w 2860"/>
              <a:gd name="connsiteY114" fmla="*/ 332 h 1928"/>
              <a:gd name="connsiteX115" fmla="*/ 1662 w 2860"/>
              <a:gd name="connsiteY115" fmla="*/ 294 h 1928"/>
              <a:gd name="connsiteX116" fmla="*/ 1647 w 2860"/>
              <a:gd name="connsiteY116" fmla="*/ 260 h 1928"/>
              <a:gd name="connsiteX117" fmla="*/ 1634 w 2860"/>
              <a:gd name="connsiteY117" fmla="*/ 236 h 1928"/>
              <a:gd name="connsiteX118" fmla="*/ 1624 w 2860"/>
              <a:gd name="connsiteY118" fmla="*/ 208 h 1928"/>
              <a:gd name="connsiteX119" fmla="*/ 1596 w 2860"/>
              <a:gd name="connsiteY119" fmla="*/ 168 h 1928"/>
              <a:gd name="connsiteX120" fmla="*/ 1590 w 2860"/>
              <a:gd name="connsiteY120" fmla="*/ 156 h 1928"/>
              <a:gd name="connsiteX121" fmla="*/ 1574 w 2860"/>
              <a:gd name="connsiteY121" fmla="*/ 136 h 1928"/>
              <a:gd name="connsiteX122" fmla="*/ 1582 w 2860"/>
              <a:gd name="connsiteY122" fmla="*/ 144 h 1928"/>
              <a:gd name="connsiteX123" fmla="*/ 1610 w 2860"/>
              <a:gd name="connsiteY123" fmla="*/ 190 h 1928"/>
              <a:gd name="connsiteX124" fmla="*/ 1602 w 2860"/>
              <a:gd name="connsiteY124" fmla="*/ 180 h 1928"/>
              <a:gd name="connsiteX125" fmla="*/ 1608 w 2860"/>
              <a:gd name="connsiteY125" fmla="*/ 182 h 1928"/>
              <a:gd name="connsiteX126" fmla="*/ 1587 w 2860"/>
              <a:gd name="connsiteY126" fmla="*/ 152 h 1928"/>
              <a:gd name="connsiteX127" fmla="*/ 1560 w 2860"/>
              <a:gd name="connsiteY127" fmla="*/ 114 h 1928"/>
              <a:gd name="connsiteX128" fmla="*/ 1536 w 2860"/>
              <a:gd name="connsiteY128" fmla="*/ 84 h 1928"/>
              <a:gd name="connsiteX129" fmla="*/ 1510 w 2860"/>
              <a:gd name="connsiteY129" fmla="*/ 52 h 1928"/>
              <a:gd name="connsiteX130" fmla="*/ 1491 w 2860"/>
              <a:gd name="connsiteY130" fmla="*/ 32 h 1928"/>
              <a:gd name="connsiteX131" fmla="*/ 1473 w 2860"/>
              <a:gd name="connsiteY131" fmla="*/ 14 h 1928"/>
              <a:gd name="connsiteX132" fmla="*/ 1452 w 2860"/>
              <a:gd name="connsiteY132" fmla="*/ 8 h 1928"/>
              <a:gd name="connsiteX133" fmla="*/ 1410 w 2860"/>
              <a:gd name="connsiteY13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463 w 2860"/>
              <a:gd name="connsiteY78" fmla="*/ 1756 h 1928"/>
              <a:gd name="connsiteX79" fmla="*/ 2148 w 2860"/>
              <a:gd name="connsiteY79" fmla="*/ 1538 h 1928"/>
              <a:gd name="connsiteX80" fmla="*/ 2122 w 2860"/>
              <a:gd name="connsiteY80" fmla="*/ 1502 h 1928"/>
              <a:gd name="connsiteX81" fmla="*/ 2102 w 2860"/>
              <a:gd name="connsiteY81" fmla="*/ 1470 h 1928"/>
              <a:gd name="connsiteX82" fmla="*/ 2084 w 2860"/>
              <a:gd name="connsiteY82" fmla="*/ 1438 h 1928"/>
              <a:gd name="connsiteX83" fmla="*/ 2066 w 2860"/>
              <a:gd name="connsiteY83" fmla="*/ 1406 h 1928"/>
              <a:gd name="connsiteX84" fmla="*/ 2048 w 2860"/>
              <a:gd name="connsiteY84" fmla="*/ 1360 h 1928"/>
              <a:gd name="connsiteX85" fmla="*/ 2032 w 2860"/>
              <a:gd name="connsiteY85" fmla="*/ 1336 h 1928"/>
              <a:gd name="connsiteX86" fmla="*/ 2014 w 2860"/>
              <a:gd name="connsiteY86" fmla="*/ 1306 h 1928"/>
              <a:gd name="connsiteX87" fmla="*/ 1998 w 2860"/>
              <a:gd name="connsiteY87" fmla="*/ 1266 h 1928"/>
              <a:gd name="connsiteX88" fmla="*/ 1984 w 2860"/>
              <a:gd name="connsiteY88" fmla="*/ 1232 h 1928"/>
              <a:gd name="connsiteX89" fmla="*/ 1970 w 2860"/>
              <a:gd name="connsiteY89" fmla="*/ 1196 h 1928"/>
              <a:gd name="connsiteX90" fmla="*/ 1956 w 2860"/>
              <a:gd name="connsiteY90" fmla="*/ 1160 h 1928"/>
              <a:gd name="connsiteX91" fmla="*/ 1946 w 2860"/>
              <a:gd name="connsiteY91" fmla="*/ 1138 h 1928"/>
              <a:gd name="connsiteX92" fmla="*/ 1940 w 2860"/>
              <a:gd name="connsiteY92" fmla="*/ 1114 h 1928"/>
              <a:gd name="connsiteX93" fmla="*/ 1932 w 2860"/>
              <a:gd name="connsiteY93" fmla="*/ 1090 h 1928"/>
              <a:gd name="connsiteX94" fmla="*/ 1926 w 2860"/>
              <a:gd name="connsiteY94" fmla="*/ 1062 h 1928"/>
              <a:gd name="connsiteX95" fmla="*/ 1914 w 2860"/>
              <a:gd name="connsiteY95" fmla="*/ 1028 h 1928"/>
              <a:gd name="connsiteX96" fmla="*/ 1904 w 2860"/>
              <a:gd name="connsiteY96" fmla="*/ 994 h 1928"/>
              <a:gd name="connsiteX97" fmla="*/ 1888 w 2860"/>
              <a:gd name="connsiteY97" fmla="*/ 946 h 1928"/>
              <a:gd name="connsiteX98" fmla="*/ 1878 w 2860"/>
              <a:gd name="connsiteY98" fmla="*/ 900 h 1928"/>
              <a:gd name="connsiteX99" fmla="*/ 1862 w 2860"/>
              <a:gd name="connsiteY99" fmla="*/ 850 h 1928"/>
              <a:gd name="connsiteX100" fmla="*/ 1854 w 2860"/>
              <a:gd name="connsiteY100" fmla="*/ 810 h 1928"/>
              <a:gd name="connsiteX101" fmla="*/ 1842 w 2860"/>
              <a:gd name="connsiteY101" fmla="*/ 770 h 1928"/>
              <a:gd name="connsiteX102" fmla="*/ 1830 w 2860"/>
              <a:gd name="connsiteY102" fmla="*/ 732 h 1928"/>
              <a:gd name="connsiteX103" fmla="*/ 1814 w 2860"/>
              <a:gd name="connsiteY103" fmla="*/ 692 h 1928"/>
              <a:gd name="connsiteX104" fmla="*/ 1803 w 2860"/>
              <a:gd name="connsiteY104" fmla="*/ 652 h 1928"/>
              <a:gd name="connsiteX105" fmla="*/ 1786 w 2860"/>
              <a:gd name="connsiteY105" fmla="*/ 604 h 1928"/>
              <a:gd name="connsiteX106" fmla="*/ 1773 w 2860"/>
              <a:gd name="connsiteY106" fmla="*/ 556 h 1928"/>
              <a:gd name="connsiteX107" fmla="*/ 1761 w 2860"/>
              <a:gd name="connsiteY107" fmla="*/ 526 h 1928"/>
              <a:gd name="connsiteX108" fmla="*/ 1742 w 2860"/>
              <a:gd name="connsiteY108" fmla="*/ 478 h 1928"/>
              <a:gd name="connsiteX109" fmla="*/ 1725 w 2860"/>
              <a:gd name="connsiteY109" fmla="*/ 442 h 1928"/>
              <a:gd name="connsiteX110" fmla="*/ 1715 w 2860"/>
              <a:gd name="connsiteY110" fmla="*/ 404 h 1928"/>
              <a:gd name="connsiteX111" fmla="*/ 1698 w 2860"/>
              <a:gd name="connsiteY111" fmla="*/ 368 h 1928"/>
              <a:gd name="connsiteX112" fmla="*/ 1692 w 2860"/>
              <a:gd name="connsiteY112" fmla="*/ 354 h 1928"/>
              <a:gd name="connsiteX113" fmla="*/ 1683 w 2860"/>
              <a:gd name="connsiteY113" fmla="*/ 332 h 1928"/>
              <a:gd name="connsiteX114" fmla="*/ 1662 w 2860"/>
              <a:gd name="connsiteY114" fmla="*/ 294 h 1928"/>
              <a:gd name="connsiteX115" fmla="*/ 1647 w 2860"/>
              <a:gd name="connsiteY115" fmla="*/ 260 h 1928"/>
              <a:gd name="connsiteX116" fmla="*/ 1634 w 2860"/>
              <a:gd name="connsiteY116" fmla="*/ 236 h 1928"/>
              <a:gd name="connsiteX117" fmla="*/ 1624 w 2860"/>
              <a:gd name="connsiteY117" fmla="*/ 208 h 1928"/>
              <a:gd name="connsiteX118" fmla="*/ 1596 w 2860"/>
              <a:gd name="connsiteY118" fmla="*/ 168 h 1928"/>
              <a:gd name="connsiteX119" fmla="*/ 1590 w 2860"/>
              <a:gd name="connsiteY119" fmla="*/ 156 h 1928"/>
              <a:gd name="connsiteX120" fmla="*/ 1574 w 2860"/>
              <a:gd name="connsiteY120" fmla="*/ 136 h 1928"/>
              <a:gd name="connsiteX121" fmla="*/ 1582 w 2860"/>
              <a:gd name="connsiteY121" fmla="*/ 144 h 1928"/>
              <a:gd name="connsiteX122" fmla="*/ 1610 w 2860"/>
              <a:gd name="connsiteY122" fmla="*/ 190 h 1928"/>
              <a:gd name="connsiteX123" fmla="*/ 1602 w 2860"/>
              <a:gd name="connsiteY123" fmla="*/ 180 h 1928"/>
              <a:gd name="connsiteX124" fmla="*/ 1608 w 2860"/>
              <a:gd name="connsiteY124" fmla="*/ 182 h 1928"/>
              <a:gd name="connsiteX125" fmla="*/ 1587 w 2860"/>
              <a:gd name="connsiteY125" fmla="*/ 152 h 1928"/>
              <a:gd name="connsiteX126" fmla="*/ 1560 w 2860"/>
              <a:gd name="connsiteY126" fmla="*/ 114 h 1928"/>
              <a:gd name="connsiteX127" fmla="*/ 1536 w 2860"/>
              <a:gd name="connsiteY127" fmla="*/ 84 h 1928"/>
              <a:gd name="connsiteX128" fmla="*/ 1510 w 2860"/>
              <a:gd name="connsiteY128" fmla="*/ 52 h 1928"/>
              <a:gd name="connsiteX129" fmla="*/ 1491 w 2860"/>
              <a:gd name="connsiteY129" fmla="*/ 32 h 1928"/>
              <a:gd name="connsiteX130" fmla="*/ 1473 w 2860"/>
              <a:gd name="connsiteY130" fmla="*/ 14 h 1928"/>
              <a:gd name="connsiteX131" fmla="*/ 1452 w 2860"/>
              <a:gd name="connsiteY131" fmla="*/ 8 h 1928"/>
              <a:gd name="connsiteX132" fmla="*/ 1410 w 2860"/>
              <a:gd name="connsiteY13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616 w 2860"/>
              <a:gd name="connsiteY76" fmla="*/ 1819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16 w 2860"/>
              <a:gd name="connsiteY75" fmla="*/ 1819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463 w 2860"/>
              <a:gd name="connsiteY75" fmla="*/ 1756 h 1928"/>
              <a:gd name="connsiteX76" fmla="*/ 2148 w 2860"/>
              <a:gd name="connsiteY76" fmla="*/ 1538 h 1928"/>
              <a:gd name="connsiteX77" fmla="*/ 2122 w 2860"/>
              <a:gd name="connsiteY77" fmla="*/ 1502 h 1928"/>
              <a:gd name="connsiteX78" fmla="*/ 2102 w 2860"/>
              <a:gd name="connsiteY78" fmla="*/ 1470 h 1928"/>
              <a:gd name="connsiteX79" fmla="*/ 2084 w 2860"/>
              <a:gd name="connsiteY79" fmla="*/ 1438 h 1928"/>
              <a:gd name="connsiteX80" fmla="*/ 2066 w 2860"/>
              <a:gd name="connsiteY80" fmla="*/ 1406 h 1928"/>
              <a:gd name="connsiteX81" fmla="*/ 2048 w 2860"/>
              <a:gd name="connsiteY81" fmla="*/ 1360 h 1928"/>
              <a:gd name="connsiteX82" fmla="*/ 2032 w 2860"/>
              <a:gd name="connsiteY82" fmla="*/ 1336 h 1928"/>
              <a:gd name="connsiteX83" fmla="*/ 2014 w 2860"/>
              <a:gd name="connsiteY83" fmla="*/ 1306 h 1928"/>
              <a:gd name="connsiteX84" fmla="*/ 1998 w 2860"/>
              <a:gd name="connsiteY84" fmla="*/ 1266 h 1928"/>
              <a:gd name="connsiteX85" fmla="*/ 1984 w 2860"/>
              <a:gd name="connsiteY85" fmla="*/ 1232 h 1928"/>
              <a:gd name="connsiteX86" fmla="*/ 1970 w 2860"/>
              <a:gd name="connsiteY86" fmla="*/ 1196 h 1928"/>
              <a:gd name="connsiteX87" fmla="*/ 1956 w 2860"/>
              <a:gd name="connsiteY87" fmla="*/ 1160 h 1928"/>
              <a:gd name="connsiteX88" fmla="*/ 1946 w 2860"/>
              <a:gd name="connsiteY88" fmla="*/ 1138 h 1928"/>
              <a:gd name="connsiteX89" fmla="*/ 1940 w 2860"/>
              <a:gd name="connsiteY89" fmla="*/ 1114 h 1928"/>
              <a:gd name="connsiteX90" fmla="*/ 1932 w 2860"/>
              <a:gd name="connsiteY90" fmla="*/ 1090 h 1928"/>
              <a:gd name="connsiteX91" fmla="*/ 1926 w 2860"/>
              <a:gd name="connsiteY91" fmla="*/ 1062 h 1928"/>
              <a:gd name="connsiteX92" fmla="*/ 1914 w 2860"/>
              <a:gd name="connsiteY92" fmla="*/ 1028 h 1928"/>
              <a:gd name="connsiteX93" fmla="*/ 1904 w 2860"/>
              <a:gd name="connsiteY93" fmla="*/ 994 h 1928"/>
              <a:gd name="connsiteX94" fmla="*/ 1888 w 2860"/>
              <a:gd name="connsiteY94" fmla="*/ 946 h 1928"/>
              <a:gd name="connsiteX95" fmla="*/ 1878 w 2860"/>
              <a:gd name="connsiteY95" fmla="*/ 900 h 1928"/>
              <a:gd name="connsiteX96" fmla="*/ 1862 w 2860"/>
              <a:gd name="connsiteY96" fmla="*/ 850 h 1928"/>
              <a:gd name="connsiteX97" fmla="*/ 1854 w 2860"/>
              <a:gd name="connsiteY97" fmla="*/ 810 h 1928"/>
              <a:gd name="connsiteX98" fmla="*/ 1842 w 2860"/>
              <a:gd name="connsiteY98" fmla="*/ 770 h 1928"/>
              <a:gd name="connsiteX99" fmla="*/ 1830 w 2860"/>
              <a:gd name="connsiteY99" fmla="*/ 732 h 1928"/>
              <a:gd name="connsiteX100" fmla="*/ 1814 w 2860"/>
              <a:gd name="connsiteY100" fmla="*/ 692 h 1928"/>
              <a:gd name="connsiteX101" fmla="*/ 1803 w 2860"/>
              <a:gd name="connsiteY101" fmla="*/ 652 h 1928"/>
              <a:gd name="connsiteX102" fmla="*/ 1786 w 2860"/>
              <a:gd name="connsiteY102" fmla="*/ 604 h 1928"/>
              <a:gd name="connsiteX103" fmla="*/ 1773 w 2860"/>
              <a:gd name="connsiteY103" fmla="*/ 556 h 1928"/>
              <a:gd name="connsiteX104" fmla="*/ 1761 w 2860"/>
              <a:gd name="connsiteY104" fmla="*/ 526 h 1928"/>
              <a:gd name="connsiteX105" fmla="*/ 1742 w 2860"/>
              <a:gd name="connsiteY105" fmla="*/ 478 h 1928"/>
              <a:gd name="connsiteX106" fmla="*/ 1725 w 2860"/>
              <a:gd name="connsiteY106" fmla="*/ 442 h 1928"/>
              <a:gd name="connsiteX107" fmla="*/ 1715 w 2860"/>
              <a:gd name="connsiteY107" fmla="*/ 404 h 1928"/>
              <a:gd name="connsiteX108" fmla="*/ 1698 w 2860"/>
              <a:gd name="connsiteY108" fmla="*/ 368 h 1928"/>
              <a:gd name="connsiteX109" fmla="*/ 1692 w 2860"/>
              <a:gd name="connsiteY109" fmla="*/ 354 h 1928"/>
              <a:gd name="connsiteX110" fmla="*/ 1683 w 2860"/>
              <a:gd name="connsiteY110" fmla="*/ 332 h 1928"/>
              <a:gd name="connsiteX111" fmla="*/ 1662 w 2860"/>
              <a:gd name="connsiteY111" fmla="*/ 294 h 1928"/>
              <a:gd name="connsiteX112" fmla="*/ 1647 w 2860"/>
              <a:gd name="connsiteY112" fmla="*/ 260 h 1928"/>
              <a:gd name="connsiteX113" fmla="*/ 1634 w 2860"/>
              <a:gd name="connsiteY113" fmla="*/ 236 h 1928"/>
              <a:gd name="connsiteX114" fmla="*/ 1624 w 2860"/>
              <a:gd name="connsiteY114" fmla="*/ 208 h 1928"/>
              <a:gd name="connsiteX115" fmla="*/ 1596 w 2860"/>
              <a:gd name="connsiteY115" fmla="*/ 168 h 1928"/>
              <a:gd name="connsiteX116" fmla="*/ 1590 w 2860"/>
              <a:gd name="connsiteY116" fmla="*/ 156 h 1928"/>
              <a:gd name="connsiteX117" fmla="*/ 1574 w 2860"/>
              <a:gd name="connsiteY117" fmla="*/ 136 h 1928"/>
              <a:gd name="connsiteX118" fmla="*/ 1582 w 2860"/>
              <a:gd name="connsiteY118" fmla="*/ 144 h 1928"/>
              <a:gd name="connsiteX119" fmla="*/ 1610 w 2860"/>
              <a:gd name="connsiteY119" fmla="*/ 190 h 1928"/>
              <a:gd name="connsiteX120" fmla="*/ 1602 w 2860"/>
              <a:gd name="connsiteY120" fmla="*/ 180 h 1928"/>
              <a:gd name="connsiteX121" fmla="*/ 1608 w 2860"/>
              <a:gd name="connsiteY121" fmla="*/ 182 h 1928"/>
              <a:gd name="connsiteX122" fmla="*/ 1587 w 2860"/>
              <a:gd name="connsiteY122" fmla="*/ 152 h 1928"/>
              <a:gd name="connsiteX123" fmla="*/ 1560 w 2860"/>
              <a:gd name="connsiteY123" fmla="*/ 114 h 1928"/>
              <a:gd name="connsiteX124" fmla="*/ 1536 w 2860"/>
              <a:gd name="connsiteY124" fmla="*/ 84 h 1928"/>
              <a:gd name="connsiteX125" fmla="*/ 1510 w 2860"/>
              <a:gd name="connsiteY125" fmla="*/ 52 h 1928"/>
              <a:gd name="connsiteX126" fmla="*/ 1491 w 2860"/>
              <a:gd name="connsiteY126" fmla="*/ 32 h 1928"/>
              <a:gd name="connsiteX127" fmla="*/ 1473 w 2860"/>
              <a:gd name="connsiteY127" fmla="*/ 14 h 1928"/>
              <a:gd name="connsiteX128" fmla="*/ 1452 w 2860"/>
              <a:gd name="connsiteY128" fmla="*/ 8 h 1928"/>
              <a:gd name="connsiteX129" fmla="*/ 1410 w 2860"/>
              <a:gd name="connsiteY12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148 w 2860"/>
              <a:gd name="connsiteY75" fmla="*/ 1538 h 1928"/>
              <a:gd name="connsiteX76" fmla="*/ 2122 w 2860"/>
              <a:gd name="connsiteY76" fmla="*/ 1502 h 1928"/>
              <a:gd name="connsiteX77" fmla="*/ 2102 w 2860"/>
              <a:gd name="connsiteY77" fmla="*/ 1470 h 1928"/>
              <a:gd name="connsiteX78" fmla="*/ 2084 w 2860"/>
              <a:gd name="connsiteY78" fmla="*/ 1438 h 1928"/>
              <a:gd name="connsiteX79" fmla="*/ 2066 w 2860"/>
              <a:gd name="connsiteY79" fmla="*/ 1406 h 1928"/>
              <a:gd name="connsiteX80" fmla="*/ 2048 w 2860"/>
              <a:gd name="connsiteY80" fmla="*/ 1360 h 1928"/>
              <a:gd name="connsiteX81" fmla="*/ 2032 w 2860"/>
              <a:gd name="connsiteY81" fmla="*/ 1336 h 1928"/>
              <a:gd name="connsiteX82" fmla="*/ 2014 w 2860"/>
              <a:gd name="connsiteY82" fmla="*/ 1306 h 1928"/>
              <a:gd name="connsiteX83" fmla="*/ 1998 w 2860"/>
              <a:gd name="connsiteY83" fmla="*/ 1266 h 1928"/>
              <a:gd name="connsiteX84" fmla="*/ 1984 w 2860"/>
              <a:gd name="connsiteY84" fmla="*/ 1232 h 1928"/>
              <a:gd name="connsiteX85" fmla="*/ 1970 w 2860"/>
              <a:gd name="connsiteY85" fmla="*/ 1196 h 1928"/>
              <a:gd name="connsiteX86" fmla="*/ 1956 w 2860"/>
              <a:gd name="connsiteY86" fmla="*/ 1160 h 1928"/>
              <a:gd name="connsiteX87" fmla="*/ 1946 w 2860"/>
              <a:gd name="connsiteY87" fmla="*/ 1138 h 1928"/>
              <a:gd name="connsiteX88" fmla="*/ 1940 w 2860"/>
              <a:gd name="connsiteY88" fmla="*/ 1114 h 1928"/>
              <a:gd name="connsiteX89" fmla="*/ 1932 w 2860"/>
              <a:gd name="connsiteY89" fmla="*/ 1090 h 1928"/>
              <a:gd name="connsiteX90" fmla="*/ 1926 w 2860"/>
              <a:gd name="connsiteY90" fmla="*/ 1062 h 1928"/>
              <a:gd name="connsiteX91" fmla="*/ 1914 w 2860"/>
              <a:gd name="connsiteY91" fmla="*/ 1028 h 1928"/>
              <a:gd name="connsiteX92" fmla="*/ 1904 w 2860"/>
              <a:gd name="connsiteY92" fmla="*/ 994 h 1928"/>
              <a:gd name="connsiteX93" fmla="*/ 1888 w 2860"/>
              <a:gd name="connsiteY93" fmla="*/ 946 h 1928"/>
              <a:gd name="connsiteX94" fmla="*/ 1878 w 2860"/>
              <a:gd name="connsiteY94" fmla="*/ 900 h 1928"/>
              <a:gd name="connsiteX95" fmla="*/ 1862 w 2860"/>
              <a:gd name="connsiteY95" fmla="*/ 850 h 1928"/>
              <a:gd name="connsiteX96" fmla="*/ 1854 w 2860"/>
              <a:gd name="connsiteY96" fmla="*/ 810 h 1928"/>
              <a:gd name="connsiteX97" fmla="*/ 1842 w 2860"/>
              <a:gd name="connsiteY97" fmla="*/ 770 h 1928"/>
              <a:gd name="connsiteX98" fmla="*/ 1830 w 2860"/>
              <a:gd name="connsiteY98" fmla="*/ 732 h 1928"/>
              <a:gd name="connsiteX99" fmla="*/ 1814 w 2860"/>
              <a:gd name="connsiteY99" fmla="*/ 692 h 1928"/>
              <a:gd name="connsiteX100" fmla="*/ 1803 w 2860"/>
              <a:gd name="connsiteY100" fmla="*/ 652 h 1928"/>
              <a:gd name="connsiteX101" fmla="*/ 1786 w 2860"/>
              <a:gd name="connsiteY101" fmla="*/ 604 h 1928"/>
              <a:gd name="connsiteX102" fmla="*/ 1773 w 2860"/>
              <a:gd name="connsiteY102" fmla="*/ 556 h 1928"/>
              <a:gd name="connsiteX103" fmla="*/ 1761 w 2860"/>
              <a:gd name="connsiteY103" fmla="*/ 526 h 1928"/>
              <a:gd name="connsiteX104" fmla="*/ 1742 w 2860"/>
              <a:gd name="connsiteY104" fmla="*/ 478 h 1928"/>
              <a:gd name="connsiteX105" fmla="*/ 1725 w 2860"/>
              <a:gd name="connsiteY105" fmla="*/ 442 h 1928"/>
              <a:gd name="connsiteX106" fmla="*/ 1715 w 2860"/>
              <a:gd name="connsiteY106" fmla="*/ 404 h 1928"/>
              <a:gd name="connsiteX107" fmla="*/ 1698 w 2860"/>
              <a:gd name="connsiteY107" fmla="*/ 368 h 1928"/>
              <a:gd name="connsiteX108" fmla="*/ 1692 w 2860"/>
              <a:gd name="connsiteY108" fmla="*/ 354 h 1928"/>
              <a:gd name="connsiteX109" fmla="*/ 1683 w 2860"/>
              <a:gd name="connsiteY109" fmla="*/ 332 h 1928"/>
              <a:gd name="connsiteX110" fmla="*/ 1662 w 2860"/>
              <a:gd name="connsiteY110" fmla="*/ 294 h 1928"/>
              <a:gd name="connsiteX111" fmla="*/ 1647 w 2860"/>
              <a:gd name="connsiteY111" fmla="*/ 260 h 1928"/>
              <a:gd name="connsiteX112" fmla="*/ 1634 w 2860"/>
              <a:gd name="connsiteY112" fmla="*/ 236 h 1928"/>
              <a:gd name="connsiteX113" fmla="*/ 1624 w 2860"/>
              <a:gd name="connsiteY113" fmla="*/ 208 h 1928"/>
              <a:gd name="connsiteX114" fmla="*/ 1596 w 2860"/>
              <a:gd name="connsiteY114" fmla="*/ 168 h 1928"/>
              <a:gd name="connsiteX115" fmla="*/ 1590 w 2860"/>
              <a:gd name="connsiteY115" fmla="*/ 156 h 1928"/>
              <a:gd name="connsiteX116" fmla="*/ 1574 w 2860"/>
              <a:gd name="connsiteY116" fmla="*/ 136 h 1928"/>
              <a:gd name="connsiteX117" fmla="*/ 1582 w 2860"/>
              <a:gd name="connsiteY117" fmla="*/ 144 h 1928"/>
              <a:gd name="connsiteX118" fmla="*/ 1610 w 2860"/>
              <a:gd name="connsiteY118" fmla="*/ 190 h 1928"/>
              <a:gd name="connsiteX119" fmla="*/ 1602 w 2860"/>
              <a:gd name="connsiteY119" fmla="*/ 180 h 1928"/>
              <a:gd name="connsiteX120" fmla="*/ 1608 w 2860"/>
              <a:gd name="connsiteY120" fmla="*/ 182 h 1928"/>
              <a:gd name="connsiteX121" fmla="*/ 1587 w 2860"/>
              <a:gd name="connsiteY121" fmla="*/ 152 h 1928"/>
              <a:gd name="connsiteX122" fmla="*/ 1560 w 2860"/>
              <a:gd name="connsiteY122" fmla="*/ 114 h 1928"/>
              <a:gd name="connsiteX123" fmla="*/ 1536 w 2860"/>
              <a:gd name="connsiteY123" fmla="*/ 84 h 1928"/>
              <a:gd name="connsiteX124" fmla="*/ 1510 w 2860"/>
              <a:gd name="connsiteY124" fmla="*/ 52 h 1928"/>
              <a:gd name="connsiteX125" fmla="*/ 1491 w 2860"/>
              <a:gd name="connsiteY125" fmla="*/ 32 h 1928"/>
              <a:gd name="connsiteX126" fmla="*/ 1473 w 2860"/>
              <a:gd name="connsiteY126" fmla="*/ 14 h 1928"/>
              <a:gd name="connsiteX127" fmla="*/ 1452 w 2860"/>
              <a:gd name="connsiteY127" fmla="*/ 8 h 1928"/>
              <a:gd name="connsiteX128" fmla="*/ 1410 w 2860"/>
              <a:gd name="connsiteY12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148 w 2860"/>
              <a:gd name="connsiteY74" fmla="*/ 1538 h 1928"/>
              <a:gd name="connsiteX75" fmla="*/ 2122 w 2860"/>
              <a:gd name="connsiteY75" fmla="*/ 1502 h 1928"/>
              <a:gd name="connsiteX76" fmla="*/ 2102 w 2860"/>
              <a:gd name="connsiteY76" fmla="*/ 1470 h 1928"/>
              <a:gd name="connsiteX77" fmla="*/ 2084 w 2860"/>
              <a:gd name="connsiteY77" fmla="*/ 1438 h 1928"/>
              <a:gd name="connsiteX78" fmla="*/ 2066 w 2860"/>
              <a:gd name="connsiteY78" fmla="*/ 1406 h 1928"/>
              <a:gd name="connsiteX79" fmla="*/ 2048 w 2860"/>
              <a:gd name="connsiteY79" fmla="*/ 1360 h 1928"/>
              <a:gd name="connsiteX80" fmla="*/ 2032 w 2860"/>
              <a:gd name="connsiteY80" fmla="*/ 1336 h 1928"/>
              <a:gd name="connsiteX81" fmla="*/ 2014 w 2860"/>
              <a:gd name="connsiteY81" fmla="*/ 1306 h 1928"/>
              <a:gd name="connsiteX82" fmla="*/ 1998 w 2860"/>
              <a:gd name="connsiteY82" fmla="*/ 1266 h 1928"/>
              <a:gd name="connsiteX83" fmla="*/ 1984 w 2860"/>
              <a:gd name="connsiteY83" fmla="*/ 1232 h 1928"/>
              <a:gd name="connsiteX84" fmla="*/ 1970 w 2860"/>
              <a:gd name="connsiteY84" fmla="*/ 1196 h 1928"/>
              <a:gd name="connsiteX85" fmla="*/ 1956 w 2860"/>
              <a:gd name="connsiteY85" fmla="*/ 1160 h 1928"/>
              <a:gd name="connsiteX86" fmla="*/ 1946 w 2860"/>
              <a:gd name="connsiteY86" fmla="*/ 1138 h 1928"/>
              <a:gd name="connsiteX87" fmla="*/ 1940 w 2860"/>
              <a:gd name="connsiteY87" fmla="*/ 1114 h 1928"/>
              <a:gd name="connsiteX88" fmla="*/ 1932 w 2860"/>
              <a:gd name="connsiteY88" fmla="*/ 1090 h 1928"/>
              <a:gd name="connsiteX89" fmla="*/ 1926 w 2860"/>
              <a:gd name="connsiteY89" fmla="*/ 1062 h 1928"/>
              <a:gd name="connsiteX90" fmla="*/ 1914 w 2860"/>
              <a:gd name="connsiteY90" fmla="*/ 1028 h 1928"/>
              <a:gd name="connsiteX91" fmla="*/ 1904 w 2860"/>
              <a:gd name="connsiteY91" fmla="*/ 994 h 1928"/>
              <a:gd name="connsiteX92" fmla="*/ 1888 w 2860"/>
              <a:gd name="connsiteY92" fmla="*/ 946 h 1928"/>
              <a:gd name="connsiteX93" fmla="*/ 1878 w 2860"/>
              <a:gd name="connsiteY93" fmla="*/ 900 h 1928"/>
              <a:gd name="connsiteX94" fmla="*/ 1862 w 2860"/>
              <a:gd name="connsiteY94" fmla="*/ 850 h 1928"/>
              <a:gd name="connsiteX95" fmla="*/ 1854 w 2860"/>
              <a:gd name="connsiteY95" fmla="*/ 810 h 1928"/>
              <a:gd name="connsiteX96" fmla="*/ 1842 w 2860"/>
              <a:gd name="connsiteY96" fmla="*/ 770 h 1928"/>
              <a:gd name="connsiteX97" fmla="*/ 1830 w 2860"/>
              <a:gd name="connsiteY97" fmla="*/ 732 h 1928"/>
              <a:gd name="connsiteX98" fmla="*/ 1814 w 2860"/>
              <a:gd name="connsiteY98" fmla="*/ 692 h 1928"/>
              <a:gd name="connsiteX99" fmla="*/ 1803 w 2860"/>
              <a:gd name="connsiteY99" fmla="*/ 652 h 1928"/>
              <a:gd name="connsiteX100" fmla="*/ 1786 w 2860"/>
              <a:gd name="connsiteY100" fmla="*/ 604 h 1928"/>
              <a:gd name="connsiteX101" fmla="*/ 1773 w 2860"/>
              <a:gd name="connsiteY101" fmla="*/ 556 h 1928"/>
              <a:gd name="connsiteX102" fmla="*/ 1761 w 2860"/>
              <a:gd name="connsiteY102" fmla="*/ 526 h 1928"/>
              <a:gd name="connsiteX103" fmla="*/ 1742 w 2860"/>
              <a:gd name="connsiteY103" fmla="*/ 478 h 1928"/>
              <a:gd name="connsiteX104" fmla="*/ 1725 w 2860"/>
              <a:gd name="connsiteY104" fmla="*/ 442 h 1928"/>
              <a:gd name="connsiteX105" fmla="*/ 1715 w 2860"/>
              <a:gd name="connsiteY105" fmla="*/ 404 h 1928"/>
              <a:gd name="connsiteX106" fmla="*/ 1698 w 2860"/>
              <a:gd name="connsiteY106" fmla="*/ 368 h 1928"/>
              <a:gd name="connsiteX107" fmla="*/ 1692 w 2860"/>
              <a:gd name="connsiteY107" fmla="*/ 354 h 1928"/>
              <a:gd name="connsiteX108" fmla="*/ 1683 w 2860"/>
              <a:gd name="connsiteY108" fmla="*/ 332 h 1928"/>
              <a:gd name="connsiteX109" fmla="*/ 1662 w 2860"/>
              <a:gd name="connsiteY109" fmla="*/ 294 h 1928"/>
              <a:gd name="connsiteX110" fmla="*/ 1647 w 2860"/>
              <a:gd name="connsiteY110" fmla="*/ 260 h 1928"/>
              <a:gd name="connsiteX111" fmla="*/ 1634 w 2860"/>
              <a:gd name="connsiteY111" fmla="*/ 236 h 1928"/>
              <a:gd name="connsiteX112" fmla="*/ 1624 w 2860"/>
              <a:gd name="connsiteY112" fmla="*/ 208 h 1928"/>
              <a:gd name="connsiteX113" fmla="*/ 1596 w 2860"/>
              <a:gd name="connsiteY113" fmla="*/ 168 h 1928"/>
              <a:gd name="connsiteX114" fmla="*/ 1590 w 2860"/>
              <a:gd name="connsiteY114" fmla="*/ 156 h 1928"/>
              <a:gd name="connsiteX115" fmla="*/ 1574 w 2860"/>
              <a:gd name="connsiteY115" fmla="*/ 136 h 1928"/>
              <a:gd name="connsiteX116" fmla="*/ 1582 w 2860"/>
              <a:gd name="connsiteY116" fmla="*/ 144 h 1928"/>
              <a:gd name="connsiteX117" fmla="*/ 1610 w 2860"/>
              <a:gd name="connsiteY117" fmla="*/ 190 h 1928"/>
              <a:gd name="connsiteX118" fmla="*/ 1602 w 2860"/>
              <a:gd name="connsiteY118" fmla="*/ 180 h 1928"/>
              <a:gd name="connsiteX119" fmla="*/ 1608 w 2860"/>
              <a:gd name="connsiteY119" fmla="*/ 182 h 1928"/>
              <a:gd name="connsiteX120" fmla="*/ 1587 w 2860"/>
              <a:gd name="connsiteY120" fmla="*/ 152 h 1928"/>
              <a:gd name="connsiteX121" fmla="*/ 1560 w 2860"/>
              <a:gd name="connsiteY121" fmla="*/ 114 h 1928"/>
              <a:gd name="connsiteX122" fmla="*/ 1536 w 2860"/>
              <a:gd name="connsiteY122" fmla="*/ 84 h 1928"/>
              <a:gd name="connsiteX123" fmla="*/ 1510 w 2860"/>
              <a:gd name="connsiteY123" fmla="*/ 52 h 1928"/>
              <a:gd name="connsiteX124" fmla="*/ 1491 w 2860"/>
              <a:gd name="connsiteY124" fmla="*/ 32 h 1928"/>
              <a:gd name="connsiteX125" fmla="*/ 1473 w 2860"/>
              <a:gd name="connsiteY125" fmla="*/ 14 h 1928"/>
              <a:gd name="connsiteX126" fmla="*/ 1452 w 2860"/>
              <a:gd name="connsiteY126" fmla="*/ 8 h 1928"/>
              <a:gd name="connsiteX127" fmla="*/ 1410 w 2860"/>
              <a:gd name="connsiteY12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48 w 2860"/>
              <a:gd name="connsiteY73" fmla="*/ 1538 h 1928"/>
              <a:gd name="connsiteX74" fmla="*/ 2122 w 2860"/>
              <a:gd name="connsiteY74" fmla="*/ 1502 h 1928"/>
              <a:gd name="connsiteX75" fmla="*/ 2102 w 2860"/>
              <a:gd name="connsiteY75" fmla="*/ 1470 h 1928"/>
              <a:gd name="connsiteX76" fmla="*/ 2084 w 2860"/>
              <a:gd name="connsiteY76" fmla="*/ 1438 h 1928"/>
              <a:gd name="connsiteX77" fmla="*/ 2066 w 2860"/>
              <a:gd name="connsiteY77" fmla="*/ 1406 h 1928"/>
              <a:gd name="connsiteX78" fmla="*/ 2048 w 2860"/>
              <a:gd name="connsiteY78" fmla="*/ 1360 h 1928"/>
              <a:gd name="connsiteX79" fmla="*/ 2032 w 2860"/>
              <a:gd name="connsiteY79" fmla="*/ 1336 h 1928"/>
              <a:gd name="connsiteX80" fmla="*/ 2014 w 2860"/>
              <a:gd name="connsiteY80" fmla="*/ 1306 h 1928"/>
              <a:gd name="connsiteX81" fmla="*/ 1998 w 2860"/>
              <a:gd name="connsiteY81" fmla="*/ 1266 h 1928"/>
              <a:gd name="connsiteX82" fmla="*/ 1984 w 2860"/>
              <a:gd name="connsiteY82" fmla="*/ 1232 h 1928"/>
              <a:gd name="connsiteX83" fmla="*/ 1970 w 2860"/>
              <a:gd name="connsiteY83" fmla="*/ 1196 h 1928"/>
              <a:gd name="connsiteX84" fmla="*/ 1956 w 2860"/>
              <a:gd name="connsiteY84" fmla="*/ 1160 h 1928"/>
              <a:gd name="connsiteX85" fmla="*/ 1946 w 2860"/>
              <a:gd name="connsiteY85" fmla="*/ 1138 h 1928"/>
              <a:gd name="connsiteX86" fmla="*/ 1940 w 2860"/>
              <a:gd name="connsiteY86" fmla="*/ 1114 h 1928"/>
              <a:gd name="connsiteX87" fmla="*/ 1932 w 2860"/>
              <a:gd name="connsiteY87" fmla="*/ 1090 h 1928"/>
              <a:gd name="connsiteX88" fmla="*/ 1926 w 2860"/>
              <a:gd name="connsiteY88" fmla="*/ 1062 h 1928"/>
              <a:gd name="connsiteX89" fmla="*/ 1914 w 2860"/>
              <a:gd name="connsiteY89" fmla="*/ 1028 h 1928"/>
              <a:gd name="connsiteX90" fmla="*/ 1904 w 2860"/>
              <a:gd name="connsiteY90" fmla="*/ 994 h 1928"/>
              <a:gd name="connsiteX91" fmla="*/ 1888 w 2860"/>
              <a:gd name="connsiteY91" fmla="*/ 946 h 1928"/>
              <a:gd name="connsiteX92" fmla="*/ 1878 w 2860"/>
              <a:gd name="connsiteY92" fmla="*/ 900 h 1928"/>
              <a:gd name="connsiteX93" fmla="*/ 1862 w 2860"/>
              <a:gd name="connsiteY93" fmla="*/ 850 h 1928"/>
              <a:gd name="connsiteX94" fmla="*/ 1854 w 2860"/>
              <a:gd name="connsiteY94" fmla="*/ 810 h 1928"/>
              <a:gd name="connsiteX95" fmla="*/ 1842 w 2860"/>
              <a:gd name="connsiteY95" fmla="*/ 770 h 1928"/>
              <a:gd name="connsiteX96" fmla="*/ 1830 w 2860"/>
              <a:gd name="connsiteY96" fmla="*/ 732 h 1928"/>
              <a:gd name="connsiteX97" fmla="*/ 1814 w 2860"/>
              <a:gd name="connsiteY97" fmla="*/ 692 h 1928"/>
              <a:gd name="connsiteX98" fmla="*/ 1803 w 2860"/>
              <a:gd name="connsiteY98" fmla="*/ 652 h 1928"/>
              <a:gd name="connsiteX99" fmla="*/ 1786 w 2860"/>
              <a:gd name="connsiteY99" fmla="*/ 604 h 1928"/>
              <a:gd name="connsiteX100" fmla="*/ 1773 w 2860"/>
              <a:gd name="connsiteY100" fmla="*/ 556 h 1928"/>
              <a:gd name="connsiteX101" fmla="*/ 1761 w 2860"/>
              <a:gd name="connsiteY101" fmla="*/ 526 h 1928"/>
              <a:gd name="connsiteX102" fmla="*/ 1742 w 2860"/>
              <a:gd name="connsiteY102" fmla="*/ 478 h 1928"/>
              <a:gd name="connsiteX103" fmla="*/ 1725 w 2860"/>
              <a:gd name="connsiteY103" fmla="*/ 442 h 1928"/>
              <a:gd name="connsiteX104" fmla="*/ 1715 w 2860"/>
              <a:gd name="connsiteY104" fmla="*/ 404 h 1928"/>
              <a:gd name="connsiteX105" fmla="*/ 1698 w 2860"/>
              <a:gd name="connsiteY105" fmla="*/ 368 h 1928"/>
              <a:gd name="connsiteX106" fmla="*/ 1692 w 2860"/>
              <a:gd name="connsiteY106" fmla="*/ 354 h 1928"/>
              <a:gd name="connsiteX107" fmla="*/ 1683 w 2860"/>
              <a:gd name="connsiteY107" fmla="*/ 332 h 1928"/>
              <a:gd name="connsiteX108" fmla="*/ 1662 w 2860"/>
              <a:gd name="connsiteY108" fmla="*/ 294 h 1928"/>
              <a:gd name="connsiteX109" fmla="*/ 1647 w 2860"/>
              <a:gd name="connsiteY109" fmla="*/ 260 h 1928"/>
              <a:gd name="connsiteX110" fmla="*/ 1634 w 2860"/>
              <a:gd name="connsiteY110" fmla="*/ 236 h 1928"/>
              <a:gd name="connsiteX111" fmla="*/ 1624 w 2860"/>
              <a:gd name="connsiteY111" fmla="*/ 208 h 1928"/>
              <a:gd name="connsiteX112" fmla="*/ 1596 w 2860"/>
              <a:gd name="connsiteY112" fmla="*/ 168 h 1928"/>
              <a:gd name="connsiteX113" fmla="*/ 1590 w 2860"/>
              <a:gd name="connsiteY113" fmla="*/ 156 h 1928"/>
              <a:gd name="connsiteX114" fmla="*/ 1574 w 2860"/>
              <a:gd name="connsiteY114" fmla="*/ 136 h 1928"/>
              <a:gd name="connsiteX115" fmla="*/ 1582 w 2860"/>
              <a:gd name="connsiteY115" fmla="*/ 144 h 1928"/>
              <a:gd name="connsiteX116" fmla="*/ 1610 w 2860"/>
              <a:gd name="connsiteY116" fmla="*/ 190 h 1928"/>
              <a:gd name="connsiteX117" fmla="*/ 1602 w 2860"/>
              <a:gd name="connsiteY117" fmla="*/ 180 h 1928"/>
              <a:gd name="connsiteX118" fmla="*/ 1608 w 2860"/>
              <a:gd name="connsiteY118" fmla="*/ 182 h 1928"/>
              <a:gd name="connsiteX119" fmla="*/ 1587 w 2860"/>
              <a:gd name="connsiteY119" fmla="*/ 152 h 1928"/>
              <a:gd name="connsiteX120" fmla="*/ 1560 w 2860"/>
              <a:gd name="connsiteY120" fmla="*/ 114 h 1928"/>
              <a:gd name="connsiteX121" fmla="*/ 1536 w 2860"/>
              <a:gd name="connsiteY121" fmla="*/ 84 h 1928"/>
              <a:gd name="connsiteX122" fmla="*/ 1510 w 2860"/>
              <a:gd name="connsiteY122" fmla="*/ 52 h 1928"/>
              <a:gd name="connsiteX123" fmla="*/ 1491 w 2860"/>
              <a:gd name="connsiteY123" fmla="*/ 32 h 1928"/>
              <a:gd name="connsiteX124" fmla="*/ 1473 w 2860"/>
              <a:gd name="connsiteY124" fmla="*/ 14 h 1928"/>
              <a:gd name="connsiteX125" fmla="*/ 1452 w 2860"/>
              <a:gd name="connsiteY125" fmla="*/ 8 h 1928"/>
              <a:gd name="connsiteX126" fmla="*/ 1410 w 2860"/>
              <a:gd name="connsiteY12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22 w 2860"/>
              <a:gd name="connsiteY73" fmla="*/ 1502 h 1928"/>
              <a:gd name="connsiteX74" fmla="*/ 2102 w 2860"/>
              <a:gd name="connsiteY74" fmla="*/ 1470 h 1928"/>
              <a:gd name="connsiteX75" fmla="*/ 2084 w 2860"/>
              <a:gd name="connsiteY75" fmla="*/ 1438 h 1928"/>
              <a:gd name="connsiteX76" fmla="*/ 2066 w 2860"/>
              <a:gd name="connsiteY76" fmla="*/ 1406 h 1928"/>
              <a:gd name="connsiteX77" fmla="*/ 2048 w 2860"/>
              <a:gd name="connsiteY77" fmla="*/ 1360 h 1928"/>
              <a:gd name="connsiteX78" fmla="*/ 2032 w 2860"/>
              <a:gd name="connsiteY78" fmla="*/ 1336 h 1928"/>
              <a:gd name="connsiteX79" fmla="*/ 2014 w 2860"/>
              <a:gd name="connsiteY79" fmla="*/ 1306 h 1928"/>
              <a:gd name="connsiteX80" fmla="*/ 1998 w 2860"/>
              <a:gd name="connsiteY80" fmla="*/ 1266 h 1928"/>
              <a:gd name="connsiteX81" fmla="*/ 1984 w 2860"/>
              <a:gd name="connsiteY81" fmla="*/ 1232 h 1928"/>
              <a:gd name="connsiteX82" fmla="*/ 1970 w 2860"/>
              <a:gd name="connsiteY82" fmla="*/ 1196 h 1928"/>
              <a:gd name="connsiteX83" fmla="*/ 1956 w 2860"/>
              <a:gd name="connsiteY83" fmla="*/ 1160 h 1928"/>
              <a:gd name="connsiteX84" fmla="*/ 1946 w 2860"/>
              <a:gd name="connsiteY84" fmla="*/ 1138 h 1928"/>
              <a:gd name="connsiteX85" fmla="*/ 1940 w 2860"/>
              <a:gd name="connsiteY85" fmla="*/ 1114 h 1928"/>
              <a:gd name="connsiteX86" fmla="*/ 1932 w 2860"/>
              <a:gd name="connsiteY86" fmla="*/ 1090 h 1928"/>
              <a:gd name="connsiteX87" fmla="*/ 1926 w 2860"/>
              <a:gd name="connsiteY87" fmla="*/ 1062 h 1928"/>
              <a:gd name="connsiteX88" fmla="*/ 1914 w 2860"/>
              <a:gd name="connsiteY88" fmla="*/ 1028 h 1928"/>
              <a:gd name="connsiteX89" fmla="*/ 1904 w 2860"/>
              <a:gd name="connsiteY89" fmla="*/ 994 h 1928"/>
              <a:gd name="connsiteX90" fmla="*/ 1888 w 2860"/>
              <a:gd name="connsiteY90" fmla="*/ 946 h 1928"/>
              <a:gd name="connsiteX91" fmla="*/ 1878 w 2860"/>
              <a:gd name="connsiteY91" fmla="*/ 900 h 1928"/>
              <a:gd name="connsiteX92" fmla="*/ 1862 w 2860"/>
              <a:gd name="connsiteY92" fmla="*/ 850 h 1928"/>
              <a:gd name="connsiteX93" fmla="*/ 1854 w 2860"/>
              <a:gd name="connsiteY93" fmla="*/ 810 h 1928"/>
              <a:gd name="connsiteX94" fmla="*/ 1842 w 2860"/>
              <a:gd name="connsiteY94" fmla="*/ 770 h 1928"/>
              <a:gd name="connsiteX95" fmla="*/ 1830 w 2860"/>
              <a:gd name="connsiteY95" fmla="*/ 732 h 1928"/>
              <a:gd name="connsiteX96" fmla="*/ 1814 w 2860"/>
              <a:gd name="connsiteY96" fmla="*/ 692 h 1928"/>
              <a:gd name="connsiteX97" fmla="*/ 1803 w 2860"/>
              <a:gd name="connsiteY97" fmla="*/ 652 h 1928"/>
              <a:gd name="connsiteX98" fmla="*/ 1786 w 2860"/>
              <a:gd name="connsiteY98" fmla="*/ 604 h 1928"/>
              <a:gd name="connsiteX99" fmla="*/ 1773 w 2860"/>
              <a:gd name="connsiteY99" fmla="*/ 556 h 1928"/>
              <a:gd name="connsiteX100" fmla="*/ 1761 w 2860"/>
              <a:gd name="connsiteY100" fmla="*/ 526 h 1928"/>
              <a:gd name="connsiteX101" fmla="*/ 1742 w 2860"/>
              <a:gd name="connsiteY101" fmla="*/ 478 h 1928"/>
              <a:gd name="connsiteX102" fmla="*/ 1725 w 2860"/>
              <a:gd name="connsiteY102" fmla="*/ 442 h 1928"/>
              <a:gd name="connsiteX103" fmla="*/ 1715 w 2860"/>
              <a:gd name="connsiteY103" fmla="*/ 404 h 1928"/>
              <a:gd name="connsiteX104" fmla="*/ 1698 w 2860"/>
              <a:gd name="connsiteY104" fmla="*/ 368 h 1928"/>
              <a:gd name="connsiteX105" fmla="*/ 1692 w 2860"/>
              <a:gd name="connsiteY105" fmla="*/ 354 h 1928"/>
              <a:gd name="connsiteX106" fmla="*/ 1683 w 2860"/>
              <a:gd name="connsiteY106" fmla="*/ 332 h 1928"/>
              <a:gd name="connsiteX107" fmla="*/ 1662 w 2860"/>
              <a:gd name="connsiteY107" fmla="*/ 294 h 1928"/>
              <a:gd name="connsiteX108" fmla="*/ 1647 w 2860"/>
              <a:gd name="connsiteY108" fmla="*/ 260 h 1928"/>
              <a:gd name="connsiteX109" fmla="*/ 1634 w 2860"/>
              <a:gd name="connsiteY109" fmla="*/ 236 h 1928"/>
              <a:gd name="connsiteX110" fmla="*/ 1624 w 2860"/>
              <a:gd name="connsiteY110" fmla="*/ 208 h 1928"/>
              <a:gd name="connsiteX111" fmla="*/ 1596 w 2860"/>
              <a:gd name="connsiteY111" fmla="*/ 168 h 1928"/>
              <a:gd name="connsiteX112" fmla="*/ 1590 w 2860"/>
              <a:gd name="connsiteY112" fmla="*/ 156 h 1928"/>
              <a:gd name="connsiteX113" fmla="*/ 1574 w 2860"/>
              <a:gd name="connsiteY113" fmla="*/ 136 h 1928"/>
              <a:gd name="connsiteX114" fmla="*/ 1582 w 2860"/>
              <a:gd name="connsiteY114" fmla="*/ 144 h 1928"/>
              <a:gd name="connsiteX115" fmla="*/ 1610 w 2860"/>
              <a:gd name="connsiteY115" fmla="*/ 190 h 1928"/>
              <a:gd name="connsiteX116" fmla="*/ 1602 w 2860"/>
              <a:gd name="connsiteY116" fmla="*/ 180 h 1928"/>
              <a:gd name="connsiteX117" fmla="*/ 1608 w 2860"/>
              <a:gd name="connsiteY117" fmla="*/ 182 h 1928"/>
              <a:gd name="connsiteX118" fmla="*/ 1587 w 2860"/>
              <a:gd name="connsiteY118" fmla="*/ 152 h 1928"/>
              <a:gd name="connsiteX119" fmla="*/ 1560 w 2860"/>
              <a:gd name="connsiteY119" fmla="*/ 114 h 1928"/>
              <a:gd name="connsiteX120" fmla="*/ 1536 w 2860"/>
              <a:gd name="connsiteY120" fmla="*/ 84 h 1928"/>
              <a:gd name="connsiteX121" fmla="*/ 1510 w 2860"/>
              <a:gd name="connsiteY121" fmla="*/ 52 h 1928"/>
              <a:gd name="connsiteX122" fmla="*/ 1491 w 2860"/>
              <a:gd name="connsiteY122" fmla="*/ 32 h 1928"/>
              <a:gd name="connsiteX123" fmla="*/ 1473 w 2860"/>
              <a:gd name="connsiteY123" fmla="*/ 14 h 1928"/>
              <a:gd name="connsiteX124" fmla="*/ 1452 w 2860"/>
              <a:gd name="connsiteY124" fmla="*/ 8 h 1928"/>
              <a:gd name="connsiteX125" fmla="*/ 1410 w 2860"/>
              <a:gd name="connsiteY12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102 w 2860"/>
              <a:gd name="connsiteY73" fmla="*/ 1470 h 1928"/>
              <a:gd name="connsiteX74" fmla="*/ 2084 w 2860"/>
              <a:gd name="connsiteY74" fmla="*/ 1438 h 1928"/>
              <a:gd name="connsiteX75" fmla="*/ 2066 w 2860"/>
              <a:gd name="connsiteY75" fmla="*/ 1406 h 1928"/>
              <a:gd name="connsiteX76" fmla="*/ 2048 w 2860"/>
              <a:gd name="connsiteY76" fmla="*/ 1360 h 1928"/>
              <a:gd name="connsiteX77" fmla="*/ 2032 w 2860"/>
              <a:gd name="connsiteY77" fmla="*/ 1336 h 1928"/>
              <a:gd name="connsiteX78" fmla="*/ 2014 w 2860"/>
              <a:gd name="connsiteY78" fmla="*/ 1306 h 1928"/>
              <a:gd name="connsiteX79" fmla="*/ 1998 w 2860"/>
              <a:gd name="connsiteY79" fmla="*/ 1266 h 1928"/>
              <a:gd name="connsiteX80" fmla="*/ 1984 w 2860"/>
              <a:gd name="connsiteY80" fmla="*/ 1232 h 1928"/>
              <a:gd name="connsiteX81" fmla="*/ 1970 w 2860"/>
              <a:gd name="connsiteY81" fmla="*/ 1196 h 1928"/>
              <a:gd name="connsiteX82" fmla="*/ 1956 w 2860"/>
              <a:gd name="connsiteY82" fmla="*/ 1160 h 1928"/>
              <a:gd name="connsiteX83" fmla="*/ 1946 w 2860"/>
              <a:gd name="connsiteY83" fmla="*/ 1138 h 1928"/>
              <a:gd name="connsiteX84" fmla="*/ 1940 w 2860"/>
              <a:gd name="connsiteY84" fmla="*/ 1114 h 1928"/>
              <a:gd name="connsiteX85" fmla="*/ 1932 w 2860"/>
              <a:gd name="connsiteY85" fmla="*/ 1090 h 1928"/>
              <a:gd name="connsiteX86" fmla="*/ 1926 w 2860"/>
              <a:gd name="connsiteY86" fmla="*/ 1062 h 1928"/>
              <a:gd name="connsiteX87" fmla="*/ 1914 w 2860"/>
              <a:gd name="connsiteY87" fmla="*/ 1028 h 1928"/>
              <a:gd name="connsiteX88" fmla="*/ 1904 w 2860"/>
              <a:gd name="connsiteY88" fmla="*/ 994 h 1928"/>
              <a:gd name="connsiteX89" fmla="*/ 1888 w 2860"/>
              <a:gd name="connsiteY89" fmla="*/ 946 h 1928"/>
              <a:gd name="connsiteX90" fmla="*/ 1878 w 2860"/>
              <a:gd name="connsiteY90" fmla="*/ 900 h 1928"/>
              <a:gd name="connsiteX91" fmla="*/ 1862 w 2860"/>
              <a:gd name="connsiteY91" fmla="*/ 850 h 1928"/>
              <a:gd name="connsiteX92" fmla="*/ 1854 w 2860"/>
              <a:gd name="connsiteY92" fmla="*/ 810 h 1928"/>
              <a:gd name="connsiteX93" fmla="*/ 1842 w 2860"/>
              <a:gd name="connsiteY93" fmla="*/ 770 h 1928"/>
              <a:gd name="connsiteX94" fmla="*/ 1830 w 2860"/>
              <a:gd name="connsiteY94" fmla="*/ 732 h 1928"/>
              <a:gd name="connsiteX95" fmla="*/ 1814 w 2860"/>
              <a:gd name="connsiteY95" fmla="*/ 692 h 1928"/>
              <a:gd name="connsiteX96" fmla="*/ 1803 w 2860"/>
              <a:gd name="connsiteY96" fmla="*/ 652 h 1928"/>
              <a:gd name="connsiteX97" fmla="*/ 1786 w 2860"/>
              <a:gd name="connsiteY97" fmla="*/ 604 h 1928"/>
              <a:gd name="connsiteX98" fmla="*/ 1773 w 2860"/>
              <a:gd name="connsiteY98" fmla="*/ 556 h 1928"/>
              <a:gd name="connsiteX99" fmla="*/ 1761 w 2860"/>
              <a:gd name="connsiteY99" fmla="*/ 526 h 1928"/>
              <a:gd name="connsiteX100" fmla="*/ 1742 w 2860"/>
              <a:gd name="connsiteY100" fmla="*/ 478 h 1928"/>
              <a:gd name="connsiteX101" fmla="*/ 1725 w 2860"/>
              <a:gd name="connsiteY101" fmla="*/ 442 h 1928"/>
              <a:gd name="connsiteX102" fmla="*/ 1715 w 2860"/>
              <a:gd name="connsiteY102" fmla="*/ 404 h 1928"/>
              <a:gd name="connsiteX103" fmla="*/ 1698 w 2860"/>
              <a:gd name="connsiteY103" fmla="*/ 368 h 1928"/>
              <a:gd name="connsiteX104" fmla="*/ 1692 w 2860"/>
              <a:gd name="connsiteY104" fmla="*/ 354 h 1928"/>
              <a:gd name="connsiteX105" fmla="*/ 1683 w 2860"/>
              <a:gd name="connsiteY105" fmla="*/ 332 h 1928"/>
              <a:gd name="connsiteX106" fmla="*/ 1662 w 2860"/>
              <a:gd name="connsiteY106" fmla="*/ 294 h 1928"/>
              <a:gd name="connsiteX107" fmla="*/ 1647 w 2860"/>
              <a:gd name="connsiteY107" fmla="*/ 260 h 1928"/>
              <a:gd name="connsiteX108" fmla="*/ 1634 w 2860"/>
              <a:gd name="connsiteY108" fmla="*/ 236 h 1928"/>
              <a:gd name="connsiteX109" fmla="*/ 1624 w 2860"/>
              <a:gd name="connsiteY109" fmla="*/ 208 h 1928"/>
              <a:gd name="connsiteX110" fmla="*/ 1596 w 2860"/>
              <a:gd name="connsiteY110" fmla="*/ 168 h 1928"/>
              <a:gd name="connsiteX111" fmla="*/ 1590 w 2860"/>
              <a:gd name="connsiteY111" fmla="*/ 156 h 1928"/>
              <a:gd name="connsiteX112" fmla="*/ 1574 w 2860"/>
              <a:gd name="connsiteY112" fmla="*/ 136 h 1928"/>
              <a:gd name="connsiteX113" fmla="*/ 1582 w 2860"/>
              <a:gd name="connsiteY113" fmla="*/ 144 h 1928"/>
              <a:gd name="connsiteX114" fmla="*/ 1610 w 2860"/>
              <a:gd name="connsiteY114" fmla="*/ 190 h 1928"/>
              <a:gd name="connsiteX115" fmla="*/ 1602 w 2860"/>
              <a:gd name="connsiteY115" fmla="*/ 180 h 1928"/>
              <a:gd name="connsiteX116" fmla="*/ 1608 w 2860"/>
              <a:gd name="connsiteY116" fmla="*/ 182 h 1928"/>
              <a:gd name="connsiteX117" fmla="*/ 1587 w 2860"/>
              <a:gd name="connsiteY117" fmla="*/ 152 h 1928"/>
              <a:gd name="connsiteX118" fmla="*/ 1560 w 2860"/>
              <a:gd name="connsiteY118" fmla="*/ 114 h 1928"/>
              <a:gd name="connsiteX119" fmla="*/ 1536 w 2860"/>
              <a:gd name="connsiteY119" fmla="*/ 84 h 1928"/>
              <a:gd name="connsiteX120" fmla="*/ 1510 w 2860"/>
              <a:gd name="connsiteY120" fmla="*/ 52 h 1928"/>
              <a:gd name="connsiteX121" fmla="*/ 1491 w 2860"/>
              <a:gd name="connsiteY121" fmla="*/ 32 h 1928"/>
              <a:gd name="connsiteX122" fmla="*/ 1473 w 2860"/>
              <a:gd name="connsiteY122" fmla="*/ 14 h 1928"/>
              <a:gd name="connsiteX123" fmla="*/ 1452 w 2860"/>
              <a:gd name="connsiteY123" fmla="*/ 8 h 1928"/>
              <a:gd name="connsiteX124" fmla="*/ 1410 w 2860"/>
              <a:gd name="connsiteY12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66 w 2860"/>
              <a:gd name="connsiteY74" fmla="*/ 1406 h 1928"/>
              <a:gd name="connsiteX75" fmla="*/ 2048 w 2860"/>
              <a:gd name="connsiteY75" fmla="*/ 1360 h 1928"/>
              <a:gd name="connsiteX76" fmla="*/ 2032 w 2860"/>
              <a:gd name="connsiteY76" fmla="*/ 1336 h 1928"/>
              <a:gd name="connsiteX77" fmla="*/ 2014 w 2860"/>
              <a:gd name="connsiteY77" fmla="*/ 1306 h 1928"/>
              <a:gd name="connsiteX78" fmla="*/ 1998 w 2860"/>
              <a:gd name="connsiteY78" fmla="*/ 1266 h 1928"/>
              <a:gd name="connsiteX79" fmla="*/ 1984 w 2860"/>
              <a:gd name="connsiteY79" fmla="*/ 1232 h 1928"/>
              <a:gd name="connsiteX80" fmla="*/ 1970 w 2860"/>
              <a:gd name="connsiteY80" fmla="*/ 1196 h 1928"/>
              <a:gd name="connsiteX81" fmla="*/ 1956 w 2860"/>
              <a:gd name="connsiteY81" fmla="*/ 1160 h 1928"/>
              <a:gd name="connsiteX82" fmla="*/ 1946 w 2860"/>
              <a:gd name="connsiteY82" fmla="*/ 1138 h 1928"/>
              <a:gd name="connsiteX83" fmla="*/ 1940 w 2860"/>
              <a:gd name="connsiteY83" fmla="*/ 1114 h 1928"/>
              <a:gd name="connsiteX84" fmla="*/ 1932 w 2860"/>
              <a:gd name="connsiteY84" fmla="*/ 1090 h 1928"/>
              <a:gd name="connsiteX85" fmla="*/ 1926 w 2860"/>
              <a:gd name="connsiteY85" fmla="*/ 1062 h 1928"/>
              <a:gd name="connsiteX86" fmla="*/ 1914 w 2860"/>
              <a:gd name="connsiteY86" fmla="*/ 1028 h 1928"/>
              <a:gd name="connsiteX87" fmla="*/ 1904 w 2860"/>
              <a:gd name="connsiteY87" fmla="*/ 994 h 1928"/>
              <a:gd name="connsiteX88" fmla="*/ 1888 w 2860"/>
              <a:gd name="connsiteY88" fmla="*/ 946 h 1928"/>
              <a:gd name="connsiteX89" fmla="*/ 1878 w 2860"/>
              <a:gd name="connsiteY89" fmla="*/ 900 h 1928"/>
              <a:gd name="connsiteX90" fmla="*/ 1862 w 2860"/>
              <a:gd name="connsiteY90" fmla="*/ 850 h 1928"/>
              <a:gd name="connsiteX91" fmla="*/ 1854 w 2860"/>
              <a:gd name="connsiteY91" fmla="*/ 810 h 1928"/>
              <a:gd name="connsiteX92" fmla="*/ 1842 w 2860"/>
              <a:gd name="connsiteY92" fmla="*/ 770 h 1928"/>
              <a:gd name="connsiteX93" fmla="*/ 1830 w 2860"/>
              <a:gd name="connsiteY93" fmla="*/ 732 h 1928"/>
              <a:gd name="connsiteX94" fmla="*/ 1814 w 2860"/>
              <a:gd name="connsiteY94" fmla="*/ 692 h 1928"/>
              <a:gd name="connsiteX95" fmla="*/ 1803 w 2860"/>
              <a:gd name="connsiteY95" fmla="*/ 652 h 1928"/>
              <a:gd name="connsiteX96" fmla="*/ 1786 w 2860"/>
              <a:gd name="connsiteY96" fmla="*/ 604 h 1928"/>
              <a:gd name="connsiteX97" fmla="*/ 1773 w 2860"/>
              <a:gd name="connsiteY97" fmla="*/ 556 h 1928"/>
              <a:gd name="connsiteX98" fmla="*/ 1761 w 2860"/>
              <a:gd name="connsiteY98" fmla="*/ 526 h 1928"/>
              <a:gd name="connsiteX99" fmla="*/ 1742 w 2860"/>
              <a:gd name="connsiteY99" fmla="*/ 478 h 1928"/>
              <a:gd name="connsiteX100" fmla="*/ 1725 w 2860"/>
              <a:gd name="connsiteY100" fmla="*/ 442 h 1928"/>
              <a:gd name="connsiteX101" fmla="*/ 1715 w 2860"/>
              <a:gd name="connsiteY101" fmla="*/ 404 h 1928"/>
              <a:gd name="connsiteX102" fmla="*/ 1698 w 2860"/>
              <a:gd name="connsiteY102" fmla="*/ 368 h 1928"/>
              <a:gd name="connsiteX103" fmla="*/ 1692 w 2860"/>
              <a:gd name="connsiteY103" fmla="*/ 354 h 1928"/>
              <a:gd name="connsiteX104" fmla="*/ 1683 w 2860"/>
              <a:gd name="connsiteY104" fmla="*/ 332 h 1928"/>
              <a:gd name="connsiteX105" fmla="*/ 1662 w 2860"/>
              <a:gd name="connsiteY105" fmla="*/ 294 h 1928"/>
              <a:gd name="connsiteX106" fmla="*/ 1647 w 2860"/>
              <a:gd name="connsiteY106" fmla="*/ 260 h 1928"/>
              <a:gd name="connsiteX107" fmla="*/ 1634 w 2860"/>
              <a:gd name="connsiteY107" fmla="*/ 236 h 1928"/>
              <a:gd name="connsiteX108" fmla="*/ 1624 w 2860"/>
              <a:gd name="connsiteY108" fmla="*/ 208 h 1928"/>
              <a:gd name="connsiteX109" fmla="*/ 1596 w 2860"/>
              <a:gd name="connsiteY109" fmla="*/ 168 h 1928"/>
              <a:gd name="connsiteX110" fmla="*/ 1590 w 2860"/>
              <a:gd name="connsiteY110" fmla="*/ 156 h 1928"/>
              <a:gd name="connsiteX111" fmla="*/ 1574 w 2860"/>
              <a:gd name="connsiteY111" fmla="*/ 136 h 1928"/>
              <a:gd name="connsiteX112" fmla="*/ 1582 w 2860"/>
              <a:gd name="connsiteY112" fmla="*/ 144 h 1928"/>
              <a:gd name="connsiteX113" fmla="*/ 1610 w 2860"/>
              <a:gd name="connsiteY113" fmla="*/ 190 h 1928"/>
              <a:gd name="connsiteX114" fmla="*/ 1602 w 2860"/>
              <a:gd name="connsiteY114" fmla="*/ 180 h 1928"/>
              <a:gd name="connsiteX115" fmla="*/ 1608 w 2860"/>
              <a:gd name="connsiteY115" fmla="*/ 182 h 1928"/>
              <a:gd name="connsiteX116" fmla="*/ 1587 w 2860"/>
              <a:gd name="connsiteY116" fmla="*/ 152 h 1928"/>
              <a:gd name="connsiteX117" fmla="*/ 1560 w 2860"/>
              <a:gd name="connsiteY117" fmla="*/ 114 h 1928"/>
              <a:gd name="connsiteX118" fmla="*/ 1536 w 2860"/>
              <a:gd name="connsiteY118" fmla="*/ 84 h 1928"/>
              <a:gd name="connsiteX119" fmla="*/ 1510 w 2860"/>
              <a:gd name="connsiteY119" fmla="*/ 52 h 1928"/>
              <a:gd name="connsiteX120" fmla="*/ 1491 w 2860"/>
              <a:gd name="connsiteY120" fmla="*/ 32 h 1928"/>
              <a:gd name="connsiteX121" fmla="*/ 1473 w 2860"/>
              <a:gd name="connsiteY121" fmla="*/ 14 h 1928"/>
              <a:gd name="connsiteX122" fmla="*/ 1452 w 2860"/>
              <a:gd name="connsiteY122" fmla="*/ 8 h 1928"/>
              <a:gd name="connsiteX123" fmla="*/ 1410 w 2860"/>
              <a:gd name="connsiteY12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48 w 2860"/>
              <a:gd name="connsiteY74" fmla="*/ 1360 h 1928"/>
              <a:gd name="connsiteX75" fmla="*/ 2032 w 2860"/>
              <a:gd name="connsiteY75" fmla="*/ 1336 h 1928"/>
              <a:gd name="connsiteX76" fmla="*/ 2014 w 2860"/>
              <a:gd name="connsiteY76" fmla="*/ 1306 h 1928"/>
              <a:gd name="connsiteX77" fmla="*/ 1998 w 2860"/>
              <a:gd name="connsiteY77" fmla="*/ 1266 h 1928"/>
              <a:gd name="connsiteX78" fmla="*/ 1984 w 2860"/>
              <a:gd name="connsiteY78" fmla="*/ 1232 h 1928"/>
              <a:gd name="connsiteX79" fmla="*/ 1970 w 2860"/>
              <a:gd name="connsiteY79" fmla="*/ 1196 h 1928"/>
              <a:gd name="connsiteX80" fmla="*/ 1956 w 2860"/>
              <a:gd name="connsiteY80" fmla="*/ 1160 h 1928"/>
              <a:gd name="connsiteX81" fmla="*/ 1946 w 2860"/>
              <a:gd name="connsiteY81" fmla="*/ 1138 h 1928"/>
              <a:gd name="connsiteX82" fmla="*/ 1940 w 2860"/>
              <a:gd name="connsiteY82" fmla="*/ 1114 h 1928"/>
              <a:gd name="connsiteX83" fmla="*/ 1932 w 2860"/>
              <a:gd name="connsiteY83" fmla="*/ 1090 h 1928"/>
              <a:gd name="connsiteX84" fmla="*/ 1926 w 2860"/>
              <a:gd name="connsiteY84" fmla="*/ 1062 h 1928"/>
              <a:gd name="connsiteX85" fmla="*/ 1914 w 2860"/>
              <a:gd name="connsiteY85" fmla="*/ 1028 h 1928"/>
              <a:gd name="connsiteX86" fmla="*/ 1904 w 2860"/>
              <a:gd name="connsiteY86" fmla="*/ 994 h 1928"/>
              <a:gd name="connsiteX87" fmla="*/ 1888 w 2860"/>
              <a:gd name="connsiteY87" fmla="*/ 946 h 1928"/>
              <a:gd name="connsiteX88" fmla="*/ 1878 w 2860"/>
              <a:gd name="connsiteY88" fmla="*/ 900 h 1928"/>
              <a:gd name="connsiteX89" fmla="*/ 1862 w 2860"/>
              <a:gd name="connsiteY89" fmla="*/ 850 h 1928"/>
              <a:gd name="connsiteX90" fmla="*/ 1854 w 2860"/>
              <a:gd name="connsiteY90" fmla="*/ 810 h 1928"/>
              <a:gd name="connsiteX91" fmla="*/ 1842 w 2860"/>
              <a:gd name="connsiteY91" fmla="*/ 770 h 1928"/>
              <a:gd name="connsiteX92" fmla="*/ 1830 w 2860"/>
              <a:gd name="connsiteY92" fmla="*/ 732 h 1928"/>
              <a:gd name="connsiteX93" fmla="*/ 1814 w 2860"/>
              <a:gd name="connsiteY93" fmla="*/ 692 h 1928"/>
              <a:gd name="connsiteX94" fmla="*/ 1803 w 2860"/>
              <a:gd name="connsiteY94" fmla="*/ 652 h 1928"/>
              <a:gd name="connsiteX95" fmla="*/ 1786 w 2860"/>
              <a:gd name="connsiteY95" fmla="*/ 604 h 1928"/>
              <a:gd name="connsiteX96" fmla="*/ 1773 w 2860"/>
              <a:gd name="connsiteY96" fmla="*/ 556 h 1928"/>
              <a:gd name="connsiteX97" fmla="*/ 1761 w 2860"/>
              <a:gd name="connsiteY97" fmla="*/ 526 h 1928"/>
              <a:gd name="connsiteX98" fmla="*/ 1742 w 2860"/>
              <a:gd name="connsiteY98" fmla="*/ 478 h 1928"/>
              <a:gd name="connsiteX99" fmla="*/ 1725 w 2860"/>
              <a:gd name="connsiteY99" fmla="*/ 442 h 1928"/>
              <a:gd name="connsiteX100" fmla="*/ 1715 w 2860"/>
              <a:gd name="connsiteY100" fmla="*/ 404 h 1928"/>
              <a:gd name="connsiteX101" fmla="*/ 1698 w 2860"/>
              <a:gd name="connsiteY101" fmla="*/ 368 h 1928"/>
              <a:gd name="connsiteX102" fmla="*/ 1692 w 2860"/>
              <a:gd name="connsiteY102" fmla="*/ 354 h 1928"/>
              <a:gd name="connsiteX103" fmla="*/ 1683 w 2860"/>
              <a:gd name="connsiteY103" fmla="*/ 332 h 1928"/>
              <a:gd name="connsiteX104" fmla="*/ 1662 w 2860"/>
              <a:gd name="connsiteY104" fmla="*/ 294 h 1928"/>
              <a:gd name="connsiteX105" fmla="*/ 1647 w 2860"/>
              <a:gd name="connsiteY105" fmla="*/ 260 h 1928"/>
              <a:gd name="connsiteX106" fmla="*/ 1634 w 2860"/>
              <a:gd name="connsiteY106" fmla="*/ 236 h 1928"/>
              <a:gd name="connsiteX107" fmla="*/ 1624 w 2860"/>
              <a:gd name="connsiteY107" fmla="*/ 208 h 1928"/>
              <a:gd name="connsiteX108" fmla="*/ 1596 w 2860"/>
              <a:gd name="connsiteY108" fmla="*/ 168 h 1928"/>
              <a:gd name="connsiteX109" fmla="*/ 1590 w 2860"/>
              <a:gd name="connsiteY109" fmla="*/ 156 h 1928"/>
              <a:gd name="connsiteX110" fmla="*/ 1574 w 2860"/>
              <a:gd name="connsiteY110" fmla="*/ 136 h 1928"/>
              <a:gd name="connsiteX111" fmla="*/ 1582 w 2860"/>
              <a:gd name="connsiteY111" fmla="*/ 144 h 1928"/>
              <a:gd name="connsiteX112" fmla="*/ 1610 w 2860"/>
              <a:gd name="connsiteY112" fmla="*/ 190 h 1928"/>
              <a:gd name="connsiteX113" fmla="*/ 1602 w 2860"/>
              <a:gd name="connsiteY113" fmla="*/ 180 h 1928"/>
              <a:gd name="connsiteX114" fmla="*/ 1608 w 2860"/>
              <a:gd name="connsiteY114" fmla="*/ 182 h 1928"/>
              <a:gd name="connsiteX115" fmla="*/ 1587 w 2860"/>
              <a:gd name="connsiteY115" fmla="*/ 152 h 1928"/>
              <a:gd name="connsiteX116" fmla="*/ 1560 w 2860"/>
              <a:gd name="connsiteY116" fmla="*/ 114 h 1928"/>
              <a:gd name="connsiteX117" fmla="*/ 1536 w 2860"/>
              <a:gd name="connsiteY117" fmla="*/ 84 h 1928"/>
              <a:gd name="connsiteX118" fmla="*/ 1510 w 2860"/>
              <a:gd name="connsiteY118" fmla="*/ 52 h 1928"/>
              <a:gd name="connsiteX119" fmla="*/ 1491 w 2860"/>
              <a:gd name="connsiteY119" fmla="*/ 32 h 1928"/>
              <a:gd name="connsiteX120" fmla="*/ 1473 w 2860"/>
              <a:gd name="connsiteY120" fmla="*/ 14 h 1928"/>
              <a:gd name="connsiteX121" fmla="*/ 1452 w 2860"/>
              <a:gd name="connsiteY121" fmla="*/ 8 h 1928"/>
              <a:gd name="connsiteX122" fmla="*/ 1410 w 2860"/>
              <a:gd name="connsiteY12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32 w 2860"/>
              <a:gd name="connsiteY74" fmla="*/ 1336 h 1928"/>
              <a:gd name="connsiteX75" fmla="*/ 2014 w 2860"/>
              <a:gd name="connsiteY75" fmla="*/ 1306 h 1928"/>
              <a:gd name="connsiteX76" fmla="*/ 1998 w 2860"/>
              <a:gd name="connsiteY76" fmla="*/ 1266 h 1928"/>
              <a:gd name="connsiteX77" fmla="*/ 1984 w 2860"/>
              <a:gd name="connsiteY77" fmla="*/ 1232 h 1928"/>
              <a:gd name="connsiteX78" fmla="*/ 1970 w 2860"/>
              <a:gd name="connsiteY78" fmla="*/ 1196 h 1928"/>
              <a:gd name="connsiteX79" fmla="*/ 1956 w 2860"/>
              <a:gd name="connsiteY79" fmla="*/ 1160 h 1928"/>
              <a:gd name="connsiteX80" fmla="*/ 1946 w 2860"/>
              <a:gd name="connsiteY80" fmla="*/ 1138 h 1928"/>
              <a:gd name="connsiteX81" fmla="*/ 1940 w 2860"/>
              <a:gd name="connsiteY81" fmla="*/ 1114 h 1928"/>
              <a:gd name="connsiteX82" fmla="*/ 1932 w 2860"/>
              <a:gd name="connsiteY82" fmla="*/ 1090 h 1928"/>
              <a:gd name="connsiteX83" fmla="*/ 1926 w 2860"/>
              <a:gd name="connsiteY83" fmla="*/ 1062 h 1928"/>
              <a:gd name="connsiteX84" fmla="*/ 1914 w 2860"/>
              <a:gd name="connsiteY84" fmla="*/ 1028 h 1928"/>
              <a:gd name="connsiteX85" fmla="*/ 1904 w 2860"/>
              <a:gd name="connsiteY85" fmla="*/ 994 h 1928"/>
              <a:gd name="connsiteX86" fmla="*/ 1888 w 2860"/>
              <a:gd name="connsiteY86" fmla="*/ 946 h 1928"/>
              <a:gd name="connsiteX87" fmla="*/ 1878 w 2860"/>
              <a:gd name="connsiteY87" fmla="*/ 900 h 1928"/>
              <a:gd name="connsiteX88" fmla="*/ 1862 w 2860"/>
              <a:gd name="connsiteY88" fmla="*/ 850 h 1928"/>
              <a:gd name="connsiteX89" fmla="*/ 1854 w 2860"/>
              <a:gd name="connsiteY89" fmla="*/ 810 h 1928"/>
              <a:gd name="connsiteX90" fmla="*/ 1842 w 2860"/>
              <a:gd name="connsiteY90" fmla="*/ 770 h 1928"/>
              <a:gd name="connsiteX91" fmla="*/ 1830 w 2860"/>
              <a:gd name="connsiteY91" fmla="*/ 732 h 1928"/>
              <a:gd name="connsiteX92" fmla="*/ 1814 w 2860"/>
              <a:gd name="connsiteY92" fmla="*/ 692 h 1928"/>
              <a:gd name="connsiteX93" fmla="*/ 1803 w 2860"/>
              <a:gd name="connsiteY93" fmla="*/ 652 h 1928"/>
              <a:gd name="connsiteX94" fmla="*/ 1786 w 2860"/>
              <a:gd name="connsiteY94" fmla="*/ 604 h 1928"/>
              <a:gd name="connsiteX95" fmla="*/ 1773 w 2860"/>
              <a:gd name="connsiteY95" fmla="*/ 556 h 1928"/>
              <a:gd name="connsiteX96" fmla="*/ 1761 w 2860"/>
              <a:gd name="connsiteY96" fmla="*/ 526 h 1928"/>
              <a:gd name="connsiteX97" fmla="*/ 1742 w 2860"/>
              <a:gd name="connsiteY97" fmla="*/ 478 h 1928"/>
              <a:gd name="connsiteX98" fmla="*/ 1725 w 2860"/>
              <a:gd name="connsiteY98" fmla="*/ 442 h 1928"/>
              <a:gd name="connsiteX99" fmla="*/ 1715 w 2860"/>
              <a:gd name="connsiteY99" fmla="*/ 404 h 1928"/>
              <a:gd name="connsiteX100" fmla="*/ 1698 w 2860"/>
              <a:gd name="connsiteY100" fmla="*/ 368 h 1928"/>
              <a:gd name="connsiteX101" fmla="*/ 1692 w 2860"/>
              <a:gd name="connsiteY101" fmla="*/ 354 h 1928"/>
              <a:gd name="connsiteX102" fmla="*/ 1683 w 2860"/>
              <a:gd name="connsiteY102" fmla="*/ 332 h 1928"/>
              <a:gd name="connsiteX103" fmla="*/ 1662 w 2860"/>
              <a:gd name="connsiteY103" fmla="*/ 294 h 1928"/>
              <a:gd name="connsiteX104" fmla="*/ 1647 w 2860"/>
              <a:gd name="connsiteY104" fmla="*/ 260 h 1928"/>
              <a:gd name="connsiteX105" fmla="*/ 1634 w 2860"/>
              <a:gd name="connsiteY105" fmla="*/ 236 h 1928"/>
              <a:gd name="connsiteX106" fmla="*/ 1624 w 2860"/>
              <a:gd name="connsiteY106" fmla="*/ 208 h 1928"/>
              <a:gd name="connsiteX107" fmla="*/ 1596 w 2860"/>
              <a:gd name="connsiteY107" fmla="*/ 168 h 1928"/>
              <a:gd name="connsiteX108" fmla="*/ 1590 w 2860"/>
              <a:gd name="connsiteY108" fmla="*/ 156 h 1928"/>
              <a:gd name="connsiteX109" fmla="*/ 1574 w 2860"/>
              <a:gd name="connsiteY109" fmla="*/ 136 h 1928"/>
              <a:gd name="connsiteX110" fmla="*/ 1582 w 2860"/>
              <a:gd name="connsiteY110" fmla="*/ 144 h 1928"/>
              <a:gd name="connsiteX111" fmla="*/ 1610 w 2860"/>
              <a:gd name="connsiteY111" fmla="*/ 190 h 1928"/>
              <a:gd name="connsiteX112" fmla="*/ 1602 w 2860"/>
              <a:gd name="connsiteY112" fmla="*/ 180 h 1928"/>
              <a:gd name="connsiteX113" fmla="*/ 1608 w 2860"/>
              <a:gd name="connsiteY113" fmla="*/ 182 h 1928"/>
              <a:gd name="connsiteX114" fmla="*/ 1587 w 2860"/>
              <a:gd name="connsiteY114" fmla="*/ 152 h 1928"/>
              <a:gd name="connsiteX115" fmla="*/ 1560 w 2860"/>
              <a:gd name="connsiteY115" fmla="*/ 114 h 1928"/>
              <a:gd name="connsiteX116" fmla="*/ 1536 w 2860"/>
              <a:gd name="connsiteY116" fmla="*/ 84 h 1928"/>
              <a:gd name="connsiteX117" fmla="*/ 1510 w 2860"/>
              <a:gd name="connsiteY117" fmla="*/ 52 h 1928"/>
              <a:gd name="connsiteX118" fmla="*/ 1491 w 2860"/>
              <a:gd name="connsiteY118" fmla="*/ 32 h 1928"/>
              <a:gd name="connsiteX119" fmla="*/ 1473 w 2860"/>
              <a:gd name="connsiteY119" fmla="*/ 14 h 1928"/>
              <a:gd name="connsiteX120" fmla="*/ 1452 w 2860"/>
              <a:gd name="connsiteY120" fmla="*/ 8 h 1928"/>
              <a:gd name="connsiteX121" fmla="*/ 1410 w 2860"/>
              <a:gd name="connsiteY12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14 w 2860"/>
              <a:gd name="connsiteY74" fmla="*/ 1306 h 1928"/>
              <a:gd name="connsiteX75" fmla="*/ 1998 w 2860"/>
              <a:gd name="connsiteY75" fmla="*/ 1266 h 1928"/>
              <a:gd name="connsiteX76" fmla="*/ 1984 w 2860"/>
              <a:gd name="connsiteY76" fmla="*/ 1232 h 1928"/>
              <a:gd name="connsiteX77" fmla="*/ 1970 w 2860"/>
              <a:gd name="connsiteY77" fmla="*/ 1196 h 1928"/>
              <a:gd name="connsiteX78" fmla="*/ 1956 w 2860"/>
              <a:gd name="connsiteY78" fmla="*/ 1160 h 1928"/>
              <a:gd name="connsiteX79" fmla="*/ 1946 w 2860"/>
              <a:gd name="connsiteY79" fmla="*/ 1138 h 1928"/>
              <a:gd name="connsiteX80" fmla="*/ 1940 w 2860"/>
              <a:gd name="connsiteY80" fmla="*/ 1114 h 1928"/>
              <a:gd name="connsiteX81" fmla="*/ 1932 w 2860"/>
              <a:gd name="connsiteY81" fmla="*/ 1090 h 1928"/>
              <a:gd name="connsiteX82" fmla="*/ 1926 w 2860"/>
              <a:gd name="connsiteY82" fmla="*/ 1062 h 1928"/>
              <a:gd name="connsiteX83" fmla="*/ 1914 w 2860"/>
              <a:gd name="connsiteY83" fmla="*/ 1028 h 1928"/>
              <a:gd name="connsiteX84" fmla="*/ 1904 w 2860"/>
              <a:gd name="connsiteY84" fmla="*/ 994 h 1928"/>
              <a:gd name="connsiteX85" fmla="*/ 1888 w 2860"/>
              <a:gd name="connsiteY85" fmla="*/ 946 h 1928"/>
              <a:gd name="connsiteX86" fmla="*/ 1878 w 2860"/>
              <a:gd name="connsiteY86" fmla="*/ 900 h 1928"/>
              <a:gd name="connsiteX87" fmla="*/ 1862 w 2860"/>
              <a:gd name="connsiteY87" fmla="*/ 850 h 1928"/>
              <a:gd name="connsiteX88" fmla="*/ 1854 w 2860"/>
              <a:gd name="connsiteY88" fmla="*/ 810 h 1928"/>
              <a:gd name="connsiteX89" fmla="*/ 1842 w 2860"/>
              <a:gd name="connsiteY89" fmla="*/ 770 h 1928"/>
              <a:gd name="connsiteX90" fmla="*/ 1830 w 2860"/>
              <a:gd name="connsiteY90" fmla="*/ 732 h 1928"/>
              <a:gd name="connsiteX91" fmla="*/ 1814 w 2860"/>
              <a:gd name="connsiteY91" fmla="*/ 692 h 1928"/>
              <a:gd name="connsiteX92" fmla="*/ 1803 w 2860"/>
              <a:gd name="connsiteY92" fmla="*/ 652 h 1928"/>
              <a:gd name="connsiteX93" fmla="*/ 1786 w 2860"/>
              <a:gd name="connsiteY93" fmla="*/ 604 h 1928"/>
              <a:gd name="connsiteX94" fmla="*/ 1773 w 2860"/>
              <a:gd name="connsiteY94" fmla="*/ 556 h 1928"/>
              <a:gd name="connsiteX95" fmla="*/ 1761 w 2860"/>
              <a:gd name="connsiteY95" fmla="*/ 526 h 1928"/>
              <a:gd name="connsiteX96" fmla="*/ 1742 w 2860"/>
              <a:gd name="connsiteY96" fmla="*/ 478 h 1928"/>
              <a:gd name="connsiteX97" fmla="*/ 1725 w 2860"/>
              <a:gd name="connsiteY97" fmla="*/ 442 h 1928"/>
              <a:gd name="connsiteX98" fmla="*/ 1715 w 2860"/>
              <a:gd name="connsiteY98" fmla="*/ 404 h 1928"/>
              <a:gd name="connsiteX99" fmla="*/ 1698 w 2860"/>
              <a:gd name="connsiteY99" fmla="*/ 368 h 1928"/>
              <a:gd name="connsiteX100" fmla="*/ 1692 w 2860"/>
              <a:gd name="connsiteY100" fmla="*/ 354 h 1928"/>
              <a:gd name="connsiteX101" fmla="*/ 1683 w 2860"/>
              <a:gd name="connsiteY101" fmla="*/ 332 h 1928"/>
              <a:gd name="connsiteX102" fmla="*/ 1662 w 2860"/>
              <a:gd name="connsiteY102" fmla="*/ 294 h 1928"/>
              <a:gd name="connsiteX103" fmla="*/ 1647 w 2860"/>
              <a:gd name="connsiteY103" fmla="*/ 260 h 1928"/>
              <a:gd name="connsiteX104" fmla="*/ 1634 w 2860"/>
              <a:gd name="connsiteY104" fmla="*/ 236 h 1928"/>
              <a:gd name="connsiteX105" fmla="*/ 1624 w 2860"/>
              <a:gd name="connsiteY105" fmla="*/ 208 h 1928"/>
              <a:gd name="connsiteX106" fmla="*/ 1596 w 2860"/>
              <a:gd name="connsiteY106" fmla="*/ 168 h 1928"/>
              <a:gd name="connsiteX107" fmla="*/ 1590 w 2860"/>
              <a:gd name="connsiteY107" fmla="*/ 156 h 1928"/>
              <a:gd name="connsiteX108" fmla="*/ 1574 w 2860"/>
              <a:gd name="connsiteY108" fmla="*/ 136 h 1928"/>
              <a:gd name="connsiteX109" fmla="*/ 1582 w 2860"/>
              <a:gd name="connsiteY109" fmla="*/ 144 h 1928"/>
              <a:gd name="connsiteX110" fmla="*/ 1610 w 2860"/>
              <a:gd name="connsiteY110" fmla="*/ 190 h 1928"/>
              <a:gd name="connsiteX111" fmla="*/ 1602 w 2860"/>
              <a:gd name="connsiteY111" fmla="*/ 180 h 1928"/>
              <a:gd name="connsiteX112" fmla="*/ 1608 w 2860"/>
              <a:gd name="connsiteY112" fmla="*/ 182 h 1928"/>
              <a:gd name="connsiteX113" fmla="*/ 1587 w 2860"/>
              <a:gd name="connsiteY113" fmla="*/ 152 h 1928"/>
              <a:gd name="connsiteX114" fmla="*/ 1560 w 2860"/>
              <a:gd name="connsiteY114" fmla="*/ 114 h 1928"/>
              <a:gd name="connsiteX115" fmla="*/ 1536 w 2860"/>
              <a:gd name="connsiteY115" fmla="*/ 84 h 1928"/>
              <a:gd name="connsiteX116" fmla="*/ 1510 w 2860"/>
              <a:gd name="connsiteY116" fmla="*/ 52 h 1928"/>
              <a:gd name="connsiteX117" fmla="*/ 1491 w 2860"/>
              <a:gd name="connsiteY117" fmla="*/ 32 h 1928"/>
              <a:gd name="connsiteX118" fmla="*/ 1473 w 2860"/>
              <a:gd name="connsiteY118" fmla="*/ 14 h 1928"/>
              <a:gd name="connsiteX119" fmla="*/ 1452 w 2860"/>
              <a:gd name="connsiteY119" fmla="*/ 8 h 1928"/>
              <a:gd name="connsiteX120" fmla="*/ 1410 w 2860"/>
              <a:gd name="connsiteY12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98 w 2860"/>
              <a:gd name="connsiteY74" fmla="*/ 1266 h 1928"/>
              <a:gd name="connsiteX75" fmla="*/ 1984 w 2860"/>
              <a:gd name="connsiteY75" fmla="*/ 1232 h 1928"/>
              <a:gd name="connsiteX76" fmla="*/ 1970 w 2860"/>
              <a:gd name="connsiteY76" fmla="*/ 1196 h 1928"/>
              <a:gd name="connsiteX77" fmla="*/ 1956 w 2860"/>
              <a:gd name="connsiteY77" fmla="*/ 1160 h 1928"/>
              <a:gd name="connsiteX78" fmla="*/ 1946 w 2860"/>
              <a:gd name="connsiteY78" fmla="*/ 1138 h 1928"/>
              <a:gd name="connsiteX79" fmla="*/ 1940 w 2860"/>
              <a:gd name="connsiteY79" fmla="*/ 1114 h 1928"/>
              <a:gd name="connsiteX80" fmla="*/ 1932 w 2860"/>
              <a:gd name="connsiteY80" fmla="*/ 1090 h 1928"/>
              <a:gd name="connsiteX81" fmla="*/ 1926 w 2860"/>
              <a:gd name="connsiteY81" fmla="*/ 1062 h 1928"/>
              <a:gd name="connsiteX82" fmla="*/ 1914 w 2860"/>
              <a:gd name="connsiteY82" fmla="*/ 1028 h 1928"/>
              <a:gd name="connsiteX83" fmla="*/ 1904 w 2860"/>
              <a:gd name="connsiteY83" fmla="*/ 994 h 1928"/>
              <a:gd name="connsiteX84" fmla="*/ 1888 w 2860"/>
              <a:gd name="connsiteY84" fmla="*/ 946 h 1928"/>
              <a:gd name="connsiteX85" fmla="*/ 1878 w 2860"/>
              <a:gd name="connsiteY85" fmla="*/ 900 h 1928"/>
              <a:gd name="connsiteX86" fmla="*/ 1862 w 2860"/>
              <a:gd name="connsiteY86" fmla="*/ 850 h 1928"/>
              <a:gd name="connsiteX87" fmla="*/ 1854 w 2860"/>
              <a:gd name="connsiteY87" fmla="*/ 810 h 1928"/>
              <a:gd name="connsiteX88" fmla="*/ 1842 w 2860"/>
              <a:gd name="connsiteY88" fmla="*/ 770 h 1928"/>
              <a:gd name="connsiteX89" fmla="*/ 1830 w 2860"/>
              <a:gd name="connsiteY89" fmla="*/ 732 h 1928"/>
              <a:gd name="connsiteX90" fmla="*/ 1814 w 2860"/>
              <a:gd name="connsiteY90" fmla="*/ 692 h 1928"/>
              <a:gd name="connsiteX91" fmla="*/ 1803 w 2860"/>
              <a:gd name="connsiteY91" fmla="*/ 652 h 1928"/>
              <a:gd name="connsiteX92" fmla="*/ 1786 w 2860"/>
              <a:gd name="connsiteY92" fmla="*/ 604 h 1928"/>
              <a:gd name="connsiteX93" fmla="*/ 1773 w 2860"/>
              <a:gd name="connsiteY93" fmla="*/ 556 h 1928"/>
              <a:gd name="connsiteX94" fmla="*/ 1761 w 2860"/>
              <a:gd name="connsiteY94" fmla="*/ 526 h 1928"/>
              <a:gd name="connsiteX95" fmla="*/ 1742 w 2860"/>
              <a:gd name="connsiteY95" fmla="*/ 478 h 1928"/>
              <a:gd name="connsiteX96" fmla="*/ 1725 w 2860"/>
              <a:gd name="connsiteY96" fmla="*/ 442 h 1928"/>
              <a:gd name="connsiteX97" fmla="*/ 1715 w 2860"/>
              <a:gd name="connsiteY97" fmla="*/ 404 h 1928"/>
              <a:gd name="connsiteX98" fmla="*/ 1698 w 2860"/>
              <a:gd name="connsiteY98" fmla="*/ 368 h 1928"/>
              <a:gd name="connsiteX99" fmla="*/ 1692 w 2860"/>
              <a:gd name="connsiteY99" fmla="*/ 354 h 1928"/>
              <a:gd name="connsiteX100" fmla="*/ 1683 w 2860"/>
              <a:gd name="connsiteY100" fmla="*/ 332 h 1928"/>
              <a:gd name="connsiteX101" fmla="*/ 1662 w 2860"/>
              <a:gd name="connsiteY101" fmla="*/ 294 h 1928"/>
              <a:gd name="connsiteX102" fmla="*/ 1647 w 2860"/>
              <a:gd name="connsiteY102" fmla="*/ 260 h 1928"/>
              <a:gd name="connsiteX103" fmla="*/ 1634 w 2860"/>
              <a:gd name="connsiteY103" fmla="*/ 236 h 1928"/>
              <a:gd name="connsiteX104" fmla="*/ 1624 w 2860"/>
              <a:gd name="connsiteY104" fmla="*/ 208 h 1928"/>
              <a:gd name="connsiteX105" fmla="*/ 1596 w 2860"/>
              <a:gd name="connsiteY105" fmla="*/ 168 h 1928"/>
              <a:gd name="connsiteX106" fmla="*/ 1590 w 2860"/>
              <a:gd name="connsiteY106" fmla="*/ 156 h 1928"/>
              <a:gd name="connsiteX107" fmla="*/ 1574 w 2860"/>
              <a:gd name="connsiteY107" fmla="*/ 136 h 1928"/>
              <a:gd name="connsiteX108" fmla="*/ 1582 w 2860"/>
              <a:gd name="connsiteY108" fmla="*/ 144 h 1928"/>
              <a:gd name="connsiteX109" fmla="*/ 1610 w 2860"/>
              <a:gd name="connsiteY109" fmla="*/ 190 h 1928"/>
              <a:gd name="connsiteX110" fmla="*/ 1602 w 2860"/>
              <a:gd name="connsiteY110" fmla="*/ 180 h 1928"/>
              <a:gd name="connsiteX111" fmla="*/ 1608 w 2860"/>
              <a:gd name="connsiteY111" fmla="*/ 182 h 1928"/>
              <a:gd name="connsiteX112" fmla="*/ 1587 w 2860"/>
              <a:gd name="connsiteY112" fmla="*/ 152 h 1928"/>
              <a:gd name="connsiteX113" fmla="*/ 1560 w 2860"/>
              <a:gd name="connsiteY113" fmla="*/ 114 h 1928"/>
              <a:gd name="connsiteX114" fmla="*/ 1536 w 2860"/>
              <a:gd name="connsiteY114" fmla="*/ 84 h 1928"/>
              <a:gd name="connsiteX115" fmla="*/ 1510 w 2860"/>
              <a:gd name="connsiteY115" fmla="*/ 52 h 1928"/>
              <a:gd name="connsiteX116" fmla="*/ 1491 w 2860"/>
              <a:gd name="connsiteY116" fmla="*/ 32 h 1928"/>
              <a:gd name="connsiteX117" fmla="*/ 1473 w 2860"/>
              <a:gd name="connsiteY117" fmla="*/ 14 h 1928"/>
              <a:gd name="connsiteX118" fmla="*/ 1452 w 2860"/>
              <a:gd name="connsiteY118" fmla="*/ 8 h 1928"/>
              <a:gd name="connsiteX119" fmla="*/ 1410 w 2860"/>
              <a:gd name="connsiteY11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84 w 2860"/>
              <a:gd name="connsiteY74" fmla="*/ 1232 h 1928"/>
              <a:gd name="connsiteX75" fmla="*/ 1970 w 2860"/>
              <a:gd name="connsiteY75" fmla="*/ 1196 h 1928"/>
              <a:gd name="connsiteX76" fmla="*/ 1956 w 2860"/>
              <a:gd name="connsiteY76" fmla="*/ 1160 h 1928"/>
              <a:gd name="connsiteX77" fmla="*/ 1946 w 2860"/>
              <a:gd name="connsiteY77" fmla="*/ 1138 h 1928"/>
              <a:gd name="connsiteX78" fmla="*/ 1940 w 2860"/>
              <a:gd name="connsiteY78" fmla="*/ 1114 h 1928"/>
              <a:gd name="connsiteX79" fmla="*/ 1932 w 2860"/>
              <a:gd name="connsiteY79" fmla="*/ 1090 h 1928"/>
              <a:gd name="connsiteX80" fmla="*/ 1926 w 2860"/>
              <a:gd name="connsiteY80" fmla="*/ 1062 h 1928"/>
              <a:gd name="connsiteX81" fmla="*/ 1914 w 2860"/>
              <a:gd name="connsiteY81" fmla="*/ 1028 h 1928"/>
              <a:gd name="connsiteX82" fmla="*/ 1904 w 2860"/>
              <a:gd name="connsiteY82" fmla="*/ 994 h 1928"/>
              <a:gd name="connsiteX83" fmla="*/ 1888 w 2860"/>
              <a:gd name="connsiteY83" fmla="*/ 946 h 1928"/>
              <a:gd name="connsiteX84" fmla="*/ 1878 w 2860"/>
              <a:gd name="connsiteY84" fmla="*/ 900 h 1928"/>
              <a:gd name="connsiteX85" fmla="*/ 1862 w 2860"/>
              <a:gd name="connsiteY85" fmla="*/ 850 h 1928"/>
              <a:gd name="connsiteX86" fmla="*/ 1854 w 2860"/>
              <a:gd name="connsiteY86" fmla="*/ 810 h 1928"/>
              <a:gd name="connsiteX87" fmla="*/ 1842 w 2860"/>
              <a:gd name="connsiteY87" fmla="*/ 770 h 1928"/>
              <a:gd name="connsiteX88" fmla="*/ 1830 w 2860"/>
              <a:gd name="connsiteY88" fmla="*/ 732 h 1928"/>
              <a:gd name="connsiteX89" fmla="*/ 1814 w 2860"/>
              <a:gd name="connsiteY89" fmla="*/ 692 h 1928"/>
              <a:gd name="connsiteX90" fmla="*/ 1803 w 2860"/>
              <a:gd name="connsiteY90" fmla="*/ 652 h 1928"/>
              <a:gd name="connsiteX91" fmla="*/ 1786 w 2860"/>
              <a:gd name="connsiteY91" fmla="*/ 604 h 1928"/>
              <a:gd name="connsiteX92" fmla="*/ 1773 w 2860"/>
              <a:gd name="connsiteY92" fmla="*/ 556 h 1928"/>
              <a:gd name="connsiteX93" fmla="*/ 1761 w 2860"/>
              <a:gd name="connsiteY93" fmla="*/ 526 h 1928"/>
              <a:gd name="connsiteX94" fmla="*/ 1742 w 2860"/>
              <a:gd name="connsiteY94" fmla="*/ 478 h 1928"/>
              <a:gd name="connsiteX95" fmla="*/ 1725 w 2860"/>
              <a:gd name="connsiteY95" fmla="*/ 442 h 1928"/>
              <a:gd name="connsiteX96" fmla="*/ 1715 w 2860"/>
              <a:gd name="connsiteY96" fmla="*/ 404 h 1928"/>
              <a:gd name="connsiteX97" fmla="*/ 1698 w 2860"/>
              <a:gd name="connsiteY97" fmla="*/ 368 h 1928"/>
              <a:gd name="connsiteX98" fmla="*/ 1692 w 2860"/>
              <a:gd name="connsiteY98" fmla="*/ 354 h 1928"/>
              <a:gd name="connsiteX99" fmla="*/ 1683 w 2860"/>
              <a:gd name="connsiteY99" fmla="*/ 332 h 1928"/>
              <a:gd name="connsiteX100" fmla="*/ 1662 w 2860"/>
              <a:gd name="connsiteY100" fmla="*/ 294 h 1928"/>
              <a:gd name="connsiteX101" fmla="*/ 1647 w 2860"/>
              <a:gd name="connsiteY101" fmla="*/ 260 h 1928"/>
              <a:gd name="connsiteX102" fmla="*/ 1634 w 2860"/>
              <a:gd name="connsiteY102" fmla="*/ 236 h 1928"/>
              <a:gd name="connsiteX103" fmla="*/ 1624 w 2860"/>
              <a:gd name="connsiteY103" fmla="*/ 208 h 1928"/>
              <a:gd name="connsiteX104" fmla="*/ 1596 w 2860"/>
              <a:gd name="connsiteY104" fmla="*/ 168 h 1928"/>
              <a:gd name="connsiteX105" fmla="*/ 1590 w 2860"/>
              <a:gd name="connsiteY105" fmla="*/ 156 h 1928"/>
              <a:gd name="connsiteX106" fmla="*/ 1574 w 2860"/>
              <a:gd name="connsiteY106" fmla="*/ 136 h 1928"/>
              <a:gd name="connsiteX107" fmla="*/ 1582 w 2860"/>
              <a:gd name="connsiteY107" fmla="*/ 144 h 1928"/>
              <a:gd name="connsiteX108" fmla="*/ 1610 w 2860"/>
              <a:gd name="connsiteY108" fmla="*/ 190 h 1928"/>
              <a:gd name="connsiteX109" fmla="*/ 1602 w 2860"/>
              <a:gd name="connsiteY109" fmla="*/ 180 h 1928"/>
              <a:gd name="connsiteX110" fmla="*/ 1608 w 2860"/>
              <a:gd name="connsiteY110" fmla="*/ 182 h 1928"/>
              <a:gd name="connsiteX111" fmla="*/ 1587 w 2860"/>
              <a:gd name="connsiteY111" fmla="*/ 152 h 1928"/>
              <a:gd name="connsiteX112" fmla="*/ 1560 w 2860"/>
              <a:gd name="connsiteY112" fmla="*/ 114 h 1928"/>
              <a:gd name="connsiteX113" fmla="*/ 1536 w 2860"/>
              <a:gd name="connsiteY113" fmla="*/ 84 h 1928"/>
              <a:gd name="connsiteX114" fmla="*/ 1510 w 2860"/>
              <a:gd name="connsiteY114" fmla="*/ 52 h 1928"/>
              <a:gd name="connsiteX115" fmla="*/ 1491 w 2860"/>
              <a:gd name="connsiteY115" fmla="*/ 32 h 1928"/>
              <a:gd name="connsiteX116" fmla="*/ 1473 w 2860"/>
              <a:gd name="connsiteY116" fmla="*/ 14 h 1928"/>
              <a:gd name="connsiteX117" fmla="*/ 1452 w 2860"/>
              <a:gd name="connsiteY117" fmla="*/ 8 h 1928"/>
              <a:gd name="connsiteX118" fmla="*/ 1410 w 2860"/>
              <a:gd name="connsiteY11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70 w 2860"/>
              <a:gd name="connsiteY74" fmla="*/ 1196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68 w 2860"/>
              <a:gd name="connsiteY74" fmla="*/ 1189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32 w 2860"/>
              <a:gd name="connsiteY76" fmla="*/ 1090 h 1928"/>
              <a:gd name="connsiteX77" fmla="*/ 1926 w 2860"/>
              <a:gd name="connsiteY77" fmla="*/ 1062 h 1928"/>
              <a:gd name="connsiteX78" fmla="*/ 1914 w 2860"/>
              <a:gd name="connsiteY78" fmla="*/ 1028 h 1928"/>
              <a:gd name="connsiteX79" fmla="*/ 1904 w 2860"/>
              <a:gd name="connsiteY79" fmla="*/ 994 h 1928"/>
              <a:gd name="connsiteX80" fmla="*/ 1888 w 2860"/>
              <a:gd name="connsiteY80" fmla="*/ 946 h 1928"/>
              <a:gd name="connsiteX81" fmla="*/ 1878 w 2860"/>
              <a:gd name="connsiteY81" fmla="*/ 900 h 1928"/>
              <a:gd name="connsiteX82" fmla="*/ 1862 w 2860"/>
              <a:gd name="connsiteY82" fmla="*/ 850 h 1928"/>
              <a:gd name="connsiteX83" fmla="*/ 1854 w 2860"/>
              <a:gd name="connsiteY83" fmla="*/ 810 h 1928"/>
              <a:gd name="connsiteX84" fmla="*/ 1842 w 2860"/>
              <a:gd name="connsiteY84" fmla="*/ 770 h 1928"/>
              <a:gd name="connsiteX85" fmla="*/ 1830 w 2860"/>
              <a:gd name="connsiteY85" fmla="*/ 732 h 1928"/>
              <a:gd name="connsiteX86" fmla="*/ 1814 w 2860"/>
              <a:gd name="connsiteY86" fmla="*/ 692 h 1928"/>
              <a:gd name="connsiteX87" fmla="*/ 1803 w 2860"/>
              <a:gd name="connsiteY87" fmla="*/ 652 h 1928"/>
              <a:gd name="connsiteX88" fmla="*/ 1786 w 2860"/>
              <a:gd name="connsiteY88" fmla="*/ 604 h 1928"/>
              <a:gd name="connsiteX89" fmla="*/ 1773 w 2860"/>
              <a:gd name="connsiteY89" fmla="*/ 556 h 1928"/>
              <a:gd name="connsiteX90" fmla="*/ 1761 w 2860"/>
              <a:gd name="connsiteY90" fmla="*/ 526 h 1928"/>
              <a:gd name="connsiteX91" fmla="*/ 1742 w 2860"/>
              <a:gd name="connsiteY91" fmla="*/ 478 h 1928"/>
              <a:gd name="connsiteX92" fmla="*/ 1725 w 2860"/>
              <a:gd name="connsiteY92" fmla="*/ 442 h 1928"/>
              <a:gd name="connsiteX93" fmla="*/ 1715 w 2860"/>
              <a:gd name="connsiteY93" fmla="*/ 404 h 1928"/>
              <a:gd name="connsiteX94" fmla="*/ 1698 w 2860"/>
              <a:gd name="connsiteY94" fmla="*/ 368 h 1928"/>
              <a:gd name="connsiteX95" fmla="*/ 1692 w 2860"/>
              <a:gd name="connsiteY95" fmla="*/ 354 h 1928"/>
              <a:gd name="connsiteX96" fmla="*/ 1683 w 2860"/>
              <a:gd name="connsiteY96" fmla="*/ 332 h 1928"/>
              <a:gd name="connsiteX97" fmla="*/ 1662 w 2860"/>
              <a:gd name="connsiteY97" fmla="*/ 294 h 1928"/>
              <a:gd name="connsiteX98" fmla="*/ 1647 w 2860"/>
              <a:gd name="connsiteY98" fmla="*/ 260 h 1928"/>
              <a:gd name="connsiteX99" fmla="*/ 1634 w 2860"/>
              <a:gd name="connsiteY99" fmla="*/ 236 h 1928"/>
              <a:gd name="connsiteX100" fmla="*/ 1624 w 2860"/>
              <a:gd name="connsiteY100" fmla="*/ 208 h 1928"/>
              <a:gd name="connsiteX101" fmla="*/ 1596 w 2860"/>
              <a:gd name="connsiteY101" fmla="*/ 168 h 1928"/>
              <a:gd name="connsiteX102" fmla="*/ 1590 w 2860"/>
              <a:gd name="connsiteY102" fmla="*/ 156 h 1928"/>
              <a:gd name="connsiteX103" fmla="*/ 1574 w 2860"/>
              <a:gd name="connsiteY103" fmla="*/ 136 h 1928"/>
              <a:gd name="connsiteX104" fmla="*/ 1582 w 2860"/>
              <a:gd name="connsiteY104" fmla="*/ 144 h 1928"/>
              <a:gd name="connsiteX105" fmla="*/ 1610 w 2860"/>
              <a:gd name="connsiteY105" fmla="*/ 190 h 1928"/>
              <a:gd name="connsiteX106" fmla="*/ 1602 w 2860"/>
              <a:gd name="connsiteY106" fmla="*/ 180 h 1928"/>
              <a:gd name="connsiteX107" fmla="*/ 1608 w 2860"/>
              <a:gd name="connsiteY107" fmla="*/ 182 h 1928"/>
              <a:gd name="connsiteX108" fmla="*/ 1587 w 2860"/>
              <a:gd name="connsiteY108" fmla="*/ 152 h 1928"/>
              <a:gd name="connsiteX109" fmla="*/ 1560 w 2860"/>
              <a:gd name="connsiteY109" fmla="*/ 114 h 1928"/>
              <a:gd name="connsiteX110" fmla="*/ 1536 w 2860"/>
              <a:gd name="connsiteY110" fmla="*/ 84 h 1928"/>
              <a:gd name="connsiteX111" fmla="*/ 1510 w 2860"/>
              <a:gd name="connsiteY111" fmla="*/ 52 h 1928"/>
              <a:gd name="connsiteX112" fmla="*/ 1491 w 2860"/>
              <a:gd name="connsiteY112" fmla="*/ 32 h 1928"/>
              <a:gd name="connsiteX113" fmla="*/ 1473 w 2860"/>
              <a:gd name="connsiteY113" fmla="*/ 14 h 1928"/>
              <a:gd name="connsiteX114" fmla="*/ 1452 w 2860"/>
              <a:gd name="connsiteY114" fmla="*/ 8 h 1928"/>
              <a:gd name="connsiteX115" fmla="*/ 1410 w 2860"/>
              <a:gd name="connsiteY115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14 w 2860"/>
              <a:gd name="connsiteY77" fmla="*/ 1028 h 1928"/>
              <a:gd name="connsiteX78" fmla="*/ 1904 w 2860"/>
              <a:gd name="connsiteY78" fmla="*/ 994 h 1928"/>
              <a:gd name="connsiteX79" fmla="*/ 1888 w 2860"/>
              <a:gd name="connsiteY79" fmla="*/ 946 h 1928"/>
              <a:gd name="connsiteX80" fmla="*/ 1878 w 2860"/>
              <a:gd name="connsiteY80" fmla="*/ 900 h 1928"/>
              <a:gd name="connsiteX81" fmla="*/ 1862 w 2860"/>
              <a:gd name="connsiteY81" fmla="*/ 850 h 1928"/>
              <a:gd name="connsiteX82" fmla="*/ 1854 w 2860"/>
              <a:gd name="connsiteY82" fmla="*/ 810 h 1928"/>
              <a:gd name="connsiteX83" fmla="*/ 1842 w 2860"/>
              <a:gd name="connsiteY83" fmla="*/ 770 h 1928"/>
              <a:gd name="connsiteX84" fmla="*/ 1830 w 2860"/>
              <a:gd name="connsiteY84" fmla="*/ 732 h 1928"/>
              <a:gd name="connsiteX85" fmla="*/ 1814 w 2860"/>
              <a:gd name="connsiteY85" fmla="*/ 692 h 1928"/>
              <a:gd name="connsiteX86" fmla="*/ 1803 w 2860"/>
              <a:gd name="connsiteY86" fmla="*/ 652 h 1928"/>
              <a:gd name="connsiteX87" fmla="*/ 1786 w 2860"/>
              <a:gd name="connsiteY87" fmla="*/ 604 h 1928"/>
              <a:gd name="connsiteX88" fmla="*/ 1773 w 2860"/>
              <a:gd name="connsiteY88" fmla="*/ 556 h 1928"/>
              <a:gd name="connsiteX89" fmla="*/ 1761 w 2860"/>
              <a:gd name="connsiteY89" fmla="*/ 526 h 1928"/>
              <a:gd name="connsiteX90" fmla="*/ 1742 w 2860"/>
              <a:gd name="connsiteY90" fmla="*/ 478 h 1928"/>
              <a:gd name="connsiteX91" fmla="*/ 1725 w 2860"/>
              <a:gd name="connsiteY91" fmla="*/ 442 h 1928"/>
              <a:gd name="connsiteX92" fmla="*/ 1715 w 2860"/>
              <a:gd name="connsiteY92" fmla="*/ 404 h 1928"/>
              <a:gd name="connsiteX93" fmla="*/ 1698 w 2860"/>
              <a:gd name="connsiteY93" fmla="*/ 368 h 1928"/>
              <a:gd name="connsiteX94" fmla="*/ 1692 w 2860"/>
              <a:gd name="connsiteY94" fmla="*/ 354 h 1928"/>
              <a:gd name="connsiteX95" fmla="*/ 1683 w 2860"/>
              <a:gd name="connsiteY95" fmla="*/ 332 h 1928"/>
              <a:gd name="connsiteX96" fmla="*/ 1662 w 2860"/>
              <a:gd name="connsiteY96" fmla="*/ 294 h 1928"/>
              <a:gd name="connsiteX97" fmla="*/ 1647 w 2860"/>
              <a:gd name="connsiteY97" fmla="*/ 260 h 1928"/>
              <a:gd name="connsiteX98" fmla="*/ 1634 w 2860"/>
              <a:gd name="connsiteY98" fmla="*/ 236 h 1928"/>
              <a:gd name="connsiteX99" fmla="*/ 1624 w 2860"/>
              <a:gd name="connsiteY99" fmla="*/ 208 h 1928"/>
              <a:gd name="connsiteX100" fmla="*/ 1596 w 2860"/>
              <a:gd name="connsiteY100" fmla="*/ 168 h 1928"/>
              <a:gd name="connsiteX101" fmla="*/ 1590 w 2860"/>
              <a:gd name="connsiteY101" fmla="*/ 156 h 1928"/>
              <a:gd name="connsiteX102" fmla="*/ 1574 w 2860"/>
              <a:gd name="connsiteY102" fmla="*/ 136 h 1928"/>
              <a:gd name="connsiteX103" fmla="*/ 1582 w 2860"/>
              <a:gd name="connsiteY103" fmla="*/ 144 h 1928"/>
              <a:gd name="connsiteX104" fmla="*/ 1610 w 2860"/>
              <a:gd name="connsiteY104" fmla="*/ 190 h 1928"/>
              <a:gd name="connsiteX105" fmla="*/ 1602 w 2860"/>
              <a:gd name="connsiteY105" fmla="*/ 180 h 1928"/>
              <a:gd name="connsiteX106" fmla="*/ 1608 w 2860"/>
              <a:gd name="connsiteY106" fmla="*/ 182 h 1928"/>
              <a:gd name="connsiteX107" fmla="*/ 1587 w 2860"/>
              <a:gd name="connsiteY107" fmla="*/ 152 h 1928"/>
              <a:gd name="connsiteX108" fmla="*/ 1560 w 2860"/>
              <a:gd name="connsiteY108" fmla="*/ 114 h 1928"/>
              <a:gd name="connsiteX109" fmla="*/ 1536 w 2860"/>
              <a:gd name="connsiteY109" fmla="*/ 84 h 1928"/>
              <a:gd name="connsiteX110" fmla="*/ 1510 w 2860"/>
              <a:gd name="connsiteY110" fmla="*/ 52 h 1928"/>
              <a:gd name="connsiteX111" fmla="*/ 1491 w 2860"/>
              <a:gd name="connsiteY111" fmla="*/ 32 h 1928"/>
              <a:gd name="connsiteX112" fmla="*/ 1473 w 2860"/>
              <a:gd name="connsiteY112" fmla="*/ 14 h 1928"/>
              <a:gd name="connsiteX113" fmla="*/ 1452 w 2860"/>
              <a:gd name="connsiteY113" fmla="*/ 8 h 1928"/>
              <a:gd name="connsiteX114" fmla="*/ 1410 w 2860"/>
              <a:gd name="connsiteY114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04 w 2860"/>
              <a:gd name="connsiteY77" fmla="*/ 994 h 1928"/>
              <a:gd name="connsiteX78" fmla="*/ 1888 w 2860"/>
              <a:gd name="connsiteY78" fmla="*/ 946 h 1928"/>
              <a:gd name="connsiteX79" fmla="*/ 1878 w 2860"/>
              <a:gd name="connsiteY79" fmla="*/ 900 h 1928"/>
              <a:gd name="connsiteX80" fmla="*/ 1862 w 2860"/>
              <a:gd name="connsiteY80" fmla="*/ 850 h 1928"/>
              <a:gd name="connsiteX81" fmla="*/ 1854 w 2860"/>
              <a:gd name="connsiteY81" fmla="*/ 810 h 1928"/>
              <a:gd name="connsiteX82" fmla="*/ 1842 w 2860"/>
              <a:gd name="connsiteY82" fmla="*/ 770 h 1928"/>
              <a:gd name="connsiteX83" fmla="*/ 1830 w 2860"/>
              <a:gd name="connsiteY83" fmla="*/ 732 h 1928"/>
              <a:gd name="connsiteX84" fmla="*/ 1814 w 2860"/>
              <a:gd name="connsiteY84" fmla="*/ 692 h 1928"/>
              <a:gd name="connsiteX85" fmla="*/ 1803 w 2860"/>
              <a:gd name="connsiteY85" fmla="*/ 652 h 1928"/>
              <a:gd name="connsiteX86" fmla="*/ 1786 w 2860"/>
              <a:gd name="connsiteY86" fmla="*/ 604 h 1928"/>
              <a:gd name="connsiteX87" fmla="*/ 1773 w 2860"/>
              <a:gd name="connsiteY87" fmla="*/ 556 h 1928"/>
              <a:gd name="connsiteX88" fmla="*/ 1761 w 2860"/>
              <a:gd name="connsiteY88" fmla="*/ 526 h 1928"/>
              <a:gd name="connsiteX89" fmla="*/ 1742 w 2860"/>
              <a:gd name="connsiteY89" fmla="*/ 478 h 1928"/>
              <a:gd name="connsiteX90" fmla="*/ 1725 w 2860"/>
              <a:gd name="connsiteY90" fmla="*/ 442 h 1928"/>
              <a:gd name="connsiteX91" fmla="*/ 1715 w 2860"/>
              <a:gd name="connsiteY91" fmla="*/ 404 h 1928"/>
              <a:gd name="connsiteX92" fmla="*/ 1698 w 2860"/>
              <a:gd name="connsiteY92" fmla="*/ 368 h 1928"/>
              <a:gd name="connsiteX93" fmla="*/ 1692 w 2860"/>
              <a:gd name="connsiteY93" fmla="*/ 354 h 1928"/>
              <a:gd name="connsiteX94" fmla="*/ 1683 w 2860"/>
              <a:gd name="connsiteY94" fmla="*/ 332 h 1928"/>
              <a:gd name="connsiteX95" fmla="*/ 1662 w 2860"/>
              <a:gd name="connsiteY95" fmla="*/ 294 h 1928"/>
              <a:gd name="connsiteX96" fmla="*/ 1647 w 2860"/>
              <a:gd name="connsiteY96" fmla="*/ 260 h 1928"/>
              <a:gd name="connsiteX97" fmla="*/ 1634 w 2860"/>
              <a:gd name="connsiteY97" fmla="*/ 236 h 1928"/>
              <a:gd name="connsiteX98" fmla="*/ 1624 w 2860"/>
              <a:gd name="connsiteY98" fmla="*/ 208 h 1928"/>
              <a:gd name="connsiteX99" fmla="*/ 1596 w 2860"/>
              <a:gd name="connsiteY99" fmla="*/ 168 h 1928"/>
              <a:gd name="connsiteX100" fmla="*/ 1590 w 2860"/>
              <a:gd name="connsiteY100" fmla="*/ 156 h 1928"/>
              <a:gd name="connsiteX101" fmla="*/ 1574 w 2860"/>
              <a:gd name="connsiteY101" fmla="*/ 136 h 1928"/>
              <a:gd name="connsiteX102" fmla="*/ 1582 w 2860"/>
              <a:gd name="connsiteY102" fmla="*/ 144 h 1928"/>
              <a:gd name="connsiteX103" fmla="*/ 1610 w 2860"/>
              <a:gd name="connsiteY103" fmla="*/ 190 h 1928"/>
              <a:gd name="connsiteX104" fmla="*/ 1602 w 2860"/>
              <a:gd name="connsiteY104" fmla="*/ 180 h 1928"/>
              <a:gd name="connsiteX105" fmla="*/ 1608 w 2860"/>
              <a:gd name="connsiteY105" fmla="*/ 182 h 1928"/>
              <a:gd name="connsiteX106" fmla="*/ 1587 w 2860"/>
              <a:gd name="connsiteY106" fmla="*/ 152 h 1928"/>
              <a:gd name="connsiteX107" fmla="*/ 1560 w 2860"/>
              <a:gd name="connsiteY107" fmla="*/ 114 h 1928"/>
              <a:gd name="connsiteX108" fmla="*/ 1536 w 2860"/>
              <a:gd name="connsiteY108" fmla="*/ 84 h 1928"/>
              <a:gd name="connsiteX109" fmla="*/ 1510 w 2860"/>
              <a:gd name="connsiteY109" fmla="*/ 52 h 1928"/>
              <a:gd name="connsiteX110" fmla="*/ 1491 w 2860"/>
              <a:gd name="connsiteY110" fmla="*/ 32 h 1928"/>
              <a:gd name="connsiteX111" fmla="*/ 1473 w 2860"/>
              <a:gd name="connsiteY111" fmla="*/ 14 h 1928"/>
              <a:gd name="connsiteX112" fmla="*/ 1452 w 2860"/>
              <a:gd name="connsiteY112" fmla="*/ 8 h 1928"/>
              <a:gd name="connsiteX113" fmla="*/ 1410 w 2860"/>
              <a:gd name="connsiteY113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10 h 1938"/>
              <a:gd name="connsiteX1" fmla="*/ 1410 w 2860"/>
              <a:gd name="connsiteY1" fmla="*/ 695 h 1938"/>
              <a:gd name="connsiteX2" fmla="*/ 1387 w 2860"/>
              <a:gd name="connsiteY2" fmla="*/ 14 h 1938"/>
              <a:gd name="connsiteX3" fmla="*/ 1355 w 2860"/>
              <a:gd name="connsiteY3" fmla="*/ 26 h 1938"/>
              <a:gd name="connsiteX4" fmla="*/ 1319 w 2860"/>
              <a:gd name="connsiteY4" fmla="*/ 50 h 1938"/>
              <a:gd name="connsiteX5" fmla="*/ 1292 w 2860"/>
              <a:gd name="connsiteY5" fmla="*/ 78 h 1938"/>
              <a:gd name="connsiteX6" fmla="*/ 1263 w 2860"/>
              <a:gd name="connsiteY6" fmla="*/ 114 h 1938"/>
              <a:gd name="connsiteX7" fmla="*/ 1239 w 2860"/>
              <a:gd name="connsiteY7" fmla="*/ 150 h 1938"/>
              <a:gd name="connsiteX8" fmla="*/ 1221 w 2860"/>
              <a:gd name="connsiteY8" fmla="*/ 180 h 1938"/>
              <a:gd name="connsiteX9" fmla="*/ 1204 w 2860"/>
              <a:gd name="connsiteY9" fmla="*/ 206 h 1938"/>
              <a:gd name="connsiteX10" fmla="*/ 1179 w 2860"/>
              <a:gd name="connsiteY10" fmla="*/ 252 h 1938"/>
              <a:gd name="connsiteX11" fmla="*/ 1162 w 2860"/>
              <a:gd name="connsiteY11" fmla="*/ 286 h 1938"/>
              <a:gd name="connsiteX12" fmla="*/ 1144 w 2860"/>
              <a:gd name="connsiteY12" fmla="*/ 324 h 1938"/>
              <a:gd name="connsiteX13" fmla="*/ 1132 w 2860"/>
              <a:gd name="connsiteY13" fmla="*/ 354 h 1938"/>
              <a:gd name="connsiteX14" fmla="*/ 1114 w 2860"/>
              <a:gd name="connsiteY14" fmla="*/ 390 h 1938"/>
              <a:gd name="connsiteX15" fmla="*/ 1102 w 2860"/>
              <a:gd name="connsiteY15" fmla="*/ 418 h 1938"/>
              <a:gd name="connsiteX16" fmla="*/ 1090 w 2860"/>
              <a:gd name="connsiteY16" fmla="*/ 446 h 1938"/>
              <a:gd name="connsiteX17" fmla="*/ 1076 w 2860"/>
              <a:gd name="connsiteY17" fmla="*/ 482 h 1938"/>
              <a:gd name="connsiteX18" fmla="*/ 1062 w 2860"/>
              <a:gd name="connsiteY18" fmla="*/ 514 h 1938"/>
              <a:gd name="connsiteX19" fmla="*/ 1048 w 2860"/>
              <a:gd name="connsiteY19" fmla="*/ 554 h 1938"/>
              <a:gd name="connsiteX20" fmla="*/ 1036 w 2860"/>
              <a:gd name="connsiteY20" fmla="*/ 590 h 1938"/>
              <a:gd name="connsiteX21" fmla="*/ 1020 w 2860"/>
              <a:gd name="connsiteY21" fmla="*/ 634 h 1938"/>
              <a:gd name="connsiteX22" fmla="*/ 1014 w 2860"/>
              <a:gd name="connsiteY22" fmla="*/ 660 h 1938"/>
              <a:gd name="connsiteX23" fmla="*/ 994 w 2860"/>
              <a:gd name="connsiteY23" fmla="*/ 700 h 1938"/>
              <a:gd name="connsiteX24" fmla="*/ 980 w 2860"/>
              <a:gd name="connsiteY24" fmla="*/ 746 h 1938"/>
              <a:gd name="connsiteX25" fmla="*/ 970 w 2860"/>
              <a:gd name="connsiteY25" fmla="*/ 786 h 1938"/>
              <a:gd name="connsiteX26" fmla="*/ 960 w 2860"/>
              <a:gd name="connsiteY26" fmla="*/ 824 h 1938"/>
              <a:gd name="connsiteX27" fmla="*/ 950 w 2860"/>
              <a:gd name="connsiteY27" fmla="*/ 862 h 1938"/>
              <a:gd name="connsiteX28" fmla="*/ 940 w 2860"/>
              <a:gd name="connsiteY28" fmla="*/ 904 h 1938"/>
              <a:gd name="connsiteX29" fmla="*/ 930 w 2860"/>
              <a:gd name="connsiteY29" fmla="*/ 948 h 1938"/>
              <a:gd name="connsiteX30" fmla="*/ 921 w 2860"/>
              <a:gd name="connsiteY30" fmla="*/ 984 h 1938"/>
              <a:gd name="connsiteX31" fmla="*/ 915 w 2860"/>
              <a:gd name="connsiteY31" fmla="*/ 1014 h 1938"/>
              <a:gd name="connsiteX32" fmla="*/ 903 w 2860"/>
              <a:gd name="connsiteY32" fmla="*/ 1050 h 1938"/>
              <a:gd name="connsiteX33" fmla="*/ 885 w 2860"/>
              <a:gd name="connsiteY33" fmla="*/ 1082 h 1938"/>
              <a:gd name="connsiteX34" fmla="*/ 873 w 2860"/>
              <a:gd name="connsiteY34" fmla="*/ 1124 h 1938"/>
              <a:gd name="connsiteX35" fmla="*/ 855 w 2860"/>
              <a:gd name="connsiteY35" fmla="*/ 1178 h 1938"/>
              <a:gd name="connsiteX36" fmla="*/ 843 w 2860"/>
              <a:gd name="connsiteY36" fmla="*/ 1196 h 1938"/>
              <a:gd name="connsiteX37" fmla="*/ 837 w 2860"/>
              <a:gd name="connsiteY37" fmla="*/ 1232 h 1938"/>
              <a:gd name="connsiteX38" fmla="*/ 823 w 2860"/>
              <a:gd name="connsiteY38" fmla="*/ 1274 h 1938"/>
              <a:gd name="connsiteX39" fmla="*/ 811 w 2860"/>
              <a:gd name="connsiteY39" fmla="*/ 1298 h 1938"/>
              <a:gd name="connsiteX40" fmla="*/ 789 w 2860"/>
              <a:gd name="connsiteY40" fmla="*/ 1340 h 1938"/>
              <a:gd name="connsiteX41" fmla="*/ 771 w 2860"/>
              <a:gd name="connsiteY41" fmla="*/ 1376 h 1938"/>
              <a:gd name="connsiteX42" fmla="*/ 753 w 2860"/>
              <a:gd name="connsiteY42" fmla="*/ 1416 h 1938"/>
              <a:gd name="connsiteX43" fmla="*/ 729 w 2860"/>
              <a:gd name="connsiteY43" fmla="*/ 1452 h 1938"/>
              <a:gd name="connsiteX44" fmla="*/ 712 w 2860"/>
              <a:gd name="connsiteY44" fmla="*/ 1488 h 1938"/>
              <a:gd name="connsiteX45" fmla="*/ 675 w 2860"/>
              <a:gd name="connsiteY45" fmla="*/ 1530 h 1938"/>
              <a:gd name="connsiteX46" fmla="*/ 658 w 2860"/>
              <a:gd name="connsiteY46" fmla="*/ 1556 h 1938"/>
              <a:gd name="connsiteX47" fmla="*/ 626 w 2860"/>
              <a:gd name="connsiteY47" fmla="*/ 1594 h 1938"/>
              <a:gd name="connsiteX48" fmla="*/ 603 w 2860"/>
              <a:gd name="connsiteY48" fmla="*/ 1626 h 1938"/>
              <a:gd name="connsiteX49" fmla="*/ 579 w 2860"/>
              <a:gd name="connsiteY49" fmla="*/ 1638 h 1938"/>
              <a:gd name="connsiteX50" fmla="*/ 549 w 2860"/>
              <a:gd name="connsiteY50" fmla="*/ 1668 h 1938"/>
              <a:gd name="connsiteX51" fmla="*/ 507 w 2860"/>
              <a:gd name="connsiteY51" fmla="*/ 1698 h 1938"/>
              <a:gd name="connsiteX52" fmla="*/ 462 w 2860"/>
              <a:gd name="connsiteY52" fmla="*/ 1718 h 1938"/>
              <a:gd name="connsiteX53" fmla="*/ 428 w 2860"/>
              <a:gd name="connsiteY53" fmla="*/ 1734 h 1938"/>
              <a:gd name="connsiteX54" fmla="*/ 398 w 2860"/>
              <a:gd name="connsiteY54" fmla="*/ 1748 h 1938"/>
              <a:gd name="connsiteX55" fmla="*/ 362 w 2860"/>
              <a:gd name="connsiteY55" fmla="*/ 1766 h 1938"/>
              <a:gd name="connsiteX56" fmla="*/ 327 w 2860"/>
              <a:gd name="connsiteY56" fmla="*/ 1782 h 1938"/>
              <a:gd name="connsiteX57" fmla="*/ 291 w 2860"/>
              <a:gd name="connsiteY57" fmla="*/ 1794 h 1938"/>
              <a:gd name="connsiteX58" fmla="*/ 274 w 2860"/>
              <a:gd name="connsiteY58" fmla="*/ 1802 h 1938"/>
              <a:gd name="connsiteX59" fmla="*/ 238 w 2860"/>
              <a:gd name="connsiteY59" fmla="*/ 1814 h 1938"/>
              <a:gd name="connsiteX60" fmla="*/ 199 w 2860"/>
              <a:gd name="connsiteY60" fmla="*/ 1830 h 1938"/>
              <a:gd name="connsiteX61" fmla="*/ 159 w 2860"/>
              <a:gd name="connsiteY61" fmla="*/ 1842 h 1938"/>
              <a:gd name="connsiteX62" fmla="*/ 114 w 2860"/>
              <a:gd name="connsiteY62" fmla="*/ 1856 h 1938"/>
              <a:gd name="connsiteX63" fmla="*/ 75 w 2860"/>
              <a:gd name="connsiteY63" fmla="*/ 1870 h 1938"/>
              <a:gd name="connsiteX64" fmla="*/ 38 w 2860"/>
              <a:gd name="connsiteY64" fmla="*/ 1880 h 1938"/>
              <a:gd name="connsiteX65" fmla="*/ 16 w 2860"/>
              <a:gd name="connsiteY65" fmla="*/ 1886 h 1938"/>
              <a:gd name="connsiteX66" fmla="*/ 2 w 2860"/>
              <a:gd name="connsiteY66" fmla="*/ 1892 h 1938"/>
              <a:gd name="connsiteX67" fmla="*/ 0 w 2860"/>
              <a:gd name="connsiteY67" fmla="*/ 1912 h 1938"/>
              <a:gd name="connsiteX68" fmla="*/ 2 w 2860"/>
              <a:gd name="connsiteY68" fmla="*/ 1934 h 1938"/>
              <a:gd name="connsiteX69" fmla="*/ 2860 w 2860"/>
              <a:gd name="connsiteY69" fmla="*/ 1938 h 1938"/>
              <a:gd name="connsiteX70" fmla="*/ 2860 w 2860"/>
              <a:gd name="connsiteY70" fmla="*/ 1914 h 1938"/>
              <a:gd name="connsiteX71" fmla="*/ 2816 w 2860"/>
              <a:gd name="connsiteY71" fmla="*/ 1884 h 1938"/>
              <a:gd name="connsiteX72" fmla="*/ 2764 w 2860"/>
              <a:gd name="connsiteY72" fmla="*/ 1872 h 1938"/>
              <a:gd name="connsiteX73" fmla="*/ 1956 w 2860"/>
              <a:gd name="connsiteY73" fmla="*/ 1170 h 1938"/>
              <a:gd name="connsiteX74" fmla="*/ 1940 w 2860"/>
              <a:gd name="connsiteY74" fmla="*/ 1124 h 1938"/>
              <a:gd name="connsiteX75" fmla="*/ 1926 w 2860"/>
              <a:gd name="connsiteY75" fmla="*/ 1072 h 1938"/>
              <a:gd name="connsiteX76" fmla="*/ 1904 w 2860"/>
              <a:gd name="connsiteY76" fmla="*/ 1004 h 1938"/>
              <a:gd name="connsiteX77" fmla="*/ 1888 w 2860"/>
              <a:gd name="connsiteY77" fmla="*/ 956 h 1938"/>
              <a:gd name="connsiteX78" fmla="*/ 1878 w 2860"/>
              <a:gd name="connsiteY78" fmla="*/ 910 h 1938"/>
              <a:gd name="connsiteX79" fmla="*/ 1862 w 2860"/>
              <a:gd name="connsiteY79" fmla="*/ 860 h 1938"/>
              <a:gd name="connsiteX80" fmla="*/ 1854 w 2860"/>
              <a:gd name="connsiteY80" fmla="*/ 820 h 1938"/>
              <a:gd name="connsiteX81" fmla="*/ 1842 w 2860"/>
              <a:gd name="connsiteY81" fmla="*/ 780 h 1938"/>
              <a:gd name="connsiteX82" fmla="*/ 1830 w 2860"/>
              <a:gd name="connsiteY82" fmla="*/ 742 h 1938"/>
              <a:gd name="connsiteX83" fmla="*/ 1814 w 2860"/>
              <a:gd name="connsiteY83" fmla="*/ 702 h 1938"/>
              <a:gd name="connsiteX84" fmla="*/ 1803 w 2860"/>
              <a:gd name="connsiteY84" fmla="*/ 662 h 1938"/>
              <a:gd name="connsiteX85" fmla="*/ 1786 w 2860"/>
              <a:gd name="connsiteY85" fmla="*/ 614 h 1938"/>
              <a:gd name="connsiteX86" fmla="*/ 1773 w 2860"/>
              <a:gd name="connsiteY86" fmla="*/ 566 h 1938"/>
              <a:gd name="connsiteX87" fmla="*/ 1761 w 2860"/>
              <a:gd name="connsiteY87" fmla="*/ 536 h 1938"/>
              <a:gd name="connsiteX88" fmla="*/ 1742 w 2860"/>
              <a:gd name="connsiteY88" fmla="*/ 488 h 1938"/>
              <a:gd name="connsiteX89" fmla="*/ 1725 w 2860"/>
              <a:gd name="connsiteY89" fmla="*/ 452 h 1938"/>
              <a:gd name="connsiteX90" fmla="*/ 1715 w 2860"/>
              <a:gd name="connsiteY90" fmla="*/ 414 h 1938"/>
              <a:gd name="connsiteX91" fmla="*/ 1698 w 2860"/>
              <a:gd name="connsiteY91" fmla="*/ 378 h 1938"/>
              <a:gd name="connsiteX92" fmla="*/ 1692 w 2860"/>
              <a:gd name="connsiteY92" fmla="*/ 364 h 1938"/>
              <a:gd name="connsiteX93" fmla="*/ 1683 w 2860"/>
              <a:gd name="connsiteY93" fmla="*/ 342 h 1938"/>
              <a:gd name="connsiteX94" fmla="*/ 1662 w 2860"/>
              <a:gd name="connsiteY94" fmla="*/ 304 h 1938"/>
              <a:gd name="connsiteX95" fmla="*/ 1647 w 2860"/>
              <a:gd name="connsiteY95" fmla="*/ 270 h 1938"/>
              <a:gd name="connsiteX96" fmla="*/ 1634 w 2860"/>
              <a:gd name="connsiteY96" fmla="*/ 246 h 1938"/>
              <a:gd name="connsiteX97" fmla="*/ 1624 w 2860"/>
              <a:gd name="connsiteY97" fmla="*/ 218 h 1938"/>
              <a:gd name="connsiteX98" fmla="*/ 1596 w 2860"/>
              <a:gd name="connsiteY98" fmla="*/ 178 h 1938"/>
              <a:gd name="connsiteX99" fmla="*/ 1590 w 2860"/>
              <a:gd name="connsiteY99" fmla="*/ 166 h 1938"/>
              <a:gd name="connsiteX100" fmla="*/ 1574 w 2860"/>
              <a:gd name="connsiteY100" fmla="*/ 146 h 1938"/>
              <a:gd name="connsiteX101" fmla="*/ 1582 w 2860"/>
              <a:gd name="connsiteY101" fmla="*/ 154 h 1938"/>
              <a:gd name="connsiteX102" fmla="*/ 1610 w 2860"/>
              <a:gd name="connsiteY102" fmla="*/ 200 h 1938"/>
              <a:gd name="connsiteX103" fmla="*/ 1602 w 2860"/>
              <a:gd name="connsiteY103" fmla="*/ 190 h 1938"/>
              <a:gd name="connsiteX104" fmla="*/ 1608 w 2860"/>
              <a:gd name="connsiteY104" fmla="*/ 192 h 1938"/>
              <a:gd name="connsiteX105" fmla="*/ 1587 w 2860"/>
              <a:gd name="connsiteY105" fmla="*/ 162 h 1938"/>
              <a:gd name="connsiteX106" fmla="*/ 1560 w 2860"/>
              <a:gd name="connsiteY106" fmla="*/ 124 h 1938"/>
              <a:gd name="connsiteX107" fmla="*/ 1536 w 2860"/>
              <a:gd name="connsiteY107" fmla="*/ 94 h 1938"/>
              <a:gd name="connsiteX108" fmla="*/ 1510 w 2860"/>
              <a:gd name="connsiteY108" fmla="*/ 62 h 1938"/>
              <a:gd name="connsiteX109" fmla="*/ 1491 w 2860"/>
              <a:gd name="connsiteY109" fmla="*/ 42 h 1938"/>
              <a:gd name="connsiteX110" fmla="*/ 1473 w 2860"/>
              <a:gd name="connsiteY110" fmla="*/ 24 h 1938"/>
              <a:gd name="connsiteX111" fmla="*/ 1452 w 2860"/>
              <a:gd name="connsiteY111" fmla="*/ 18 h 1938"/>
              <a:gd name="connsiteX112" fmla="*/ 1410 w 2860"/>
              <a:gd name="connsiteY112" fmla="*/ 12 h 193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56 w 2860"/>
              <a:gd name="connsiteY72" fmla="*/ 1160 h 1928"/>
              <a:gd name="connsiteX73" fmla="*/ 1940 w 2860"/>
              <a:gd name="connsiteY73" fmla="*/ 1114 h 1928"/>
              <a:gd name="connsiteX74" fmla="*/ 1926 w 2860"/>
              <a:gd name="connsiteY74" fmla="*/ 1062 h 1928"/>
              <a:gd name="connsiteX75" fmla="*/ 1904 w 2860"/>
              <a:gd name="connsiteY75" fmla="*/ 994 h 1928"/>
              <a:gd name="connsiteX76" fmla="*/ 1888 w 2860"/>
              <a:gd name="connsiteY76" fmla="*/ 946 h 1928"/>
              <a:gd name="connsiteX77" fmla="*/ 1878 w 2860"/>
              <a:gd name="connsiteY77" fmla="*/ 900 h 1928"/>
              <a:gd name="connsiteX78" fmla="*/ 1862 w 2860"/>
              <a:gd name="connsiteY78" fmla="*/ 850 h 1928"/>
              <a:gd name="connsiteX79" fmla="*/ 1854 w 2860"/>
              <a:gd name="connsiteY79" fmla="*/ 810 h 1928"/>
              <a:gd name="connsiteX80" fmla="*/ 1842 w 2860"/>
              <a:gd name="connsiteY80" fmla="*/ 770 h 1928"/>
              <a:gd name="connsiteX81" fmla="*/ 1830 w 2860"/>
              <a:gd name="connsiteY81" fmla="*/ 732 h 1928"/>
              <a:gd name="connsiteX82" fmla="*/ 1814 w 2860"/>
              <a:gd name="connsiteY82" fmla="*/ 692 h 1928"/>
              <a:gd name="connsiteX83" fmla="*/ 1803 w 2860"/>
              <a:gd name="connsiteY83" fmla="*/ 652 h 1928"/>
              <a:gd name="connsiteX84" fmla="*/ 1786 w 2860"/>
              <a:gd name="connsiteY84" fmla="*/ 604 h 1928"/>
              <a:gd name="connsiteX85" fmla="*/ 1773 w 2860"/>
              <a:gd name="connsiteY85" fmla="*/ 556 h 1928"/>
              <a:gd name="connsiteX86" fmla="*/ 1761 w 2860"/>
              <a:gd name="connsiteY86" fmla="*/ 526 h 1928"/>
              <a:gd name="connsiteX87" fmla="*/ 1742 w 2860"/>
              <a:gd name="connsiteY87" fmla="*/ 478 h 1928"/>
              <a:gd name="connsiteX88" fmla="*/ 1725 w 2860"/>
              <a:gd name="connsiteY88" fmla="*/ 442 h 1928"/>
              <a:gd name="connsiteX89" fmla="*/ 1715 w 2860"/>
              <a:gd name="connsiteY89" fmla="*/ 404 h 1928"/>
              <a:gd name="connsiteX90" fmla="*/ 1698 w 2860"/>
              <a:gd name="connsiteY90" fmla="*/ 368 h 1928"/>
              <a:gd name="connsiteX91" fmla="*/ 1692 w 2860"/>
              <a:gd name="connsiteY91" fmla="*/ 354 h 1928"/>
              <a:gd name="connsiteX92" fmla="*/ 1683 w 2860"/>
              <a:gd name="connsiteY92" fmla="*/ 332 h 1928"/>
              <a:gd name="connsiteX93" fmla="*/ 1662 w 2860"/>
              <a:gd name="connsiteY93" fmla="*/ 294 h 1928"/>
              <a:gd name="connsiteX94" fmla="*/ 1647 w 2860"/>
              <a:gd name="connsiteY94" fmla="*/ 260 h 1928"/>
              <a:gd name="connsiteX95" fmla="*/ 1634 w 2860"/>
              <a:gd name="connsiteY95" fmla="*/ 236 h 1928"/>
              <a:gd name="connsiteX96" fmla="*/ 1624 w 2860"/>
              <a:gd name="connsiteY96" fmla="*/ 208 h 1928"/>
              <a:gd name="connsiteX97" fmla="*/ 1596 w 2860"/>
              <a:gd name="connsiteY97" fmla="*/ 168 h 1928"/>
              <a:gd name="connsiteX98" fmla="*/ 1590 w 2860"/>
              <a:gd name="connsiteY98" fmla="*/ 156 h 1928"/>
              <a:gd name="connsiteX99" fmla="*/ 1574 w 2860"/>
              <a:gd name="connsiteY99" fmla="*/ 136 h 1928"/>
              <a:gd name="connsiteX100" fmla="*/ 1582 w 2860"/>
              <a:gd name="connsiteY100" fmla="*/ 144 h 1928"/>
              <a:gd name="connsiteX101" fmla="*/ 1610 w 2860"/>
              <a:gd name="connsiteY101" fmla="*/ 190 h 1928"/>
              <a:gd name="connsiteX102" fmla="*/ 1602 w 2860"/>
              <a:gd name="connsiteY102" fmla="*/ 180 h 1928"/>
              <a:gd name="connsiteX103" fmla="*/ 1608 w 2860"/>
              <a:gd name="connsiteY103" fmla="*/ 182 h 1928"/>
              <a:gd name="connsiteX104" fmla="*/ 1587 w 2860"/>
              <a:gd name="connsiteY104" fmla="*/ 152 h 1928"/>
              <a:gd name="connsiteX105" fmla="*/ 1560 w 2860"/>
              <a:gd name="connsiteY105" fmla="*/ 114 h 1928"/>
              <a:gd name="connsiteX106" fmla="*/ 1536 w 2860"/>
              <a:gd name="connsiteY106" fmla="*/ 84 h 1928"/>
              <a:gd name="connsiteX107" fmla="*/ 1510 w 2860"/>
              <a:gd name="connsiteY107" fmla="*/ 52 h 1928"/>
              <a:gd name="connsiteX108" fmla="*/ 1491 w 2860"/>
              <a:gd name="connsiteY108" fmla="*/ 32 h 1928"/>
              <a:gd name="connsiteX109" fmla="*/ 1473 w 2860"/>
              <a:gd name="connsiteY109" fmla="*/ 14 h 1928"/>
              <a:gd name="connsiteX110" fmla="*/ 1452 w 2860"/>
              <a:gd name="connsiteY110" fmla="*/ 8 h 1928"/>
              <a:gd name="connsiteX111" fmla="*/ 1410 w 2860"/>
              <a:gd name="connsiteY11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40 w 2860"/>
              <a:gd name="connsiteY72" fmla="*/ 1114 h 1928"/>
              <a:gd name="connsiteX73" fmla="*/ 1926 w 2860"/>
              <a:gd name="connsiteY73" fmla="*/ 1062 h 1928"/>
              <a:gd name="connsiteX74" fmla="*/ 1904 w 2860"/>
              <a:gd name="connsiteY74" fmla="*/ 994 h 1928"/>
              <a:gd name="connsiteX75" fmla="*/ 1888 w 2860"/>
              <a:gd name="connsiteY75" fmla="*/ 946 h 1928"/>
              <a:gd name="connsiteX76" fmla="*/ 1878 w 2860"/>
              <a:gd name="connsiteY76" fmla="*/ 900 h 1928"/>
              <a:gd name="connsiteX77" fmla="*/ 1862 w 2860"/>
              <a:gd name="connsiteY77" fmla="*/ 850 h 1928"/>
              <a:gd name="connsiteX78" fmla="*/ 1854 w 2860"/>
              <a:gd name="connsiteY78" fmla="*/ 810 h 1928"/>
              <a:gd name="connsiteX79" fmla="*/ 1842 w 2860"/>
              <a:gd name="connsiteY79" fmla="*/ 770 h 1928"/>
              <a:gd name="connsiteX80" fmla="*/ 1830 w 2860"/>
              <a:gd name="connsiteY80" fmla="*/ 732 h 1928"/>
              <a:gd name="connsiteX81" fmla="*/ 1814 w 2860"/>
              <a:gd name="connsiteY81" fmla="*/ 692 h 1928"/>
              <a:gd name="connsiteX82" fmla="*/ 1803 w 2860"/>
              <a:gd name="connsiteY82" fmla="*/ 652 h 1928"/>
              <a:gd name="connsiteX83" fmla="*/ 1786 w 2860"/>
              <a:gd name="connsiteY83" fmla="*/ 604 h 1928"/>
              <a:gd name="connsiteX84" fmla="*/ 1773 w 2860"/>
              <a:gd name="connsiteY84" fmla="*/ 556 h 1928"/>
              <a:gd name="connsiteX85" fmla="*/ 1761 w 2860"/>
              <a:gd name="connsiteY85" fmla="*/ 526 h 1928"/>
              <a:gd name="connsiteX86" fmla="*/ 1742 w 2860"/>
              <a:gd name="connsiteY86" fmla="*/ 478 h 1928"/>
              <a:gd name="connsiteX87" fmla="*/ 1725 w 2860"/>
              <a:gd name="connsiteY87" fmla="*/ 442 h 1928"/>
              <a:gd name="connsiteX88" fmla="*/ 1715 w 2860"/>
              <a:gd name="connsiteY88" fmla="*/ 404 h 1928"/>
              <a:gd name="connsiteX89" fmla="*/ 1698 w 2860"/>
              <a:gd name="connsiteY89" fmla="*/ 368 h 1928"/>
              <a:gd name="connsiteX90" fmla="*/ 1692 w 2860"/>
              <a:gd name="connsiteY90" fmla="*/ 354 h 1928"/>
              <a:gd name="connsiteX91" fmla="*/ 1683 w 2860"/>
              <a:gd name="connsiteY91" fmla="*/ 332 h 1928"/>
              <a:gd name="connsiteX92" fmla="*/ 1662 w 2860"/>
              <a:gd name="connsiteY92" fmla="*/ 294 h 1928"/>
              <a:gd name="connsiteX93" fmla="*/ 1647 w 2860"/>
              <a:gd name="connsiteY93" fmla="*/ 260 h 1928"/>
              <a:gd name="connsiteX94" fmla="*/ 1634 w 2860"/>
              <a:gd name="connsiteY94" fmla="*/ 236 h 1928"/>
              <a:gd name="connsiteX95" fmla="*/ 1624 w 2860"/>
              <a:gd name="connsiteY95" fmla="*/ 208 h 1928"/>
              <a:gd name="connsiteX96" fmla="*/ 1596 w 2860"/>
              <a:gd name="connsiteY96" fmla="*/ 168 h 1928"/>
              <a:gd name="connsiteX97" fmla="*/ 1590 w 2860"/>
              <a:gd name="connsiteY97" fmla="*/ 156 h 1928"/>
              <a:gd name="connsiteX98" fmla="*/ 1574 w 2860"/>
              <a:gd name="connsiteY98" fmla="*/ 136 h 1928"/>
              <a:gd name="connsiteX99" fmla="*/ 1582 w 2860"/>
              <a:gd name="connsiteY99" fmla="*/ 144 h 1928"/>
              <a:gd name="connsiteX100" fmla="*/ 1610 w 2860"/>
              <a:gd name="connsiteY100" fmla="*/ 190 h 1928"/>
              <a:gd name="connsiteX101" fmla="*/ 1602 w 2860"/>
              <a:gd name="connsiteY101" fmla="*/ 180 h 1928"/>
              <a:gd name="connsiteX102" fmla="*/ 1608 w 2860"/>
              <a:gd name="connsiteY102" fmla="*/ 182 h 1928"/>
              <a:gd name="connsiteX103" fmla="*/ 1587 w 2860"/>
              <a:gd name="connsiteY103" fmla="*/ 152 h 1928"/>
              <a:gd name="connsiteX104" fmla="*/ 1560 w 2860"/>
              <a:gd name="connsiteY104" fmla="*/ 114 h 1928"/>
              <a:gd name="connsiteX105" fmla="*/ 1536 w 2860"/>
              <a:gd name="connsiteY105" fmla="*/ 84 h 1928"/>
              <a:gd name="connsiteX106" fmla="*/ 1510 w 2860"/>
              <a:gd name="connsiteY106" fmla="*/ 52 h 1928"/>
              <a:gd name="connsiteX107" fmla="*/ 1491 w 2860"/>
              <a:gd name="connsiteY107" fmla="*/ 32 h 1928"/>
              <a:gd name="connsiteX108" fmla="*/ 1473 w 2860"/>
              <a:gd name="connsiteY108" fmla="*/ 14 h 1928"/>
              <a:gd name="connsiteX109" fmla="*/ 1452 w 2860"/>
              <a:gd name="connsiteY109" fmla="*/ 8 h 1928"/>
              <a:gd name="connsiteX110" fmla="*/ 1410 w 2860"/>
              <a:gd name="connsiteY11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1940 w 2860"/>
              <a:gd name="connsiteY71" fmla="*/ 1114 h 1928"/>
              <a:gd name="connsiteX72" fmla="*/ 1926 w 2860"/>
              <a:gd name="connsiteY72" fmla="*/ 1062 h 1928"/>
              <a:gd name="connsiteX73" fmla="*/ 1904 w 2860"/>
              <a:gd name="connsiteY73" fmla="*/ 994 h 1928"/>
              <a:gd name="connsiteX74" fmla="*/ 1888 w 2860"/>
              <a:gd name="connsiteY74" fmla="*/ 946 h 1928"/>
              <a:gd name="connsiteX75" fmla="*/ 1878 w 2860"/>
              <a:gd name="connsiteY75" fmla="*/ 900 h 1928"/>
              <a:gd name="connsiteX76" fmla="*/ 1862 w 2860"/>
              <a:gd name="connsiteY76" fmla="*/ 850 h 1928"/>
              <a:gd name="connsiteX77" fmla="*/ 1854 w 2860"/>
              <a:gd name="connsiteY77" fmla="*/ 810 h 1928"/>
              <a:gd name="connsiteX78" fmla="*/ 1842 w 2860"/>
              <a:gd name="connsiteY78" fmla="*/ 770 h 1928"/>
              <a:gd name="connsiteX79" fmla="*/ 1830 w 2860"/>
              <a:gd name="connsiteY79" fmla="*/ 732 h 1928"/>
              <a:gd name="connsiteX80" fmla="*/ 1814 w 2860"/>
              <a:gd name="connsiteY80" fmla="*/ 692 h 1928"/>
              <a:gd name="connsiteX81" fmla="*/ 1803 w 2860"/>
              <a:gd name="connsiteY81" fmla="*/ 652 h 1928"/>
              <a:gd name="connsiteX82" fmla="*/ 1786 w 2860"/>
              <a:gd name="connsiteY82" fmla="*/ 604 h 1928"/>
              <a:gd name="connsiteX83" fmla="*/ 1773 w 2860"/>
              <a:gd name="connsiteY83" fmla="*/ 556 h 1928"/>
              <a:gd name="connsiteX84" fmla="*/ 1761 w 2860"/>
              <a:gd name="connsiteY84" fmla="*/ 526 h 1928"/>
              <a:gd name="connsiteX85" fmla="*/ 1742 w 2860"/>
              <a:gd name="connsiteY85" fmla="*/ 478 h 1928"/>
              <a:gd name="connsiteX86" fmla="*/ 1725 w 2860"/>
              <a:gd name="connsiteY86" fmla="*/ 442 h 1928"/>
              <a:gd name="connsiteX87" fmla="*/ 1715 w 2860"/>
              <a:gd name="connsiteY87" fmla="*/ 404 h 1928"/>
              <a:gd name="connsiteX88" fmla="*/ 1698 w 2860"/>
              <a:gd name="connsiteY88" fmla="*/ 368 h 1928"/>
              <a:gd name="connsiteX89" fmla="*/ 1692 w 2860"/>
              <a:gd name="connsiteY89" fmla="*/ 354 h 1928"/>
              <a:gd name="connsiteX90" fmla="*/ 1683 w 2860"/>
              <a:gd name="connsiteY90" fmla="*/ 332 h 1928"/>
              <a:gd name="connsiteX91" fmla="*/ 1662 w 2860"/>
              <a:gd name="connsiteY91" fmla="*/ 294 h 1928"/>
              <a:gd name="connsiteX92" fmla="*/ 1647 w 2860"/>
              <a:gd name="connsiteY92" fmla="*/ 260 h 1928"/>
              <a:gd name="connsiteX93" fmla="*/ 1634 w 2860"/>
              <a:gd name="connsiteY93" fmla="*/ 236 h 1928"/>
              <a:gd name="connsiteX94" fmla="*/ 1624 w 2860"/>
              <a:gd name="connsiteY94" fmla="*/ 208 h 1928"/>
              <a:gd name="connsiteX95" fmla="*/ 1596 w 2860"/>
              <a:gd name="connsiteY95" fmla="*/ 168 h 1928"/>
              <a:gd name="connsiteX96" fmla="*/ 1590 w 2860"/>
              <a:gd name="connsiteY96" fmla="*/ 156 h 1928"/>
              <a:gd name="connsiteX97" fmla="*/ 1574 w 2860"/>
              <a:gd name="connsiteY97" fmla="*/ 136 h 1928"/>
              <a:gd name="connsiteX98" fmla="*/ 1582 w 2860"/>
              <a:gd name="connsiteY98" fmla="*/ 144 h 1928"/>
              <a:gd name="connsiteX99" fmla="*/ 1610 w 2860"/>
              <a:gd name="connsiteY99" fmla="*/ 190 h 1928"/>
              <a:gd name="connsiteX100" fmla="*/ 1602 w 2860"/>
              <a:gd name="connsiteY100" fmla="*/ 180 h 1928"/>
              <a:gd name="connsiteX101" fmla="*/ 1608 w 2860"/>
              <a:gd name="connsiteY101" fmla="*/ 182 h 1928"/>
              <a:gd name="connsiteX102" fmla="*/ 1587 w 2860"/>
              <a:gd name="connsiteY102" fmla="*/ 152 h 1928"/>
              <a:gd name="connsiteX103" fmla="*/ 1560 w 2860"/>
              <a:gd name="connsiteY103" fmla="*/ 114 h 1928"/>
              <a:gd name="connsiteX104" fmla="*/ 1536 w 2860"/>
              <a:gd name="connsiteY104" fmla="*/ 84 h 1928"/>
              <a:gd name="connsiteX105" fmla="*/ 1510 w 2860"/>
              <a:gd name="connsiteY105" fmla="*/ 52 h 1928"/>
              <a:gd name="connsiteX106" fmla="*/ 1491 w 2860"/>
              <a:gd name="connsiteY106" fmla="*/ 32 h 1928"/>
              <a:gd name="connsiteX107" fmla="*/ 1473 w 2860"/>
              <a:gd name="connsiteY107" fmla="*/ 14 h 1928"/>
              <a:gd name="connsiteX108" fmla="*/ 1452 w 2860"/>
              <a:gd name="connsiteY108" fmla="*/ 8 h 1928"/>
              <a:gd name="connsiteX109" fmla="*/ 1410 w 2860"/>
              <a:gd name="connsiteY10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1894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096"/>
              <a:gd name="connsiteY0" fmla="*/ 0 h 1924"/>
              <a:gd name="connsiteX1" fmla="*/ 1387 w 2096"/>
              <a:gd name="connsiteY1" fmla="*/ 4 h 1924"/>
              <a:gd name="connsiteX2" fmla="*/ 1355 w 2096"/>
              <a:gd name="connsiteY2" fmla="*/ 16 h 1924"/>
              <a:gd name="connsiteX3" fmla="*/ 1319 w 2096"/>
              <a:gd name="connsiteY3" fmla="*/ 40 h 1924"/>
              <a:gd name="connsiteX4" fmla="*/ 1292 w 2096"/>
              <a:gd name="connsiteY4" fmla="*/ 68 h 1924"/>
              <a:gd name="connsiteX5" fmla="*/ 1263 w 2096"/>
              <a:gd name="connsiteY5" fmla="*/ 104 h 1924"/>
              <a:gd name="connsiteX6" fmla="*/ 1239 w 2096"/>
              <a:gd name="connsiteY6" fmla="*/ 140 h 1924"/>
              <a:gd name="connsiteX7" fmla="*/ 1221 w 2096"/>
              <a:gd name="connsiteY7" fmla="*/ 170 h 1924"/>
              <a:gd name="connsiteX8" fmla="*/ 1204 w 2096"/>
              <a:gd name="connsiteY8" fmla="*/ 196 h 1924"/>
              <a:gd name="connsiteX9" fmla="*/ 1179 w 2096"/>
              <a:gd name="connsiteY9" fmla="*/ 242 h 1924"/>
              <a:gd name="connsiteX10" fmla="*/ 1162 w 2096"/>
              <a:gd name="connsiteY10" fmla="*/ 276 h 1924"/>
              <a:gd name="connsiteX11" fmla="*/ 1144 w 2096"/>
              <a:gd name="connsiteY11" fmla="*/ 314 h 1924"/>
              <a:gd name="connsiteX12" fmla="*/ 1132 w 2096"/>
              <a:gd name="connsiteY12" fmla="*/ 344 h 1924"/>
              <a:gd name="connsiteX13" fmla="*/ 1114 w 2096"/>
              <a:gd name="connsiteY13" fmla="*/ 380 h 1924"/>
              <a:gd name="connsiteX14" fmla="*/ 1102 w 2096"/>
              <a:gd name="connsiteY14" fmla="*/ 408 h 1924"/>
              <a:gd name="connsiteX15" fmla="*/ 1090 w 2096"/>
              <a:gd name="connsiteY15" fmla="*/ 436 h 1924"/>
              <a:gd name="connsiteX16" fmla="*/ 1076 w 2096"/>
              <a:gd name="connsiteY16" fmla="*/ 472 h 1924"/>
              <a:gd name="connsiteX17" fmla="*/ 1062 w 2096"/>
              <a:gd name="connsiteY17" fmla="*/ 504 h 1924"/>
              <a:gd name="connsiteX18" fmla="*/ 1048 w 2096"/>
              <a:gd name="connsiteY18" fmla="*/ 544 h 1924"/>
              <a:gd name="connsiteX19" fmla="*/ 1036 w 2096"/>
              <a:gd name="connsiteY19" fmla="*/ 580 h 1924"/>
              <a:gd name="connsiteX20" fmla="*/ 1020 w 2096"/>
              <a:gd name="connsiteY20" fmla="*/ 624 h 1924"/>
              <a:gd name="connsiteX21" fmla="*/ 1014 w 2096"/>
              <a:gd name="connsiteY21" fmla="*/ 650 h 1924"/>
              <a:gd name="connsiteX22" fmla="*/ 994 w 2096"/>
              <a:gd name="connsiteY22" fmla="*/ 690 h 1924"/>
              <a:gd name="connsiteX23" fmla="*/ 980 w 2096"/>
              <a:gd name="connsiteY23" fmla="*/ 736 h 1924"/>
              <a:gd name="connsiteX24" fmla="*/ 970 w 2096"/>
              <a:gd name="connsiteY24" fmla="*/ 776 h 1924"/>
              <a:gd name="connsiteX25" fmla="*/ 960 w 2096"/>
              <a:gd name="connsiteY25" fmla="*/ 814 h 1924"/>
              <a:gd name="connsiteX26" fmla="*/ 950 w 2096"/>
              <a:gd name="connsiteY26" fmla="*/ 852 h 1924"/>
              <a:gd name="connsiteX27" fmla="*/ 940 w 2096"/>
              <a:gd name="connsiteY27" fmla="*/ 894 h 1924"/>
              <a:gd name="connsiteX28" fmla="*/ 930 w 2096"/>
              <a:gd name="connsiteY28" fmla="*/ 938 h 1924"/>
              <a:gd name="connsiteX29" fmla="*/ 921 w 2096"/>
              <a:gd name="connsiteY29" fmla="*/ 974 h 1924"/>
              <a:gd name="connsiteX30" fmla="*/ 915 w 2096"/>
              <a:gd name="connsiteY30" fmla="*/ 1004 h 1924"/>
              <a:gd name="connsiteX31" fmla="*/ 903 w 2096"/>
              <a:gd name="connsiteY31" fmla="*/ 1040 h 1924"/>
              <a:gd name="connsiteX32" fmla="*/ 885 w 2096"/>
              <a:gd name="connsiteY32" fmla="*/ 1072 h 1924"/>
              <a:gd name="connsiteX33" fmla="*/ 873 w 2096"/>
              <a:gd name="connsiteY33" fmla="*/ 1114 h 1924"/>
              <a:gd name="connsiteX34" fmla="*/ 855 w 2096"/>
              <a:gd name="connsiteY34" fmla="*/ 1168 h 1924"/>
              <a:gd name="connsiteX35" fmla="*/ 843 w 2096"/>
              <a:gd name="connsiteY35" fmla="*/ 1186 h 1924"/>
              <a:gd name="connsiteX36" fmla="*/ 837 w 2096"/>
              <a:gd name="connsiteY36" fmla="*/ 1222 h 1924"/>
              <a:gd name="connsiteX37" fmla="*/ 823 w 2096"/>
              <a:gd name="connsiteY37" fmla="*/ 1264 h 1924"/>
              <a:gd name="connsiteX38" fmla="*/ 811 w 2096"/>
              <a:gd name="connsiteY38" fmla="*/ 1288 h 1924"/>
              <a:gd name="connsiteX39" fmla="*/ 789 w 2096"/>
              <a:gd name="connsiteY39" fmla="*/ 1330 h 1924"/>
              <a:gd name="connsiteX40" fmla="*/ 771 w 2096"/>
              <a:gd name="connsiteY40" fmla="*/ 1366 h 1924"/>
              <a:gd name="connsiteX41" fmla="*/ 753 w 2096"/>
              <a:gd name="connsiteY41" fmla="*/ 1406 h 1924"/>
              <a:gd name="connsiteX42" fmla="*/ 729 w 2096"/>
              <a:gd name="connsiteY42" fmla="*/ 1442 h 1924"/>
              <a:gd name="connsiteX43" fmla="*/ 712 w 2096"/>
              <a:gd name="connsiteY43" fmla="*/ 1478 h 1924"/>
              <a:gd name="connsiteX44" fmla="*/ 675 w 2096"/>
              <a:gd name="connsiteY44" fmla="*/ 1520 h 1924"/>
              <a:gd name="connsiteX45" fmla="*/ 658 w 2096"/>
              <a:gd name="connsiteY45" fmla="*/ 1546 h 1924"/>
              <a:gd name="connsiteX46" fmla="*/ 626 w 2096"/>
              <a:gd name="connsiteY46" fmla="*/ 1584 h 1924"/>
              <a:gd name="connsiteX47" fmla="*/ 603 w 2096"/>
              <a:gd name="connsiteY47" fmla="*/ 1616 h 1924"/>
              <a:gd name="connsiteX48" fmla="*/ 579 w 2096"/>
              <a:gd name="connsiteY48" fmla="*/ 1628 h 1924"/>
              <a:gd name="connsiteX49" fmla="*/ 549 w 2096"/>
              <a:gd name="connsiteY49" fmla="*/ 1658 h 1924"/>
              <a:gd name="connsiteX50" fmla="*/ 507 w 2096"/>
              <a:gd name="connsiteY50" fmla="*/ 1688 h 1924"/>
              <a:gd name="connsiteX51" fmla="*/ 462 w 2096"/>
              <a:gd name="connsiteY51" fmla="*/ 1708 h 1924"/>
              <a:gd name="connsiteX52" fmla="*/ 428 w 2096"/>
              <a:gd name="connsiteY52" fmla="*/ 1724 h 1924"/>
              <a:gd name="connsiteX53" fmla="*/ 398 w 2096"/>
              <a:gd name="connsiteY53" fmla="*/ 1738 h 1924"/>
              <a:gd name="connsiteX54" fmla="*/ 362 w 2096"/>
              <a:gd name="connsiteY54" fmla="*/ 1756 h 1924"/>
              <a:gd name="connsiteX55" fmla="*/ 327 w 2096"/>
              <a:gd name="connsiteY55" fmla="*/ 1772 h 1924"/>
              <a:gd name="connsiteX56" fmla="*/ 291 w 2096"/>
              <a:gd name="connsiteY56" fmla="*/ 1784 h 1924"/>
              <a:gd name="connsiteX57" fmla="*/ 274 w 2096"/>
              <a:gd name="connsiteY57" fmla="*/ 1792 h 1924"/>
              <a:gd name="connsiteX58" fmla="*/ 238 w 2096"/>
              <a:gd name="connsiteY58" fmla="*/ 1804 h 1924"/>
              <a:gd name="connsiteX59" fmla="*/ 199 w 2096"/>
              <a:gd name="connsiteY59" fmla="*/ 1820 h 1924"/>
              <a:gd name="connsiteX60" fmla="*/ 159 w 2096"/>
              <a:gd name="connsiteY60" fmla="*/ 1832 h 1924"/>
              <a:gd name="connsiteX61" fmla="*/ 114 w 2096"/>
              <a:gd name="connsiteY61" fmla="*/ 1846 h 1924"/>
              <a:gd name="connsiteX62" fmla="*/ 75 w 2096"/>
              <a:gd name="connsiteY62" fmla="*/ 1860 h 1924"/>
              <a:gd name="connsiteX63" fmla="*/ 38 w 2096"/>
              <a:gd name="connsiteY63" fmla="*/ 1870 h 1924"/>
              <a:gd name="connsiteX64" fmla="*/ 16 w 2096"/>
              <a:gd name="connsiteY64" fmla="*/ 1876 h 1924"/>
              <a:gd name="connsiteX65" fmla="*/ 2 w 2096"/>
              <a:gd name="connsiteY65" fmla="*/ 1882 h 1924"/>
              <a:gd name="connsiteX66" fmla="*/ 0 w 2096"/>
              <a:gd name="connsiteY66" fmla="*/ 1902 h 1924"/>
              <a:gd name="connsiteX67" fmla="*/ 2 w 2096"/>
              <a:gd name="connsiteY67" fmla="*/ 1924 h 1924"/>
              <a:gd name="connsiteX68" fmla="*/ 1894 w 2096"/>
              <a:gd name="connsiteY68" fmla="*/ 1904 h 1924"/>
              <a:gd name="connsiteX69" fmla="*/ 1940 w 2096"/>
              <a:gd name="connsiteY69" fmla="*/ 1114 h 1924"/>
              <a:gd name="connsiteX70" fmla="*/ 1926 w 2096"/>
              <a:gd name="connsiteY70" fmla="*/ 1062 h 1924"/>
              <a:gd name="connsiteX71" fmla="*/ 1904 w 2096"/>
              <a:gd name="connsiteY71" fmla="*/ 994 h 1924"/>
              <a:gd name="connsiteX72" fmla="*/ 1888 w 2096"/>
              <a:gd name="connsiteY72" fmla="*/ 946 h 1924"/>
              <a:gd name="connsiteX73" fmla="*/ 1878 w 2096"/>
              <a:gd name="connsiteY73" fmla="*/ 900 h 1924"/>
              <a:gd name="connsiteX74" fmla="*/ 1862 w 2096"/>
              <a:gd name="connsiteY74" fmla="*/ 850 h 1924"/>
              <a:gd name="connsiteX75" fmla="*/ 1854 w 2096"/>
              <a:gd name="connsiteY75" fmla="*/ 810 h 1924"/>
              <a:gd name="connsiteX76" fmla="*/ 1842 w 2096"/>
              <a:gd name="connsiteY76" fmla="*/ 770 h 1924"/>
              <a:gd name="connsiteX77" fmla="*/ 1830 w 2096"/>
              <a:gd name="connsiteY77" fmla="*/ 732 h 1924"/>
              <a:gd name="connsiteX78" fmla="*/ 1814 w 2096"/>
              <a:gd name="connsiteY78" fmla="*/ 692 h 1924"/>
              <a:gd name="connsiteX79" fmla="*/ 1803 w 2096"/>
              <a:gd name="connsiteY79" fmla="*/ 652 h 1924"/>
              <a:gd name="connsiteX80" fmla="*/ 1786 w 2096"/>
              <a:gd name="connsiteY80" fmla="*/ 604 h 1924"/>
              <a:gd name="connsiteX81" fmla="*/ 1773 w 2096"/>
              <a:gd name="connsiteY81" fmla="*/ 556 h 1924"/>
              <a:gd name="connsiteX82" fmla="*/ 1761 w 2096"/>
              <a:gd name="connsiteY82" fmla="*/ 526 h 1924"/>
              <a:gd name="connsiteX83" fmla="*/ 1742 w 2096"/>
              <a:gd name="connsiteY83" fmla="*/ 478 h 1924"/>
              <a:gd name="connsiteX84" fmla="*/ 1725 w 2096"/>
              <a:gd name="connsiteY84" fmla="*/ 442 h 1924"/>
              <a:gd name="connsiteX85" fmla="*/ 1715 w 2096"/>
              <a:gd name="connsiteY85" fmla="*/ 404 h 1924"/>
              <a:gd name="connsiteX86" fmla="*/ 1698 w 2096"/>
              <a:gd name="connsiteY86" fmla="*/ 368 h 1924"/>
              <a:gd name="connsiteX87" fmla="*/ 1692 w 2096"/>
              <a:gd name="connsiteY87" fmla="*/ 354 h 1924"/>
              <a:gd name="connsiteX88" fmla="*/ 1683 w 2096"/>
              <a:gd name="connsiteY88" fmla="*/ 332 h 1924"/>
              <a:gd name="connsiteX89" fmla="*/ 1662 w 2096"/>
              <a:gd name="connsiteY89" fmla="*/ 294 h 1924"/>
              <a:gd name="connsiteX90" fmla="*/ 1647 w 2096"/>
              <a:gd name="connsiteY90" fmla="*/ 260 h 1924"/>
              <a:gd name="connsiteX91" fmla="*/ 1634 w 2096"/>
              <a:gd name="connsiteY91" fmla="*/ 236 h 1924"/>
              <a:gd name="connsiteX92" fmla="*/ 1624 w 2096"/>
              <a:gd name="connsiteY92" fmla="*/ 208 h 1924"/>
              <a:gd name="connsiteX93" fmla="*/ 1596 w 2096"/>
              <a:gd name="connsiteY93" fmla="*/ 168 h 1924"/>
              <a:gd name="connsiteX94" fmla="*/ 1590 w 2096"/>
              <a:gd name="connsiteY94" fmla="*/ 156 h 1924"/>
              <a:gd name="connsiteX95" fmla="*/ 1574 w 2096"/>
              <a:gd name="connsiteY95" fmla="*/ 136 h 1924"/>
              <a:gd name="connsiteX96" fmla="*/ 1582 w 2096"/>
              <a:gd name="connsiteY96" fmla="*/ 144 h 1924"/>
              <a:gd name="connsiteX97" fmla="*/ 1610 w 2096"/>
              <a:gd name="connsiteY97" fmla="*/ 190 h 1924"/>
              <a:gd name="connsiteX98" fmla="*/ 1602 w 2096"/>
              <a:gd name="connsiteY98" fmla="*/ 180 h 1924"/>
              <a:gd name="connsiteX99" fmla="*/ 1608 w 2096"/>
              <a:gd name="connsiteY99" fmla="*/ 182 h 1924"/>
              <a:gd name="connsiteX100" fmla="*/ 1587 w 2096"/>
              <a:gd name="connsiteY100" fmla="*/ 152 h 1924"/>
              <a:gd name="connsiteX101" fmla="*/ 1560 w 2096"/>
              <a:gd name="connsiteY101" fmla="*/ 114 h 1924"/>
              <a:gd name="connsiteX102" fmla="*/ 1536 w 2096"/>
              <a:gd name="connsiteY102" fmla="*/ 84 h 1924"/>
              <a:gd name="connsiteX103" fmla="*/ 1510 w 2096"/>
              <a:gd name="connsiteY103" fmla="*/ 52 h 1924"/>
              <a:gd name="connsiteX104" fmla="*/ 1491 w 2096"/>
              <a:gd name="connsiteY104" fmla="*/ 32 h 1924"/>
              <a:gd name="connsiteX105" fmla="*/ 1473 w 2096"/>
              <a:gd name="connsiteY105" fmla="*/ 14 h 1924"/>
              <a:gd name="connsiteX106" fmla="*/ 1452 w 2096"/>
              <a:gd name="connsiteY106" fmla="*/ 8 h 1924"/>
              <a:gd name="connsiteX107" fmla="*/ 1410 w 2096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26 w 2218"/>
              <a:gd name="connsiteY70" fmla="*/ 1062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78 w 2218"/>
              <a:gd name="connsiteY72" fmla="*/ 900 h 1924"/>
              <a:gd name="connsiteX73" fmla="*/ 1862 w 2218"/>
              <a:gd name="connsiteY73" fmla="*/ 850 h 1924"/>
              <a:gd name="connsiteX74" fmla="*/ 1854 w 2218"/>
              <a:gd name="connsiteY74" fmla="*/ 810 h 1924"/>
              <a:gd name="connsiteX75" fmla="*/ 1842 w 2218"/>
              <a:gd name="connsiteY75" fmla="*/ 770 h 1924"/>
              <a:gd name="connsiteX76" fmla="*/ 1830 w 2218"/>
              <a:gd name="connsiteY76" fmla="*/ 732 h 1924"/>
              <a:gd name="connsiteX77" fmla="*/ 1814 w 2218"/>
              <a:gd name="connsiteY77" fmla="*/ 692 h 1924"/>
              <a:gd name="connsiteX78" fmla="*/ 1803 w 2218"/>
              <a:gd name="connsiteY78" fmla="*/ 652 h 1924"/>
              <a:gd name="connsiteX79" fmla="*/ 1786 w 2218"/>
              <a:gd name="connsiteY79" fmla="*/ 604 h 1924"/>
              <a:gd name="connsiteX80" fmla="*/ 1773 w 2218"/>
              <a:gd name="connsiteY80" fmla="*/ 556 h 1924"/>
              <a:gd name="connsiteX81" fmla="*/ 1761 w 2218"/>
              <a:gd name="connsiteY81" fmla="*/ 526 h 1924"/>
              <a:gd name="connsiteX82" fmla="*/ 1742 w 2218"/>
              <a:gd name="connsiteY82" fmla="*/ 478 h 1924"/>
              <a:gd name="connsiteX83" fmla="*/ 1725 w 2218"/>
              <a:gd name="connsiteY83" fmla="*/ 442 h 1924"/>
              <a:gd name="connsiteX84" fmla="*/ 1715 w 2218"/>
              <a:gd name="connsiteY84" fmla="*/ 404 h 1924"/>
              <a:gd name="connsiteX85" fmla="*/ 1698 w 2218"/>
              <a:gd name="connsiteY85" fmla="*/ 368 h 1924"/>
              <a:gd name="connsiteX86" fmla="*/ 1692 w 2218"/>
              <a:gd name="connsiteY86" fmla="*/ 354 h 1924"/>
              <a:gd name="connsiteX87" fmla="*/ 1683 w 2218"/>
              <a:gd name="connsiteY87" fmla="*/ 332 h 1924"/>
              <a:gd name="connsiteX88" fmla="*/ 1662 w 2218"/>
              <a:gd name="connsiteY88" fmla="*/ 294 h 1924"/>
              <a:gd name="connsiteX89" fmla="*/ 1647 w 2218"/>
              <a:gd name="connsiteY89" fmla="*/ 260 h 1924"/>
              <a:gd name="connsiteX90" fmla="*/ 1634 w 2218"/>
              <a:gd name="connsiteY90" fmla="*/ 236 h 1924"/>
              <a:gd name="connsiteX91" fmla="*/ 1624 w 2218"/>
              <a:gd name="connsiteY91" fmla="*/ 208 h 1924"/>
              <a:gd name="connsiteX92" fmla="*/ 1596 w 2218"/>
              <a:gd name="connsiteY92" fmla="*/ 168 h 1924"/>
              <a:gd name="connsiteX93" fmla="*/ 1590 w 2218"/>
              <a:gd name="connsiteY93" fmla="*/ 156 h 1924"/>
              <a:gd name="connsiteX94" fmla="*/ 1574 w 2218"/>
              <a:gd name="connsiteY94" fmla="*/ 136 h 1924"/>
              <a:gd name="connsiteX95" fmla="*/ 1582 w 2218"/>
              <a:gd name="connsiteY95" fmla="*/ 144 h 1924"/>
              <a:gd name="connsiteX96" fmla="*/ 1610 w 2218"/>
              <a:gd name="connsiteY96" fmla="*/ 190 h 1924"/>
              <a:gd name="connsiteX97" fmla="*/ 1602 w 2218"/>
              <a:gd name="connsiteY97" fmla="*/ 180 h 1924"/>
              <a:gd name="connsiteX98" fmla="*/ 1608 w 2218"/>
              <a:gd name="connsiteY98" fmla="*/ 182 h 1924"/>
              <a:gd name="connsiteX99" fmla="*/ 1587 w 2218"/>
              <a:gd name="connsiteY99" fmla="*/ 152 h 1924"/>
              <a:gd name="connsiteX100" fmla="*/ 1560 w 2218"/>
              <a:gd name="connsiteY100" fmla="*/ 114 h 1924"/>
              <a:gd name="connsiteX101" fmla="*/ 1536 w 2218"/>
              <a:gd name="connsiteY101" fmla="*/ 84 h 1924"/>
              <a:gd name="connsiteX102" fmla="*/ 1510 w 2218"/>
              <a:gd name="connsiteY102" fmla="*/ 52 h 1924"/>
              <a:gd name="connsiteX103" fmla="*/ 1491 w 2218"/>
              <a:gd name="connsiteY103" fmla="*/ 32 h 1924"/>
              <a:gd name="connsiteX104" fmla="*/ 1473 w 2218"/>
              <a:gd name="connsiteY104" fmla="*/ 14 h 1924"/>
              <a:gd name="connsiteX105" fmla="*/ 1452 w 2218"/>
              <a:gd name="connsiteY105" fmla="*/ 8 h 1924"/>
              <a:gd name="connsiteX106" fmla="*/ 1410 w 2218"/>
              <a:gd name="connsiteY106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62 w 2218"/>
              <a:gd name="connsiteY72" fmla="*/ 850 h 1924"/>
              <a:gd name="connsiteX73" fmla="*/ 1854 w 2218"/>
              <a:gd name="connsiteY73" fmla="*/ 810 h 1924"/>
              <a:gd name="connsiteX74" fmla="*/ 1842 w 2218"/>
              <a:gd name="connsiteY74" fmla="*/ 770 h 1924"/>
              <a:gd name="connsiteX75" fmla="*/ 1830 w 2218"/>
              <a:gd name="connsiteY75" fmla="*/ 732 h 1924"/>
              <a:gd name="connsiteX76" fmla="*/ 1814 w 2218"/>
              <a:gd name="connsiteY76" fmla="*/ 692 h 1924"/>
              <a:gd name="connsiteX77" fmla="*/ 1803 w 2218"/>
              <a:gd name="connsiteY77" fmla="*/ 652 h 1924"/>
              <a:gd name="connsiteX78" fmla="*/ 1786 w 2218"/>
              <a:gd name="connsiteY78" fmla="*/ 604 h 1924"/>
              <a:gd name="connsiteX79" fmla="*/ 1773 w 2218"/>
              <a:gd name="connsiteY79" fmla="*/ 556 h 1924"/>
              <a:gd name="connsiteX80" fmla="*/ 1761 w 2218"/>
              <a:gd name="connsiteY80" fmla="*/ 526 h 1924"/>
              <a:gd name="connsiteX81" fmla="*/ 1742 w 2218"/>
              <a:gd name="connsiteY81" fmla="*/ 478 h 1924"/>
              <a:gd name="connsiteX82" fmla="*/ 1725 w 2218"/>
              <a:gd name="connsiteY82" fmla="*/ 442 h 1924"/>
              <a:gd name="connsiteX83" fmla="*/ 1715 w 2218"/>
              <a:gd name="connsiteY83" fmla="*/ 404 h 1924"/>
              <a:gd name="connsiteX84" fmla="*/ 1698 w 2218"/>
              <a:gd name="connsiteY84" fmla="*/ 368 h 1924"/>
              <a:gd name="connsiteX85" fmla="*/ 1692 w 2218"/>
              <a:gd name="connsiteY85" fmla="*/ 354 h 1924"/>
              <a:gd name="connsiteX86" fmla="*/ 1683 w 2218"/>
              <a:gd name="connsiteY86" fmla="*/ 332 h 1924"/>
              <a:gd name="connsiteX87" fmla="*/ 1662 w 2218"/>
              <a:gd name="connsiteY87" fmla="*/ 294 h 1924"/>
              <a:gd name="connsiteX88" fmla="*/ 1647 w 2218"/>
              <a:gd name="connsiteY88" fmla="*/ 260 h 1924"/>
              <a:gd name="connsiteX89" fmla="*/ 1634 w 2218"/>
              <a:gd name="connsiteY89" fmla="*/ 236 h 1924"/>
              <a:gd name="connsiteX90" fmla="*/ 1624 w 2218"/>
              <a:gd name="connsiteY90" fmla="*/ 208 h 1924"/>
              <a:gd name="connsiteX91" fmla="*/ 1596 w 2218"/>
              <a:gd name="connsiteY91" fmla="*/ 168 h 1924"/>
              <a:gd name="connsiteX92" fmla="*/ 1590 w 2218"/>
              <a:gd name="connsiteY92" fmla="*/ 156 h 1924"/>
              <a:gd name="connsiteX93" fmla="*/ 1574 w 2218"/>
              <a:gd name="connsiteY93" fmla="*/ 136 h 1924"/>
              <a:gd name="connsiteX94" fmla="*/ 1582 w 2218"/>
              <a:gd name="connsiteY94" fmla="*/ 144 h 1924"/>
              <a:gd name="connsiteX95" fmla="*/ 1610 w 2218"/>
              <a:gd name="connsiteY95" fmla="*/ 190 h 1924"/>
              <a:gd name="connsiteX96" fmla="*/ 1602 w 2218"/>
              <a:gd name="connsiteY96" fmla="*/ 180 h 1924"/>
              <a:gd name="connsiteX97" fmla="*/ 1608 w 2218"/>
              <a:gd name="connsiteY97" fmla="*/ 182 h 1924"/>
              <a:gd name="connsiteX98" fmla="*/ 1587 w 2218"/>
              <a:gd name="connsiteY98" fmla="*/ 152 h 1924"/>
              <a:gd name="connsiteX99" fmla="*/ 1560 w 2218"/>
              <a:gd name="connsiteY99" fmla="*/ 114 h 1924"/>
              <a:gd name="connsiteX100" fmla="*/ 1536 w 2218"/>
              <a:gd name="connsiteY100" fmla="*/ 84 h 1924"/>
              <a:gd name="connsiteX101" fmla="*/ 1510 w 2218"/>
              <a:gd name="connsiteY101" fmla="*/ 52 h 1924"/>
              <a:gd name="connsiteX102" fmla="*/ 1491 w 2218"/>
              <a:gd name="connsiteY102" fmla="*/ 32 h 1924"/>
              <a:gd name="connsiteX103" fmla="*/ 1473 w 2218"/>
              <a:gd name="connsiteY103" fmla="*/ 14 h 1924"/>
              <a:gd name="connsiteX104" fmla="*/ 1452 w 2218"/>
              <a:gd name="connsiteY104" fmla="*/ 8 h 1924"/>
              <a:gd name="connsiteX105" fmla="*/ 1410 w 2218"/>
              <a:gd name="connsiteY105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62 w 2218"/>
              <a:gd name="connsiteY71" fmla="*/ 850 h 1924"/>
              <a:gd name="connsiteX72" fmla="*/ 1854 w 2218"/>
              <a:gd name="connsiteY72" fmla="*/ 810 h 1924"/>
              <a:gd name="connsiteX73" fmla="*/ 1842 w 2218"/>
              <a:gd name="connsiteY73" fmla="*/ 770 h 1924"/>
              <a:gd name="connsiteX74" fmla="*/ 1830 w 2218"/>
              <a:gd name="connsiteY74" fmla="*/ 732 h 1924"/>
              <a:gd name="connsiteX75" fmla="*/ 1814 w 2218"/>
              <a:gd name="connsiteY75" fmla="*/ 692 h 1924"/>
              <a:gd name="connsiteX76" fmla="*/ 1803 w 2218"/>
              <a:gd name="connsiteY76" fmla="*/ 652 h 1924"/>
              <a:gd name="connsiteX77" fmla="*/ 1786 w 2218"/>
              <a:gd name="connsiteY77" fmla="*/ 604 h 1924"/>
              <a:gd name="connsiteX78" fmla="*/ 1773 w 2218"/>
              <a:gd name="connsiteY78" fmla="*/ 556 h 1924"/>
              <a:gd name="connsiteX79" fmla="*/ 1761 w 2218"/>
              <a:gd name="connsiteY79" fmla="*/ 526 h 1924"/>
              <a:gd name="connsiteX80" fmla="*/ 1742 w 2218"/>
              <a:gd name="connsiteY80" fmla="*/ 478 h 1924"/>
              <a:gd name="connsiteX81" fmla="*/ 1725 w 2218"/>
              <a:gd name="connsiteY81" fmla="*/ 442 h 1924"/>
              <a:gd name="connsiteX82" fmla="*/ 1715 w 2218"/>
              <a:gd name="connsiteY82" fmla="*/ 404 h 1924"/>
              <a:gd name="connsiteX83" fmla="*/ 1698 w 2218"/>
              <a:gd name="connsiteY83" fmla="*/ 368 h 1924"/>
              <a:gd name="connsiteX84" fmla="*/ 1692 w 2218"/>
              <a:gd name="connsiteY84" fmla="*/ 354 h 1924"/>
              <a:gd name="connsiteX85" fmla="*/ 1683 w 2218"/>
              <a:gd name="connsiteY85" fmla="*/ 332 h 1924"/>
              <a:gd name="connsiteX86" fmla="*/ 1662 w 2218"/>
              <a:gd name="connsiteY86" fmla="*/ 294 h 1924"/>
              <a:gd name="connsiteX87" fmla="*/ 1647 w 2218"/>
              <a:gd name="connsiteY87" fmla="*/ 260 h 1924"/>
              <a:gd name="connsiteX88" fmla="*/ 1634 w 2218"/>
              <a:gd name="connsiteY88" fmla="*/ 236 h 1924"/>
              <a:gd name="connsiteX89" fmla="*/ 1624 w 2218"/>
              <a:gd name="connsiteY89" fmla="*/ 208 h 1924"/>
              <a:gd name="connsiteX90" fmla="*/ 1596 w 2218"/>
              <a:gd name="connsiteY90" fmla="*/ 168 h 1924"/>
              <a:gd name="connsiteX91" fmla="*/ 1590 w 2218"/>
              <a:gd name="connsiteY91" fmla="*/ 156 h 1924"/>
              <a:gd name="connsiteX92" fmla="*/ 1574 w 2218"/>
              <a:gd name="connsiteY92" fmla="*/ 136 h 1924"/>
              <a:gd name="connsiteX93" fmla="*/ 1582 w 2218"/>
              <a:gd name="connsiteY93" fmla="*/ 144 h 1924"/>
              <a:gd name="connsiteX94" fmla="*/ 1610 w 2218"/>
              <a:gd name="connsiteY94" fmla="*/ 190 h 1924"/>
              <a:gd name="connsiteX95" fmla="*/ 1602 w 2218"/>
              <a:gd name="connsiteY95" fmla="*/ 180 h 1924"/>
              <a:gd name="connsiteX96" fmla="*/ 1608 w 2218"/>
              <a:gd name="connsiteY96" fmla="*/ 182 h 1924"/>
              <a:gd name="connsiteX97" fmla="*/ 1587 w 2218"/>
              <a:gd name="connsiteY97" fmla="*/ 152 h 1924"/>
              <a:gd name="connsiteX98" fmla="*/ 1560 w 2218"/>
              <a:gd name="connsiteY98" fmla="*/ 114 h 1924"/>
              <a:gd name="connsiteX99" fmla="*/ 1536 w 2218"/>
              <a:gd name="connsiteY99" fmla="*/ 84 h 1924"/>
              <a:gd name="connsiteX100" fmla="*/ 1510 w 2218"/>
              <a:gd name="connsiteY100" fmla="*/ 52 h 1924"/>
              <a:gd name="connsiteX101" fmla="*/ 1491 w 2218"/>
              <a:gd name="connsiteY101" fmla="*/ 32 h 1924"/>
              <a:gd name="connsiteX102" fmla="*/ 1473 w 2218"/>
              <a:gd name="connsiteY102" fmla="*/ 14 h 1924"/>
              <a:gd name="connsiteX103" fmla="*/ 1452 w 2218"/>
              <a:gd name="connsiteY103" fmla="*/ 8 h 1924"/>
              <a:gd name="connsiteX104" fmla="*/ 1410 w 2218"/>
              <a:gd name="connsiteY104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42 w 2218"/>
              <a:gd name="connsiteY72" fmla="*/ 770 h 1924"/>
              <a:gd name="connsiteX73" fmla="*/ 1830 w 2218"/>
              <a:gd name="connsiteY73" fmla="*/ 732 h 1924"/>
              <a:gd name="connsiteX74" fmla="*/ 1814 w 2218"/>
              <a:gd name="connsiteY74" fmla="*/ 692 h 1924"/>
              <a:gd name="connsiteX75" fmla="*/ 1803 w 2218"/>
              <a:gd name="connsiteY75" fmla="*/ 652 h 1924"/>
              <a:gd name="connsiteX76" fmla="*/ 1786 w 2218"/>
              <a:gd name="connsiteY76" fmla="*/ 604 h 1924"/>
              <a:gd name="connsiteX77" fmla="*/ 1773 w 2218"/>
              <a:gd name="connsiteY77" fmla="*/ 556 h 1924"/>
              <a:gd name="connsiteX78" fmla="*/ 1761 w 2218"/>
              <a:gd name="connsiteY78" fmla="*/ 526 h 1924"/>
              <a:gd name="connsiteX79" fmla="*/ 1742 w 2218"/>
              <a:gd name="connsiteY79" fmla="*/ 478 h 1924"/>
              <a:gd name="connsiteX80" fmla="*/ 1725 w 2218"/>
              <a:gd name="connsiteY80" fmla="*/ 442 h 1924"/>
              <a:gd name="connsiteX81" fmla="*/ 1715 w 2218"/>
              <a:gd name="connsiteY81" fmla="*/ 404 h 1924"/>
              <a:gd name="connsiteX82" fmla="*/ 1698 w 2218"/>
              <a:gd name="connsiteY82" fmla="*/ 368 h 1924"/>
              <a:gd name="connsiteX83" fmla="*/ 1692 w 2218"/>
              <a:gd name="connsiteY83" fmla="*/ 354 h 1924"/>
              <a:gd name="connsiteX84" fmla="*/ 1683 w 2218"/>
              <a:gd name="connsiteY84" fmla="*/ 332 h 1924"/>
              <a:gd name="connsiteX85" fmla="*/ 1662 w 2218"/>
              <a:gd name="connsiteY85" fmla="*/ 294 h 1924"/>
              <a:gd name="connsiteX86" fmla="*/ 1647 w 2218"/>
              <a:gd name="connsiteY86" fmla="*/ 260 h 1924"/>
              <a:gd name="connsiteX87" fmla="*/ 1634 w 2218"/>
              <a:gd name="connsiteY87" fmla="*/ 236 h 1924"/>
              <a:gd name="connsiteX88" fmla="*/ 1624 w 2218"/>
              <a:gd name="connsiteY88" fmla="*/ 208 h 1924"/>
              <a:gd name="connsiteX89" fmla="*/ 1596 w 2218"/>
              <a:gd name="connsiteY89" fmla="*/ 168 h 1924"/>
              <a:gd name="connsiteX90" fmla="*/ 1590 w 2218"/>
              <a:gd name="connsiteY90" fmla="*/ 156 h 1924"/>
              <a:gd name="connsiteX91" fmla="*/ 1574 w 2218"/>
              <a:gd name="connsiteY91" fmla="*/ 136 h 1924"/>
              <a:gd name="connsiteX92" fmla="*/ 1582 w 2218"/>
              <a:gd name="connsiteY92" fmla="*/ 144 h 1924"/>
              <a:gd name="connsiteX93" fmla="*/ 1610 w 2218"/>
              <a:gd name="connsiteY93" fmla="*/ 190 h 1924"/>
              <a:gd name="connsiteX94" fmla="*/ 1602 w 2218"/>
              <a:gd name="connsiteY94" fmla="*/ 180 h 1924"/>
              <a:gd name="connsiteX95" fmla="*/ 1608 w 2218"/>
              <a:gd name="connsiteY95" fmla="*/ 182 h 1924"/>
              <a:gd name="connsiteX96" fmla="*/ 1587 w 2218"/>
              <a:gd name="connsiteY96" fmla="*/ 152 h 1924"/>
              <a:gd name="connsiteX97" fmla="*/ 1560 w 2218"/>
              <a:gd name="connsiteY97" fmla="*/ 114 h 1924"/>
              <a:gd name="connsiteX98" fmla="*/ 1536 w 2218"/>
              <a:gd name="connsiteY98" fmla="*/ 84 h 1924"/>
              <a:gd name="connsiteX99" fmla="*/ 1510 w 2218"/>
              <a:gd name="connsiteY99" fmla="*/ 52 h 1924"/>
              <a:gd name="connsiteX100" fmla="*/ 1491 w 2218"/>
              <a:gd name="connsiteY100" fmla="*/ 32 h 1924"/>
              <a:gd name="connsiteX101" fmla="*/ 1473 w 2218"/>
              <a:gd name="connsiteY101" fmla="*/ 14 h 1924"/>
              <a:gd name="connsiteX102" fmla="*/ 1452 w 2218"/>
              <a:gd name="connsiteY102" fmla="*/ 8 h 1924"/>
              <a:gd name="connsiteX103" fmla="*/ 1410 w 2218"/>
              <a:gd name="connsiteY103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30 w 2218"/>
              <a:gd name="connsiteY72" fmla="*/ 732 h 1924"/>
              <a:gd name="connsiteX73" fmla="*/ 1814 w 2218"/>
              <a:gd name="connsiteY73" fmla="*/ 692 h 1924"/>
              <a:gd name="connsiteX74" fmla="*/ 1803 w 2218"/>
              <a:gd name="connsiteY74" fmla="*/ 652 h 1924"/>
              <a:gd name="connsiteX75" fmla="*/ 1786 w 2218"/>
              <a:gd name="connsiteY75" fmla="*/ 604 h 1924"/>
              <a:gd name="connsiteX76" fmla="*/ 1773 w 2218"/>
              <a:gd name="connsiteY76" fmla="*/ 556 h 1924"/>
              <a:gd name="connsiteX77" fmla="*/ 1761 w 2218"/>
              <a:gd name="connsiteY77" fmla="*/ 526 h 1924"/>
              <a:gd name="connsiteX78" fmla="*/ 1742 w 2218"/>
              <a:gd name="connsiteY78" fmla="*/ 478 h 1924"/>
              <a:gd name="connsiteX79" fmla="*/ 1725 w 2218"/>
              <a:gd name="connsiteY79" fmla="*/ 442 h 1924"/>
              <a:gd name="connsiteX80" fmla="*/ 1715 w 2218"/>
              <a:gd name="connsiteY80" fmla="*/ 404 h 1924"/>
              <a:gd name="connsiteX81" fmla="*/ 1698 w 2218"/>
              <a:gd name="connsiteY81" fmla="*/ 368 h 1924"/>
              <a:gd name="connsiteX82" fmla="*/ 1692 w 2218"/>
              <a:gd name="connsiteY82" fmla="*/ 354 h 1924"/>
              <a:gd name="connsiteX83" fmla="*/ 1683 w 2218"/>
              <a:gd name="connsiteY83" fmla="*/ 332 h 1924"/>
              <a:gd name="connsiteX84" fmla="*/ 1662 w 2218"/>
              <a:gd name="connsiteY84" fmla="*/ 294 h 1924"/>
              <a:gd name="connsiteX85" fmla="*/ 1647 w 2218"/>
              <a:gd name="connsiteY85" fmla="*/ 260 h 1924"/>
              <a:gd name="connsiteX86" fmla="*/ 1634 w 2218"/>
              <a:gd name="connsiteY86" fmla="*/ 236 h 1924"/>
              <a:gd name="connsiteX87" fmla="*/ 1624 w 2218"/>
              <a:gd name="connsiteY87" fmla="*/ 208 h 1924"/>
              <a:gd name="connsiteX88" fmla="*/ 1596 w 2218"/>
              <a:gd name="connsiteY88" fmla="*/ 168 h 1924"/>
              <a:gd name="connsiteX89" fmla="*/ 1590 w 2218"/>
              <a:gd name="connsiteY89" fmla="*/ 156 h 1924"/>
              <a:gd name="connsiteX90" fmla="*/ 1574 w 2218"/>
              <a:gd name="connsiteY90" fmla="*/ 136 h 1924"/>
              <a:gd name="connsiteX91" fmla="*/ 1582 w 2218"/>
              <a:gd name="connsiteY91" fmla="*/ 144 h 1924"/>
              <a:gd name="connsiteX92" fmla="*/ 1610 w 2218"/>
              <a:gd name="connsiteY92" fmla="*/ 190 h 1924"/>
              <a:gd name="connsiteX93" fmla="*/ 1602 w 2218"/>
              <a:gd name="connsiteY93" fmla="*/ 180 h 1924"/>
              <a:gd name="connsiteX94" fmla="*/ 1608 w 2218"/>
              <a:gd name="connsiteY94" fmla="*/ 182 h 1924"/>
              <a:gd name="connsiteX95" fmla="*/ 1587 w 2218"/>
              <a:gd name="connsiteY95" fmla="*/ 152 h 1924"/>
              <a:gd name="connsiteX96" fmla="*/ 1560 w 2218"/>
              <a:gd name="connsiteY96" fmla="*/ 114 h 1924"/>
              <a:gd name="connsiteX97" fmla="*/ 1536 w 2218"/>
              <a:gd name="connsiteY97" fmla="*/ 84 h 1924"/>
              <a:gd name="connsiteX98" fmla="*/ 1510 w 2218"/>
              <a:gd name="connsiteY98" fmla="*/ 52 h 1924"/>
              <a:gd name="connsiteX99" fmla="*/ 1491 w 2218"/>
              <a:gd name="connsiteY99" fmla="*/ 32 h 1924"/>
              <a:gd name="connsiteX100" fmla="*/ 1473 w 2218"/>
              <a:gd name="connsiteY100" fmla="*/ 14 h 1924"/>
              <a:gd name="connsiteX101" fmla="*/ 1452 w 2218"/>
              <a:gd name="connsiteY101" fmla="*/ 8 h 1924"/>
              <a:gd name="connsiteX102" fmla="*/ 1410 w 2218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911 w 2233"/>
              <a:gd name="connsiteY69" fmla="*/ 1819 h 1924"/>
              <a:gd name="connsiteX70" fmla="*/ 1944 w 2233"/>
              <a:gd name="connsiteY70" fmla="*/ 1429 h 1924"/>
              <a:gd name="connsiteX71" fmla="*/ 1857 w 2233"/>
              <a:gd name="connsiteY71" fmla="*/ 1330 h 1924"/>
              <a:gd name="connsiteX72" fmla="*/ 1854 w 2233"/>
              <a:gd name="connsiteY72" fmla="*/ 810 h 1924"/>
              <a:gd name="connsiteX73" fmla="*/ 1830 w 2233"/>
              <a:gd name="connsiteY73" fmla="*/ 732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4"/>
              <a:gd name="connsiteY0" fmla="*/ 0 h 1924"/>
              <a:gd name="connsiteX1" fmla="*/ 1387 w 2234"/>
              <a:gd name="connsiteY1" fmla="*/ 4 h 1924"/>
              <a:gd name="connsiteX2" fmla="*/ 1355 w 2234"/>
              <a:gd name="connsiteY2" fmla="*/ 16 h 1924"/>
              <a:gd name="connsiteX3" fmla="*/ 1319 w 2234"/>
              <a:gd name="connsiteY3" fmla="*/ 40 h 1924"/>
              <a:gd name="connsiteX4" fmla="*/ 1292 w 2234"/>
              <a:gd name="connsiteY4" fmla="*/ 68 h 1924"/>
              <a:gd name="connsiteX5" fmla="*/ 1263 w 2234"/>
              <a:gd name="connsiteY5" fmla="*/ 104 h 1924"/>
              <a:gd name="connsiteX6" fmla="*/ 1239 w 2234"/>
              <a:gd name="connsiteY6" fmla="*/ 140 h 1924"/>
              <a:gd name="connsiteX7" fmla="*/ 1221 w 2234"/>
              <a:gd name="connsiteY7" fmla="*/ 170 h 1924"/>
              <a:gd name="connsiteX8" fmla="*/ 1204 w 2234"/>
              <a:gd name="connsiteY8" fmla="*/ 196 h 1924"/>
              <a:gd name="connsiteX9" fmla="*/ 1179 w 2234"/>
              <a:gd name="connsiteY9" fmla="*/ 242 h 1924"/>
              <a:gd name="connsiteX10" fmla="*/ 1162 w 2234"/>
              <a:gd name="connsiteY10" fmla="*/ 276 h 1924"/>
              <a:gd name="connsiteX11" fmla="*/ 1144 w 2234"/>
              <a:gd name="connsiteY11" fmla="*/ 314 h 1924"/>
              <a:gd name="connsiteX12" fmla="*/ 1132 w 2234"/>
              <a:gd name="connsiteY12" fmla="*/ 344 h 1924"/>
              <a:gd name="connsiteX13" fmla="*/ 1114 w 2234"/>
              <a:gd name="connsiteY13" fmla="*/ 380 h 1924"/>
              <a:gd name="connsiteX14" fmla="*/ 1102 w 2234"/>
              <a:gd name="connsiteY14" fmla="*/ 408 h 1924"/>
              <a:gd name="connsiteX15" fmla="*/ 1090 w 2234"/>
              <a:gd name="connsiteY15" fmla="*/ 436 h 1924"/>
              <a:gd name="connsiteX16" fmla="*/ 1076 w 2234"/>
              <a:gd name="connsiteY16" fmla="*/ 472 h 1924"/>
              <a:gd name="connsiteX17" fmla="*/ 1062 w 2234"/>
              <a:gd name="connsiteY17" fmla="*/ 504 h 1924"/>
              <a:gd name="connsiteX18" fmla="*/ 1048 w 2234"/>
              <a:gd name="connsiteY18" fmla="*/ 544 h 1924"/>
              <a:gd name="connsiteX19" fmla="*/ 1036 w 2234"/>
              <a:gd name="connsiteY19" fmla="*/ 580 h 1924"/>
              <a:gd name="connsiteX20" fmla="*/ 1020 w 2234"/>
              <a:gd name="connsiteY20" fmla="*/ 624 h 1924"/>
              <a:gd name="connsiteX21" fmla="*/ 1014 w 2234"/>
              <a:gd name="connsiteY21" fmla="*/ 650 h 1924"/>
              <a:gd name="connsiteX22" fmla="*/ 994 w 2234"/>
              <a:gd name="connsiteY22" fmla="*/ 690 h 1924"/>
              <a:gd name="connsiteX23" fmla="*/ 980 w 2234"/>
              <a:gd name="connsiteY23" fmla="*/ 736 h 1924"/>
              <a:gd name="connsiteX24" fmla="*/ 970 w 2234"/>
              <a:gd name="connsiteY24" fmla="*/ 776 h 1924"/>
              <a:gd name="connsiteX25" fmla="*/ 960 w 2234"/>
              <a:gd name="connsiteY25" fmla="*/ 814 h 1924"/>
              <a:gd name="connsiteX26" fmla="*/ 950 w 2234"/>
              <a:gd name="connsiteY26" fmla="*/ 852 h 1924"/>
              <a:gd name="connsiteX27" fmla="*/ 940 w 2234"/>
              <a:gd name="connsiteY27" fmla="*/ 894 h 1924"/>
              <a:gd name="connsiteX28" fmla="*/ 930 w 2234"/>
              <a:gd name="connsiteY28" fmla="*/ 938 h 1924"/>
              <a:gd name="connsiteX29" fmla="*/ 921 w 2234"/>
              <a:gd name="connsiteY29" fmla="*/ 974 h 1924"/>
              <a:gd name="connsiteX30" fmla="*/ 915 w 2234"/>
              <a:gd name="connsiteY30" fmla="*/ 1004 h 1924"/>
              <a:gd name="connsiteX31" fmla="*/ 903 w 2234"/>
              <a:gd name="connsiteY31" fmla="*/ 1040 h 1924"/>
              <a:gd name="connsiteX32" fmla="*/ 885 w 2234"/>
              <a:gd name="connsiteY32" fmla="*/ 1072 h 1924"/>
              <a:gd name="connsiteX33" fmla="*/ 873 w 2234"/>
              <a:gd name="connsiteY33" fmla="*/ 1114 h 1924"/>
              <a:gd name="connsiteX34" fmla="*/ 855 w 2234"/>
              <a:gd name="connsiteY34" fmla="*/ 1168 h 1924"/>
              <a:gd name="connsiteX35" fmla="*/ 843 w 2234"/>
              <a:gd name="connsiteY35" fmla="*/ 1186 h 1924"/>
              <a:gd name="connsiteX36" fmla="*/ 837 w 2234"/>
              <a:gd name="connsiteY36" fmla="*/ 1222 h 1924"/>
              <a:gd name="connsiteX37" fmla="*/ 823 w 2234"/>
              <a:gd name="connsiteY37" fmla="*/ 1264 h 1924"/>
              <a:gd name="connsiteX38" fmla="*/ 811 w 2234"/>
              <a:gd name="connsiteY38" fmla="*/ 1288 h 1924"/>
              <a:gd name="connsiteX39" fmla="*/ 789 w 2234"/>
              <a:gd name="connsiteY39" fmla="*/ 1330 h 1924"/>
              <a:gd name="connsiteX40" fmla="*/ 771 w 2234"/>
              <a:gd name="connsiteY40" fmla="*/ 1366 h 1924"/>
              <a:gd name="connsiteX41" fmla="*/ 753 w 2234"/>
              <a:gd name="connsiteY41" fmla="*/ 1406 h 1924"/>
              <a:gd name="connsiteX42" fmla="*/ 729 w 2234"/>
              <a:gd name="connsiteY42" fmla="*/ 1442 h 1924"/>
              <a:gd name="connsiteX43" fmla="*/ 712 w 2234"/>
              <a:gd name="connsiteY43" fmla="*/ 1478 h 1924"/>
              <a:gd name="connsiteX44" fmla="*/ 675 w 2234"/>
              <a:gd name="connsiteY44" fmla="*/ 1520 h 1924"/>
              <a:gd name="connsiteX45" fmla="*/ 658 w 2234"/>
              <a:gd name="connsiteY45" fmla="*/ 1546 h 1924"/>
              <a:gd name="connsiteX46" fmla="*/ 626 w 2234"/>
              <a:gd name="connsiteY46" fmla="*/ 1584 h 1924"/>
              <a:gd name="connsiteX47" fmla="*/ 603 w 2234"/>
              <a:gd name="connsiteY47" fmla="*/ 1616 h 1924"/>
              <a:gd name="connsiteX48" fmla="*/ 579 w 2234"/>
              <a:gd name="connsiteY48" fmla="*/ 1628 h 1924"/>
              <a:gd name="connsiteX49" fmla="*/ 549 w 2234"/>
              <a:gd name="connsiteY49" fmla="*/ 1658 h 1924"/>
              <a:gd name="connsiteX50" fmla="*/ 507 w 2234"/>
              <a:gd name="connsiteY50" fmla="*/ 1688 h 1924"/>
              <a:gd name="connsiteX51" fmla="*/ 462 w 2234"/>
              <a:gd name="connsiteY51" fmla="*/ 1708 h 1924"/>
              <a:gd name="connsiteX52" fmla="*/ 428 w 2234"/>
              <a:gd name="connsiteY52" fmla="*/ 1724 h 1924"/>
              <a:gd name="connsiteX53" fmla="*/ 398 w 2234"/>
              <a:gd name="connsiteY53" fmla="*/ 1738 h 1924"/>
              <a:gd name="connsiteX54" fmla="*/ 362 w 2234"/>
              <a:gd name="connsiteY54" fmla="*/ 1756 h 1924"/>
              <a:gd name="connsiteX55" fmla="*/ 327 w 2234"/>
              <a:gd name="connsiteY55" fmla="*/ 1772 h 1924"/>
              <a:gd name="connsiteX56" fmla="*/ 291 w 2234"/>
              <a:gd name="connsiteY56" fmla="*/ 1784 h 1924"/>
              <a:gd name="connsiteX57" fmla="*/ 274 w 2234"/>
              <a:gd name="connsiteY57" fmla="*/ 1792 h 1924"/>
              <a:gd name="connsiteX58" fmla="*/ 238 w 2234"/>
              <a:gd name="connsiteY58" fmla="*/ 1804 h 1924"/>
              <a:gd name="connsiteX59" fmla="*/ 199 w 2234"/>
              <a:gd name="connsiteY59" fmla="*/ 1820 h 1924"/>
              <a:gd name="connsiteX60" fmla="*/ 159 w 2234"/>
              <a:gd name="connsiteY60" fmla="*/ 1832 h 1924"/>
              <a:gd name="connsiteX61" fmla="*/ 114 w 2234"/>
              <a:gd name="connsiteY61" fmla="*/ 1846 h 1924"/>
              <a:gd name="connsiteX62" fmla="*/ 75 w 2234"/>
              <a:gd name="connsiteY62" fmla="*/ 1860 h 1924"/>
              <a:gd name="connsiteX63" fmla="*/ 38 w 2234"/>
              <a:gd name="connsiteY63" fmla="*/ 1870 h 1924"/>
              <a:gd name="connsiteX64" fmla="*/ 16 w 2234"/>
              <a:gd name="connsiteY64" fmla="*/ 1876 h 1924"/>
              <a:gd name="connsiteX65" fmla="*/ 2 w 2234"/>
              <a:gd name="connsiteY65" fmla="*/ 1882 h 1924"/>
              <a:gd name="connsiteX66" fmla="*/ 0 w 2234"/>
              <a:gd name="connsiteY66" fmla="*/ 1902 h 1924"/>
              <a:gd name="connsiteX67" fmla="*/ 2 w 2234"/>
              <a:gd name="connsiteY67" fmla="*/ 1924 h 1924"/>
              <a:gd name="connsiteX68" fmla="*/ 1894 w 2234"/>
              <a:gd name="connsiteY68" fmla="*/ 1904 h 1924"/>
              <a:gd name="connsiteX69" fmla="*/ 1899 w 2234"/>
              <a:gd name="connsiteY69" fmla="*/ 1891 h 1924"/>
              <a:gd name="connsiteX70" fmla="*/ 1911 w 2234"/>
              <a:gd name="connsiteY70" fmla="*/ 1819 h 1924"/>
              <a:gd name="connsiteX71" fmla="*/ 1944 w 2234"/>
              <a:gd name="connsiteY71" fmla="*/ 1429 h 1924"/>
              <a:gd name="connsiteX72" fmla="*/ 1857 w 2234"/>
              <a:gd name="connsiteY72" fmla="*/ 1330 h 1924"/>
              <a:gd name="connsiteX73" fmla="*/ 1854 w 2234"/>
              <a:gd name="connsiteY73" fmla="*/ 810 h 1924"/>
              <a:gd name="connsiteX74" fmla="*/ 1830 w 2234"/>
              <a:gd name="connsiteY74" fmla="*/ 732 h 1924"/>
              <a:gd name="connsiteX75" fmla="*/ 1814 w 2234"/>
              <a:gd name="connsiteY75" fmla="*/ 692 h 1924"/>
              <a:gd name="connsiteX76" fmla="*/ 1803 w 2234"/>
              <a:gd name="connsiteY76" fmla="*/ 652 h 1924"/>
              <a:gd name="connsiteX77" fmla="*/ 1786 w 2234"/>
              <a:gd name="connsiteY77" fmla="*/ 604 h 1924"/>
              <a:gd name="connsiteX78" fmla="*/ 1773 w 2234"/>
              <a:gd name="connsiteY78" fmla="*/ 556 h 1924"/>
              <a:gd name="connsiteX79" fmla="*/ 1761 w 2234"/>
              <a:gd name="connsiteY79" fmla="*/ 526 h 1924"/>
              <a:gd name="connsiteX80" fmla="*/ 1742 w 2234"/>
              <a:gd name="connsiteY80" fmla="*/ 478 h 1924"/>
              <a:gd name="connsiteX81" fmla="*/ 1725 w 2234"/>
              <a:gd name="connsiteY81" fmla="*/ 442 h 1924"/>
              <a:gd name="connsiteX82" fmla="*/ 1715 w 2234"/>
              <a:gd name="connsiteY82" fmla="*/ 404 h 1924"/>
              <a:gd name="connsiteX83" fmla="*/ 1698 w 2234"/>
              <a:gd name="connsiteY83" fmla="*/ 368 h 1924"/>
              <a:gd name="connsiteX84" fmla="*/ 1692 w 2234"/>
              <a:gd name="connsiteY84" fmla="*/ 354 h 1924"/>
              <a:gd name="connsiteX85" fmla="*/ 1683 w 2234"/>
              <a:gd name="connsiteY85" fmla="*/ 332 h 1924"/>
              <a:gd name="connsiteX86" fmla="*/ 1662 w 2234"/>
              <a:gd name="connsiteY86" fmla="*/ 294 h 1924"/>
              <a:gd name="connsiteX87" fmla="*/ 1647 w 2234"/>
              <a:gd name="connsiteY87" fmla="*/ 260 h 1924"/>
              <a:gd name="connsiteX88" fmla="*/ 1634 w 2234"/>
              <a:gd name="connsiteY88" fmla="*/ 236 h 1924"/>
              <a:gd name="connsiteX89" fmla="*/ 1624 w 2234"/>
              <a:gd name="connsiteY89" fmla="*/ 208 h 1924"/>
              <a:gd name="connsiteX90" fmla="*/ 1596 w 2234"/>
              <a:gd name="connsiteY90" fmla="*/ 168 h 1924"/>
              <a:gd name="connsiteX91" fmla="*/ 1590 w 2234"/>
              <a:gd name="connsiteY91" fmla="*/ 156 h 1924"/>
              <a:gd name="connsiteX92" fmla="*/ 1574 w 2234"/>
              <a:gd name="connsiteY92" fmla="*/ 136 h 1924"/>
              <a:gd name="connsiteX93" fmla="*/ 1582 w 2234"/>
              <a:gd name="connsiteY93" fmla="*/ 144 h 1924"/>
              <a:gd name="connsiteX94" fmla="*/ 1610 w 2234"/>
              <a:gd name="connsiteY94" fmla="*/ 190 h 1924"/>
              <a:gd name="connsiteX95" fmla="*/ 1602 w 2234"/>
              <a:gd name="connsiteY95" fmla="*/ 180 h 1924"/>
              <a:gd name="connsiteX96" fmla="*/ 1608 w 2234"/>
              <a:gd name="connsiteY96" fmla="*/ 182 h 1924"/>
              <a:gd name="connsiteX97" fmla="*/ 1587 w 2234"/>
              <a:gd name="connsiteY97" fmla="*/ 152 h 1924"/>
              <a:gd name="connsiteX98" fmla="*/ 1560 w 2234"/>
              <a:gd name="connsiteY98" fmla="*/ 114 h 1924"/>
              <a:gd name="connsiteX99" fmla="*/ 1536 w 2234"/>
              <a:gd name="connsiteY99" fmla="*/ 84 h 1924"/>
              <a:gd name="connsiteX100" fmla="*/ 1510 w 2234"/>
              <a:gd name="connsiteY100" fmla="*/ 52 h 1924"/>
              <a:gd name="connsiteX101" fmla="*/ 1491 w 2234"/>
              <a:gd name="connsiteY101" fmla="*/ 32 h 1924"/>
              <a:gd name="connsiteX102" fmla="*/ 1473 w 2234"/>
              <a:gd name="connsiteY102" fmla="*/ 14 h 1924"/>
              <a:gd name="connsiteX103" fmla="*/ 1452 w 2234"/>
              <a:gd name="connsiteY103" fmla="*/ 8 h 1924"/>
              <a:gd name="connsiteX104" fmla="*/ 1410 w 2234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30 w 2233"/>
              <a:gd name="connsiteY74" fmla="*/ 732 h 1924"/>
              <a:gd name="connsiteX75" fmla="*/ 1814 w 2233"/>
              <a:gd name="connsiteY75" fmla="*/ 692 h 1924"/>
              <a:gd name="connsiteX76" fmla="*/ 1803 w 2233"/>
              <a:gd name="connsiteY76" fmla="*/ 652 h 1924"/>
              <a:gd name="connsiteX77" fmla="*/ 1786 w 2233"/>
              <a:gd name="connsiteY77" fmla="*/ 604 h 1924"/>
              <a:gd name="connsiteX78" fmla="*/ 1773 w 2233"/>
              <a:gd name="connsiteY78" fmla="*/ 556 h 1924"/>
              <a:gd name="connsiteX79" fmla="*/ 1761 w 2233"/>
              <a:gd name="connsiteY79" fmla="*/ 526 h 1924"/>
              <a:gd name="connsiteX80" fmla="*/ 1742 w 2233"/>
              <a:gd name="connsiteY80" fmla="*/ 478 h 1924"/>
              <a:gd name="connsiteX81" fmla="*/ 1725 w 2233"/>
              <a:gd name="connsiteY81" fmla="*/ 442 h 1924"/>
              <a:gd name="connsiteX82" fmla="*/ 1715 w 2233"/>
              <a:gd name="connsiteY82" fmla="*/ 404 h 1924"/>
              <a:gd name="connsiteX83" fmla="*/ 1698 w 2233"/>
              <a:gd name="connsiteY83" fmla="*/ 368 h 1924"/>
              <a:gd name="connsiteX84" fmla="*/ 1692 w 2233"/>
              <a:gd name="connsiteY84" fmla="*/ 354 h 1924"/>
              <a:gd name="connsiteX85" fmla="*/ 1683 w 2233"/>
              <a:gd name="connsiteY85" fmla="*/ 332 h 1924"/>
              <a:gd name="connsiteX86" fmla="*/ 1662 w 2233"/>
              <a:gd name="connsiteY86" fmla="*/ 294 h 1924"/>
              <a:gd name="connsiteX87" fmla="*/ 1647 w 2233"/>
              <a:gd name="connsiteY87" fmla="*/ 260 h 1924"/>
              <a:gd name="connsiteX88" fmla="*/ 1634 w 2233"/>
              <a:gd name="connsiteY88" fmla="*/ 236 h 1924"/>
              <a:gd name="connsiteX89" fmla="*/ 1624 w 2233"/>
              <a:gd name="connsiteY89" fmla="*/ 208 h 1924"/>
              <a:gd name="connsiteX90" fmla="*/ 1596 w 2233"/>
              <a:gd name="connsiteY90" fmla="*/ 168 h 1924"/>
              <a:gd name="connsiteX91" fmla="*/ 1590 w 2233"/>
              <a:gd name="connsiteY91" fmla="*/ 156 h 1924"/>
              <a:gd name="connsiteX92" fmla="*/ 1574 w 2233"/>
              <a:gd name="connsiteY92" fmla="*/ 136 h 1924"/>
              <a:gd name="connsiteX93" fmla="*/ 1582 w 2233"/>
              <a:gd name="connsiteY93" fmla="*/ 144 h 1924"/>
              <a:gd name="connsiteX94" fmla="*/ 1610 w 2233"/>
              <a:gd name="connsiteY94" fmla="*/ 190 h 1924"/>
              <a:gd name="connsiteX95" fmla="*/ 1602 w 2233"/>
              <a:gd name="connsiteY95" fmla="*/ 180 h 1924"/>
              <a:gd name="connsiteX96" fmla="*/ 1608 w 2233"/>
              <a:gd name="connsiteY96" fmla="*/ 182 h 1924"/>
              <a:gd name="connsiteX97" fmla="*/ 1587 w 2233"/>
              <a:gd name="connsiteY97" fmla="*/ 152 h 1924"/>
              <a:gd name="connsiteX98" fmla="*/ 1560 w 2233"/>
              <a:gd name="connsiteY98" fmla="*/ 114 h 1924"/>
              <a:gd name="connsiteX99" fmla="*/ 1536 w 2233"/>
              <a:gd name="connsiteY99" fmla="*/ 84 h 1924"/>
              <a:gd name="connsiteX100" fmla="*/ 1510 w 2233"/>
              <a:gd name="connsiteY100" fmla="*/ 52 h 1924"/>
              <a:gd name="connsiteX101" fmla="*/ 1491 w 2233"/>
              <a:gd name="connsiteY101" fmla="*/ 32 h 1924"/>
              <a:gd name="connsiteX102" fmla="*/ 1473 w 2233"/>
              <a:gd name="connsiteY102" fmla="*/ 14 h 1924"/>
              <a:gd name="connsiteX103" fmla="*/ 1452 w 2233"/>
              <a:gd name="connsiteY103" fmla="*/ 8 h 1924"/>
              <a:gd name="connsiteX104" fmla="*/ 1410 w 2233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02 w 2233"/>
              <a:gd name="connsiteY70" fmla="*/ 1615 h 1924"/>
              <a:gd name="connsiteX71" fmla="*/ 1857 w 2233"/>
              <a:gd name="connsiteY71" fmla="*/ 1330 h 1924"/>
              <a:gd name="connsiteX72" fmla="*/ 1814 w 2233"/>
              <a:gd name="connsiteY72" fmla="*/ 692 h 1924"/>
              <a:gd name="connsiteX73" fmla="*/ 1803 w 2233"/>
              <a:gd name="connsiteY73" fmla="*/ 652 h 1924"/>
              <a:gd name="connsiteX74" fmla="*/ 1786 w 2233"/>
              <a:gd name="connsiteY74" fmla="*/ 604 h 1924"/>
              <a:gd name="connsiteX75" fmla="*/ 1773 w 2233"/>
              <a:gd name="connsiteY75" fmla="*/ 556 h 1924"/>
              <a:gd name="connsiteX76" fmla="*/ 1761 w 2233"/>
              <a:gd name="connsiteY76" fmla="*/ 526 h 1924"/>
              <a:gd name="connsiteX77" fmla="*/ 1742 w 2233"/>
              <a:gd name="connsiteY77" fmla="*/ 478 h 1924"/>
              <a:gd name="connsiteX78" fmla="*/ 1725 w 2233"/>
              <a:gd name="connsiteY78" fmla="*/ 442 h 1924"/>
              <a:gd name="connsiteX79" fmla="*/ 1715 w 2233"/>
              <a:gd name="connsiteY79" fmla="*/ 404 h 1924"/>
              <a:gd name="connsiteX80" fmla="*/ 1698 w 2233"/>
              <a:gd name="connsiteY80" fmla="*/ 368 h 1924"/>
              <a:gd name="connsiteX81" fmla="*/ 1692 w 2233"/>
              <a:gd name="connsiteY81" fmla="*/ 354 h 1924"/>
              <a:gd name="connsiteX82" fmla="*/ 1683 w 2233"/>
              <a:gd name="connsiteY82" fmla="*/ 332 h 1924"/>
              <a:gd name="connsiteX83" fmla="*/ 1662 w 2233"/>
              <a:gd name="connsiteY83" fmla="*/ 294 h 1924"/>
              <a:gd name="connsiteX84" fmla="*/ 1647 w 2233"/>
              <a:gd name="connsiteY84" fmla="*/ 260 h 1924"/>
              <a:gd name="connsiteX85" fmla="*/ 1634 w 2233"/>
              <a:gd name="connsiteY85" fmla="*/ 236 h 1924"/>
              <a:gd name="connsiteX86" fmla="*/ 1624 w 2233"/>
              <a:gd name="connsiteY86" fmla="*/ 208 h 1924"/>
              <a:gd name="connsiteX87" fmla="*/ 1596 w 2233"/>
              <a:gd name="connsiteY87" fmla="*/ 168 h 1924"/>
              <a:gd name="connsiteX88" fmla="*/ 1590 w 2233"/>
              <a:gd name="connsiteY88" fmla="*/ 156 h 1924"/>
              <a:gd name="connsiteX89" fmla="*/ 1574 w 2233"/>
              <a:gd name="connsiteY89" fmla="*/ 136 h 1924"/>
              <a:gd name="connsiteX90" fmla="*/ 1582 w 2233"/>
              <a:gd name="connsiteY90" fmla="*/ 144 h 1924"/>
              <a:gd name="connsiteX91" fmla="*/ 1610 w 2233"/>
              <a:gd name="connsiteY91" fmla="*/ 190 h 1924"/>
              <a:gd name="connsiteX92" fmla="*/ 1602 w 2233"/>
              <a:gd name="connsiteY92" fmla="*/ 180 h 1924"/>
              <a:gd name="connsiteX93" fmla="*/ 1608 w 2233"/>
              <a:gd name="connsiteY93" fmla="*/ 182 h 1924"/>
              <a:gd name="connsiteX94" fmla="*/ 1587 w 2233"/>
              <a:gd name="connsiteY94" fmla="*/ 152 h 1924"/>
              <a:gd name="connsiteX95" fmla="*/ 1560 w 2233"/>
              <a:gd name="connsiteY95" fmla="*/ 114 h 1924"/>
              <a:gd name="connsiteX96" fmla="*/ 1536 w 2233"/>
              <a:gd name="connsiteY96" fmla="*/ 84 h 1924"/>
              <a:gd name="connsiteX97" fmla="*/ 1510 w 2233"/>
              <a:gd name="connsiteY97" fmla="*/ 52 h 1924"/>
              <a:gd name="connsiteX98" fmla="*/ 1491 w 2233"/>
              <a:gd name="connsiteY98" fmla="*/ 32 h 1924"/>
              <a:gd name="connsiteX99" fmla="*/ 1473 w 2233"/>
              <a:gd name="connsiteY99" fmla="*/ 14 h 1924"/>
              <a:gd name="connsiteX100" fmla="*/ 1452 w 2233"/>
              <a:gd name="connsiteY100" fmla="*/ 8 h 1924"/>
              <a:gd name="connsiteX101" fmla="*/ 1410 w 2233"/>
              <a:gd name="connsiteY101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57 w 2233"/>
              <a:gd name="connsiteY70" fmla="*/ 1330 h 1924"/>
              <a:gd name="connsiteX71" fmla="*/ 1814 w 2233"/>
              <a:gd name="connsiteY71" fmla="*/ 692 h 1924"/>
              <a:gd name="connsiteX72" fmla="*/ 1803 w 2233"/>
              <a:gd name="connsiteY72" fmla="*/ 652 h 1924"/>
              <a:gd name="connsiteX73" fmla="*/ 1786 w 2233"/>
              <a:gd name="connsiteY73" fmla="*/ 604 h 1924"/>
              <a:gd name="connsiteX74" fmla="*/ 1773 w 2233"/>
              <a:gd name="connsiteY74" fmla="*/ 556 h 1924"/>
              <a:gd name="connsiteX75" fmla="*/ 1761 w 2233"/>
              <a:gd name="connsiteY75" fmla="*/ 526 h 1924"/>
              <a:gd name="connsiteX76" fmla="*/ 1742 w 2233"/>
              <a:gd name="connsiteY76" fmla="*/ 478 h 1924"/>
              <a:gd name="connsiteX77" fmla="*/ 1725 w 2233"/>
              <a:gd name="connsiteY77" fmla="*/ 442 h 1924"/>
              <a:gd name="connsiteX78" fmla="*/ 1715 w 2233"/>
              <a:gd name="connsiteY78" fmla="*/ 404 h 1924"/>
              <a:gd name="connsiteX79" fmla="*/ 1698 w 2233"/>
              <a:gd name="connsiteY79" fmla="*/ 368 h 1924"/>
              <a:gd name="connsiteX80" fmla="*/ 1692 w 2233"/>
              <a:gd name="connsiteY80" fmla="*/ 354 h 1924"/>
              <a:gd name="connsiteX81" fmla="*/ 1683 w 2233"/>
              <a:gd name="connsiteY81" fmla="*/ 332 h 1924"/>
              <a:gd name="connsiteX82" fmla="*/ 1662 w 2233"/>
              <a:gd name="connsiteY82" fmla="*/ 294 h 1924"/>
              <a:gd name="connsiteX83" fmla="*/ 1647 w 2233"/>
              <a:gd name="connsiteY83" fmla="*/ 260 h 1924"/>
              <a:gd name="connsiteX84" fmla="*/ 1634 w 2233"/>
              <a:gd name="connsiteY84" fmla="*/ 236 h 1924"/>
              <a:gd name="connsiteX85" fmla="*/ 1624 w 2233"/>
              <a:gd name="connsiteY85" fmla="*/ 208 h 1924"/>
              <a:gd name="connsiteX86" fmla="*/ 1596 w 2233"/>
              <a:gd name="connsiteY86" fmla="*/ 168 h 1924"/>
              <a:gd name="connsiteX87" fmla="*/ 1590 w 2233"/>
              <a:gd name="connsiteY87" fmla="*/ 156 h 1924"/>
              <a:gd name="connsiteX88" fmla="*/ 1574 w 2233"/>
              <a:gd name="connsiteY88" fmla="*/ 136 h 1924"/>
              <a:gd name="connsiteX89" fmla="*/ 1582 w 2233"/>
              <a:gd name="connsiteY89" fmla="*/ 144 h 1924"/>
              <a:gd name="connsiteX90" fmla="*/ 1610 w 2233"/>
              <a:gd name="connsiteY90" fmla="*/ 190 h 1924"/>
              <a:gd name="connsiteX91" fmla="*/ 1602 w 2233"/>
              <a:gd name="connsiteY91" fmla="*/ 180 h 1924"/>
              <a:gd name="connsiteX92" fmla="*/ 1608 w 2233"/>
              <a:gd name="connsiteY92" fmla="*/ 182 h 1924"/>
              <a:gd name="connsiteX93" fmla="*/ 1587 w 2233"/>
              <a:gd name="connsiteY93" fmla="*/ 152 h 1924"/>
              <a:gd name="connsiteX94" fmla="*/ 1560 w 2233"/>
              <a:gd name="connsiteY94" fmla="*/ 114 h 1924"/>
              <a:gd name="connsiteX95" fmla="*/ 1536 w 2233"/>
              <a:gd name="connsiteY95" fmla="*/ 84 h 1924"/>
              <a:gd name="connsiteX96" fmla="*/ 1510 w 2233"/>
              <a:gd name="connsiteY96" fmla="*/ 52 h 1924"/>
              <a:gd name="connsiteX97" fmla="*/ 1491 w 2233"/>
              <a:gd name="connsiteY97" fmla="*/ 32 h 1924"/>
              <a:gd name="connsiteX98" fmla="*/ 1473 w 2233"/>
              <a:gd name="connsiteY98" fmla="*/ 14 h 1924"/>
              <a:gd name="connsiteX99" fmla="*/ 1452 w 2233"/>
              <a:gd name="connsiteY99" fmla="*/ 8 h 1924"/>
              <a:gd name="connsiteX100" fmla="*/ 1410 w 2233"/>
              <a:gd name="connsiteY100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14 w 2233"/>
              <a:gd name="connsiteY70" fmla="*/ 692 h 1924"/>
              <a:gd name="connsiteX71" fmla="*/ 1803 w 2233"/>
              <a:gd name="connsiteY71" fmla="*/ 652 h 1924"/>
              <a:gd name="connsiteX72" fmla="*/ 1786 w 2233"/>
              <a:gd name="connsiteY72" fmla="*/ 604 h 1924"/>
              <a:gd name="connsiteX73" fmla="*/ 1773 w 2233"/>
              <a:gd name="connsiteY73" fmla="*/ 556 h 1924"/>
              <a:gd name="connsiteX74" fmla="*/ 1761 w 2233"/>
              <a:gd name="connsiteY74" fmla="*/ 526 h 1924"/>
              <a:gd name="connsiteX75" fmla="*/ 1742 w 2233"/>
              <a:gd name="connsiteY75" fmla="*/ 478 h 1924"/>
              <a:gd name="connsiteX76" fmla="*/ 1725 w 2233"/>
              <a:gd name="connsiteY76" fmla="*/ 442 h 1924"/>
              <a:gd name="connsiteX77" fmla="*/ 1715 w 2233"/>
              <a:gd name="connsiteY77" fmla="*/ 404 h 1924"/>
              <a:gd name="connsiteX78" fmla="*/ 1698 w 2233"/>
              <a:gd name="connsiteY78" fmla="*/ 368 h 1924"/>
              <a:gd name="connsiteX79" fmla="*/ 1692 w 2233"/>
              <a:gd name="connsiteY79" fmla="*/ 354 h 1924"/>
              <a:gd name="connsiteX80" fmla="*/ 1683 w 2233"/>
              <a:gd name="connsiteY80" fmla="*/ 332 h 1924"/>
              <a:gd name="connsiteX81" fmla="*/ 1662 w 2233"/>
              <a:gd name="connsiteY81" fmla="*/ 294 h 1924"/>
              <a:gd name="connsiteX82" fmla="*/ 1647 w 2233"/>
              <a:gd name="connsiteY82" fmla="*/ 260 h 1924"/>
              <a:gd name="connsiteX83" fmla="*/ 1634 w 2233"/>
              <a:gd name="connsiteY83" fmla="*/ 236 h 1924"/>
              <a:gd name="connsiteX84" fmla="*/ 1624 w 2233"/>
              <a:gd name="connsiteY84" fmla="*/ 208 h 1924"/>
              <a:gd name="connsiteX85" fmla="*/ 1596 w 2233"/>
              <a:gd name="connsiteY85" fmla="*/ 168 h 1924"/>
              <a:gd name="connsiteX86" fmla="*/ 1590 w 2233"/>
              <a:gd name="connsiteY86" fmla="*/ 156 h 1924"/>
              <a:gd name="connsiteX87" fmla="*/ 1574 w 2233"/>
              <a:gd name="connsiteY87" fmla="*/ 136 h 1924"/>
              <a:gd name="connsiteX88" fmla="*/ 1582 w 2233"/>
              <a:gd name="connsiteY88" fmla="*/ 144 h 1924"/>
              <a:gd name="connsiteX89" fmla="*/ 1610 w 2233"/>
              <a:gd name="connsiteY89" fmla="*/ 190 h 1924"/>
              <a:gd name="connsiteX90" fmla="*/ 1602 w 2233"/>
              <a:gd name="connsiteY90" fmla="*/ 180 h 1924"/>
              <a:gd name="connsiteX91" fmla="*/ 1608 w 2233"/>
              <a:gd name="connsiteY91" fmla="*/ 182 h 1924"/>
              <a:gd name="connsiteX92" fmla="*/ 1587 w 2233"/>
              <a:gd name="connsiteY92" fmla="*/ 152 h 1924"/>
              <a:gd name="connsiteX93" fmla="*/ 1560 w 2233"/>
              <a:gd name="connsiteY93" fmla="*/ 114 h 1924"/>
              <a:gd name="connsiteX94" fmla="*/ 1536 w 2233"/>
              <a:gd name="connsiteY94" fmla="*/ 84 h 1924"/>
              <a:gd name="connsiteX95" fmla="*/ 1510 w 2233"/>
              <a:gd name="connsiteY95" fmla="*/ 52 h 1924"/>
              <a:gd name="connsiteX96" fmla="*/ 1491 w 2233"/>
              <a:gd name="connsiteY96" fmla="*/ 32 h 1924"/>
              <a:gd name="connsiteX97" fmla="*/ 1473 w 2233"/>
              <a:gd name="connsiteY97" fmla="*/ 14 h 1924"/>
              <a:gd name="connsiteX98" fmla="*/ 1452 w 2233"/>
              <a:gd name="connsiteY98" fmla="*/ 8 h 1924"/>
              <a:gd name="connsiteX99" fmla="*/ 1410 w 2233"/>
              <a:gd name="connsiteY99" fmla="*/ 2 h 1924"/>
              <a:gd name="connsiteX0" fmla="*/ 1430 w 2196"/>
              <a:gd name="connsiteY0" fmla="*/ 0 h 1924"/>
              <a:gd name="connsiteX1" fmla="*/ 1387 w 2196"/>
              <a:gd name="connsiteY1" fmla="*/ 4 h 1924"/>
              <a:gd name="connsiteX2" fmla="*/ 1355 w 2196"/>
              <a:gd name="connsiteY2" fmla="*/ 16 h 1924"/>
              <a:gd name="connsiteX3" fmla="*/ 1319 w 2196"/>
              <a:gd name="connsiteY3" fmla="*/ 40 h 1924"/>
              <a:gd name="connsiteX4" fmla="*/ 1292 w 2196"/>
              <a:gd name="connsiteY4" fmla="*/ 68 h 1924"/>
              <a:gd name="connsiteX5" fmla="*/ 1263 w 2196"/>
              <a:gd name="connsiteY5" fmla="*/ 104 h 1924"/>
              <a:gd name="connsiteX6" fmla="*/ 1239 w 2196"/>
              <a:gd name="connsiteY6" fmla="*/ 140 h 1924"/>
              <a:gd name="connsiteX7" fmla="*/ 1221 w 2196"/>
              <a:gd name="connsiteY7" fmla="*/ 170 h 1924"/>
              <a:gd name="connsiteX8" fmla="*/ 1204 w 2196"/>
              <a:gd name="connsiteY8" fmla="*/ 196 h 1924"/>
              <a:gd name="connsiteX9" fmla="*/ 1179 w 2196"/>
              <a:gd name="connsiteY9" fmla="*/ 242 h 1924"/>
              <a:gd name="connsiteX10" fmla="*/ 1162 w 2196"/>
              <a:gd name="connsiteY10" fmla="*/ 276 h 1924"/>
              <a:gd name="connsiteX11" fmla="*/ 1144 w 2196"/>
              <a:gd name="connsiteY11" fmla="*/ 314 h 1924"/>
              <a:gd name="connsiteX12" fmla="*/ 1132 w 2196"/>
              <a:gd name="connsiteY12" fmla="*/ 344 h 1924"/>
              <a:gd name="connsiteX13" fmla="*/ 1114 w 2196"/>
              <a:gd name="connsiteY13" fmla="*/ 380 h 1924"/>
              <a:gd name="connsiteX14" fmla="*/ 1102 w 2196"/>
              <a:gd name="connsiteY14" fmla="*/ 408 h 1924"/>
              <a:gd name="connsiteX15" fmla="*/ 1090 w 2196"/>
              <a:gd name="connsiteY15" fmla="*/ 436 h 1924"/>
              <a:gd name="connsiteX16" fmla="*/ 1076 w 2196"/>
              <a:gd name="connsiteY16" fmla="*/ 472 h 1924"/>
              <a:gd name="connsiteX17" fmla="*/ 1062 w 2196"/>
              <a:gd name="connsiteY17" fmla="*/ 504 h 1924"/>
              <a:gd name="connsiteX18" fmla="*/ 1048 w 2196"/>
              <a:gd name="connsiteY18" fmla="*/ 544 h 1924"/>
              <a:gd name="connsiteX19" fmla="*/ 1036 w 2196"/>
              <a:gd name="connsiteY19" fmla="*/ 580 h 1924"/>
              <a:gd name="connsiteX20" fmla="*/ 1020 w 2196"/>
              <a:gd name="connsiteY20" fmla="*/ 624 h 1924"/>
              <a:gd name="connsiteX21" fmla="*/ 1014 w 2196"/>
              <a:gd name="connsiteY21" fmla="*/ 650 h 1924"/>
              <a:gd name="connsiteX22" fmla="*/ 994 w 2196"/>
              <a:gd name="connsiteY22" fmla="*/ 690 h 1924"/>
              <a:gd name="connsiteX23" fmla="*/ 980 w 2196"/>
              <a:gd name="connsiteY23" fmla="*/ 736 h 1924"/>
              <a:gd name="connsiteX24" fmla="*/ 970 w 2196"/>
              <a:gd name="connsiteY24" fmla="*/ 776 h 1924"/>
              <a:gd name="connsiteX25" fmla="*/ 960 w 2196"/>
              <a:gd name="connsiteY25" fmla="*/ 814 h 1924"/>
              <a:gd name="connsiteX26" fmla="*/ 950 w 2196"/>
              <a:gd name="connsiteY26" fmla="*/ 852 h 1924"/>
              <a:gd name="connsiteX27" fmla="*/ 940 w 2196"/>
              <a:gd name="connsiteY27" fmla="*/ 894 h 1924"/>
              <a:gd name="connsiteX28" fmla="*/ 930 w 2196"/>
              <a:gd name="connsiteY28" fmla="*/ 938 h 1924"/>
              <a:gd name="connsiteX29" fmla="*/ 921 w 2196"/>
              <a:gd name="connsiteY29" fmla="*/ 974 h 1924"/>
              <a:gd name="connsiteX30" fmla="*/ 915 w 2196"/>
              <a:gd name="connsiteY30" fmla="*/ 1004 h 1924"/>
              <a:gd name="connsiteX31" fmla="*/ 903 w 2196"/>
              <a:gd name="connsiteY31" fmla="*/ 1040 h 1924"/>
              <a:gd name="connsiteX32" fmla="*/ 885 w 2196"/>
              <a:gd name="connsiteY32" fmla="*/ 1072 h 1924"/>
              <a:gd name="connsiteX33" fmla="*/ 873 w 2196"/>
              <a:gd name="connsiteY33" fmla="*/ 1114 h 1924"/>
              <a:gd name="connsiteX34" fmla="*/ 855 w 2196"/>
              <a:gd name="connsiteY34" fmla="*/ 1168 h 1924"/>
              <a:gd name="connsiteX35" fmla="*/ 843 w 2196"/>
              <a:gd name="connsiteY35" fmla="*/ 1186 h 1924"/>
              <a:gd name="connsiteX36" fmla="*/ 837 w 2196"/>
              <a:gd name="connsiteY36" fmla="*/ 1222 h 1924"/>
              <a:gd name="connsiteX37" fmla="*/ 823 w 2196"/>
              <a:gd name="connsiteY37" fmla="*/ 1264 h 1924"/>
              <a:gd name="connsiteX38" fmla="*/ 811 w 2196"/>
              <a:gd name="connsiteY38" fmla="*/ 1288 h 1924"/>
              <a:gd name="connsiteX39" fmla="*/ 789 w 2196"/>
              <a:gd name="connsiteY39" fmla="*/ 1330 h 1924"/>
              <a:gd name="connsiteX40" fmla="*/ 771 w 2196"/>
              <a:gd name="connsiteY40" fmla="*/ 1366 h 1924"/>
              <a:gd name="connsiteX41" fmla="*/ 753 w 2196"/>
              <a:gd name="connsiteY41" fmla="*/ 1406 h 1924"/>
              <a:gd name="connsiteX42" fmla="*/ 729 w 2196"/>
              <a:gd name="connsiteY42" fmla="*/ 1442 h 1924"/>
              <a:gd name="connsiteX43" fmla="*/ 712 w 2196"/>
              <a:gd name="connsiteY43" fmla="*/ 1478 h 1924"/>
              <a:gd name="connsiteX44" fmla="*/ 675 w 2196"/>
              <a:gd name="connsiteY44" fmla="*/ 1520 h 1924"/>
              <a:gd name="connsiteX45" fmla="*/ 658 w 2196"/>
              <a:gd name="connsiteY45" fmla="*/ 1546 h 1924"/>
              <a:gd name="connsiteX46" fmla="*/ 626 w 2196"/>
              <a:gd name="connsiteY46" fmla="*/ 1584 h 1924"/>
              <a:gd name="connsiteX47" fmla="*/ 603 w 2196"/>
              <a:gd name="connsiteY47" fmla="*/ 1616 h 1924"/>
              <a:gd name="connsiteX48" fmla="*/ 579 w 2196"/>
              <a:gd name="connsiteY48" fmla="*/ 1628 h 1924"/>
              <a:gd name="connsiteX49" fmla="*/ 549 w 2196"/>
              <a:gd name="connsiteY49" fmla="*/ 1658 h 1924"/>
              <a:gd name="connsiteX50" fmla="*/ 507 w 2196"/>
              <a:gd name="connsiteY50" fmla="*/ 1688 h 1924"/>
              <a:gd name="connsiteX51" fmla="*/ 462 w 2196"/>
              <a:gd name="connsiteY51" fmla="*/ 1708 h 1924"/>
              <a:gd name="connsiteX52" fmla="*/ 428 w 2196"/>
              <a:gd name="connsiteY52" fmla="*/ 1724 h 1924"/>
              <a:gd name="connsiteX53" fmla="*/ 398 w 2196"/>
              <a:gd name="connsiteY53" fmla="*/ 1738 h 1924"/>
              <a:gd name="connsiteX54" fmla="*/ 362 w 2196"/>
              <a:gd name="connsiteY54" fmla="*/ 1756 h 1924"/>
              <a:gd name="connsiteX55" fmla="*/ 327 w 2196"/>
              <a:gd name="connsiteY55" fmla="*/ 1772 h 1924"/>
              <a:gd name="connsiteX56" fmla="*/ 291 w 2196"/>
              <a:gd name="connsiteY56" fmla="*/ 1784 h 1924"/>
              <a:gd name="connsiteX57" fmla="*/ 274 w 2196"/>
              <a:gd name="connsiteY57" fmla="*/ 1792 h 1924"/>
              <a:gd name="connsiteX58" fmla="*/ 238 w 2196"/>
              <a:gd name="connsiteY58" fmla="*/ 1804 h 1924"/>
              <a:gd name="connsiteX59" fmla="*/ 199 w 2196"/>
              <a:gd name="connsiteY59" fmla="*/ 1820 h 1924"/>
              <a:gd name="connsiteX60" fmla="*/ 159 w 2196"/>
              <a:gd name="connsiteY60" fmla="*/ 1832 h 1924"/>
              <a:gd name="connsiteX61" fmla="*/ 114 w 2196"/>
              <a:gd name="connsiteY61" fmla="*/ 1846 h 1924"/>
              <a:gd name="connsiteX62" fmla="*/ 75 w 2196"/>
              <a:gd name="connsiteY62" fmla="*/ 1860 h 1924"/>
              <a:gd name="connsiteX63" fmla="*/ 38 w 2196"/>
              <a:gd name="connsiteY63" fmla="*/ 1870 h 1924"/>
              <a:gd name="connsiteX64" fmla="*/ 16 w 2196"/>
              <a:gd name="connsiteY64" fmla="*/ 1876 h 1924"/>
              <a:gd name="connsiteX65" fmla="*/ 2 w 2196"/>
              <a:gd name="connsiteY65" fmla="*/ 1882 h 1924"/>
              <a:gd name="connsiteX66" fmla="*/ 0 w 2196"/>
              <a:gd name="connsiteY66" fmla="*/ 1902 h 1924"/>
              <a:gd name="connsiteX67" fmla="*/ 2 w 2196"/>
              <a:gd name="connsiteY67" fmla="*/ 1924 h 1924"/>
              <a:gd name="connsiteX68" fmla="*/ 1894 w 2196"/>
              <a:gd name="connsiteY68" fmla="*/ 1904 h 1924"/>
              <a:gd name="connsiteX69" fmla="*/ 1814 w 2196"/>
              <a:gd name="connsiteY69" fmla="*/ 692 h 1924"/>
              <a:gd name="connsiteX70" fmla="*/ 1803 w 2196"/>
              <a:gd name="connsiteY70" fmla="*/ 652 h 1924"/>
              <a:gd name="connsiteX71" fmla="*/ 1786 w 2196"/>
              <a:gd name="connsiteY71" fmla="*/ 604 h 1924"/>
              <a:gd name="connsiteX72" fmla="*/ 1773 w 2196"/>
              <a:gd name="connsiteY72" fmla="*/ 556 h 1924"/>
              <a:gd name="connsiteX73" fmla="*/ 1761 w 2196"/>
              <a:gd name="connsiteY73" fmla="*/ 526 h 1924"/>
              <a:gd name="connsiteX74" fmla="*/ 1742 w 2196"/>
              <a:gd name="connsiteY74" fmla="*/ 478 h 1924"/>
              <a:gd name="connsiteX75" fmla="*/ 1725 w 2196"/>
              <a:gd name="connsiteY75" fmla="*/ 442 h 1924"/>
              <a:gd name="connsiteX76" fmla="*/ 1715 w 2196"/>
              <a:gd name="connsiteY76" fmla="*/ 404 h 1924"/>
              <a:gd name="connsiteX77" fmla="*/ 1698 w 2196"/>
              <a:gd name="connsiteY77" fmla="*/ 368 h 1924"/>
              <a:gd name="connsiteX78" fmla="*/ 1692 w 2196"/>
              <a:gd name="connsiteY78" fmla="*/ 354 h 1924"/>
              <a:gd name="connsiteX79" fmla="*/ 1683 w 2196"/>
              <a:gd name="connsiteY79" fmla="*/ 332 h 1924"/>
              <a:gd name="connsiteX80" fmla="*/ 1662 w 2196"/>
              <a:gd name="connsiteY80" fmla="*/ 294 h 1924"/>
              <a:gd name="connsiteX81" fmla="*/ 1647 w 2196"/>
              <a:gd name="connsiteY81" fmla="*/ 260 h 1924"/>
              <a:gd name="connsiteX82" fmla="*/ 1634 w 2196"/>
              <a:gd name="connsiteY82" fmla="*/ 236 h 1924"/>
              <a:gd name="connsiteX83" fmla="*/ 1624 w 2196"/>
              <a:gd name="connsiteY83" fmla="*/ 208 h 1924"/>
              <a:gd name="connsiteX84" fmla="*/ 1596 w 2196"/>
              <a:gd name="connsiteY84" fmla="*/ 168 h 1924"/>
              <a:gd name="connsiteX85" fmla="*/ 1590 w 2196"/>
              <a:gd name="connsiteY85" fmla="*/ 156 h 1924"/>
              <a:gd name="connsiteX86" fmla="*/ 1574 w 2196"/>
              <a:gd name="connsiteY86" fmla="*/ 136 h 1924"/>
              <a:gd name="connsiteX87" fmla="*/ 1582 w 2196"/>
              <a:gd name="connsiteY87" fmla="*/ 144 h 1924"/>
              <a:gd name="connsiteX88" fmla="*/ 1610 w 2196"/>
              <a:gd name="connsiteY88" fmla="*/ 190 h 1924"/>
              <a:gd name="connsiteX89" fmla="*/ 1602 w 2196"/>
              <a:gd name="connsiteY89" fmla="*/ 180 h 1924"/>
              <a:gd name="connsiteX90" fmla="*/ 1608 w 2196"/>
              <a:gd name="connsiteY90" fmla="*/ 182 h 1924"/>
              <a:gd name="connsiteX91" fmla="*/ 1587 w 2196"/>
              <a:gd name="connsiteY91" fmla="*/ 152 h 1924"/>
              <a:gd name="connsiteX92" fmla="*/ 1560 w 2196"/>
              <a:gd name="connsiteY92" fmla="*/ 114 h 1924"/>
              <a:gd name="connsiteX93" fmla="*/ 1536 w 2196"/>
              <a:gd name="connsiteY93" fmla="*/ 84 h 1924"/>
              <a:gd name="connsiteX94" fmla="*/ 1510 w 2196"/>
              <a:gd name="connsiteY94" fmla="*/ 52 h 1924"/>
              <a:gd name="connsiteX95" fmla="*/ 1491 w 2196"/>
              <a:gd name="connsiteY95" fmla="*/ 32 h 1924"/>
              <a:gd name="connsiteX96" fmla="*/ 1473 w 2196"/>
              <a:gd name="connsiteY96" fmla="*/ 14 h 1924"/>
              <a:gd name="connsiteX97" fmla="*/ 1452 w 2196"/>
              <a:gd name="connsiteY97" fmla="*/ 8 h 1924"/>
              <a:gd name="connsiteX98" fmla="*/ 1410 w 2196"/>
              <a:gd name="connsiteY98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66"/>
              <a:gd name="connsiteY0" fmla="*/ 0 h 1924"/>
              <a:gd name="connsiteX1" fmla="*/ 1387 w 2266"/>
              <a:gd name="connsiteY1" fmla="*/ 4 h 1924"/>
              <a:gd name="connsiteX2" fmla="*/ 1355 w 2266"/>
              <a:gd name="connsiteY2" fmla="*/ 16 h 1924"/>
              <a:gd name="connsiteX3" fmla="*/ 1319 w 2266"/>
              <a:gd name="connsiteY3" fmla="*/ 40 h 1924"/>
              <a:gd name="connsiteX4" fmla="*/ 1292 w 2266"/>
              <a:gd name="connsiteY4" fmla="*/ 68 h 1924"/>
              <a:gd name="connsiteX5" fmla="*/ 1263 w 2266"/>
              <a:gd name="connsiteY5" fmla="*/ 104 h 1924"/>
              <a:gd name="connsiteX6" fmla="*/ 1239 w 2266"/>
              <a:gd name="connsiteY6" fmla="*/ 140 h 1924"/>
              <a:gd name="connsiteX7" fmla="*/ 1221 w 2266"/>
              <a:gd name="connsiteY7" fmla="*/ 170 h 1924"/>
              <a:gd name="connsiteX8" fmla="*/ 1204 w 2266"/>
              <a:gd name="connsiteY8" fmla="*/ 196 h 1924"/>
              <a:gd name="connsiteX9" fmla="*/ 1179 w 2266"/>
              <a:gd name="connsiteY9" fmla="*/ 242 h 1924"/>
              <a:gd name="connsiteX10" fmla="*/ 1162 w 2266"/>
              <a:gd name="connsiteY10" fmla="*/ 276 h 1924"/>
              <a:gd name="connsiteX11" fmla="*/ 1144 w 2266"/>
              <a:gd name="connsiteY11" fmla="*/ 314 h 1924"/>
              <a:gd name="connsiteX12" fmla="*/ 1132 w 2266"/>
              <a:gd name="connsiteY12" fmla="*/ 344 h 1924"/>
              <a:gd name="connsiteX13" fmla="*/ 1114 w 2266"/>
              <a:gd name="connsiteY13" fmla="*/ 380 h 1924"/>
              <a:gd name="connsiteX14" fmla="*/ 1102 w 2266"/>
              <a:gd name="connsiteY14" fmla="*/ 408 h 1924"/>
              <a:gd name="connsiteX15" fmla="*/ 1090 w 2266"/>
              <a:gd name="connsiteY15" fmla="*/ 436 h 1924"/>
              <a:gd name="connsiteX16" fmla="*/ 1076 w 2266"/>
              <a:gd name="connsiteY16" fmla="*/ 472 h 1924"/>
              <a:gd name="connsiteX17" fmla="*/ 1062 w 2266"/>
              <a:gd name="connsiteY17" fmla="*/ 504 h 1924"/>
              <a:gd name="connsiteX18" fmla="*/ 1048 w 2266"/>
              <a:gd name="connsiteY18" fmla="*/ 544 h 1924"/>
              <a:gd name="connsiteX19" fmla="*/ 1036 w 2266"/>
              <a:gd name="connsiteY19" fmla="*/ 580 h 1924"/>
              <a:gd name="connsiteX20" fmla="*/ 1020 w 2266"/>
              <a:gd name="connsiteY20" fmla="*/ 624 h 1924"/>
              <a:gd name="connsiteX21" fmla="*/ 1014 w 2266"/>
              <a:gd name="connsiteY21" fmla="*/ 650 h 1924"/>
              <a:gd name="connsiteX22" fmla="*/ 994 w 2266"/>
              <a:gd name="connsiteY22" fmla="*/ 690 h 1924"/>
              <a:gd name="connsiteX23" fmla="*/ 980 w 2266"/>
              <a:gd name="connsiteY23" fmla="*/ 736 h 1924"/>
              <a:gd name="connsiteX24" fmla="*/ 970 w 2266"/>
              <a:gd name="connsiteY24" fmla="*/ 776 h 1924"/>
              <a:gd name="connsiteX25" fmla="*/ 960 w 2266"/>
              <a:gd name="connsiteY25" fmla="*/ 814 h 1924"/>
              <a:gd name="connsiteX26" fmla="*/ 950 w 2266"/>
              <a:gd name="connsiteY26" fmla="*/ 852 h 1924"/>
              <a:gd name="connsiteX27" fmla="*/ 940 w 2266"/>
              <a:gd name="connsiteY27" fmla="*/ 894 h 1924"/>
              <a:gd name="connsiteX28" fmla="*/ 930 w 2266"/>
              <a:gd name="connsiteY28" fmla="*/ 938 h 1924"/>
              <a:gd name="connsiteX29" fmla="*/ 921 w 2266"/>
              <a:gd name="connsiteY29" fmla="*/ 974 h 1924"/>
              <a:gd name="connsiteX30" fmla="*/ 915 w 2266"/>
              <a:gd name="connsiteY30" fmla="*/ 1004 h 1924"/>
              <a:gd name="connsiteX31" fmla="*/ 903 w 2266"/>
              <a:gd name="connsiteY31" fmla="*/ 1040 h 1924"/>
              <a:gd name="connsiteX32" fmla="*/ 885 w 2266"/>
              <a:gd name="connsiteY32" fmla="*/ 1072 h 1924"/>
              <a:gd name="connsiteX33" fmla="*/ 873 w 2266"/>
              <a:gd name="connsiteY33" fmla="*/ 1114 h 1924"/>
              <a:gd name="connsiteX34" fmla="*/ 855 w 2266"/>
              <a:gd name="connsiteY34" fmla="*/ 1168 h 1924"/>
              <a:gd name="connsiteX35" fmla="*/ 843 w 2266"/>
              <a:gd name="connsiteY35" fmla="*/ 1186 h 1924"/>
              <a:gd name="connsiteX36" fmla="*/ 837 w 2266"/>
              <a:gd name="connsiteY36" fmla="*/ 1222 h 1924"/>
              <a:gd name="connsiteX37" fmla="*/ 823 w 2266"/>
              <a:gd name="connsiteY37" fmla="*/ 1264 h 1924"/>
              <a:gd name="connsiteX38" fmla="*/ 811 w 2266"/>
              <a:gd name="connsiteY38" fmla="*/ 1288 h 1924"/>
              <a:gd name="connsiteX39" fmla="*/ 789 w 2266"/>
              <a:gd name="connsiteY39" fmla="*/ 1330 h 1924"/>
              <a:gd name="connsiteX40" fmla="*/ 771 w 2266"/>
              <a:gd name="connsiteY40" fmla="*/ 1366 h 1924"/>
              <a:gd name="connsiteX41" fmla="*/ 753 w 2266"/>
              <a:gd name="connsiteY41" fmla="*/ 1406 h 1924"/>
              <a:gd name="connsiteX42" fmla="*/ 729 w 2266"/>
              <a:gd name="connsiteY42" fmla="*/ 1442 h 1924"/>
              <a:gd name="connsiteX43" fmla="*/ 712 w 2266"/>
              <a:gd name="connsiteY43" fmla="*/ 1478 h 1924"/>
              <a:gd name="connsiteX44" fmla="*/ 675 w 2266"/>
              <a:gd name="connsiteY44" fmla="*/ 1520 h 1924"/>
              <a:gd name="connsiteX45" fmla="*/ 658 w 2266"/>
              <a:gd name="connsiteY45" fmla="*/ 1546 h 1924"/>
              <a:gd name="connsiteX46" fmla="*/ 626 w 2266"/>
              <a:gd name="connsiteY46" fmla="*/ 1584 h 1924"/>
              <a:gd name="connsiteX47" fmla="*/ 603 w 2266"/>
              <a:gd name="connsiteY47" fmla="*/ 1616 h 1924"/>
              <a:gd name="connsiteX48" fmla="*/ 579 w 2266"/>
              <a:gd name="connsiteY48" fmla="*/ 1628 h 1924"/>
              <a:gd name="connsiteX49" fmla="*/ 549 w 2266"/>
              <a:gd name="connsiteY49" fmla="*/ 1658 h 1924"/>
              <a:gd name="connsiteX50" fmla="*/ 507 w 2266"/>
              <a:gd name="connsiteY50" fmla="*/ 1688 h 1924"/>
              <a:gd name="connsiteX51" fmla="*/ 462 w 2266"/>
              <a:gd name="connsiteY51" fmla="*/ 1708 h 1924"/>
              <a:gd name="connsiteX52" fmla="*/ 428 w 2266"/>
              <a:gd name="connsiteY52" fmla="*/ 1724 h 1924"/>
              <a:gd name="connsiteX53" fmla="*/ 398 w 2266"/>
              <a:gd name="connsiteY53" fmla="*/ 1738 h 1924"/>
              <a:gd name="connsiteX54" fmla="*/ 362 w 2266"/>
              <a:gd name="connsiteY54" fmla="*/ 1756 h 1924"/>
              <a:gd name="connsiteX55" fmla="*/ 327 w 2266"/>
              <a:gd name="connsiteY55" fmla="*/ 1772 h 1924"/>
              <a:gd name="connsiteX56" fmla="*/ 291 w 2266"/>
              <a:gd name="connsiteY56" fmla="*/ 1784 h 1924"/>
              <a:gd name="connsiteX57" fmla="*/ 274 w 2266"/>
              <a:gd name="connsiteY57" fmla="*/ 1792 h 1924"/>
              <a:gd name="connsiteX58" fmla="*/ 238 w 2266"/>
              <a:gd name="connsiteY58" fmla="*/ 1804 h 1924"/>
              <a:gd name="connsiteX59" fmla="*/ 199 w 2266"/>
              <a:gd name="connsiteY59" fmla="*/ 1820 h 1924"/>
              <a:gd name="connsiteX60" fmla="*/ 159 w 2266"/>
              <a:gd name="connsiteY60" fmla="*/ 1832 h 1924"/>
              <a:gd name="connsiteX61" fmla="*/ 114 w 2266"/>
              <a:gd name="connsiteY61" fmla="*/ 1846 h 1924"/>
              <a:gd name="connsiteX62" fmla="*/ 75 w 2266"/>
              <a:gd name="connsiteY62" fmla="*/ 1860 h 1924"/>
              <a:gd name="connsiteX63" fmla="*/ 38 w 2266"/>
              <a:gd name="connsiteY63" fmla="*/ 1870 h 1924"/>
              <a:gd name="connsiteX64" fmla="*/ 16 w 2266"/>
              <a:gd name="connsiteY64" fmla="*/ 1876 h 1924"/>
              <a:gd name="connsiteX65" fmla="*/ 2 w 2266"/>
              <a:gd name="connsiteY65" fmla="*/ 1882 h 1924"/>
              <a:gd name="connsiteX66" fmla="*/ 0 w 2266"/>
              <a:gd name="connsiteY66" fmla="*/ 1902 h 1924"/>
              <a:gd name="connsiteX67" fmla="*/ 2 w 2266"/>
              <a:gd name="connsiteY67" fmla="*/ 1924 h 1924"/>
              <a:gd name="connsiteX68" fmla="*/ 1894 w 2266"/>
              <a:gd name="connsiteY68" fmla="*/ 1904 h 1924"/>
              <a:gd name="connsiteX69" fmla="*/ 2247 w 2266"/>
              <a:gd name="connsiteY69" fmla="*/ 1474 h 1924"/>
              <a:gd name="connsiteX70" fmla="*/ 1814 w 2266"/>
              <a:gd name="connsiteY70" fmla="*/ 692 h 1924"/>
              <a:gd name="connsiteX71" fmla="*/ 1803 w 2266"/>
              <a:gd name="connsiteY71" fmla="*/ 652 h 1924"/>
              <a:gd name="connsiteX72" fmla="*/ 1786 w 2266"/>
              <a:gd name="connsiteY72" fmla="*/ 604 h 1924"/>
              <a:gd name="connsiteX73" fmla="*/ 1773 w 2266"/>
              <a:gd name="connsiteY73" fmla="*/ 556 h 1924"/>
              <a:gd name="connsiteX74" fmla="*/ 1761 w 2266"/>
              <a:gd name="connsiteY74" fmla="*/ 526 h 1924"/>
              <a:gd name="connsiteX75" fmla="*/ 1742 w 2266"/>
              <a:gd name="connsiteY75" fmla="*/ 478 h 1924"/>
              <a:gd name="connsiteX76" fmla="*/ 1725 w 2266"/>
              <a:gd name="connsiteY76" fmla="*/ 442 h 1924"/>
              <a:gd name="connsiteX77" fmla="*/ 1715 w 2266"/>
              <a:gd name="connsiteY77" fmla="*/ 404 h 1924"/>
              <a:gd name="connsiteX78" fmla="*/ 1698 w 2266"/>
              <a:gd name="connsiteY78" fmla="*/ 368 h 1924"/>
              <a:gd name="connsiteX79" fmla="*/ 1692 w 2266"/>
              <a:gd name="connsiteY79" fmla="*/ 354 h 1924"/>
              <a:gd name="connsiteX80" fmla="*/ 1683 w 2266"/>
              <a:gd name="connsiteY80" fmla="*/ 332 h 1924"/>
              <a:gd name="connsiteX81" fmla="*/ 1662 w 2266"/>
              <a:gd name="connsiteY81" fmla="*/ 294 h 1924"/>
              <a:gd name="connsiteX82" fmla="*/ 1647 w 2266"/>
              <a:gd name="connsiteY82" fmla="*/ 260 h 1924"/>
              <a:gd name="connsiteX83" fmla="*/ 1634 w 2266"/>
              <a:gd name="connsiteY83" fmla="*/ 236 h 1924"/>
              <a:gd name="connsiteX84" fmla="*/ 1624 w 2266"/>
              <a:gd name="connsiteY84" fmla="*/ 208 h 1924"/>
              <a:gd name="connsiteX85" fmla="*/ 1596 w 2266"/>
              <a:gd name="connsiteY85" fmla="*/ 168 h 1924"/>
              <a:gd name="connsiteX86" fmla="*/ 1590 w 2266"/>
              <a:gd name="connsiteY86" fmla="*/ 156 h 1924"/>
              <a:gd name="connsiteX87" fmla="*/ 1574 w 2266"/>
              <a:gd name="connsiteY87" fmla="*/ 136 h 1924"/>
              <a:gd name="connsiteX88" fmla="*/ 1582 w 2266"/>
              <a:gd name="connsiteY88" fmla="*/ 144 h 1924"/>
              <a:gd name="connsiteX89" fmla="*/ 1610 w 2266"/>
              <a:gd name="connsiteY89" fmla="*/ 190 h 1924"/>
              <a:gd name="connsiteX90" fmla="*/ 1602 w 2266"/>
              <a:gd name="connsiteY90" fmla="*/ 180 h 1924"/>
              <a:gd name="connsiteX91" fmla="*/ 1608 w 2266"/>
              <a:gd name="connsiteY91" fmla="*/ 182 h 1924"/>
              <a:gd name="connsiteX92" fmla="*/ 1587 w 2266"/>
              <a:gd name="connsiteY92" fmla="*/ 152 h 1924"/>
              <a:gd name="connsiteX93" fmla="*/ 1560 w 2266"/>
              <a:gd name="connsiteY93" fmla="*/ 114 h 1924"/>
              <a:gd name="connsiteX94" fmla="*/ 1536 w 2266"/>
              <a:gd name="connsiteY94" fmla="*/ 84 h 1924"/>
              <a:gd name="connsiteX95" fmla="*/ 1510 w 2266"/>
              <a:gd name="connsiteY95" fmla="*/ 52 h 1924"/>
              <a:gd name="connsiteX96" fmla="*/ 1491 w 2266"/>
              <a:gd name="connsiteY96" fmla="*/ 32 h 1924"/>
              <a:gd name="connsiteX97" fmla="*/ 1473 w 2266"/>
              <a:gd name="connsiteY97" fmla="*/ 14 h 1924"/>
              <a:gd name="connsiteX98" fmla="*/ 1452 w 2266"/>
              <a:gd name="connsiteY98" fmla="*/ 8 h 1924"/>
              <a:gd name="connsiteX99" fmla="*/ 1410 w 2266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305"/>
              <a:gd name="connsiteY0" fmla="*/ 0 h 1924"/>
              <a:gd name="connsiteX1" fmla="*/ 1387 w 2305"/>
              <a:gd name="connsiteY1" fmla="*/ 4 h 1924"/>
              <a:gd name="connsiteX2" fmla="*/ 1355 w 2305"/>
              <a:gd name="connsiteY2" fmla="*/ 16 h 1924"/>
              <a:gd name="connsiteX3" fmla="*/ 1319 w 2305"/>
              <a:gd name="connsiteY3" fmla="*/ 40 h 1924"/>
              <a:gd name="connsiteX4" fmla="*/ 1292 w 2305"/>
              <a:gd name="connsiteY4" fmla="*/ 68 h 1924"/>
              <a:gd name="connsiteX5" fmla="*/ 1263 w 2305"/>
              <a:gd name="connsiteY5" fmla="*/ 104 h 1924"/>
              <a:gd name="connsiteX6" fmla="*/ 1239 w 2305"/>
              <a:gd name="connsiteY6" fmla="*/ 140 h 1924"/>
              <a:gd name="connsiteX7" fmla="*/ 1221 w 2305"/>
              <a:gd name="connsiteY7" fmla="*/ 170 h 1924"/>
              <a:gd name="connsiteX8" fmla="*/ 1204 w 2305"/>
              <a:gd name="connsiteY8" fmla="*/ 196 h 1924"/>
              <a:gd name="connsiteX9" fmla="*/ 1179 w 2305"/>
              <a:gd name="connsiteY9" fmla="*/ 242 h 1924"/>
              <a:gd name="connsiteX10" fmla="*/ 1162 w 2305"/>
              <a:gd name="connsiteY10" fmla="*/ 276 h 1924"/>
              <a:gd name="connsiteX11" fmla="*/ 1144 w 2305"/>
              <a:gd name="connsiteY11" fmla="*/ 314 h 1924"/>
              <a:gd name="connsiteX12" fmla="*/ 1132 w 2305"/>
              <a:gd name="connsiteY12" fmla="*/ 344 h 1924"/>
              <a:gd name="connsiteX13" fmla="*/ 1114 w 2305"/>
              <a:gd name="connsiteY13" fmla="*/ 380 h 1924"/>
              <a:gd name="connsiteX14" fmla="*/ 1102 w 2305"/>
              <a:gd name="connsiteY14" fmla="*/ 408 h 1924"/>
              <a:gd name="connsiteX15" fmla="*/ 1090 w 2305"/>
              <a:gd name="connsiteY15" fmla="*/ 436 h 1924"/>
              <a:gd name="connsiteX16" fmla="*/ 1076 w 2305"/>
              <a:gd name="connsiteY16" fmla="*/ 472 h 1924"/>
              <a:gd name="connsiteX17" fmla="*/ 1062 w 2305"/>
              <a:gd name="connsiteY17" fmla="*/ 504 h 1924"/>
              <a:gd name="connsiteX18" fmla="*/ 1048 w 2305"/>
              <a:gd name="connsiteY18" fmla="*/ 544 h 1924"/>
              <a:gd name="connsiteX19" fmla="*/ 1036 w 2305"/>
              <a:gd name="connsiteY19" fmla="*/ 580 h 1924"/>
              <a:gd name="connsiteX20" fmla="*/ 1020 w 2305"/>
              <a:gd name="connsiteY20" fmla="*/ 624 h 1924"/>
              <a:gd name="connsiteX21" fmla="*/ 1014 w 2305"/>
              <a:gd name="connsiteY21" fmla="*/ 650 h 1924"/>
              <a:gd name="connsiteX22" fmla="*/ 994 w 2305"/>
              <a:gd name="connsiteY22" fmla="*/ 690 h 1924"/>
              <a:gd name="connsiteX23" fmla="*/ 980 w 2305"/>
              <a:gd name="connsiteY23" fmla="*/ 736 h 1924"/>
              <a:gd name="connsiteX24" fmla="*/ 970 w 2305"/>
              <a:gd name="connsiteY24" fmla="*/ 776 h 1924"/>
              <a:gd name="connsiteX25" fmla="*/ 960 w 2305"/>
              <a:gd name="connsiteY25" fmla="*/ 814 h 1924"/>
              <a:gd name="connsiteX26" fmla="*/ 950 w 2305"/>
              <a:gd name="connsiteY26" fmla="*/ 852 h 1924"/>
              <a:gd name="connsiteX27" fmla="*/ 940 w 2305"/>
              <a:gd name="connsiteY27" fmla="*/ 894 h 1924"/>
              <a:gd name="connsiteX28" fmla="*/ 930 w 2305"/>
              <a:gd name="connsiteY28" fmla="*/ 938 h 1924"/>
              <a:gd name="connsiteX29" fmla="*/ 921 w 2305"/>
              <a:gd name="connsiteY29" fmla="*/ 974 h 1924"/>
              <a:gd name="connsiteX30" fmla="*/ 915 w 2305"/>
              <a:gd name="connsiteY30" fmla="*/ 1004 h 1924"/>
              <a:gd name="connsiteX31" fmla="*/ 903 w 2305"/>
              <a:gd name="connsiteY31" fmla="*/ 1040 h 1924"/>
              <a:gd name="connsiteX32" fmla="*/ 885 w 2305"/>
              <a:gd name="connsiteY32" fmla="*/ 1072 h 1924"/>
              <a:gd name="connsiteX33" fmla="*/ 873 w 2305"/>
              <a:gd name="connsiteY33" fmla="*/ 1114 h 1924"/>
              <a:gd name="connsiteX34" fmla="*/ 855 w 2305"/>
              <a:gd name="connsiteY34" fmla="*/ 1168 h 1924"/>
              <a:gd name="connsiteX35" fmla="*/ 843 w 2305"/>
              <a:gd name="connsiteY35" fmla="*/ 1186 h 1924"/>
              <a:gd name="connsiteX36" fmla="*/ 837 w 2305"/>
              <a:gd name="connsiteY36" fmla="*/ 1222 h 1924"/>
              <a:gd name="connsiteX37" fmla="*/ 823 w 2305"/>
              <a:gd name="connsiteY37" fmla="*/ 1264 h 1924"/>
              <a:gd name="connsiteX38" fmla="*/ 811 w 2305"/>
              <a:gd name="connsiteY38" fmla="*/ 1288 h 1924"/>
              <a:gd name="connsiteX39" fmla="*/ 789 w 2305"/>
              <a:gd name="connsiteY39" fmla="*/ 1330 h 1924"/>
              <a:gd name="connsiteX40" fmla="*/ 771 w 2305"/>
              <a:gd name="connsiteY40" fmla="*/ 1366 h 1924"/>
              <a:gd name="connsiteX41" fmla="*/ 753 w 2305"/>
              <a:gd name="connsiteY41" fmla="*/ 1406 h 1924"/>
              <a:gd name="connsiteX42" fmla="*/ 729 w 2305"/>
              <a:gd name="connsiteY42" fmla="*/ 1442 h 1924"/>
              <a:gd name="connsiteX43" fmla="*/ 712 w 2305"/>
              <a:gd name="connsiteY43" fmla="*/ 1478 h 1924"/>
              <a:gd name="connsiteX44" fmla="*/ 675 w 2305"/>
              <a:gd name="connsiteY44" fmla="*/ 1520 h 1924"/>
              <a:gd name="connsiteX45" fmla="*/ 658 w 2305"/>
              <a:gd name="connsiteY45" fmla="*/ 1546 h 1924"/>
              <a:gd name="connsiteX46" fmla="*/ 626 w 2305"/>
              <a:gd name="connsiteY46" fmla="*/ 1584 h 1924"/>
              <a:gd name="connsiteX47" fmla="*/ 603 w 2305"/>
              <a:gd name="connsiteY47" fmla="*/ 1616 h 1924"/>
              <a:gd name="connsiteX48" fmla="*/ 579 w 2305"/>
              <a:gd name="connsiteY48" fmla="*/ 1628 h 1924"/>
              <a:gd name="connsiteX49" fmla="*/ 549 w 2305"/>
              <a:gd name="connsiteY49" fmla="*/ 1658 h 1924"/>
              <a:gd name="connsiteX50" fmla="*/ 507 w 2305"/>
              <a:gd name="connsiteY50" fmla="*/ 1688 h 1924"/>
              <a:gd name="connsiteX51" fmla="*/ 462 w 2305"/>
              <a:gd name="connsiteY51" fmla="*/ 1708 h 1924"/>
              <a:gd name="connsiteX52" fmla="*/ 428 w 2305"/>
              <a:gd name="connsiteY52" fmla="*/ 1724 h 1924"/>
              <a:gd name="connsiteX53" fmla="*/ 398 w 2305"/>
              <a:gd name="connsiteY53" fmla="*/ 1738 h 1924"/>
              <a:gd name="connsiteX54" fmla="*/ 362 w 2305"/>
              <a:gd name="connsiteY54" fmla="*/ 1756 h 1924"/>
              <a:gd name="connsiteX55" fmla="*/ 327 w 2305"/>
              <a:gd name="connsiteY55" fmla="*/ 1772 h 1924"/>
              <a:gd name="connsiteX56" fmla="*/ 291 w 2305"/>
              <a:gd name="connsiteY56" fmla="*/ 1784 h 1924"/>
              <a:gd name="connsiteX57" fmla="*/ 274 w 2305"/>
              <a:gd name="connsiteY57" fmla="*/ 1792 h 1924"/>
              <a:gd name="connsiteX58" fmla="*/ 238 w 2305"/>
              <a:gd name="connsiteY58" fmla="*/ 1804 h 1924"/>
              <a:gd name="connsiteX59" fmla="*/ 199 w 2305"/>
              <a:gd name="connsiteY59" fmla="*/ 1820 h 1924"/>
              <a:gd name="connsiteX60" fmla="*/ 159 w 2305"/>
              <a:gd name="connsiteY60" fmla="*/ 1832 h 1924"/>
              <a:gd name="connsiteX61" fmla="*/ 114 w 2305"/>
              <a:gd name="connsiteY61" fmla="*/ 1846 h 1924"/>
              <a:gd name="connsiteX62" fmla="*/ 75 w 2305"/>
              <a:gd name="connsiteY62" fmla="*/ 1860 h 1924"/>
              <a:gd name="connsiteX63" fmla="*/ 38 w 2305"/>
              <a:gd name="connsiteY63" fmla="*/ 1870 h 1924"/>
              <a:gd name="connsiteX64" fmla="*/ 16 w 2305"/>
              <a:gd name="connsiteY64" fmla="*/ 1876 h 1924"/>
              <a:gd name="connsiteX65" fmla="*/ 2 w 2305"/>
              <a:gd name="connsiteY65" fmla="*/ 1882 h 1924"/>
              <a:gd name="connsiteX66" fmla="*/ 0 w 2305"/>
              <a:gd name="connsiteY66" fmla="*/ 1902 h 1924"/>
              <a:gd name="connsiteX67" fmla="*/ 2 w 2305"/>
              <a:gd name="connsiteY67" fmla="*/ 1924 h 1924"/>
              <a:gd name="connsiteX68" fmla="*/ 1894 w 2305"/>
              <a:gd name="connsiteY68" fmla="*/ 1904 h 1924"/>
              <a:gd name="connsiteX69" fmla="*/ 2247 w 2305"/>
              <a:gd name="connsiteY69" fmla="*/ 1474 h 1924"/>
              <a:gd name="connsiteX70" fmla="*/ 1866 w 2305"/>
              <a:gd name="connsiteY70" fmla="*/ 1561 h 1924"/>
              <a:gd name="connsiteX71" fmla="*/ 1814 w 2305"/>
              <a:gd name="connsiteY71" fmla="*/ 692 h 1924"/>
              <a:gd name="connsiteX72" fmla="*/ 1803 w 2305"/>
              <a:gd name="connsiteY72" fmla="*/ 652 h 1924"/>
              <a:gd name="connsiteX73" fmla="*/ 1786 w 2305"/>
              <a:gd name="connsiteY73" fmla="*/ 604 h 1924"/>
              <a:gd name="connsiteX74" fmla="*/ 1773 w 2305"/>
              <a:gd name="connsiteY74" fmla="*/ 556 h 1924"/>
              <a:gd name="connsiteX75" fmla="*/ 1761 w 2305"/>
              <a:gd name="connsiteY75" fmla="*/ 526 h 1924"/>
              <a:gd name="connsiteX76" fmla="*/ 1742 w 2305"/>
              <a:gd name="connsiteY76" fmla="*/ 478 h 1924"/>
              <a:gd name="connsiteX77" fmla="*/ 1725 w 2305"/>
              <a:gd name="connsiteY77" fmla="*/ 442 h 1924"/>
              <a:gd name="connsiteX78" fmla="*/ 1715 w 2305"/>
              <a:gd name="connsiteY78" fmla="*/ 404 h 1924"/>
              <a:gd name="connsiteX79" fmla="*/ 1698 w 2305"/>
              <a:gd name="connsiteY79" fmla="*/ 368 h 1924"/>
              <a:gd name="connsiteX80" fmla="*/ 1692 w 2305"/>
              <a:gd name="connsiteY80" fmla="*/ 354 h 1924"/>
              <a:gd name="connsiteX81" fmla="*/ 1683 w 2305"/>
              <a:gd name="connsiteY81" fmla="*/ 332 h 1924"/>
              <a:gd name="connsiteX82" fmla="*/ 1662 w 2305"/>
              <a:gd name="connsiteY82" fmla="*/ 294 h 1924"/>
              <a:gd name="connsiteX83" fmla="*/ 1647 w 2305"/>
              <a:gd name="connsiteY83" fmla="*/ 260 h 1924"/>
              <a:gd name="connsiteX84" fmla="*/ 1634 w 2305"/>
              <a:gd name="connsiteY84" fmla="*/ 236 h 1924"/>
              <a:gd name="connsiteX85" fmla="*/ 1624 w 2305"/>
              <a:gd name="connsiteY85" fmla="*/ 208 h 1924"/>
              <a:gd name="connsiteX86" fmla="*/ 1596 w 2305"/>
              <a:gd name="connsiteY86" fmla="*/ 168 h 1924"/>
              <a:gd name="connsiteX87" fmla="*/ 1590 w 2305"/>
              <a:gd name="connsiteY87" fmla="*/ 156 h 1924"/>
              <a:gd name="connsiteX88" fmla="*/ 1574 w 2305"/>
              <a:gd name="connsiteY88" fmla="*/ 136 h 1924"/>
              <a:gd name="connsiteX89" fmla="*/ 1582 w 2305"/>
              <a:gd name="connsiteY89" fmla="*/ 144 h 1924"/>
              <a:gd name="connsiteX90" fmla="*/ 1610 w 2305"/>
              <a:gd name="connsiteY90" fmla="*/ 190 h 1924"/>
              <a:gd name="connsiteX91" fmla="*/ 1602 w 2305"/>
              <a:gd name="connsiteY91" fmla="*/ 180 h 1924"/>
              <a:gd name="connsiteX92" fmla="*/ 1608 w 2305"/>
              <a:gd name="connsiteY92" fmla="*/ 182 h 1924"/>
              <a:gd name="connsiteX93" fmla="*/ 1587 w 2305"/>
              <a:gd name="connsiteY93" fmla="*/ 152 h 1924"/>
              <a:gd name="connsiteX94" fmla="*/ 1560 w 2305"/>
              <a:gd name="connsiteY94" fmla="*/ 114 h 1924"/>
              <a:gd name="connsiteX95" fmla="*/ 1536 w 2305"/>
              <a:gd name="connsiteY95" fmla="*/ 84 h 1924"/>
              <a:gd name="connsiteX96" fmla="*/ 1510 w 2305"/>
              <a:gd name="connsiteY96" fmla="*/ 52 h 1924"/>
              <a:gd name="connsiteX97" fmla="*/ 1491 w 2305"/>
              <a:gd name="connsiteY97" fmla="*/ 32 h 1924"/>
              <a:gd name="connsiteX98" fmla="*/ 1473 w 2305"/>
              <a:gd name="connsiteY98" fmla="*/ 14 h 1924"/>
              <a:gd name="connsiteX99" fmla="*/ 1452 w 2305"/>
              <a:gd name="connsiteY99" fmla="*/ 8 h 1924"/>
              <a:gd name="connsiteX100" fmla="*/ 1410 w 2305"/>
              <a:gd name="connsiteY100" fmla="*/ 2 h 1924"/>
              <a:gd name="connsiteX0" fmla="*/ 1430 w 2306"/>
              <a:gd name="connsiteY0" fmla="*/ 0 h 1924"/>
              <a:gd name="connsiteX1" fmla="*/ 1387 w 2306"/>
              <a:gd name="connsiteY1" fmla="*/ 4 h 1924"/>
              <a:gd name="connsiteX2" fmla="*/ 1355 w 2306"/>
              <a:gd name="connsiteY2" fmla="*/ 16 h 1924"/>
              <a:gd name="connsiteX3" fmla="*/ 1319 w 2306"/>
              <a:gd name="connsiteY3" fmla="*/ 40 h 1924"/>
              <a:gd name="connsiteX4" fmla="*/ 1292 w 2306"/>
              <a:gd name="connsiteY4" fmla="*/ 68 h 1924"/>
              <a:gd name="connsiteX5" fmla="*/ 1263 w 2306"/>
              <a:gd name="connsiteY5" fmla="*/ 104 h 1924"/>
              <a:gd name="connsiteX6" fmla="*/ 1239 w 2306"/>
              <a:gd name="connsiteY6" fmla="*/ 140 h 1924"/>
              <a:gd name="connsiteX7" fmla="*/ 1221 w 2306"/>
              <a:gd name="connsiteY7" fmla="*/ 170 h 1924"/>
              <a:gd name="connsiteX8" fmla="*/ 1204 w 2306"/>
              <a:gd name="connsiteY8" fmla="*/ 196 h 1924"/>
              <a:gd name="connsiteX9" fmla="*/ 1179 w 2306"/>
              <a:gd name="connsiteY9" fmla="*/ 242 h 1924"/>
              <a:gd name="connsiteX10" fmla="*/ 1162 w 2306"/>
              <a:gd name="connsiteY10" fmla="*/ 276 h 1924"/>
              <a:gd name="connsiteX11" fmla="*/ 1144 w 2306"/>
              <a:gd name="connsiteY11" fmla="*/ 314 h 1924"/>
              <a:gd name="connsiteX12" fmla="*/ 1132 w 2306"/>
              <a:gd name="connsiteY12" fmla="*/ 344 h 1924"/>
              <a:gd name="connsiteX13" fmla="*/ 1114 w 2306"/>
              <a:gd name="connsiteY13" fmla="*/ 380 h 1924"/>
              <a:gd name="connsiteX14" fmla="*/ 1102 w 2306"/>
              <a:gd name="connsiteY14" fmla="*/ 408 h 1924"/>
              <a:gd name="connsiteX15" fmla="*/ 1090 w 2306"/>
              <a:gd name="connsiteY15" fmla="*/ 436 h 1924"/>
              <a:gd name="connsiteX16" fmla="*/ 1076 w 2306"/>
              <a:gd name="connsiteY16" fmla="*/ 472 h 1924"/>
              <a:gd name="connsiteX17" fmla="*/ 1062 w 2306"/>
              <a:gd name="connsiteY17" fmla="*/ 504 h 1924"/>
              <a:gd name="connsiteX18" fmla="*/ 1048 w 2306"/>
              <a:gd name="connsiteY18" fmla="*/ 544 h 1924"/>
              <a:gd name="connsiteX19" fmla="*/ 1036 w 2306"/>
              <a:gd name="connsiteY19" fmla="*/ 580 h 1924"/>
              <a:gd name="connsiteX20" fmla="*/ 1020 w 2306"/>
              <a:gd name="connsiteY20" fmla="*/ 624 h 1924"/>
              <a:gd name="connsiteX21" fmla="*/ 1014 w 2306"/>
              <a:gd name="connsiteY21" fmla="*/ 650 h 1924"/>
              <a:gd name="connsiteX22" fmla="*/ 994 w 2306"/>
              <a:gd name="connsiteY22" fmla="*/ 690 h 1924"/>
              <a:gd name="connsiteX23" fmla="*/ 980 w 2306"/>
              <a:gd name="connsiteY23" fmla="*/ 736 h 1924"/>
              <a:gd name="connsiteX24" fmla="*/ 970 w 2306"/>
              <a:gd name="connsiteY24" fmla="*/ 776 h 1924"/>
              <a:gd name="connsiteX25" fmla="*/ 960 w 2306"/>
              <a:gd name="connsiteY25" fmla="*/ 814 h 1924"/>
              <a:gd name="connsiteX26" fmla="*/ 950 w 2306"/>
              <a:gd name="connsiteY26" fmla="*/ 852 h 1924"/>
              <a:gd name="connsiteX27" fmla="*/ 940 w 2306"/>
              <a:gd name="connsiteY27" fmla="*/ 894 h 1924"/>
              <a:gd name="connsiteX28" fmla="*/ 930 w 2306"/>
              <a:gd name="connsiteY28" fmla="*/ 938 h 1924"/>
              <a:gd name="connsiteX29" fmla="*/ 921 w 2306"/>
              <a:gd name="connsiteY29" fmla="*/ 974 h 1924"/>
              <a:gd name="connsiteX30" fmla="*/ 915 w 2306"/>
              <a:gd name="connsiteY30" fmla="*/ 1004 h 1924"/>
              <a:gd name="connsiteX31" fmla="*/ 903 w 2306"/>
              <a:gd name="connsiteY31" fmla="*/ 1040 h 1924"/>
              <a:gd name="connsiteX32" fmla="*/ 885 w 2306"/>
              <a:gd name="connsiteY32" fmla="*/ 1072 h 1924"/>
              <a:gd name="connsiteX33" fmla="*/ 873 w 2306"/>
              <a:gd name="connsiteY33" fmla="*/ 1114 h 1924"/>
              <a:gd name="connsiteX34" fmla="*/ 855 w 2306"/>
              <a:gd name="connsiteY34" fmla="*/ 1168 h 1924"/>
              <a:gd name="connsiteX35" fmla="*/ 843 w 2306"/>
              <a:gd name="connsiteY35" fmla="*/ 1186 h 1924"/>
              <a:gd name="connsiteX36" fmla="*/ 837 w 2306"/>
              <a:gd name="connsiteY36" fmla="*/ 1222 h 1924"/>
              <a:gd name="connsiteX37" fmla="*/ 823 w 2306"/>
              <a:gd name="connsiteY37" fmla="*/ 1264 h 1924"/>
              <a:gd name="connsiteX38" fmla="*/ 811 w 2306"/>
              <a:gd name="connsiteY38" fmla="*/ 1288 h 1924"/>
              <a:gd name="connsiteX39" fmla="*/ 789 w 2306"/>
              <a:gd name="connsiteY39" fmla="*/ 1330 h 1924"/>
              <a:gd name="connsiteX40" fmla="*/ 771 w 2306"/>
              <a:gd name="connsiteY40" fmla="*/ 1366 h 1924"/>
              <a:gd name="connsiteX41" fmla="*/ 753 w 2306"/>
              <a:gd name="connsiteY41" fmla="*/ 1406 h 1924"/>
              <a:gd name="connsiteX42" fmla="*/ 729 w 2306"/>
              <a:gd name="connsiteY42" fmla="*/ 1442 h 1924"/>
              <a:gd name="connsiteX43" fmla="*/ 712 w 2306"/>
              <a:gd name="connsiteY43" fmla="*/ 1478 h 1924"/>
              <a:gd name="connsiteX44" fmla="*/ 675 w 2306"/>
              <a:gd name="connsiteY44" fmla="*/ 1520 h 1924"/>
              <a:gd name="connsiteX45" fmla="*/ 658 w 2306"/>
              <a:gd name="connsiteY45" fmla="*/ 1546 h 1924"/>
              <a:gd name="connsiteX46" fmla="*/ 626 w 2306"/>
              <a:gd name="connsiteY46" fmla="*/ 1584 h 1924"/>
              <a:gd name="connsiteX47" fmla="*/ 603 w 2306"/>
              <a:gd name="connsiteY47" fmla="*/ 1616 h 1924"/>
              <a:gd name="connsiteX48" fmla="*/ 579 w 2306"/>
              <a:gd name="connsiteY48" fmla="*/ 1628 h 1924"/>
              <a:gd name="connsiteX49" fmla="*/ 549 w 2306"/>
              <a:gd name="connsiteY49" fmla="*/ 1658 h 1924"/>
              <a:gd name="connsiteX50" fmla="*/ 507 w 2306"/>
              <a:gd name="connsiteY50" fmla="*/ 1688 h 1924"/>
              <a:gd name="connsiteX51" fmla="*/ 462 w 2306"/>
              <a:gd name="connsiteY51" fmla="*/ 1708 h 1924"/>
              <a:gd name="connsiteX52" fmla="*/ 428 w 2306"/>
              <a:gd name="connsiteY52" fmla="*/ 1724 h 1924"/>
              <a:gd name="connsiteX53" fmla="*/ 398 w 2306"/>
              <a:gd name="connsiteY53" fmla="*/ 1738 h 1924"/>
              <a:gd name="connsiteX54" fmla="*/ 362 w 2306"/>
              <a:gd name="connsiteY54" fmla="*/ 1756 h 1924"/>
              <a:gd name="connsiteX55" fmla="*/ 327 w 2306"/>
              <a:gd name="connsiteY55" fmla="*/ 1772 h 1924"/>
              <a:gd name="connsiteX56" fmla="*/ 291 w 2306"/>
              <a:gd name="connsiteY56" fmla="*/ 1784 h 1924"/>
              <a:gd name="connsiteX57" fmla="*/ 274 w 2306"/>
              <a:gd name="connsiteY57" fmla="*/ 1792 h 1924"/>
              <a:gd name="connsiteX58" fmla="*/ 238 w 2306"/>
              <a:gd name="connsiteY58" fmla="*/ 1804 h 1924"/>
              <a:gd name="connsiteX59" fmla="*/ 199 w 2306"/>
              <a:gd name="connsiteY59" fmla="*/ 1820 h 1924"/>
              <a:gd name="connsiteX60" fmla="*/ 159 w 2306"/>
              <a:gd name="connsiteY60" fmla="*/ 1832 h 1924"/>
              <a:gd name="connsiteX61" fmla="*/ 114 w 2306"/>
              <a:gd name="connsiteY61" fmla="*/ 1846 h 1924"/>
              <a:gd name="connsiteX62" fmla="*/ 75 w 2306"/>
              <a:gd name="connsiteY62" fmla="*/ 1860 h 1924"/>
              <a:gd name="connsiteX63" fmla="*/ 38 w 2306"/>
              <a:gd name="connsiteY63" fmla="*/ 1870 h 1924"/>
              <a:gd name="connsiteX64" fmla="*/ 16 w 2306"/>
              <a:gd name="connsiteY64" fmla="*/ 1876 h 1924"/>
              <a:gd name="connsiteX65" fmla="*/ 2 w 2306"/>
              <a:gd name="connsiteY65" fmla="*/ 1882 h 1924"/>
              <a:gd name="connsiteX66" fmla="*/ 0 w 2306"/>
              <a:gd name="connsiteY66" fmla="*/ 1902 h 1924"/>
              <a:gd name="connsiteX67" fmla="*/ 2 w 2306"/>
              <a:gd name="connsiteY67" fmla="*/ 1924 h 1924"/>
              <a:gd name="connsiteX68" fmla="*/ 1894 w 2306"/>
              <a:gd name="connsiteY68" fmla="*/ 1904 h 1924"/>
              <a:gd name="connsiteX69" fmla="*/ 2247 w 2306"/>
              <a:gd name="connsiteY69" fmla="*/ 1474 h 1924"/>
              <a:gd name="connsiteX70" fmla="*/ 1890 w 2306"/>
              <a:gd name="connsiteY70" fmla="*/ 1789 h 1924"/>
              <a:gd name="connsiteX71" fmla="*/ 1866 w 2306"/>
              <a:gd name="connsiteY71" fmla="*/ 1561 h 1924"/>
              <a:gd name="connsiteX72" fmla="*/ 1814 w 2306"/>
              <a:gd name="connsiteY72" fmla="*/ 692 h 1924"/>
              <a:gd name="connsiteX73" fmla="*/ 1803 w 2306"/>
              <a:gd name="connsiteY73" fmla="*/ 652 h 1924"/>
              <a:gd name="connsiteX74" fmla="*/ 1786 w 2306"/>
              <a:gd name="connsiteY74" fmla="*/ 604 h 1924"/>
              <a:gd name="connsiteX75" fmla="*/ 1773 w 2306"/>
              <a:gd name="connsiteY75" fmla="*/ 556 h 1924"/>
              <a:gd name="connsiteX76" fmla="*/ 1761 w 2306"/>
              <a:gd name="connsiteY76" fmla="*/ 526 h 1924"/>
              <a:gd name="connsiteX77" fmla="*/ 1742 w 2306"/>
              <a:gd name="connsiteY77" fmla="*/ 478 h 1924"/>
              <a:gd name="connsiteX78" fmla="*/ 1725 w 2306"/>
              <a:gd name="connsiteY78" fmla="*/ 442 h 1924"/>
              <a:gd name="connsiteX79" fmla="*/ 1715 w 2306"/>
              <a:gd name="connsiteY79" fmla="*/ 404 h 1924"/>
              <a:gd name="connsiteX80" fmla="*/ 1698 w 2306"/>
              <a:gd name="connsiteY80" fmla="*/ 368 h 1924"/>
              <a:gd name="connsiteX81" fmla="*/ 1692 w 2306"/>
              <a:gd name="connsiteY81" fmla="*/ 354 h 1924"/>
              <a:gd name="connsiteX82" fmla="*/ 1683 w 2306"/>
              <a:gd name="connsiteY82" fmla="*/ 332 h 1924"/>
              <a:gd name="connsiteX83" fmla="*/ 1662 w 2306"/>
              <a:gd name="connsiteY83" fmla="*/ 294 h 1924"/>
              <a:gd name="connsiteX84" fmla="*/ 1647 w 2306"/>
              <a:gd name="connsiteY84" fmla="*/ 260 h 1924"/>
              <a:gd name="connsiteX85" fmla="*/ 1634 w 2306"/>
              <a:gd name="connsiteY85" fmla="*/ 236 h 1924"/>
              <a:gd name="connsiteX86" fmla="*/ 1624 w 2306"/>
              <a:gd name="connsiteY86" fmla="*/ 208 h 1924"/>
              <a:gd name="connsiteX87" fmla="*/ 1596 w 2306"/>
              <a:gd name="connsiteY87" fmla="*/ 168 h 1924"/>
              <a:gd name="connsiteX88" fmla="*/ 1590 w 2306"/>
              <a:gd name="connsiteY88" fmla="*/ 156 h 1924"/>
              <a:gd name="connsiteX89" fmla="*/ 1574 w 2306"/>
              <a:gd name="connsiteY89" fmla="*/ 136 h 1924"/>
              <a:gd name="connsiteX90" fmla="*/ 1582 w 2306"/>
              <a:gd name="connsiteY90" fmla="*/ 144 h 1924"/>
              <a:gd name="connsiteX91" fmla="*/ 1610 w 2306"/>
              <a:gd name="connsiteY91" fmla="*/ 190 h 1924"/>
              <a:gd name="connsiteX92" fmla="*/ 1602 w 2306"/>
              <a:gd name="connsiteY92" fmla="*/ 180 h 1924"/>
              <a:gd name="connsiteX93" fmla="*/ 1608 w 2306"/>
              <a:gd name="connsiteY93" fmla="*/ 182 h 1924"/>
              <a:gd name="connsiteX94" fmla="*/ 1587 w 2306"/>
              <a:gd name="connsiteY94" fmla="*/ 152 h 1924"/>
              <a:gd name="connsiteX95" fmla="*/ 1560 w 2306"/>
              <a:gd name="connsiteY95" fmla="*/ 114 h 1924"/>
              <a:gd name="connsiteX96" fmla="*/ 1536 w 2306"/>
              <a:gd name="connsiteY96" fmla="*/ 84 h 1924"/>
              <a:gd name="connsiteX97" fmla="*/ 1510 w 2306"/>
              <a:gd name="connsiteY97" fmla="*/ 52 h 1924"/>
              <a:gd name="connsiteX98" fmla="*/ 1491 w 2306"/>
              <a:gd name="connsiteY98" fmla="*/ 32 h 1924"/>
              <a:gd name="connsiteX99" fmla="*/ 1473 w 2306"/>
              <a:gd name="connsiteY99" fmla="*/ 14 h 1924"/>
              <a:gd name="connsiteX100" fmla="*/ 1452 w 2306"/>
              <a:gd name="connsiteY100" fmla="*/ 8 h 1924"/>
              <a:gd name="connsiteX101" fmla="*/ 1410 w 2306"/>
              <a:gd name="connsiteY101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96 w 2247"/>
              <a:gd name="connsiteY70" fmla="*/ 1849 h 1924"/>
              <a:gd name="connsiteX71" fmla="*/ 1890 w 2247"/>
              <a:gd name="connsiteY71" fmla="*/ 1789 h 1924"/>
              <a:gd name="connsiteX72" fmla="*/ 1866 w 2247"/>
              <a:gd name="connsiteY72" fmla="*/ 1561 h 1924"/>
              <a:gd name="connsiteX73" fmla="*/ 1814 w 2247"/>
              <a:gd name="connsiteY73" fmla="*/ 692 h 1924"/>
              <a:gd name="connsiteX74" fmla="*/ 1803 w 2247"/>
              <a:gd name="connsiteY74" fmla="*/ 652 h 1924"/>
              <a:gd name="connsiteX75" fmla="*/ 1786 w 2247"/>
              <a:gd name="connsiteY75" fmla="*/ 604 h 1924"/>
              <a:gd name="connsiteX76" fmla="*/ 1773 w 2247"/>
              <a:gd name="connsiteY76" fmla="*/ 556 h 1924"/>
              <a:gd name="connsiteX77" fmla="*/ 1761 w 2247"/>
              <a:gd name="connsiteY77" fmla="*/ 526 h 1924"/>
              <a:gd name="connsiteX78" fmla="*/ 1742 w 2247"/>
              <a:gd name="connsiteY78" fmla="*/ 478 h 1924"/>
              <a:gd name="connsiteX79" fmla="*/ 1725 w 2247"/>
              <a:gd name="connsiteY79" fmla="*/ 442 h 1924"/>
              <a:gd name="connsiteX80" fmla="*/ 1715 w 2247"/>
              <a:gd name="connsiteY80" fmla="*/ 404 h 1924"/>
              <a:gd name="connsiteX81" fmla="*/ 1698 w 2247"/>
              <a:gd name="connsiteY81" fmla="*/ 368 h 1924"/>
              <a:gd name="connsiteX82" fmla="*/ 1692 w 2247"/>
              <a:gd name="connsiteY82" fmla="*/ 354 h 1924"/>
              <a:gd name="connsiteX83" fmla="*/ 1683 w 2247"/>
              <a:gd name="connsiteY83" fmla="*/ 332 h 1924"/>
              <a:gd name="connsiteX84" fmla="*/ 1662 w 2247"/>
              <a:gd name="connsiteY84" fmla="*/ 294 h 1924"/>
              <a:gd name="connsiteX85" fmla="*/ 1647 w 2247"/>
              <a:gd name="connsiteY85" fmla="*/ 260 h 1924"/>
              <a:gd name="connsiteX86" fmla="*/ 1634 w 2247"/>
              <a:gd name="connsiteY86" fmla="*/ 236 h 1924"/>
              <a:gd name="connsiteX87" fmla="*/ 1624 w 2247"/>
              <a:gd name="connsiteY87" fmla="*/ 208 h 1924"/>
              <a:gd name="connsiteX88" fmla="*/ 1596 w 2247"/>
              <a:gd name="connsiteY88" fmla="*/ 168 h 1924"/>
              <a:gd name="connsiteX89" fmla="*/ 1590 w 2247"/>
              <a:gd name="connsiteY89" fmla="*/ 156 h 1924"/>
              <a:gd name="connsiteX90" fmla="*/ 1574 w 2247"/>
              <a:gd name="connsiteY90" fmla="*/ 136 h 1924"/>
              <a:gd name="connsiteX91" fmla="*/ 1582 w 2247"/>
              <a:gd name="connsiteY91" fmla="*/ 144 h 1924"/>
              <a:gd name="connsiteX92" fmla="*/ 1610 w 2247"/>
              <a:gd name="connsiteY92" fmla="*/ 190 h 1924"/>
              <a:gd name="connsiteX93" fmla="*/ 1602 w 2247"/>
              <a:gd name="connsiteY93" fmla="*/ 180 h 1924"/>
              <a:gd name="connsiteX94" fmla="*/ 1608 w 2247"/>
              <a:gd name="connsiteY94" fmla="*/ 182 h 1924"/>
              <a:gd name="connsiteX95" fmla="*/ 1587 w 2247"/>
              <a:gd name="connsiteY95" fmla="*/ 152 h 1924"/>
              <a:gd name="connsiteX96" fmla="*/ 1560 w 2247"/>
              <a:gd name="connsiteY96" fmla="*/ 114 h 1924"/>
              <a:gd name="connsiteX97" fmla="*/ 1536 w 2247"/>
              <a:gd name="connsiteY97" fmla="*/ 84 h 1924"/>
              <a:gd name="connsiteX98" fmla="*/ 1510 w 2247"/>
              <a:gd name="connsiteY98" fmla="*/ 52 h 1924"/>
              <a:gd name="connsiteX99" fmla="*/ 1491 w 2247"/>
              <a:gd name="connsiteY99" fmla="*/ 32 h 1924"/>
              <a:gd name="connsiteX100" fmla="*/ 1473 w 2247"/>
              <a:gd name="connsiteY100" fmla="*/ 14 h 1924"/>
              <a:gd name="connsiteX101" fmla="*/ 1452 w 2247"/>
              <a:gd name="connsiteY101" fmla="*/ 8 h 1924"/>
              <a:gd name="connsiteX102" fmla="*/ 1410 w 2247"/>
              <a:gd name="connsiteY102" fmla="*/ 2 h 1924"/>
              <a:gd name="connsiteX0" fmla="*/ 1430 w 2210"/>
              <a:gd name="connsiteY0" fmla="*/ 0 h 1924"/>
              <a:gd name="connsiteX1" fmla="*/ 1387 w 2210"/>
              <a:gd name="connsiteY1" fmla="*/ 4 h 1924"/>
              <a:gd name="connsiteX2" fmla="*/ 1355 w 2210"/>
              <a:gd name="connsiteY2" fmla="*/ 16 h 1924"/>
              <a:gd name="connsiteX3" fmla="*/ 1319 w 2210"/>
              <a:gd name="connsiteY3" fmla="*/ 40 h 1924"/>
              <a:gd name="connsiteX4" fmla="*/ 1292 w 2210"/>
              <a:gd name="connsiteY4" fmla="*/ 68 h 1924"/>
              <a:gd name="connsiteX5" fmla="*/ 1263 w 2210"/>
              <a:gd name="connsiteY5" fmla="*/ 104 h 1924"/>
              <a:gd name="connsiteX6" fmla="*/ 1239 w 2210"/>
              <a:gd name="connsiteY6" fmla="*/ 140 h 1924"/>
              <a:gd name="connsiteX7" fmla="*/ 1221 w 2210"/>
              <a:gd name="connsiteY7" fmla="*/ 170 h 1924"/>
              <a:gd name="connsiteX8" fmla="*/ 1204 w 2210"/>
              <a:gd name="connsiteY8" fmla="*/ 196 h 1924"/>
              <a:gd name="connsiteX9" fmla="*/ 1179 w 2210"/>
              <a:gd name="connsiteY9" fmla="*/ 242 h 1924"/>
              <a:gd name="connsiteX10" fmla="*/ 1162 w 2210"/>
              <a:gd name="connsiteY10" fmla="*/ 276 h 1924"/>
              <a:gd name="connsiteX11" fmla="*/ 1144 w 2210"/>
              <a:gd name="connsiteY11" fmla="*/ 314 h 1924"/>
              <a:gd name="connsiteX12" fmla="*/ 1132 w 2210"/>
              <a:gd name="connsiteY12" fmla="*/ 344 h 1924"/>
              <a:gd name="connsiteX13" fmla="*/ 1114 w 2210"/>
              <a:gd name="connsiteY13" fmla="*/ 380 h 1924"/>
              <a:gd name="connsiteX14" fmla="*/ 1102 w 2210"/>
              <a:gd name="connsiteY14" fmla="*/ 408 h 1924"/>
              <a:gd name="connsiteX15" fmla="*/ 1090 w 2210"/>
              <a:gd name="connsiteY15" fmla="*/ 436 h 1924"/>
              <a:gd name="connsiteX16" fmla="*/ 1076 w 2210"/>
              <a:gd name="connsiteY16" fmla="*/ 472 h 1924"/>
              <a:gd name="connsiteX17" fmla="*/ 1062 w 2210"/>
              <a:gd name="connsiteY17" fmla="*/ 504 h 1924"/>
              <a:gd name="connsiteX18" fmla="*/ 1048 w 2210"/>
              <a:gd name="connsiteY18" fmla="*/ 544 h 1924"/>
              <a:gd name="connsiteX19" fmla="*/ 1036 w 2210"/>
              <a:gd name="connsiteY19" fmla="*/ 580 h 1924"/>
              <a:gd name="connsiteX20" fmla="*/ 1020 w 2210"/>
              <a:gd name="connsiteY20" fmla="*/ 624 h 1924"/>
              <a:gd name="connsiteX21" fmla="*/ 1014 w 2210"/>
              <a:gd name="connsiteY21" fmla="*/ 650 h 1924"/>
              <a:gd name="connsiteX22" fmla="*/ 994 w 2210"/>
              <a:gd name="connsiteY22" fmla="*/ 690 h 1924"/>
              <a:gd name="connsiteX23" fmla="*/ 980 w 2210"/>
              <a:gd name="connsiteY23" fmla="*/ 736 h 1924"/>
              <a:gd name="connsiteX24" fmla="*/ 970 w 2210"/>
              <a:gd name="connsiteY24" fmla="*/ 776 h 1924"/>
              <a:gd name="connsiteX25" fmla="*/ 960 w 2210"/>
              <a:gd name="connsiteY25" fmla="*/ 814 h 1924"/>
              <a:gd name="connsiteX26" fmla="*/ 950 w 2210"/>
              <a:gd name="connsiteY26" fmla="*/ 852 h 1924"/>
              <a:gd name="connsiteX27" fmla="*/ 940 w 2210"/>
              <a:gd name="connsiteY27" fmla="*/ 894 h 1924"/>
              <a:gd name="connsiteX28" fmla="*/ 930 w 2210"/>
              <a:gd name="connsiteY28" fmla="*/ 938 h 1924"/>
              <a:gd name="connsiteX29" fmla="*/ 921 w 2210"/>
              <a:gd name="connsiteY29" fmla="*/ 974 h 1924"/>
              <a:gd name="connsiteX30" fmla="*/ 915 w 2210"/>
              <a:gd name="connsiteY30" fmla="*/ 1004 h 1924"/>
              <a:gd name="connsiteX31" fmla="*/ 903 w 2210"/>
              <a:gd name="connsiteY31" fmla="*/ 1040 h 1924"/>
              <a:gd name="connsiteX32" fmla="*/ 885 w 2210"/>
              <a:gd name="connsiteY32" fmla="*/ 1072 h 1924"/>
              <a:gd name="connsiteX33" fmla="*/ 873 w 2210"/>
              <a:gd name="connsiteY33" fmla="*/ 1114 h 1924"/>
              <a:gd name="connsiteX34" fmla="*/ 855 w 2210"/>
              <a:gd name="connsiteY34" fmla="*/ 1168 h 1924"/>
              <a:gd name="connsiteX35" fmla="*/ 843 w 2210"/>
              <a:gd name="connsiteY35" fmla="*/ 1186 h 1924"/>
              <a:gd name="connsiteX36" fmla="*/ 837 w 2210"/>
              <a:gd name="connsiteY36" fmla="*/ 1222 h 1924"/>
              <a:gd name="connsiteX37" fmla="*/ 823 w 2210"/>
              <a:gd name="connsiteY37" fmla="*/ 1264 h 1924"/>
              <a:gd name="connsiteX38" fmla="*/ 811 w 2210"/>
              <a:gd name="connsiteY38" fmla="*/ 1288 h 1924"/>
              <a:gd name="connsiteX39" fmla="*/ 789 w 2210"/>
              <a:gd name="connsiteY39" fmla="*/ 1330 h 1924"/>
              <a:gd name="connsiteX40" fmla="*/ 771 w 2210"/>
              <a:gd name="connsiteY40" fmla="*/ 1366 h 1924"/>
              <a:gd name="connsiteX41" fmla="*/ 753 w 2210"/>
              <a:gd name="connsiteY41" fmla="*/ 1406 h 1924"/>
              <a:gd name="connsiteX42" fmla="*/ 729 w 2210"/>
              <a:gd name="connsiteY42" fmla="*/ 1442 h 1924"/>
              <a:gd name="connsiteX43" fmla="*/ 712 w 2210"/>
              <a:gd name="connsiteY43" fmla="*/ 1478 h 1924"/>
              <a:gd name="connsiteX44" fmla="*/ 675 w 2210"/>
              <a:gd name="connsiteY44" fmla="*/ 1520 h 1924"/>
              <a:gd name="connsiteX45" fmla="*/ 658 w 2210"/>
              <a:gd name="connsiteY45" fmla="*/ 1546 h 1924"/>
              <a:gd name="connsiteX46" fmla="*/ 626 w 2210"/>
              <a:gd name="connsiteY46" fmla="*/ 1584 h 1924"/>
              <a:gd name="connsiteX47" fmla="*/ 603 w 2210"/>
              <a:gd name="connsiteY47" fmla="*/ 1616 h 1924"/>
              <a:gd name="connsiteX48" fmla="*/ 579 w 2210"/>
              <a:gd name="connsiteY48" fmla="*/ 1628 h 1924"/>
              <a:gd name="connsiteX49" fmla="*/ 549 w 2210"/>
              <a:gd name="connsiteY49" fmla="*/ 1658 h 1924"/>
              <a:gd name="connsiteX50" fmla="*/ 507 w 2210"/>
              <a:gd name="connsiteY50" fmla="*/ 1688 h 1924"/>
              <a:gd name="connsiteX51" fmla="*/ 462 w 2210"/>
              <a:gd name="connsiteY51" fmla="*/ 1708 h 1924"/>
              <a:gd name="connsiteX52" fmla="*/ 428 w 2210"/>
              <a:gd name="connsiteY52" fmla="*/ 1724 h 1924"/>
              <a:gd name="connsiteX53" fmla="*/ 398 w 2210"/>
              <a:gd name="connsiteY53" fmla="*/ 1738 h 1924"/>
              <a:gd name="connsiteX54" fmla="*/ 362 w 2210"/>
              <a:gd name="connsiteY54" fmla="*/ 1756 h 1924"/>
              <a:gd name="connsiteX55" fmla="*/ 327 w 2210"/>
              <a:gd name="connsiteY55" fmla="*/ 1772 h 1924"/>
              <a:gd name="connsiteX56" fmla="*/ 291 w 2210"/>
              <a:gd name="connsiteY56" fmla="*/ 1784 h 1924"/>
              <a:gd name="connsiteX57" fmla="*/ 274 w 2210"/>
              <a:gd name="connsiteY57" fmla="*/ 1792 h 1924"/>
              <a:gd name="connsiteX58" fmla="*/ 238 w 2210"/>
              <a:gd name="connsiteY58" fmla="*/ 1804 h 1924"/>
              <a:gd name="connsiteX59" fmla="*/ 199 w 2210"/>
              <a:gd name="connsiteY59" fmla="*/ 1820 h 1924"/>
              <a:gd name="connsiteX60" fmla="*/ 159 w 2210"/>
              <a:gd name="connsiteY60" fmla="*/ 1832 h 1924"/>
              <a:gd name="connsiteX61" fmla="*/ 114 w 2210"/>
              <a:gd name="connsiteY61" fmla="*/ 1846 h 1924"/>
              <a:gd name="connsiteX62" fmla="*/ 75 w 2210"/>
              <a:gd name="connsiteY62" fmla="*/ 1860 h 1924"/>
              <a:gd name="connsiteX63" fmla="*/ 38 w 2210"/>
              <a:gd name="connsiteY63" fmla="*/ 1870 h 1924"/>
              <a:gd name="connsiteX64" fmla="*/ 16 w 2210"/>
              <a:gd name="connsiteY64" fmla="*/ 1876 h 1924"/>
              <a:gd name="connsiteX65" fmla="*/ 2 w 2210"/>
              <a:gd name="connsiteY65" fmla="*/ 1882 h 1924"/>
              <a:gd name="connsiteX66" fmla="*/ 0 w 2210"/>
              <a:gd name="connsiteY66" fmla="*/ 1902 h 1924"/>
              <a:gd name="connsiteX67" fmla="*/ 2 w 2210"/>
              <a:gd name="connsiteY67" fmla="*/ 1924 h 1924"/>
              <a:gd name="connsiteX68" fmla="*/ 1894 w 2210"/>
              <a:gd name="connsiteY68" fmla="*/ 1904 h 1924"/>
              <a:gd name="connsiteX69" fmla="*/ 1896 w 2210"/>
              <a:gd name="connsiteY69" fmla="*/ 1849 h 1924"/>
              <a:gd name="connsiteX70" fmla="*/ 1890 w 2210"/>
              <a:gd name="connsiteY70" fmla="*/ 1789 h 1924"/>
              <a:gd name="connsiteX71" fmla="*/ 1866 w 2210"/>
              <a:gd name="connsiteY71" fmla="*/ 1561 h 1924"/>
              <a:gd name="connsiteX72" fmla="*/ 1814 w 2210"/>
              <a:gd name="connsiteY72" fmla="*/ 692 h 1924"/>
              <a:gd name="connsiteX73" fmla="*/ 1803 w 2210"/>
              <a:gd name="connsiteY73" fmla="*/ 652 h 1924"/>
              <a:gd name="connsiteX74" fmla="*/ 1786 w 2210"/>
              <a:gd name="connsiteY74" fmla="*/ 604 h 1924"/>
              <a:gd name="connsiteX75" fmla="*/ 1773 w 2210"/>
              <a:gd name="connsiteY75" fmla="*/ 556 h 1924"/>
              <a:gd name="connsiteX76" fmla="*/ 1761 w 2210"/>
              <a:gd name="connsiteY76" fmla="*/ 526 h 1924"/>
              <a:gd name="connsiteX77" fmla="*/ 1742 w 2210"/>
              <a:gd name="connsiteY77" fmla="*/ 478 h 1924"/>
              <a:gd name="connsiteX78" fmla="*/ 1725 w 2210"/>
              <a:gd name="connsiteY78" fmla="*/ 442 h 1924"/>
              <a:gd name="connsiteX79" fmla="*/ 1715 w 2210"/>
              <a:gd name="connsiteY79" fmla="*/ 404 h 1924"/>
              <a:gd name="connsiteX80" fmla="*/ 1698 w 2210"/>
              <a:gd name="connsiteY80" fmla="*/ 368 h 1924"/>
              <a:gd name="connsiteX81" fmla="*/ 1692 w 2210"/>
              <a:gd name="connsiteY81" fmla="*/ 354 h 1924"/>
              <a:gd name="connsiteX82" fmla="*/ 1683 w 2210"/>
              <a:gd name="connsiteY82" fmla="*/ 332 h 1924"/>
              <a:gd name="connsiteX83" fmla="*/ 1662 w 2210"/>
              <a:gd name="connsiteY83" fmla="*/ 294 h 1924"/>
              <a:gd name="connsiteX84" fmla="*/ 1647 w 2210"/>
              <a:gd name="connsiteY84" fmla="*/ 260 h 1924"/>
              <a:gd name="connsiteX85" fmla="*/ 1634 w 2210"/>
              <a:gd name="connsiteY85" fmla="*/ 236 h 1924"/>
              <a:gd name="connsiteX86" fmla="*/ 1624 w 2210"/>
              <a:gd name="connsiteY86" fmla="*/ 208 h 1924"/>
              <a:gd name="connsiteX87" fmla="*/ 1596 w 2210"/>
              <a:gd name="connsiteY87" fmla="*/ 168 h 1924"/>
              <a:gd name="connsiteX88" fmla="*/ 1590 w 2210"/>
              <a:gd name="connsiteY88" fmla="*/ 156 h 1924"/>
              <a:gd name="connsiteX89" fmla="*/ 1574 w 2210"/>
              <a:gd name="connsiteY89" fmla="*/ 136 h 1924"/>
              <a:gd name="connsiteX90" fmla="*/ 1582 w 2210"/>
              <a:gd name="connsiteY90" fmla="*/ 144 h 1924"/>
              <a:gd name="connsiteX91" fmla="*/ 1610 w 2210"/>
              <a:gd name="connsiteY91" fmla="*/ 190 h 1924"/>
              <a:gd name="connsiteX92" fmla="*/ 1602 w 2210"/>
              <a:gd name="connsiteY92" fmla="*/ 180 h 1924"/>
              <a:gd name="connsiteX93" fmla="*/ 1608 w 2210"/>
              <a:gd name="connsiteY93" fmla="*/ 182 h 1924"/>
              <a:gd name="connsiteX94" fmla="*/ 1587 w 2210"/>
              <a:gd name="connsiteY94" fmla="*/ 152 h 1924"/>
              <a:gd name="connsiteX95" fmla="*/ 1560 w 2210"/>
              <a:gd name="connsiteY95" fmla="*/ 114 h 1924"/>
              <a:gd name="connsiteX96" fmla="*/ 1536 w 2210"/>
              <a:gd name="connsiteY96" fmla="*/ 84 h 1924"/>
              <a:gd name="connsiteX97" fmla="*/ 1510 w 2210"/>
              <a:gd name="connsiteY97" fmla="*/ 52 h 1924"/>
              <a:gd name="connsiteX98" fmla="*/ 1491 w 2210"/>
              <a:gd name="connsiteY98" fmla="*/ 32 h 1924"/>
              <a:gd name="connsiteX99" fmla="*/ 1473 w 2210"/>
              <a:gd name="connsiteY99" fmla="*/ 14 h 1924"/>
              <a:gd name="connsiteX100" fmla="*/ 1452 w 2210"/>
              <a:gd name="connsiteY100" fmla="*/ 8 h 1924"/>
              <a:gd name="connsiteX101" fmla="*/ 1410 w 2210"/>
              <a:gd name="connsiteY101" fmla="*/ 2 h 1924"/>
              <a:gd name="connsiteX0" fmla="*/ 1430 w 2210"/>
              <a:gd name="connsiteY0" fmla="*/ 0 h 1982"/>
              <a:gd name="connsiteX1" fmla="*/ 1387 w 2210"/>
              <a:gd name="connsiteY1" fmla="*/ 4 h 1982"/>
              <a:gd name="connsiteX2" fmla="*/ 1355 w 2210"/>
              <a:gd name="connsiteY2" fmla="*/ 16 h 1982"/>
              <a:gd name="connsiteX3" fmla="*/ 1319 w 2210"/>
              <a:gd name="connsiteY3" fmla="*/ 40 h 1982"/>
              <a:gd name="connsiteX4" fmla="*/ 1292 w 2210"/>
              <a:gd name="connsiteY4" fmla="*/ 68 h 1982"/>
              <a:gd name="connsiteX5" fmla="*/ 1263 w 2210"/>
              <a:gd name="connsiteY5" fmla="*/ 104 h 1982"/>
              <a:gd name="connsiteX6" fmla="*/ 1239 w 2210"/>
              <a:gd name="connsiteY6" fmla="*/ 140 h 1982"/>
              <a:gd name="connsiteX7" fmla="*/ 1221 w 2210"/>
              <a:gd name="connsiteY7" fmla="*/ 170 h 1982"/>
              <a:gd name="connsiteX8" fmla="*/ 1204 w 2210"/>
              <a:gd name="connsiteY8" fmla="*/ 196 h 1982"/>
              <a:gd name="connsiteX9" fmla="*/ 1179 w 2210"/>
              <a:gd name="connsiteY9" fmla="*/ 242 h 1982"/>
              <a:gd name="connsiteX10" fmla="*/ 1162 w 2210"/>
              <a:gd name="connsiteY10" fmla="*/ 276 h 1982"/>
              <a:gd name="connsiteX11" fmla="*/ 1144 w 2210"/>
              <a:gd name="connsiteY11" fmla="*/ 314 h 1982"/>
              <a:gd name="connsiteX12" fmla="*/ 1132 w 2210"/>
              <a:gd name="connsiteY12" fmla="*/ 344 h 1982"/>
              <a:gd name="connsiteX13" fmla="*/ 1114 w 2210"/>
              <a:gd name="connsiteY13" fmla="*/ 380 h 1982"/>
              <a:gd name="connsiteX14" fmla="*/ 1102 w 2210"/>
              <a:gd name="connsiteY14" fmla="*/ 408 h 1982"/>
              <a:gd name="connsiteX15" fmla="*/ 1090 w 2210"/>
              <a:gd name="connsiteY15" fmla="*/ 436 h 1982"/>
              <a:gd name="connsiteX16" fmla="*/ 1076 w 2210"/>
              <a:gd name="connsiteY16" fmla="*/ 472 h 1982"/>
              <a:gd name="connsiteX17" fmla="*/ 1062 w 2210"/>
              <a:gd name="connsiteY17" fmla="*/ 504 h 1982"/>
              <a:gd name="connsiteX18" fmla="*/ 1048 w 2210"/>
              <a:gd name="connsiteY18" fmla="*/ 544 h 1982"/>
              <a:gd name="connsiteX19" fmla="*/ 1036 w 2210"/>
              <a:gd name="connsiteY19" fmla="*/ 580 h 1982"/>
              <a:gd name="connsiteX20" fmla="*/ 1020 w 2210"/>
              <a:gd name="connsiteY20" fmla="*/ 624 h 1982"/>
              <a:gd name="connsiteX21" fmla="*/ 1014 w 2210"/>
              <a:gd name="connsiteY21" fmla="*/ 650 h 1982"/>
              <a:gd name="connsiteX22" fmla="*/ 994 w 2210"/>
              <a:gd name="connsiteY22" fmla="*/ 690 h 1982"/>
              <a:gd name="connsiteX23" fmla="*/ 980 w 2210"/>
              <a:gd name="connsiteY23" fmla="*/ 736 h 1982"/>
              <a:gd name="connsiteX24" fmla="*/ 970 w 2210"/>
              <a:gd name="connsiteY24" fmla="*/ 776 h 1982"/>
              <a:gd name="connsiteX25" fmla="*/ 960 w 2210"/>
              <a:gd name="connsiteY25" fmla="*/ 814 h 1982"/>
              <a:gd name="connsiteX26" fmla="*/ 950 w 2210"/>
              <a:gd name="connsiteY26" fmla="*/ 852 h 1982"/>
              <a:gd name="connsiteX27" fmla="*/ 940 w 2210"/>
              <a:gd name="connsiteY27" fmla="*/ 894 h 1982"/>
              <a:gd name="connsiteX28" fmla="*/ 930 w 2210"/>
              <a:gd name="connsiteY28" fmla="*/ 938 h 1982"/>
              <a:gd name="connsiteX29" fmla="*/ 921 w 2210"/>
              <a:gd name="connsiteY29" fmla="*/ 974 h 1982"/>
              <a:gd name="connsiteX30" fmla="*/ 915 w 2210"/>
              <a:gd name="connsiteY30" fmla="*/ 1004 h 1982"/>
              <a:gd name="connsiteX31" fmla="*/ 903 w 2210"/>
              <a:gd name="connsiteY31" fmla="*/ 1040 h 1982"/>
              <a:gd name="connsiteX32" fmla="*/ 885 w 2210"/>
              <a:gd name="connsiteY32" fmla="*/ 1072 h 1982"/>
              <a:gd name="connsiteX33" fmla="*/ 873 w 2210"/>
              <a:gd name="connsiteY33" fmla="*/ 1114 h 1982"/>
              <a:gd name="connsiteX34" fmla="*/ 855 w 2210"/>
              <a:gd name="connsiteY34" fmla="*/ 1168 h 1982"/>
              <a:gd name="connsiteX35" fmla="*/ 843 w 2210"/>
              <a:gd name="connsiteY35" fmla="*/ 1186 h 1982"/>
              <a:gd name="connsiteX36" fmla="*/ 837 w 2210"/>
              <a:gd name="connsiteY36" fmla="*/ 1222 h 1982"/>
              <a:gd name="connsiteX37" fmla="*/ 823 w 2210"/>
              <a:gd name="connsiteY37" fmla="*/ 1264 h 1982"/>
              <a:gd name="connsiteX38" fmla="*/ 811 w 2210"/>
              <a:gd name="connsiteY38" fmla="*/ 1288 h 1982"/>
              <a:gd name="connsiteX39" fmla="*/ 789 w 2210"/>
              <a:gd name="connsiteY39" fmla="*/ 1330 h 1982"/>
              <a:gd name="connsiteX40" fmla="*/ 771 w 2210"/>
              <a:gd name="connsiteY40" fmla="*/ 1366 h 1982"/>
              <a:gd name="connsiteX41" fmla="*/ 753 w 2210"/>
              <a:gd name="connsiteY41" fmla="*/ 1406 h 1982"/>
              <a:gd name="connsiteX42" fmla="*/ 729 w 2210"/>
              <a:gd name="connsiteY42" fmla="*/ 1442 h 1982"/>
              <a:gd name="connsiteX43" fmla="*/ 712 w 2210"/>
              <a:gd name="connsiteY43" fmla="*/ 1478 h 1982"/>
              <a:gd name="connsiteX44" fmla="*/ 675 w 2210"/>
              <a:gd name="connsiteY44" fmla="*/ 1520 h 1982"/>
              <a:gd name="connsiteX45" fmla="*/ 658 w 2210"/>
              <a:gd name="connsiteY45" fmla="*/ 1546 h 1982"/>
              <a:gd name="connsiteX46" fmla="*/ 626 w 2210"/>
              <a:gd name="connsiteY46" fmla="*/ 1584 h 1982"/>
              <a:gd name="connsiteX47" fmla="*/ 603 w 2210"/>
              <a:gd name="connsiteY47" fmla="*/ 1616 h 1982"/>
              <a:gd name="connsiteX48" fmla="*/ 579 w 2210"/>
              <a:gd name="connsiteY48" fmla="*/ 1628 h 1982"/>
              <a:gd name="connsiteX49" fmla="*/ 549 w 2210"/>
              <a:gd name="connsiteY49" fmla="*/ 1658 h 1982"/>
              <a:gd name="connsiteX50" fmla="*/ 507 w 2210"/>
              <a:gd name="connsiteY50" fmla="*/ 1688 h 1982"/>
              <a:gd name="connsiteX51" fmla="*/ 462 w 2210"/>
              <a:gd name="connsiteY51" fmla="*/ 1708 h 1982"/>
              <a:gd name="connsiteX52" fmla="*/ 428 w 2210"/>
              <a:gd name="connsiteY52" fmla="*/ 1724 h 1982"/>
              <a:gd name="connsiteX53" fmla="*/ 398 w 2210"/>
              <a:gd name="connsiteY53" fmla="*/ 1738 h 1982"/>
              <a:gd name="connsiteX54" fmla="*/ 362 w 2210"/>
              <a:gd name="connsiteY54" fmla="*/ 1756 h 1982"/>
              <a:gd name="connsiteX55" fmla="*/ 327 w 2210"/>
              <a:gd name="connsiteY55" fmla="*/ 1772 h 1982"/>
              <a:gd name="connsiteX56" fmla="*/ 291 w 2210"/>
              <a:gd name="connsiteY56" fmla="*/ 1784 h 1982"/>
              <a:gd name="connsiteX57" fmla="*/ 274 w 2210"/>
              <a:gd name="connsiteY57" fmla="*/ 1792 h 1982"/>
              <a:gd name="connsiteX58" fmla="*/ 238 w 2210"/>
              <a:gd name="connsiteY58" fmla="*/ 1804 h 1982"/>
              <a:gd name="connsiteX59" fmla="*/ 199 w 2210"/>
              <a:gd name="connsiteY59" fmla="*/ 1820 h 1982"/>
              <a:gd name="connsiteX60" fmla="*/ 159 w 2210"/>
              <a:gd name="connsiteY60" fmla="*/ 1832 h 1982"/>
              <a:gd name="connsiteX61" fmla="*/ 114 w 2210"/>
              <a:gd name="connsiteY61" fmla="*/ 1846 h 1982"/>
              <a:gd name="connsiteX62" fmla="*/ 75 w 2210"/>
              <a:gd name="connsiteY62" fmla="*/ 1860 h 1982"/>
              <a:gd name="connsiteX63" fmla="*/ 38 w 2210"/>
              <a:gd name="connsiteY63" fmla="*/ 1870 h 1982"/>
              <a:gd name="connsiteX64" fmla="*/ 16 w 2210"/>
              <a:gd name="connsiteY64" fmla="*/ 1876 h 1982"/>
              <a:gd name="connsiteX65" fmla="*/ 2 w 2210"/>
              <a:gd name="connsiteY65" fmla="*/ 1882 h 1982"/>
              <a:gd name="connsiteX66" fmla="*/ 0 w 2210"/>
              <a:gd name="connsiteY66" fmla="*/ 1902 h 1982"/>
              <a:gd name="connsiteX67" fmla="*/ 2 w 2210"/>
              <a:gd name="connsiteY67" fmla="*/ 1924 h 1982"/>
              <a:gd name="connsiteX68" fmla="*/ 1894 w 2210"/>
              <a:gd name="connsiteY68" fmla="*/ 1904 h 1982"/>
              <a:gd name="connsiteX69" fmla="*/ 1896 w 2210"/>
              <a:gd name="connsiteY69" fmla="*/ 1849 h 1982"/>
              <a:gd name="connsiteX70" fmla="*/ 1890 w 2210"/>
              <a:gd name="connsiteY70" fmla="*/ 1789 h 1982"/>
              <a:gd name="connsiteX71" fmla="*/ 1814 w 2210"/>
              <a:gd name="connsiteY71" fmla="*/ 692 h 1982"/>
              <a:gd name="connsiteX72" fmla="*/ 1803 w 2210"/>
              <a:gd name="connsiteY72" fmla="*/ 652 h 1982"/>
              <a:gd name="connsiteX73" fmla="*/ 1786 w 2210"/>
              <a:gd name="connsiteY73" fmla="*/ 604 h 1982"/>
              <a:gd name="connsiteX74" fmla="*/ 1773 w 2210"/>
              <a:gd name="connsiteY74" fmla="*/ 556 h 1982"/>
              <a:gd name="connsiteX75" fmla="*/ 1761 w 2210"/>
              <a:gd name="connsiteY75" fmla="*/ 526 h 1982"/>
              <a:gd name="connsiteX76" fmla="*/ 1742 w 2210"/>
              <a:gd name="connsiteY76" fmla="*/ 478 h 1982"/>
              <a:gd name="connsiteX77" fmla="*/ 1725 w 2210"/>
              <a:gd name="connsiteY77" fmla="*/ 442 h 1982"/>
              <a:gd name="connsiteX78" fmla="*/ 1715 w 2210"/>
              <a:gd name="connsiteY78" fmla="*/ 404 h 1982"/>
              <a:gd name="connsiteX79" fmla="*/ 1698 w 2210"/>
              <a:gd name="connsiteY79" fmla="*/ 368 h 1982"/>
              <a:gd name="connsiteX80" fmla="*/ 1692 w 2210"/>
              <a:gd name="connsiteY80" fmla="*/ 354 h 1982"/>
              <a:gd name="connsiteX81" fmla="*/ 1683 w 2210"/>
              <a:gd name="connsiteY81" fmla="*/ 332 h 1982"/>
              <a:gd name="connsiteX82" fmla="*/ 1662 w 2210"/>
              <a:gd name="connsiteY82" fmla="*/ 294 h 1982"/>
              <a:gd name="connsiteX83" fmla="*/ 1647 w 2210"/>
              <a:gd name="connsiteY83" fmla="*/ 260 h 1982"/>
              <a:gd name="connsiteX84" fmla="*/ 1634 w 2210"/>
              <a:gd name="connsiteY84" fmla="*/ 236 h 1982"/>
              <a:gd name="connsiteX85" fmla="*/ 1624 w 2210"/>
              <a:gd name="connsiteY85" fmla="*/ 208 h 1982"/>
              <a:gd name="connsiteX86" fmla="*/ 1596 w 2210"/>
              <a:gd name="connsiteY86" fmla="*/ 168 h 1982"/>
              <a:gd name="connsiteX87" fmla="*/ 1590 w 2210"/>
              <a:gd name="connsiteY87" fmla="*/ 156 h 1982"/>
              <a:gd name="connsiteX88" fmla="*/ 1574 w 2210"/>
              <a:gd name="connsiteY88" fmla="*/ 136 h 1982"/>
              <a:gd name="connsiteX89" fmla="*/ 1582 w 2210"/>
              <a:gd name="connsiteY89" fmla="*/ 144 h 1982"/>
              <a:gd name="connsiteX90" fmla="*/ 1610 w 2210"/>
              <a:gd name="connsiteY90" fmla="*/ 190 h 1982"/>
              <a:gd name="connsiteX91" fmla="*/ 1602 w 2210"/>
              <a:gd name="connsiteY91" fmla="*/ 180 h 1982"/>
              <a:gd name="connsiteX92" fmla="*/ 1608 w 2210"/>
              <a:gd name="connsiteY92" fmla="*/ 182 h 1982"/>
              <a:gd name="connsiteX93" fmla="*/ 1587 w 2210"/>
              <a:gd name="connsiteY93" fmla="*/ 152 h 1982"/>
              <a:gd name="connsiteX94" fmla="*/ 1560 w 2210"/>
              <a:gd name="connsiteY94" fmla="*/ 114 h 1982"/>
              <a:gd name="connsiteX95" fmla="*/ 1536 w 2210"/>
              <a:gd name="connsiteY95" fmla="*/ 84 h 1982"/>
              <a:gd name="connsiteX96" fmla="*/ 1510 w 2210"/>
              <a:gd name="connsiteY96" fmla="*/ 52 h 1982"/>
              <a:gd name="connsiteX97" fmla="*/ 1491 w 2210"/>
              <a:gd name="connsiteY97" fmla="*/ 32 h 1982"/>
              <a:gd name="connsiteX98" fmla="*/ 1473 w 2210"/>
              <a:gd name="connsiteY98" fmla="*/ 14 h 1982"/>
              <a:gd name="connsiteX99" fmla="*/ 1452 w 2210"/>
              <a:gd name="connsiteY99" fmla="*/ 8 h 1982"/>
              <a:gd name="connsiteX100" fmla="*/ 1410 w 2210"/>
              <a:gd name="connsiteY100" fmla="*/ 2 h 1982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14 w 2210"/>
              <a:gd name="connsiteY70" fmla="*/ 692 h 2051"/>
              <a:gd name="connsiteX71" fmla="*/ 1803 w 2210"/>
              <a:gd name="connsiteY71" fmla="*/ 652 h 2051"/>
              <a:gd name="connsiteX72" fmla="*/ 1786 w 2210"/>
              <a:gd name="connsiteY72" fmla="*/ 604 h 2051"/>
              <a:gd name="connsiteX73" fmla="*/ 1773 w 2210"/>
              <a:gd name="connsiteY73" fmla="*/ 556 h 2051"/>
              <a:gd name="connsiteX74" fmla="*/ 1761 w 2210"/>
              <a:gd name="connsiteY74" fmla="*/ 526 h 2051"/>
              <a:gd name="connsiteX75" fmla="*/ 1742 w 2210"/>
              <a:gd name="connsiteY75" fmla="*/ 478 h 2051"/>
              <a:gd name="connsiteX76" fmla="*/ 1725 w 2210"/>
              <a:gd name="connsiteY76" fmla="*/ 442 h 2051"/>
              <a:gd name="connsiteX77" fmla="*/ 1715 w 2210"/>
              <a:gd name="connsiteY77" fmla="*/ 404 h 2051"/>
              <a:gd name="connsiteX78" fmla="*/ 1698 w 2210"/>
              <a:gd name="connsiteY78" fmla="*/ 368 h 2051"/>
              <a:gd name="connsiteX79" fmla="*/ 1692 w 2210"/>
              <a:gd name="connsiteY79" fmla="*/ 354 h 2051"/>
              <a:gd name="connsiteX80" fmla="*/ 1683 w 2210"/>
              <a:gd name="connsiteY80" fmla="*/ 332 h 2051"/>
              <a:gd name="connsiteX81" fmla="*/ 1662 w 2210"/>
              <a:gd name="connsiteY81" fmla="*/ 294 h 2051"/>
              <a:gd name="connsiteX82" fmla="*/ 1647 w 2210"/>
              <a:gd name="connsiteY82" fmla="*/ 260 h 2051"/>
              <a:gd name="connsiteX83" fmla="*/ 1634 w 2210"/>
              <a:gd name="connsiteY83" fmla="*/ 236 h 2051"/>
              <a:gd name="connsiteX84" fmla="*/ 1624 w 2210"/>
              <a:gd name="connsiteY84" fmla="*/ 208 h 2051"/>
              <a:gd name="connsiteX85" fmla="*/ 1596 w 2210"/>
              <a:gd name="connsiteY85" fmla="*/ 168 h 2051"/>
              <a:gd name="connsiteX86" fmla="*/ 1590 w 2210"/>
              <a:gd name="connsiteY86" fmla="*/ 156 h 2051"/>
              <a:gd name="connsiteX87" fmla="*/ 1574 w 2210"/>
              <a:gd name="connsiteY87" fmla="*/ 136 h 2051"/>
              <a:gd name="connsiteX88" fmla="*/ 1582 w 2210"/>
              <a:gd name="connsiteY88" fmla="*/ 144 h 2051"/>
              <a:gd name="connsiteX89" fmla="*/ 1610 w 2210"/>
              <a:gd name="connsiteY89" fmla="*/ 190 h 2051"/>
              <a:gd name="connsiteX90" fmla="*/ 1602 w 2210"/>
              <a:gd name="connsiteY90" fmla="*/ 180 h 2051"/>
              <a:gd name="connsiteX91" fmla="*/ 1608 w 2210"/>
              <a:gd name="connsiteY91" fmla="*/ 182 h 2051"/>
              <a:gd name="connsiteX92" fmla="*/ 1587 w 2210"/>
              <a:gd name="connsiteY92" fmla="*/ 152 h 2051"/>
              <a:gd name="connsiteX93" fmla="*/ 1560 w 2210"/>
              <a:gd name="connsiteY93" fmla="*/ 114 h 2051"/>
              <a:gd name="connsiteX94" fmla="*/ 1536 w 2210"/>
              <a:gd name="connsiteY94" fmla="*/ 84 h 2051"/>
              <a:gd name="connsiteX95" fmla="*/ 1510 w 2210"/>
              <a:gd name="connsiteY95" fmla="*/ 52 h 2051"/>
              <a:gd name="connsiteX96" fmla="*/ 1491 w 2210"/>
              <a:gd name="connsiteY96" fmla="*/ 32 h 2051"/>
              <a:gd name="connsiteX97" fmla="*/ 1473 w 2210"/>
              <a:gd name="connsiteY97" fmla="*/ 14 h 2051"/>
              <a:gd name="connsiteX98" fmla="*/ 1452 w 2210"/>
              <a:gd name="connsiteY98" fmla="*/ 8 h 2051"/>
              <a:gd name="connsiteX99" fmla="*/ 1410 w 2210"/>
              <a:gd name="connsiteY99" fmla="*/ 2 h 2051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90 w 2210"/>
              <a:gd name="connsiteY70" fmla="*/ 1429 h 2051"/>
              <a:gd name="connsiteX71" fmla="*/ 1814 w 2210"/>
              <a:gd name="connsiteY71" fmla="*/ 692 h 2051"/>
              <a:gd name="connsiteX72" fmla="*/ 1803 w 2210"/>
              <a:gd name="connsiteY72" fmla="*/ 652 h 2051"/>
              <a:gd name="connsiteX73" fmla="*/ 1786 w 2210"/>
              <a:gd name="connsiteY73" fmla="*/ 604 h 2051"/>
              <a:gd name="connsiteX74" fmla="*/ 1773 w 2210"/>
              <a:gd name="connsiteY74" fmla="*/ 556 h 2051"/>
              <a:gd name="connsiteX75" fmla="*/ 1761 w 2210"/>
              <a:gd name="connsiteY75" fmla="*/ 526 h 2051"/>
              <a:gd name="connsiteX76" fmla="*/ 1742 w 2210"/>
              <a:gd name="connsiteY76" fmla="*/ 478 h 2051"/>
              <a:gd name="connsiteX77" fmla="*/ 1725 w 2210"/>
              <a:gd name="connsiteY77" fmla="*/ 442 h 2051"/>
              <a:gd name="connsiteX78" fmla="*/ 1715 w 2210"/>
              <a:gd name="connsiteY78" fmla="*/ 404 h 2051"/>
              <a:gd name="connsiteX79" fmla="*/ 1698 w 2210"/>
              <a:gd name="connsiteY79" fmla="*/ 368 h 2051"/>
              <a:gd name="connsiteX80" fmla="*/ 1692 w 2210"/>
              <a:gd name="connsiteY80" fmla="*/ 354 h 2051"/>
              <a:gd name="connsiteX81" fmla="*/ 1683 w 2210"/>
              <a:gd name="connsiteY81" fmla="*/ 332 h 2051"/>
              <a:gd name="connsiteX82" fmla="*/ 1662 w 2210"/>
              <a:gd name="connsiteY82" fmla="*/ 294 h 2051"/>
              <a:gd name="connsiteX83" fmla="*/ 1647 w 2210"/>
              <a:gd name="connsiteY83" fmla="*/ 260 h 2051"/>
              <a:gd name="connsiteX84" fmla="*/ 1634 w 2210"/>
              <a:gd name="connsiteY84" fmla="*/ 236 h 2051"/>
              <a:gd name="connsiteX85" fmla="*/ 1624 w 2210"/>
              <a:gd name="connsiteY85" fmla="*/ 208 h 2051"/>
              <a:gd name="connsiteX86" fmla="*/ 1596 w 2210"/>
              <a:gd name="connsiteY86" fmla="*/ 168 h 2051"/>
              <a:gd name="connsiteX87" fmla="*/ 1590 w 2210"/>
              <a:gd name="connsiteY87" fmla="*/ 156 h 2051"/>
              <a:gd name="connsiteX88" fmla="*/ 1574 w 2210"/>
              <a:gd name="connsiteY88" fmla="*/ 136 h 2051"/>
              <a:gd name="connsiteX89" fmla="*/ 1582 w 2210"/>
              <a:gd name="connsiteY89" fmla="*/ 144 h 2051"/>
              <a:gd name="connsiteX90" fmla="*/ 1610 w 2210"/>
              <a:gd name="connsiteY90" fmla="*/ 190 h 2051"/>
              <a:gd name="connsiteX91" fmla="*/ 1602 w 2210"/>
              <a:gd name="connsiteY91" fmla="*/ 180 h 2051"/>
              <a:gd name="connsiteX92" fmla="*/ 1608 w 2210"/>
              <a:gd name="connsiteY92" fmla="*/ 182 h 2051"/>
              <a:gd name="connsiteX93" fmla="*/ 1587 w 2210"/>
              <a:gd name="connsiteY93" fmla="*/ 152 h 2051"/>
              <a:gd name="connsiteX94" fmla="*/ 1560 w 2210"/>
              <a:gd name="connsiteY94" fmla="*/ 114 h 2051"/>
              <a:gd name="connsiteX95" fmla="*/ 1536 w 2210"/>
              <a:gd name="connsiteY95" fmla="*/ 84 h 2051"/>
              <a:gd name="connsiteX96" fmla="*/ 1510 w 2210"/>
              <a:gd name="connsiteY96" fmla="*/ 52 h 2051"/>
              <a:gd name="connsiteX97" fmla="*/ 1491 w 2210"/>
              <a:gd name="connsiteY97" fmla="*/ 32 h 2051"/>
              <a:gd name="connsiteX98" fmla="*/ 1473 w 2210"/>
              <a:gd name="connsiteY98" fmla="*/ 14 h 2051"/>
              <a:gd name="connsiteX99" fmla="*/ 1452 w 2210"/>
              <a:gd name="connsiteY99" fmla="*/ 8 h 2051"/>
              <a:gd name="connsiteX100" fmla="*/ 1410 w 2210"/>
              <a:gd name="connsiteY100" fmla="*/ 2 h 2051"/>
              <a:gd name="connsiteX0" fmla="*/ 1430 w 1909"/>
              <a:gd name="connsiteY0" fmla="*/ 0 h 2051"/>
              <a:gd name="connsiteX1" fmla="*/ 1387 w 1909"/>
              <a:gd name="connsiteY1" fmla="*/ 4 h 2051"/>
              <a:gd name="connsiteX2" fmla="*/ 1355 w 1909"/>
              <a:gd name="connsiteY2" fmla="*/ 16 h 2051"/>
              <a:gd name="connsiteX3" fmla="*/ 1319 w 1909"/>
              <a:gd name="connsiteY3" fmla="*/ 40 h 2051"/>
              <a:gd name="connsiteX4" fmla="*/ 1292 w 1909"/>
              <a:gd name="connsiteY4" fmla="*/ 68 h 2051"/>
              <a:gd name="connsiteX5" fmla="*/ 1263 w 1909"/>
              <a:gd name="connsiteY5" fmla="*/ 104 h 2051"/>
              <a:gd name="connsiteX6" fmla="*/ 1239 w 1909"/>
              <a:gd name="connsiteY6" fmla="*/ 140 h 2051"/>
              <a:gd name="connsiteX7" fmla="*/ 1221 w 1909"/>
              <a:gd name="connsiteY7" fmla="*/ 170 h 2051"/>
              <a:gd name="connsiteX8" fmla="*/ 1204 w 1909"/>
              <a:gd name="connsiteY8" fmla="*/ 196 h 2051"/>
              <a:gd name="connsiteX9" fmla="*/ 1179 w 1909"/>
              <a:gd name="connsiteY9" fmla="*/ 242 h 2051"/>
              <a:gd name="connsiteX10" fmla="*/ 1162 w 1909"/>
              <a:gd name="connsiteY10" fmla="*/ 276 h 2051"/>
              <a:gd name="connsiteX11" fmla="*/ 1144 w 1909"/>
              <a:gd name="connsiteY11" fmla="*/ 314 h 2051"/>
              <a:gd name="connsiteX12" fmla="*/ 1132 w 1909"/>
              <a:gd name="connsiteY12" fmla="*/ 344 h 2051"/>
              <a:gd name="connsiteX13" fmla="*/ 1114 w 1909"/>
              <a:gd name="connsiteY13" fmla="*/ 380 h 2051"/>
              <a:gd name="connsiteX14" fmla="*/ 1102 w 1909"/>
              <a:gd name="connsiteY14" fmla="*/ 408 h 2051"/>
              <a:gd name="connsiteX15" fmla="*/ 1090 w 1909"/>
              <a:gd name="connsiteY15" fmla="*/ 436 h 2051"/>
              <a:gd name="connsiteX16" fmla="*/ 1076 w 1909"/>
              <a:gd name="connsiteY16" fmla="*/ 472 h 2051"/>
              <a:gd name="connsiteX17" fmla="*/ 1062 w 1909"/>
              <a:gd name="connsiteY17" fmla="*/ 504 h 2051"/>
              <a:gd name="connsiteX18" fmla="*/ 1048 w 1909"/>
              <a:gd name="connsiteY18" fmla="*/ 544 h 2051"/>
              <a:gd name="connsiteX19" fmla="*/ 1036 w 1909"/>
              <a:gd name="connsiteY19" fmla="*/ 580 h 2051"/>
              <a:gd name="connsiteX20" fmla="*/ 1020 w 1909"/>
              <a:gd name="connsiteY20" fmla="*/ 624 h 2051"/>
              <a:gd name="connsiteX21" fmla="*/ 1014 w 1909"/>
              <a:gd name="connsiteY21" fmla="*/ 650 h 2051"/>
              <a:gd name="connsiteX22" fmla="*/ 994 w 1909"/>
              <a:gd name="connsiteY22" fmla="*/ 690 h 2051"/>
              <a:gd name="connsiteX23" fmla="*/ 980 w 1909"/>
              <a:gd name="connsiteY23" fmla="*/ 736 h 2051"/>
              <a:gd name="connsiteX24" fmla="*/ 970 w 1909"/>
              <a:gd name="connsiteY24" fmla="*/ 776 h 2051"/>
              <a:gd name="connsiteX25" fmla="*/ 960 w 1909"/>
              <a:gd name="connsiteY25" fmla="*/ 814 h 2051"/>
              <a:gd name="connsiteX26" fmla="*/ 950 w 1909"/>
              <a:gd name="connsiteY26" fmla="*/ 852 h 2051"/>
              <a:gd name="connsiteX27" fmla="*/ 940 w 1909"/>
              <a:gd name="connsiteY27" fmla="*/ 894 h 2051"/>
              <a:gd name="connsiteX28" fmla="*/ 930 w 1909"/>
              <a:gd name="connsiteY28" fmla="*/ 938 h 2051"/>
              <a:gd name="connsiteX29" fmla="*/ 921 w 1909"/>
              <a:gd name="connsiteY29" fmla="*/ 974 h 2051"/>
              <a:gd name="connsiteX30" fmla="*/ 915 w 1909"/>
              <a:gd name="connsiteY30" fmla="*/ 1004 h 2051"/>
              <a:gd name="connsiteX31" fmla="*/ 903 w 1909"/>
              <a:gd name="connsiteY31" fmla="*/ 1040 h 2051"/>
              <a:gd name="connsiteX32" fmla="*/ 885 w 1909"/>
              <a:gd name="connsiteY32" fmla="*/ 1072 h 2051"/>
              <a:gd name="connsiteX33" fmla="*/ 873 w 1909"/>
              <a:gd name="connsiteY33" fmla="*/ 1114 h 2051"/>
              <a:gd name="connsiteX34" fmla="*/ 855 w 1909"/>
              <a:gd name="connsiteY34" fmla="*/ 1168 h 2051"/>
              <a:gd name="connsiteX35" fmla="*/ 843 w 1909"/>
              <a:gd name="connsiteY35" fmla="*/ 1186 h 2051"/>
              <a:gd name="connsiteX36" fmla="*/ 837 w 1909"/>
              <a:gd name="connsiteY36" fmla="*/ 1222 h 2051"/>
              <a:gd name="connsiteX37" fmla="*/ 823 w 1909"/>
              <a:gd name="connsiteY37" fmla="*/ 1264 h 2051"/>
              <a:gd name="connsiteX38" fmla="*/ 811 w 1909"/>
              <a:gd name="connsiteY38" fmla="*/ 1288 h 2051"/>
              <a:gd name="connsiteX39" fmla="*/ 789 w 1909"/>
              <a:gd name="connsiteY39" fmla="*/ 1330 h 2051"/>
              <a:gd name="connsiteX40" fmla="*/ 771 w 1909"/>
              <a:gd name="connsiteY40" fmla="*/ 1366 h 2051"/>
              <a:gd name="connsiteX41" fmla="*/ 753 w 1909"/>
              <a:gd name="connsiteY41" fmla="*/ 1406 h 2051"/>
              <a:gd name="connsiteX42" fmla="*/ 729 w 1909"/>
              <a:gd name="connsiteY42" fmla="*/ 1442 h 2051"/>
              <a:gd name="connsiteX43" fmla="*/ 712 w 1909"/>
              <a:gd name="connsiteY43" fmla="*/ 1478 h 2051"/>
              <a:gd name="connsiteX44" fmla="*/ 675 w 1909"/>
              <a:gd name="connsiteY44" fmla="*/ 1520 h 2051"/>
              <a:gd name="connsiteX45" fmla="*/ 658 w 1909"/>
              <a:gd name="connsiteY45" fmla="*/ 1546 h 2051"/>
              <a:gd name="connsiteX46" fmla="*/ 626 w 1909"/>
              <a:gd name="connsiteY46" fmla="*/ 1584 h 2051"/>
              <a:gd name="connsiteX47" fmla="*/ 603 w 1909"/>
              <a:gd name="connsiteY47" fmla="*/ 1616 h 2051"/>
              <a:gd name="connsiteX48" fmla="*/ 579 w 1909"/>
              <a:gd name="connsiteY48" fmla="*/ 1628 h 2051"/>
              <a:gd name="connsiteX49" fmla="*/ 549 w 1909"/>
              <a:gd name="connsiteY49" fmla="*/ 1658 h 2051"/>
              <a:gd name="connsiteX50" fmla="*/ 507 w 1909"/>
              <a:gd name="connsiteY50" fmla="*/ 1688 h 2051"/>
              <a:gd name="connsiteX51" fmla="*/ 462 w 1909"/>
              <a:gd name="connsiteY51" fmla="*/ 1708 h 2051"/>
              <a:gd name="connsiteX52" fmla="*/ 428 w 1909"/>
              <a:gd name="connsiteY52" fmla="*/ 1724 h 2051"/>
              <a:gd name="connsiteX53" fmla="*/ 398 w 1909"/>
              <a:gd name="connsiteY53" fmla="*/ 1738 h 2051"/>
              <a:gd name="connsiteX54" fmla="*/ 362 w 1909"/>
              <a:gd name="connsiteY54" fmla="*/ 1756 h 2051"/>
              <a:gd name="connsiteX55" fmla="*/ 327 w 1909"/>
              <a:gd name="connsiteY55" fmla="*/ 1772 h 2051"/>
              <a:gd name="connsiteX56" fmla="*/ 291 w 1909"/>
              <a:gd name="connsiteY56" fmla="*/ 1784 h 2051"/>
              <a:gd name="connsiteX57" fmla="*/ 274 w 1909"/>
              <a:gd name="connsiteY57" fmla="*/ 1792 h 2051"/>
              <a:gd name="connsiteX58" fmla="*/ 238 w 1909"/>
              <a:gd name="connsiteY58" fmla="*/ 1804 h 2051"/>
              <a:gd name="connsiteX59" fmla="*/ 199 w 1909"/>
              <a:gd name="connsiteY59" fmla="*/ 1820 h 2051"/>
              <a:gd name="connsiteX60" fmla="*/ 159 w 1909"/>
              <a:gd name="connsiteY60" fmla="*/ 1832 h 2051"/>
              <a:gd name="connsiteX61" fmla="*/ 114 w 1909"/>
              <a:gd name="connsiteY61" fmla="*/ 1846 h 2051"/>
              <a:gd name="connsiteX62" fmla="*/ 75 w 1909"/>
              <a:gd name="connsiteY62" fmla="*/ 1860 h 2051"/>
              <a:gd name="connsiteX63" fmla="*/ 38 w 1909"/>
              <a:gd name="connsiteY63" fmla="*/ 1870 h 2051"/>
              <a:gd name="connsiteX64" fmla="*/ 16 w 1909"/>
              <a:gd name="connsiteY64" fmla="*/ 1876 h 2051"/>
              <a:gd name="connsiteX65" fmla="*/ 2 w 1909"/>
              <a:gd name="connsiteY65" fmla="*/ 1882 h 2051"/>
              <a:gd name="connsiteX66" fmla="*/ 0 w 1909"/>
              <a:gd name="connsiteY66" fmla="*/ 1902 h 2051"/>
              <a:gd name="connsiteX67" fmla="*/ 2 w 1909"/>
              <a:gd name="connsiteY67" fmla="*/ 1924 h 2051"/>
              <a:gd name="connsiteX68" fmla="*/ 1540 w 1909"/>
              <a:gd name="connsiteY68" fmla="*/ 1112 h 2051"/>
              <a:gd name="connsiteX69" fmla="*/ 1896 w 1909"/>
              <a:gd name="connsiteY69" fmla="*/ 1849 h 2051"/>
              <a:gd name="connsiteX70" fmla="*/ 1890 w 1909"/>
              <a:gd name="connsiteY70" fmla="*/ 1429 h 2051"/>
              <a:gd name="connsiteX71" fmla="*/ 1814 w 1909"/>
              <a:gd name="connsiteY71" fmla="*/ 692 h 2051"/>
              <a:gd name="connsiteX72" fmla="*/ 1803 w 1909"/>
              <a:gd name="connsiteY72" fmla="*/ 652 h 2051"/>
              <a:gd name="connsiteX73" fmla="*/ 1786 w 1909"/>
              <a:gd name="connsiteY73" fmla="*/ 604 h 2051"/>
              <a:gd name="connsiteX74" fmla="*/ 1773 w 1909"/>
              <a:gd name="connsiteY74" fmla="*/ 556 h 2051"/>
              <a:gd name="connsiteX75" fmla="*/ 1761 w 1909"/>
              <a:gd name="connsiteY75" fmla="*/ 526 h 2051"/>
              <a:gd name="connsiteX76" fmla="*/ 1742 w 1909"/>
              <a:gd name="connsiteY76" fmla="*/ 478 h 2051"/>
              <a:gd name="connsiteX77" fmla="*/ 1725 w 1909"/>
              <a:gd name="connsiteY77" fmla="*/ 442 h 2051"/>
              <a:gd name="connsiteX78" fmla="*/ 1715 w 1909"/>
              <a:gd name="connsiteY78" fmla="*/ 404 h 2051"/>
              <a:gd name="connsiteX79" fmla="*/ 1698 w 1909"/>
              <a:gd name="connsiteY79" fmla="*/ 368 h 2051"/>
              <a:gd name="connsiteX80" fmla="*/ 1692 w 1909"/>
              <a:gd name="connsiteY80" fmla="*/ 354 h 2051"/>
              <a:gd name="connsiteX81" fmla="*/ 1683 w 1909"/>
              <a:gd name="connsiteY81" fmla="*/ 332 h 2051"/>
              <a:gd name="connsiteX82" fmla="*/ 1662 w 1909"/>
              <a:gd name="connsiteY82" fmla="*/ 294 h 2051"/>
              <a:gd name="connsiteX83" fmla="*/ 1647 w 1909"/>
              <a:gd name="connsiteY83" fmla="*/ 260 h 2051"/>
              <a:gd name="connsiteX84" fmla="*/ 1634 w 1909"/>
              <a:gd name="connsiteY84" fmla="*/ 236 h 2051"/>
              <a:gd name="connsiteX85" fmla="*/ 1624 w 1909"/>
              <a:gd name="connsiteY85" fmla="*/ 208 h 2051"/>
              <a:gd name="connsiteX86" fmla="*/ 1596 w 1909"/>
              <a:gd name="connsiteY86" fmla="*/ 168 h 2051"/>
              <a:gd name="connsiteX87" fmla="*/ 1590 w 1909"/>
              <a:gd name="connsiteY87" fmla="*/ 156 h 2051"/>
              <a:gd name="connsiteX88" fmla="*/ 1574 w 1909"/>
              <a:gd name="connsiteY88" fmla="*/ 136 h 2051"/>
              <a:gd name="connsiteX89" fmla="*/ 1582 w 1909"/>
              <a:gd name="connsiteY89" fmla="*/ 144 h 2051"/>
              <a:gd name="connsiteX90" fmla="*/ 1610 w 1909"/>
              <a:gd name="connsiteY90" fmla="*/ 190 h 2051"/>
              <a:gd name="connsiteX91" fmla="*/ 1602 w 1909"/>
              <a:gd name="connsiteY91" fmla="*/ 180 h 2051"/>
              <a:gd name="connsiteX92" fmla="*/ 1608 w 1909"/>
              <a:gd name="connsiteY92" fmla="*/ 182 h 2051"/>
              <a:gd name="connsiteX93" fmla="*/ 1587 w 1909"/>
              <a:gd name="connsiteY93" fmla="*/ 152 h 2051"/>
              <a:gd name="connsiteX94" fmla="*/ 1560 w 1909"/>
              <a:gd name="connsiteY94" fmla="*/ 114 h 2051"/>
              <a:gd name="connsiteX95" fmla="*/ 1536 w 1909"/>
              <a:gd name="connsiteY95" fmla="*/ 84 h 2051"/>
              <a:gd name="connsiteX96" fmla="*/ 1510 w 1909"/>
              <a:gd name="connsiteY96" fmla="*/ 52 h 2051"/>
              <a:gd name="connsiteX97" fmla="*/ 1491 w 1909"/>
              <a:gd name="connsiteY97" fmla="*/ 32 h 2051"/>
              <a:gd name="connsiteX98" fmla="*/ 1473 w 1909"/>
              <a:gd name="connsiteY98" fmla="*/ 14 h 2051"/>
              <a:gd name="connsiteX99" fmla="*/ 1452 w 1909"/>
              <a:gd name="connsiteY99" fmla="*/ 8 h 2051"/>
              <a:gd name="connsiteX100" fmla="*/ 1410 w 1909"/>
              <a:gd name="connsiteY100" fmla="*/ 2 h 2051"/>
              <a:gd name="connsiteX0" fmla="*/ 1430 w 1942"/>
              <a:gd name="connsiteY0" fmla="*/ 0 h 2051"/>
              <a:gd name="connsiteX1" fmla="*/ 1387 w 1942"/>
              <a:gd name="connsiteY1" fmla="*/ 4 h 2051"/>
              <a:gd name="connsiteX2" fmla="*/ 1355 w 1942"/>
              <a:gd name="connsiteY2" fmla="*/ 16 h 2051"/>
              <a:gd name="connsiteX3" fmla="*/ 1319 w 1942"/>
              <a:gd name="connsiteY3" fmla="*/ 40 h 2051"/>
              <a:gd name="connsiteX4" fmla="*/ 1292 w 1942"/>
              <a:gd name="connsiteY4" fmla="*/ 68 h 2051"/>
              <a:gd name="connsiteX5" fmla="*/ 1263 w 1942"/>
              <a:gd name="connsiteY5" fmla="*/ 104 h 2051"/>
              <a:gd name="connsiteX6" fmla="*/ 1239 w 1942"/>
              <a:gd name="connsiteY6" fmla="*/ 140 h 2051"/>
              <a:gd name="connsiteX7" fmla="*/ 1221 w 1942"/>
              <a:gd name="connsiteY7" fmla="*/ 170 h 2051"/>
              <a:gd name="connsiteX8" fmla="*/ 1204 w 1942"/>
              <a:gd name="connsiteY8" fmla="*/ 196 h 2051"/>
              <a:gd name="connsiteX9" fmla="*/ 1179 w 1942"/>
              <a:gd name="connsiteY9" fmla="*/ 242 h 2051"/>
              <a:gd name="connsiteX10" fmla="*/ 1162 w 1942"/>
              <a:gd name="connsiteY10" fmla="*/ 276 h 2051"/>
              <a:gd name="connsiteX11" fmla="*/ 1144 w 1942"/>
              <a:gd name="connsiteY11" fmla="*/ 314 h 2051"/>
              <a:gd name="connsiteX12" fmla="*/ 1132 w 1942"/>
              <a:gd name="connsiteY12" fmla="*/ 344 h 2051"/>
              <a:gd name="connsiteX13" fmla="*/ 1114 w 1942"/>
              <a:gd name="connsiteY13" fmla="*/ 380 h 2051"/>
              <a:gd name="connsiteX14" fmla="*/ 1102 w 1942"/>
              <a:gd name="connsiteY14" fmla="*/ 408 h 2051"/>
              <a:gd name="connsiteX15" fmla="*/ 1090 w 1942"/>
              <a:gd name="connsiteY15" fmla="*/ 436 h 2051"/>
              <a:gd name="connsiteX16" fmla="*/ 1076 w 1942"/>
              <a:gd name="connsiteY16" fmla="*/ 472 h 2051"/>
              <a:gd name="connsiteX17" fmla="*/ 1062 w 1942"/>
              <a:gd name="connsiteY17" fmla="*/ 504 h 2051"/>
              <a:gd name="connsiteX18" fmla="*/ 1048 w 1942"/>
              <a:gd name="connsiteY18" fmla="*/ 544 h 2051"/>
              <a:gd name="connsiteX19" fmla="*/ 1036 w 1942"/>
              <a:gd name="connsiteY19" fmla="*/ 580 h 2051"/>
              <a:gd name="connsiteX20" fmla="*/ 1020 w 1942"/>
              <a:gd name="connsiteY20" fmla="*/ 624 h 2051"/>
              <a:gd name="connsiteX21" fmla="*/ 1014 w 1942"/>
              <a:gd name="connsiteY21" fmla="*/ 650 h 2051"/>
              <a:gd name="connsiteX22" fmla="*/ 994 w 1942"/>
              <a:gd name="connsiteY22" fmla="*/ 690 h 2051"/>
              <a:gd name="connsiteX23" fmla="*/ 980 w 1942"/>
              <a:gd name="connsiteY23" fmla="*/ 736 h 2051"/>
              <a:gd name="connsiteX24" fmla="*/ 970 w 1942"/>
              <a:gd name="connsiteY24" fmla="*/ 776 h 2051"/>
              <a:gd name="connsiteX25" fmla="*/ 960 w 1942"/>
              <a:gd name="connsiteY25" fmla="*/ 814 h 2051"/>
              <a:gd name="connsiteX26" fmla="*/ 950 w 1942"/>
              <a:gd name="connsiteY26" fmla="*/ 852 h 2051"/>
              <a:gd name="connsiteX27" fmla="*/ 940 w 1942"/>
              <a:gd name="connsiteY27" fmla="*/ 894 h 2051"/>
              <a:gd name="connsiteX28" fmla="*/ 930 w 1942"/>
              <a:gd name="connsiteY28" fmla="*/ 938 h 2051"/>
              <a:gd name="connsiteX29" fmla="*/ 921 w 1942"/>
              <a:gd name="connsiteY29" fmla="*/ 974 h 2051"/>
              <a:gd name="connsiteX30" fmla="*/ 915 w 1942"/>
              <a:gd name="connsiteY30" fmla="*/ 1004 h 2051"/>
              <a:gd name="connsiteX31" fmla="*/ 903 w 1942"/>
              <a:gd name="connsiteY31" fmla="*/ 1040 h 2051"/>
              <a:gd name="connsiteX32" fmla="*/ 885 w 1942"/>
              <a:gd name="connsiteY32" fmla="*/ 1072 h 2051"/>
              <a:gd name="connsiteX33" fmla="*/ 873 w 1942"/>
              <a:gd name="connsiteY33" fmla="*/ 1114 h 2051"/>
              <a:gd name="connsiteX34" fmla="*/ 855 w 1942"/>
              <a:gd name="connsiteY34" fmla="*/ 1168 h 2051"/>
              <a:gd name="connsiteX35" fmla="*/ 843 w 1942"/>
              <a:gd name="connsiteY35" fmla="*/ 1186 h 2051"/>
              <a:gd name="connsiteX36" fmla="*/ 837 w 1942"/>
              <a:gd name="connsiteY36" fmla="*/ 1222 h 2051"/>
              <a:gd name="connsiteX37" fmla="*/ 823 w 1942"/>
              <a:gd name="connsiteY37" fmla="*/ 1264 h 2051"/>
              <a:gd name="connsiteX38" fmla="*/ 811 w 1942"/>
              <a:gd name="connsiteY38" fmla="*/ 1288 h 2051"/>
              <a:gd name="connsiteX39" fmla="*/ 789 w 1942"/>
              <a:gd name="connsiteY39" fmla="*/ 1330 h 2051"/>
              <a:gd name="connsiteX40" fmla="*/ 771 w 1942"/>
              <a:gd name="connsiteY40" fmla="*/ 1366 h 2051"/>
              <a:gd name="connsiteX41" fmla="*/ 753 w 1942"/>
              <a:gd name="connsiteY41" fmla="*/ 1406 h 2051"/>
              <a:gd name="connsiteX42" fmla="*/ 729 w 1942"/>
              <a:gd name="connsiteY42" fmla="*/ 1442 h 2051"/>
              <a:gd name="connsiteX43" fmla="*/ 712 w 1942"/>
              <a:gd name="connsiteY43" fmla="*/ 1478 h 2051"/>
              <a:gd name="connsiteX44" fmla="*/ 675 w 1942"/>
              <a:gd name="connsiteY44" fmla="*/ 1520 h 2051"/>
              <a:gd name="connsiteX45" fmla="*/ 658 w 1942"/>
              <a:gd name="connsiteY45" fmla="*/ 1546 h 2051"/>
              <a:gd name="connsiteX46" fmla="*/ 626 w 1942"/>
              <a:gd name="connsiteY46" fmla="*/ 1584 h 2051"/>
              <a:gd name="connsiteX47" fmla="*/ 603 w 1942"/>
              <a:gd name="connsiteY47" fmla="*/ 1616 h 2051"/>
              <a:gd name="connsiteX48" fmla="*/ 579 w 1942"/>
              <a:gd name="connsiteY48" fmla="*/ 1628 h 2051"/>
              <a:gd name="connsiteX49" fmla="*/ 549 w 1942"/>
              <a:gd name="connsiteY49" fmla="*/ 1658 h 2051"/>
              <a:gd name="connsiteX50" fmla="*/ 507 w 1942"/>
              <a:gd name="connsiteY50" fmla="*/ 1688 h 2051"/>
              <a:gd name="connsiteX51" fmla="*/ 462 w 1942"/>
              <a:gd name="connsiteY51" fmla="*/ 1708 h 2051"/>
              <a:gd name="connsiteX52" fmla="*/ 428 w 1942"/>
              <a:gd name="connsiteY52" fmla="*/ 1724 h 2051"/>
              <a:gd name="connsiteX53" fmla="*/ 398 w 1942"/>
              <a:gd name="connsiteY53" fmla="*/ 1738 h 2051"/>
              <a:gd name="connsiteX54" fmla="*/ 362 w 1942"/>
              <a:gd name="connsiteY54" fmla="*/ 1756 h 2051"/>
              <a:gd name="connsiteX55" fmla="*/ 327 w 1942"/>
              <a:gd name="connsiteY55" fmla="*/ 1772 h 2051"/>
              <a:gd name="connsiteX56" fmla="*/ 291 w 1942"/>
              <a:gd name="connsiteY56" fmla="*/ 1784 h 2051"/>
              <a:gd name="connsiteX57" fmla="*/ 274 w 1942"/>
              <a:gd name="connsiteY57" fmla="*/ 1792 h 2051"/>
              <a:gd name="connsiteX58" fmla="*/ 238 w 1942"/>
              <a:gd name="connsiteY58" fmla="*/ 1804 h 2051"/>
              <a:gd name="connsiteX59" fmla="*/ 199 w 1942"/>
              <a:gd name="connsiteY59" fmla="*/ 1820 h 2051"/>
              <a:gd name="connsiteX60" fmla="*/ 159 w 1942"/>
              <a:gd name="connsiteY60" fmla="*/ 1832 h 2051"/>
              <a:gd name="connsiteX61" fmla="*/ 114 w 1942"/>
              <a:gd name="connsiteY61" fmla="*/ 1846 h 2051"/>
              <a:gd name="connsiteX62" fmla="*/ 75 w 1942"/>
              <a:gd name="connsiteY62" fmla="*/ 1860 h 2051"/>
              <a:gd name="connsiteX63" fmla="*/ 38 w 1942"/>
              <a:gd name="connsiteY63" fmla="*/ 1870 h 2051"/>
              <a:gd name="connsiteX64" fmla="*/ 16 w 1942"/>
              <a:gd name="connsiteY64" fmla="*/ 1876 h 2051"/>
              <a:gd name="connsiteX65" fmla="*/ 2 w 1942"/>
              <a:gd name="connsiteY65" fmla="*/ 1882 h 2051"/>
              <a:gd name="connsiteX66" fmla="*/ 0 w 1942"/>
              <a:gd name="connsiteY66" fmla="*/ 1902 h 2051"/>
              <a:gd name="connsiteX67" fmla="*/ 2 w 1942"/>
              <a:gd name="connsiteY67" fmla="*/ 1924 h 2051"/>
              <a:gd name="connsiteX68" fmla="*/ 1540 w 1942"/>
              <a:gd name="connsiteY68" fmla="*/ 1112 h 2051"/>
              <a:gd name="connsiteX69" fmla="*/ 1896 w 1942"/>
              <a:gd name="connsiteY69" fmla="*/ 1849 h 2051"/>
              <a:gd name="connsiteX70" fmla="*/ 1814 w 1942"/>
              <a:gd name="connsiteY70" fmla="*/ 692 h 2051"/>
              <a:gd name="connsiteX71" fmla="*/ 1803 w 1942"/>
              <a:gd name="connsiteY71" fmla="*/ 652 h 2051"/>
              <a:gd name="connsiteX72" fmla="*/ 1786 w 1942"/>
              <a:gd name="connsiteY72" fmla="*/ 604 h 2051"/>
              <a:gd name="connsiteX73" fmla="*/ 1773 w 1942"/>
              <a:gd name="connsiteY73" fmla="*/ 556 h 2051"/>
              <a:gd name="connsiteX74" fmla="*/ 1761 w 1942"/>
              <a:gd name="connsiteY74" fmla="*/ 526 h 2051"/>
              <a:gd name="connsiteX75" fmla="*/ 1742 w 1942"/>
              <a:gd name="connsiteY75" fmla="*/ 478 h 2051"/>
              <a:gd name="connsiteX76" fmla="*/ 1725 w 1942"/>
              <a:gd name="connsiteY76" fmla="*/ 442 h 2051"/>
              <a:gd name="connsiteX77" fmla="*/ 1715 w 1942"/>
              <a:gd name="connsiteY77" fmla="*/ 404 h 2051"/>
              <a:gd name="connsiteX78" fmla="*/ 1698 w 1942"/>
              <a:gd name="connsiteY78" fmla="*/ 368 h 2051"/>
              <a:gd name="connsiteX79" fmla="*/ 1692 w 1942"/>
              <a:gd name="connsiteY79" fmla="*/ 354 h 2051"/>
              <a:gd name="connsiteX80" fmla="*/ 1683 w 1942"/>
              <a:gd name="connsiteY80" fmla="*/ 332 h 2051"/>
              <a:gd name="connsiteX81" fmla="*/ 1662 w 1942"/>
              <a:gd name="connsiteY81" fmla="*/ 294 h 2051"/>
              <a:gd name="connsiteX82" fmla="*/ 1647 w 1942"/>
              <a:gd name="connsiteY82" fmla="*/ 260 h 2051"/>
              <a:gd name="connsiteX83" fmla="*/ 1634 w 1942"/>
              <a:gd name="connsiteY83" fmla="*/ 236 h 2051"/>
              <a:gd name="connsiteX84" fmla="*/ 1624 w 1942"/>
              <a:gd name="connsiteY84" fmla="*/ 208 h 2051"/>
              <a:gd name="connsiteX85" fmla="*/ 1596 w 1942"/>
              <a:gd name="connsiteY85" fmla="*/ 168 h 2051"/>
              <a:gd name="connsiteX86" fmla="*/ 1590 w 1942"/>
              <a:gd name="connsiteY86" fmla="*/ 156 h 2051"/>
              <a:gd name="connsiteX87" fmla="*/ 1574 w 1942"/>
              <a:gd name="connsiteY87" fmla="*/ 136 h 2051"/>
              <a:gd name="connsiteX88" fmla="*/ 1582 w 1942"/>
              <a:gd name="connsiteY88" fmla="*/ 144 h 2051"/>
              <a:gd name="connsiteX89" fmla="*/ 1610 w 1942"/>
              <a:gd name="connsiteY89" fmla="*/ 190 h 2051"/>
              <a:gd name="connsiteX90" fmla="*/ 1602 w 1942"/>
              <a:gd name="connsiteY90" fmla="*/ 180 h 2051"/>
              <a:gd name="connsiteX91" fmla="*/ 1608 w 1942"/>
              <a:gd name="connsiteY91" fmla="*/ 182 h 2051"/>
              <a:gd name="connsiteX92" fmla="*/ 1587 w 1942"/>
              <a:gd name="connsiteY92" fmla="*/ 152 h 2051"/>
              <a:gd name="connsiteX93" fmla="*/ 1560 w 1942"/>
              <a:gd name="connsiteY93" fmla="*/ 114 h 2051"/>
              <a:gd name="connsiteX94" fmla="*/ 1536 w 1942"/>
              <a:gd name="connsiteY94" fmla="*/ 84 h 2051"/>
              <a:gd name="connsiteX95" fmla="*/ 1510 w 1942"/>
              <a:gd name="connsiteY95" fmla="*/ 52 h 2051"/>
              <a:gd name="connsiteX96" fmla="*/ 1491 w 1942"/>
              <a:gd name="connsiteY96" fmla="*/ 32 h 2051"/>
              <a:gd name="connsiteX97" fmla="*/ 1473 w 1942"/>
              <a:gd name="connsiteY97" fmla="*/ 14 h 2051"/>
              <a:gd name="connsiteX98" fmla="*/ 1452 w 1942"/>
              <a:gd name="connsiteY98" fmla="*/ 8 h 2051"/>
              <a:gd name="connsiteX99" fmla="*/ 1410 w 1942"/>
              <a:gd name="connsiteY99" fmla="*/ 2 h 2051"/>
              <a:gd name="connsiteX0" fmla="*/ 1430 w 1842"/>
              <a:gd name="connsiteY0" fmla="*/ 0 h 1924"/>
              <a:gd name="connsiteX1" fmla="*/ 1387 w 1842"/>
              <a:gd name="connsiteY1" fmla="*/ 4 h 1924"/>
              <a:gd name="connsiteX2" fmla="*/ 1355 w 1842"/>
              <a:gd name="connsiteY2" fmla="*/ 16 h 1924"/>
              <a:gd name="connsiteX3" fmla="*/ 1319 w 1842"/>
              <a:gd name="connsiteY3" fmla="*/ 40 h 1924"/>
              <a:gd name="connsiteX4" fmla="*/ 1292 w 1842"/>
              <a:gd name="connsiteY4" fmla="*/ 68 h 1924"/>
              <a:gd name="connsiteX5" fmla="*/ 1263 w 1842"/>
              <a:gd name="connsiteY5" fmla="*/ 104 h 1924"/>
              <a:gd name="connsiteX6" fmla="*/ 1239 w 1842"/>
              <a:gd name="connsiteY6" fmla="*/ 140 h 1924"/>
              <a:gd name="connsiteX7" fmla="*/ 1221 w 1842"/>
              <a:gd name="connsiteY7" fmla="*/ 170 h 1924"/>
              <a:gd name="connsiteX8" fmla="*/ 1204 w 1842"/>
              <a:gd name="connsiteY8" fmla="*/ 196 h 1924"/>
              <a:gd name="connsiteX9" fmla="*/ 1179 w 1842"/>
              <a:gd name="connsiteY9" fmla="*/ 242 h 1924"/>
              <a:gd name="connsiteX10" fmla="*/ 1162 w 1842"/>
              <a:gd name="connsiteY10" fmla="*/ 276 h 1924"/>
              <a:gd name="connsiteX11" fmla="*/ 1144 w 1842"/>
              <a:gd name="connsiteY11" fmla="*/ 314 h 1924"/>
              <a:gd name="connsiteX12" fmla="*/ 1132 w 1842"/>
              <a:gd name="connsiteY12" fmla="*/ 344 h 1924"/>
              <a:gd name="connsiteX13" fmla="*/ 1114 w 1842"/>
              <a:gd name="connsiteY13" fmla="*/ 380 h 1924"/>
              <a:gd name="connsiteX14" fmla="*/ 1102 w 1842"/>
              <a:gd name="connsiteY14" fmla="*/ 408 h 1924"/>
              <a:gd name="connsiteX15" fmla="*/ 1090 w 1842"/>
              <a:gd name="connsiteY15" fmla="*/ 436 h 1924"/>
              <a:gd name="connsiteX16" fmla="*/ 1076 w 1842"/>
              <a:gd name="connsiteY16" fmla="*/ 472 h 1924"/>
              <a:gd name="connsiteX17" fmla="*/ 1062 w 1842"/>
              <a:gd name="connsiteY17" fmla="*/ 504 h 1924"/>
              <a:gd name="connsiteX18" fmla="*/ 1048 w 1842"/>
              <a:gd name="connsiteY18" fmla="*/ 544 h 1924"/>
              <a:gd name="connsiteX19" fmla="*/ 1036 w 1842"/>
              <a:gd name="connsiteY19" fmla="*/ 580 h 1924"/>
              <a:gd name="connsiteX20" fmla="*/ 1020 w 1842"/>
              <a:gd name="connsiteY20" fmla="*/ 624 h 1924"/>
              <a:gd name="connsiteX21" fmla="*/ 1014 w 1842"/>
              <a:gd name="connsiteY21" fmla="*/ 650 h 1924"/>
              <a:gd name="connsiteX22" fmla="*/ 994 w 1842"/>
              <a:gd name="connsiteY22" fmla="*/ 690 h 1924"/>
              <a:gd name="connsiteX23" fmla="*/ 980 w 1842"/>
              <a:gd name="connsiteY23" fmla="*/ 736 h 1924"/>
              <a:gd name="connsiteX24" fmla="*/ 970 w 1842"/>
              <a:gd name="connsiteY24" fmla="*/ 776 h 1924"/>
              <a:gd name="connsiteX25" fmla="*/ 960 w 1842"/>
              <a:gd name="connsiteY25" fmla="*/ 814 h 1924"/>
              <a:gd name="connsiteX26" fmla="*/ 950 w 1842"/>
              <a:gd name="connsiteY26" fmla="*/ 852 h 1924"/>
              <a:gd name="connsiteX27" fmla="*/ 940 w 1842"/>
              <a:gd name="connsiteY27" fmla="*/ 894 h 1924"/>
              <a:gd name="connsiteX28" fmla="*/ 930 w 1842"/>
              <a:gd name="connsiteY28" fmla="*/ 938 h 1924"/>
              <a:gd name="connsiteX29" fmla="*/ 921 w 1842"/>
              <a:gd name="connsiteY29" fmla="*/ 974 h 1924"/>
              <a:gd name="connsiteX30" fmla="*/ 915 w 1842"/>
              <a:gd name="connsiteY30" fmla="*/ 1004 h 1924"/>
              <a:gd name="connsiteX31" fmla="*/ 903 w 1842"/>
              <a:gd name="connsiteY31" fmla="*/ 1040 h 1924"/>
              <a:gd name="connsiteX32" fmla="*/ 885 w 1842"/>
              <a:gd name="connsiteY32" fmla="*/ 1072 h 1924"/>
              <a:gd name="connsiteX33" fmla="*/ 873 w 1842"/>
              <a:gd name="connsiteY33" fmla="*/ 1114 h 1924"/>
              <a:gd name="connsiteX34" fmla="*/ 855 w 1842"/>
              <a:gd name="connsiteY34" fmla="*/ 1168 h 1924"/>
              <a:gd name="connsiteX35" fmla="*/ 843 w 1842"/>
              <a:gd name="connsiteY35" fmla="*/ 1186 h 1924"/>
              <a:gd name="connsiteX36" fmla="*/ 837 w 1842"/>
              <a:gd name="connsiteY36" fmla="*/ 1222 h 1924"/>
              <a:gd name="connsiteX37" fmla="*/ 823 w 1842"/>
              <a:gd name="connsiteY37" fmla="*/ 1264 h 1924"/>
              <a:gd name="connsiteX38" fmla="*/ 811 w 1842"/>
              <a:gd name="connsiteY38" fmla="*/ 1288 h 1924"/>
              <a:gd name="connsiteX39" fmla="*/ 789 w 1842"/>
              <a:gd name="connsiteY39" fmla="*/ 1330 h 1924"/>
              <a:gd name="connsiteX40" fmla="*/ 771 w 1842"/>
              <a:gd name="connsiteY40" fmla="*/ 1366 h 1924"/>
              <a:gd name="connsiteX41" fmla="*/ 753 w 1842"/>
              <a:gd name="connsiteY41" fmla="*/ 1406 h 1924"/>
              <a:gd name="connsiteX42" fmla="*/ 729 w 1842"/>
              <a:gd name="connsiteY42" fmla="*/ 1442 h 1924"/>
              <a:gd name="connsiteX43" fmla="*/ 712 w 1842"/>
              <a:gd name="connsiteY43" fmla="*/ 1478 h 1924"/>
              <a:gd name="connsiteX44" fmla="*/ 675 w 1842"/>
              <a:gd name="connsiteY44" fmla="*/ 1520 h 1924"/>
              <a:gd name="connsiteX45" fmla="*/ 658 w 1842"/>
              <a:gd name="connsiteY45" fmla="*/ 1546 h 1924"/>
              <a:gd name="connsiteX46" fmla="*/ 626 w 1842"/>
              <a:gd name="connsiteY46" fmla="*/ 1584 h 1924"/>
              <a:gd name="connsiteX47" fmla="*/ 603 w 1842"/>
              <a:gd name="connsiteY47" fmla="*/ 1616 h 1924"/>
              <a:gd name="connsiteX48" fmla="*/ 579 w 1842"/>
              <a:gd name="connsiteY48" fmla="*/ 1628 h 1924"/>
              <a:gd name="connsiteX49" fmla="*/ 549 w 1842"/>
              <a:gd name="connsiteY49" fmla="*/ 1658 h 1924"/>
              <a:gd name="connsiteX50" fmla="*/ 507 w 1842"/>
              <a:gd name="connsiteY50" fmla="*/ 1688 h 1924"/>
              <a:gd name="connsiteX51" fmla="*/ 462 w 1842"/>
              <a:gd name="connsiteY51" fmla="*/ 1708 h 1924"/>
              <a:gd name="connsiteX52" fmla="*/ 428 w 1842"/>
              <a:gd name="connsiteY52" fmla="*/ 1724 h 1924"/>
              <a:gd name="connsiteX53" fmla="*/ 398 w 1842"/>
              <a:gd name="connsiteY53" fmla="*/ 1738 h 1924"/>
              <a:gd name="connsiteX54" fmla="*/ 362 w 1842"/>
              <a:gd name="connsiteY54" fmla="*/ 1756 h 1924"/>
              <a:gd name="connsiteX55" fmla="*/ 327 w 1842"/>
              <a:gd name="connsiteY55" fmla="*/ 1772 h 1924"/>
              <a:gd name="connsiteX56" fmla="*/ 291 w 1842"/>
              <a:gd name="connsiteY56" fmla="*/ 1784 h 1924"/>
              <a:gd name="connsiteX57" fmla="*/ 274 w 1842"/>
              <a:gd name="connsiteY57" fmla="*/ 1792 h 1924"/>
              <a:gd name="connsiteX58" fmla="*/ 238 w 1842"/>
              <a:gd name="connsiteY58" fmla="*/ 1804 h 1924"/>
              <a:gd name="connsiteX59" fmla="*/ 199 w 1842"/>
              <a:gd name="connsiteY59" fmla="*/ 1820 h 1924"/>
              <a:gd name="connsiteX60" fmla="*/ 159 w 1842"/>
              <a:gd name="connsiteY60" fmla="*/ 1832 h 1924"/>
              <a:gd name="connsiteX61" fmla="*/ 114 w 1842"/>
              <a:gd name="connsiteY61" fmla="*/ 1846 h 1924"/>
              <a:gd name="connsiteX62" fmla="*/ 75 w 1842"/>
              <a:gd name="connsiteY62" fmla="*/ 1860 h 1924"/>
              <a:gd name="connsiteX63" fmla="*/ 38 w 1842"/>
              <a:gd name="connsiteY63" fmla="*/ 1870 h 1924"/>
              <a:gd name="connsiteX64" fmla="*/ 16 w 1842"/>
              <a:gd name="connsiteY64" fmla="*/ 1876 h 1924"/>
              <a:gd name="connsiteX65" fmla="*/ 2 w 1842"/>
              <a:gd name="connsiteY65" fmla="*/ 1882 h 1924"/>
              <a:gd name="connsiteX66" fmla="*/ 0 w 1842"/>
              <a:gd name="connsiteY66" fmla="*/ 1902 h 1924"/>
              <a:gd name="connsiteX67" fmla="*/ 2 w 1842"/>
              <a:gd name="connsiteY67" fmla="*/ 1924 h 1924"/>
              <a:gd name="connsiteX68" fmla="*/ 1540 w 1842"/>
              <a:gd name="connsiteY68" fmla="*/ 1112 h 1924"/>
              <a:gd name="connsiteX69" fmla="*/ 1814 w 1842"/>
              <a:gd name="connsiteY69" fmla="*/ 692 h 1924"/>
              <a:gd name="connsiteX70" fmla="*/ 1803 w 1842"/>
              <a:gd name="connsiteY70" fmla="*/ 652 h 1924"/>
              <a:gd name="connsiteX71" fmla="*/ 1786 w 1842"/>
              <a:gd name="connsiteY71" fmla="*/ 604 h 1924"/>
              <a:gd name="connsiteX72" fmla="*/ 1773 w 1842"/>
              <a:gd name="connsiteY72" fmla="*/ 556 h 1924"/>
              <a:gd name="connsiteX73" fmla="*/ 1761 w 1842"/>
              <a:gd name="connsiteY73" fmla="*/ 526 h 1924"/>
              <a:gd name="connsiteX74" fmla="*/ 1742 w 1842"/>
              <a:gd name="connsiteY74" fmla="*/ 478 h 1924"/>
              <a:gd name="connsiteX75" fmla="*/ 1725 w 1842"/>
              <a:gd name="connsiteY75" fmla="*/ 442 h 1924"/>
              <a:gd name="connsiteX76" fmla="*/ 1715 w 1842"/>
              <a:gd name="connsiteY76" fmla="*/ 404 h 1924"/>
              <a:gd name="connsiteX77" fmla="*/ 1698 w 1842"/>
              <a:gd name="connsiteY77" fmla="*/ 368 h 1924"/>
              <a:gd name="connsiteX78" fmla="*/ 1692 w 1842"/>
              <a:gd name="connsiteY78" fmla="*/ 354 h 1924"/>
              <a:gd name="connsiteX79" fmla="*/ 1683 w 1842"/>
              <a:gd name="connsiteY79" fmla="*/ 332 h 1924"/>
              <a:gd name="connsiteX80" fmla="*/ 1662 w 1842"/>
              <a:gd name="connsiteY80" fmla="*/ 294 h 1924"/>
              <a:gd name="connsiteX81" fmla="*/ 1647 w 1842"/>
              <a:gd name="connsiteY81" fmla="*/ 260 h 1924"/>
              <a:gd name="connsiteX82" fmla="*/ 1634 w 1842"/>
              <a:gd name="connsiteY82" fmla="*/ 236 h 1924"/>
              <a:gd name="connsiteX83" fmla="*/ 1624 w 1842"/>
              <a:gd name="connsiteY83" fmla="*/ 208 h 1924"/>
              <a:gd name="connsiteX84" fmla="*/ 1596 w 1842"/>
              <a:gd name="connsiteY84" fmla="*/ 168 h 1924"/>
              <a:gd name="connsiteX85" fmla="*/ 1590 w 1842"/>
              <a:gd name="connsiteY85" fmla="*/ 156 h 1924"/>
              <a:gd name="connsiteX86" fmla="*/ 1574 w 1842"/>
              <a:gd name="connsiteY86" fmla="*/ 136 h 1924"/>
              <a:gd name="connsiteX87" fmla="*/ 1582 w 1842"/>
              <a:gd name="connsiteY87" fmla="*/ 144 h 1924"/>
              <a:gd name="connsiteX88" fmla="*/ 1610 w 1842"/>
              <a:gd name="connsiteY88" fmla="*/ 190 h 1924"/>
              <a:gd name="connsiteX89" fmla="*/ 1602 w 1842"/>
              <a:gd name="connsiteY89" fmla="*/ 180 h 1924"/>
              <a:gd name="connsiteX90" fmla="*/ 1608 w 1842"/>
              <a:gd name="connsiteY90" fmla="*/ 182 h 1924"/>
              <a:gd name="connsiteX91" fmla="*/ 1587 w 1842"/>
              <a:gd name="connsiteY91" fmla="*/ 152 h 1924"/>
              <a:gd name="connsiteX92" fmla="*/ 1560 w 1842"/>
              <a:gd name="connsiteY92" fmla="*/ 114 h 1924"/>
              <a:gd name="connsiteX93" fmla="*/ 1536 w 1842"/>
              <a:gd name="connsiteY93" fmla="*/ 84 h 1924"/>
              <a:gd name="connsiteX94" fmla="*/ 1510 w 1842"/>
              <a:gd name="connsiteY94" fmla="*/ 52 h 1924"/>
              <a:gd name="connsiteX95" fmla="*/ 1491 w 1842"/>
              <a:gd name="connsiteY95" fmla="*/ 32 h 1924"/>
              <a:gd name="connsiteX96" fmla="*/ 1473 w 1842"/>
              <a:gd name="connsiteY96" fmla="*/ 14 h 1924"/>
              <a:gd name="connsiteX97" fmla="*/ 1452 w 1842"/>
              <a:gd name="connsiteY97" fmla="*/ 8 h 1924"/>
              <a:gd name="connsiteX98" fmla="*/ 1410 w 1842"/>
              <a:gd name="connsiteY98" fmla="*/ 2 h 1924"/>
              <a:gd name="connsiteX0" fmla="*/ 1430 w 2133"/>
              <a:gd name="connsiteY0" fmla="*/ 0 h 1925"/>
              <a:gd name="connsiteX1" fmla="*/ 1387 w 2133"/>
              <a:gd name="connsiteY1" fmla="*/ 4 h 1925"/>
              <a:gd name="connsiteX2" fmla="*/ 1355 w 2133"/>
              <a:gd name="connsiteY2" fmla="*/ 16 h 1925"/>
              <a:gd name="connsiteX3" fmla="*/ 1319 w 2133"/>
              <a:gd name="connsiteY3" fmla="*/ 40 h 1925"/>
              <a:gd name="connsiteX4" fmla="*/ 1292 w 2133"/>
              <a:gd name="connsiteY4" fmla="*/ 68 h 1925"/>
              <a:gd name="connsiteX5" fmla="*/ 1263 w 2133"/>
              <a:gd name="connsiteY5" fmla="*/ 104 h 1925"/>
              <a:gd name="connsiteX6" fmla="*/ 1239 w 2133"/>
              <a:gd name="connsiteY6" fmla="*/ 140 h 1925"/>
              <a:gd name="connsiteX7" fmla="*/ 1221 w 2133"/>
              <a:gd name="connsiteY7" fmla="*/ 170 h 1925"/>
              <a:gd name="connsiteX8" fmla="*/ 1204 w 2133"/>
              <a:gd name="connsiteY8" fmla="*/ 196 h 1925"/>
              <a:gd name="connsiteX9" fmla="*/ 1179 w 2133"/>
              <a:gd name="connsiteY9" fmla="*/ 242 h 1925"/>
              <a:gd name="connsiteX10" fmla="*/ 1162 w 2133"/>
              <a:gd name="connsiteY10" fmla="*/ 276 h 1925"/>
              <a:gd name="connsiteX11" fmla="*/ 1144 w 2133"/>
              <a:gd name="connsiteY11" fmla="*/ 314 h 1925"/>
              <a:gd name="connsiteX12" fmla="*/ 1132 w 2133"/>
              <a:gd name="connsiteY12" fmla="*/ 344 h 1925"/>
              <a:gd name="connsiteX13" fmla="*/ 1114 w 2133"/>
              <a:gd name="connsiteY13" fmla="*/ 380 h 1925"/>
              <a:gd name="connsiteX14" fmla="*/ 1102 w 2133"/>
              <a:gd name="connsiteY14" fmla="*/ 408 h 1925"/>
              <a:gd name="connsiteX15" fmla="*/ 1090 w 2133"/>
              <a:gd name="connsiteY15" fmla="*/ 436 h 1925"/>
              <a:gd name="connsiteX16" fmla="*/ 1076 w 2133"/>
              <a:gd name="connsiteY16" fmla="*/ 472 h 1925"/>
              <a:gd name="connsiteX17" fmla="*/ 1062 w 2133"/>
              <a:gd name="connsiteY17" fmla="*/ 504 h 1925"/>
              <a:gd name="connsiteX18" fmla="*/ 1048 w 2133"/>
              <a:gd name="connsiteY18" fmla="*/ 544 h 1925"/>
              <a:gd name="connsiteX19" fmla="*/ 1036 w 2133"/>
              <a:gd name="connsiteY19" fmla="*/ 580 h 1925"/>
              <a:gd name="connsiteX20" fmla="*/ 1020 w 2133"/>
              <a:gd name="connsiteY20" fmla="*/ 624 h 1925"/>
              <a:gd name="connsiteX21" fmla="*/ 1014 w 2133"/>
              <a:gd name="connsiteY21" fmla="*/ 650 h 1925"/>
              <a:gd name="connsiteX22" fmla="*/ 994 w 2133"/>
              <a:gd name="connsiteY22" fmla="*/ 690 h 1925"/>
              <a:gd name="connsiteX23" fmla="*/ 980 w 2133"/>
              <a:gd name="connsiteY23" fmla="*/ 736 h 1925"/>
              <a:gd name="connsiteX24" fmla="*/ 970 w 2133"/>
              <a:gd name="connsiteY24" fmla="*/ 776 h 1925"/>
              <a:gd name="connsiteX25" fmla="*/ 960 w 2133"/>
              <a:gd name="connsiteY25" fmla="*/ 814 h 1925"/>
              <a:gd name="connsiteX26" fmla="*/ 950 w 2133"/>
              <a:gd name="connsiteY26" fmla="*/ 852 h 1925"/>
              <a:gd name="connsiteX27" fmla="*/ 940 w 2133"/>
              <a:gd name="connsiteY27" fmla="*/ 894 h 1925"/>
              <a:gd name="connsiteX28" fmla="*/ 930 w 2133"/>
              <a:gd name="connsiteY28" fmla="*/ 938 h 1925"/>
              <a:gd name="connsiteX29" fmla="*/ 921 w 2133"/>
              <a:gd name="connsiteY29" fmla="*/ 974 h 1925"/>
              <a:gd name="connsiteX30" fmla="*/ 915 w 2133"/>
              <a:gd name="connsiteY30" fmla="*/ 1004 h 1925"/>
              <a:gd name="connsiteX31" fmla="*/ 903 w 2133"/>
              <a:gd name="connsiteY31" fmla="*/ 1040 h 1925"/>
              <a:gd name="connsiteX32" fmla="*/ 885 w 2133"/>
              <a:gd name="connsiteY32" fmla="*/ 1072 h 1925"/>
              <a:gd name="connsiteX33" fmla="*/ 873 w 2133"/>
              <a:gd name="connsiteY33" fmla="*/ 1114 h 1925"/>
              <a:gd name="connsiteX34" fmla="*/ 855 w 2133"/>
              <a:gd name="connsiteY34" fmla="*/ 1168 h 1925"/>
              <a:gd name="connsiteX35" fmla="*/ 843 w 2133"/>
              <a:gd name="connsiteY35" fmla="*/ 1186 h 1925"/>
              <a:gd name="connsiteX36" fmla="*/ 837 w 2133"/>
              <a:gd name="connsiteY36" fmla="*/ 1222 h 1925"/>
              <a:gd name="connsiteX37" fmla="*/ 823 w 2133"/>
              <a:gd name="connsiteY37" fmla="*/ 1264 h 1925"/>
              <a:gd name="connsiteX38" fmla="*/ 811 w 2133"/>
              <a:gd name="connsiteY38" fmla="*/ 1288 h 1925"/>
              <a:gd name="connsiteX39" fmla="*/ 789 w 2133"/>
              <a:gd name="connsiteY39" fmla="*/ 1330 h 1925"/>
              <a:gd name="connsiteX40" fmla="*/ 771 w 2133"/>
              <a:gd name="connsiteY40" fmla="*/ 1366 h 1925"/>
              <a:gd name="connsiteX41" fmla="*/ 753 w 2133"/>
              <a:gd name="connsiteY41" fmla="*/ 1406 h 1925"/>
              <a:gd name="connsiteX42" fmla="*/ 729 w 2133"/>
              <a:gd name="connsiteY42" fmla="*/ 1442 h 1925"/>
              <a:gd name="connsiteX43" fmla="*/ 712 w 2133"/>
              <a:gd name="connsiteY43" fmla="*/ 1478 h 1925"/>
              <a:gd name="connsiteX44" fmla="*/ 675 w 2133"/>
              <a:gd name="connsiteY44" fmla="*/ 1520 h 1925"/>
              <a:gd name="connsiteX45" fmla="*/ 658 w 2133"/>
              <a:gd name="connsiteY45" fmla="*/ 1546 h 1925"/>
              <a:gd name="connsiteX46" fmla="*/ 626 w 2133"/>
              <a:gd name="connsiteY46" fmla="*/ 1584 h 1925"/>
              <a:gd name="connsiteX47" fmla="*/ 603 w 2133"/>
              <a:gd name="connsiteY47" fmla="*/ 1616 h 1925"/>
              <a:gd name="connsiteX48" fmla="*/ 579 w 2133"/>
              <a:gd name="connsiteY48" fmla="*/ 1628 h 1925"/>
              <a:gd name="connsiteX49" fmla="*/ 549 w 2133"/>
              <a:gd name="connsiteY49" fmla="*/ 1658 h 1925"/>
              <a:gd name="connsiteX50" fmla="*/ 507 w 2133"/>
              <a:gd name="connsiteY50" fmla="*/ 1688 h 1925"/>
              <a:gd name="connsiteX51" fmla="*/ 462 w 2133"/>
              <a:gd name="connsiteY51" fmla="*/ 1708 h 1925"/>
              <a:gd name="connsiteX52" fmla="*/ 428 w 2133"/>
              <a:gd name="connsiteY52" fmla="*/ 1724 h 1925"/>
              <a:gd name="connsiteX53" fmla="*/ 398 w 2133"/>
              <a:gd name="connsiteY53" fmla="*/ 1738 h 1925"/>
              <a:gd name="connsiteX54" fmla="*/ 362 w 2133"/>
              <a:gd name="connsiteY54" fmla="*/ 1756 h 1925"/>
              <a:gd name="connsiteX55" fmla="*/ 327 w 2133"/>
              <a:gd name="connsiteY55" fmla="*/ 1772 h 1925"/>
              <a:gd name="connsiteX56" fmla="*/ 291 w 2133"/>
              <a:gd name="connsiteY56" fmla="*/ 1784 h 1925"/>
              <a:gd name="connsiteX57" fmla="*/ 274 w 2133"/>
              <a:gd name="connsiteY57" fmla="*/ 1792 h 1925"/>
              <a:gd name="connsiteX58" fmla="*/ 238 w 2133"/>
              <a:gd name="connsiteY58" fmla="*/ 1804 h 1925"/>
              <a:gd name="connsiteX59" fmla="*/ 199 w 2133"/>
              <a:gd name="connsiteY59" fmla="*/ 1820 h 1925"/>
              <a:gd name="connsiteX60" fmla="*/ 159 w 2133"/>
              <a:gd name="connsiteY60" fmla="*/ 1832 h 1925"/>
              <a:gd name="connsiteX61" fmla="*/ 114 w 2133"/>
              <a:gd name="connsiteY61" fmla="*/ 1846 h 1925"/>
              <a:gd name="connsiteX62" fmla="*/ 75 w 2133"/>
              <a:gd name="connsiteY62" fmla="*/ 1860 h 1925"/>
              <a:gd name="connsiteX63" fmla="*/ 38 w 2133"/>
              <a:gd name="connsiteY63" fmla="*/ 1870 h 1925"/>
              <a:gd name="connsiteX64" fmla="*/ 16 w 2133"/>
              <a:gd name="connsiteY64" fmla="*/ 1876 h 1925"/>
              <a:gd name="connsiteX65" fmla="*/ 2 w 2133"/>
              <a:gd name="connsiteY65" fmla="*/ 1882 h 1925"/>
              <a:gd name="connsiteX66" fmla="*/ 0 w 2133"/>
              <a:gd name="connsiteY66" fmla="*/ 1902 h 1925"/>
              <a:gd name="connsiteX67" fmla="*/ 2 w 2133"/>
              <a:gd name="connsiteY67" fmla="*/ 1924 h 1925"/>
              <a:gd name="connsiteX68" fmla="*/ 1831 w 2133"/>
              <a:gd name="connsiteY68" fmla="*/ 1925 h 1925"/>
              <a:gd name="connsiteX69" fmla="*/ 1814 w 2133"/>
              <a:gd name="connsiteY69" fmla="*/ 692 h 1925"/>
              <a:gd name="connsiteX70" fmla="*/ 1803 w 2133"/>
              <a:gd name="connsiteY70" fmla="*/ 652 h 1925"/>
              <a:gd name="connsiteX71" fmla="*/ 1786 w 2133"/>
              <a:gd name="connsiteY71" fmla="*/ 604 h 1925"/>
              <a:gd name="connsiteX72" fmla="*/ 1773 w 2133"/>
              <a:gd name="connsiteY72" fmla="*/ 556 h 1925"/>
              <a:gd name="connsiteX73" fmla="*/ 1761 w 2133"/>
              <a:gd name="connsiteY73" fmla="*/ 526 h 1925"/>
              <a:gd name="connsiteX74" fmla="*/ 1742 w 2133"/>
              <a:gd name="connsiteY74" fmla="*/ 478 h 1925"/>
              <a:gd name="connsiteX75" fmla="*/ 1725 w 2133"/>
              <a:gd name="connsiteY75" fmla="*/ 442 h 1925"/>
              <a:gd name="connsiteX76" fmla="*/ 1715 w 2133"/>
              <a:gd name="connsiteY76" fmla="*/ 404 h 1925"/>
              <a:gd name="connsiteX77" fmla="*/ 1698 w 2133"/>
              <a:gd name="connsiteY77" fmla="*/ 368 h 1925"/>
              <a:gd name="connsiteX78" fmla="*/ 1692 w 2133"/>
              <a:gd name="connsiteY78" fmla="*/ 354 h 1925"/>
              <a:gd name="connsiteX79" fmla="*/ 1683 w 2133"/>
              <a:gd name="connsiteY79" fmla="*/ 332 h 1925"/>
              <a:gd name="connsiteX80" fmla="*/ 1662 w 2133"/>
              <a:gd name="connsiteY80" fmla="*/ 294 h 1925"/>
              <a:gd name="connsiteX81" fmla="*/ 1647 w 2133"/>
              <a:gd name="connsiteY81" fmla="*/ 260 h 1925"/>
              <a:gd name="connsiteX82" fmla="*/ 1634 w 2133"/>
              <a:gd name="connsiteY82" fmla="*/ 236 h 1925"/>
              <a:gd name="connsiteX83" fmla="*/ 1624 w 2133"/>
              <a:gd name="connsiteY83" fmla="*/ 208 h 1925"/>
              <a:gd name="connsiteX84" fmla="*/ 1596 w 2133"/>
              <a:gd name="connsiteY84" fmla="*/ 168 h 1925"/>
              <a:gd name="connsiteX85" fmla="*/ 1590 w 2133"/>
              <a:gd name="connsiteY85" fmla="*/ 156 h 1925"/>
              <a:gd name="connsiteX86" fmla="*/ 1574 w 2133"/>
              <a:gd name="connsiteY86" fmla="*/ 136 h 1925"/>
              <a:gd name="connsiteX87" fmla="*/ 1582 w 2133"/>
              <a:gd name="connsiteY87" fmla="*/ 144 h 1925"/>
              <a:gd name="connsiteX88" fmla="*/ 1610 w 2133"/>
              <a:gd name="connsiteY88" fmla="*/ 190 h 1925"/>
              <a:gd name="connsiteX89" fmla="*/ 1602 w 2133"/>
              <a:gd name="connsiteY89" fmla="*/ 180 h 1925"/>
              <a:gd name="connsiteX90" fmla="*/ 1608 w 2133"/>
              <a:gd name="connsiteY90" fmla="*/ 182 h 1925"/>
              <a:gd name="connsiteX91" fmla="*/ 1587 w 2133"/>
              <a:gd name="connsiteY91" fmla="*/ 152 h 1925"/>
              <a:gd name="connsiteX92" fmla="*/ 1560 w 2133"/>
              <a:gd name="connsiteY92" fmla="*/ 114 h 1925"/>
              <a:gd name="connsiteX93" fmla="*/ 1536 w 2133"/>
              <a:gd name="connsiteY93" fmla="*/ 84 h 1925"/>
              <a:gd name="connsiteX94" fmla="*/ 1510 w 2133"/>
              <a:gd name="connsiteY94" fmla="*/ 52 h 1925"/>
              <a:gd name="connsiteX95" fmla="*/ 1491 w 2133"/>
              <a:gd name="connsiteY95" fmla="*/ 32 h 1925"/>
              <a:gd name="connsiteX96" fmla="*/ 1473 w 2133"/>
              <a:gd name="connsiteY96" fmla="*/ 14 h 1925"/>
              <a:gd name="connsiteX97" fmla="*/ 1452 w 2133"/>
              <a:gd name="connsiteY97" fmla="*/ 8 h 1925"/>
              <a:gd name="connsiteX98" fmla="*/ 1410 w 2133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12 w 1831"/>
              <a:gd name="connsiteY70" fmla="*/ 688 h 1925"/>
              <a:gd name="connsiteX71" fmla="*/ 1803 w 1831"/>
              <a:gd name="connsiteY71" fmla="*/ 652 h 1925"/>
              <a:gd name="connsiteX72" fmla="*/ 1786 w 1831"/>
              <a:gd name="connsiteY72" fmla="*/ 604 h 1925"/>
              <a:gd name="connsiteX73" fmla="*/ 1773 w 1831"/>
              <a:gd name="connsiteY73" fmla="*/ 556 h 1925"/>
              <a:gd name="connsiteX74" fmla="*/ 1761 w 1831"/>
              <a:gd name="connsiteY74" fmla="*/ 526 h 1925"/>
              <a:gd name="connsiteX75" fmla="*/ 1742 w 1831"/>
              <a:gd name="connsiteY75" fmla="*/ 478 h 1925"/>
              <a:gd name="connsiteX76" fmla="*/ 1725 w 1831"/>
              <a:gd name="connsiteY76" fmla="*/ 442 h 1925"/>
              <a:gd name="connsiteX77" fmla="*/ 1715 w 1831"/>
              <a:gd name="connsiteY77" fmla="*/ 404 h 1925"/>
              <a:gd name="connsiteX78" fmla="*/ 1698 w 1831"/>
              <a:gd name="connsiteY78" fmla="*/ 368 h 1925"/>
              <a:gd name="connsiteX79" fmla="*/ 1692 w 1831"/>
              <a:gd name="connsiteY79" fmla="*/ 354 h 1925"/>
              <a:gd name="connsiteX80" fmla="*/ 1683 w 1831"/>
              <a:gd name="connsiteY80" fmla="*/ 332 h 1925"/>
              <a:gd name="connsiteX81" fmla="*/ 1662 w 1831"/>
              <a:gd name="connsiteY81" fmla="*/ 294 h 1925"/>
              <a:gd name="connsiteX82" fmla="*/ 1647 w 1831"/>
              <a:gd name="connsiteY82" fmla="*/ 260 h 1925"/>
              <a:gd name="connsiteX83" fmla="*/ 1634 w 1831"/>
              <a:gd name="connsiteY83" fmla="*/ 236 h 1925"/>
              <a:gd name="connsiteX84" fmla="*/ 1624 w 1831"/>
              <a:gd name="connsiteY84" fmla="*/ 208 h 1925"/>
              <a:gd name="connsiteX85" fmla="*/ 1596 w 1831"/>
              <a:gd name="connsiteY85" fmla="*/ 168 h 1925"/>
              <a:gd name="connsiteX86" fmla="*/ 1590 w 1831"/>
              <a:gd name="connsiteY86" fmla="*/ 156 h 1925"/>
              <a:gd name="connsiteX87" fmla="*/ 1574 w 1831"/>
              <a:gd name="connsiteY87" fmla="*/ 136 h 1925"/>
              <a:gd name="connsiteX88" fmla="*/ 1582 w 1831"/>
              <a:gd name="connsiteY88" fmla="*/ 144 h 1925"/>
              <a:gd name="connsiteX89" fmla="*/ 1610 w 1831"/>
              <a:gd name="connsiteY89" fmla="*/ 190 h 1925"/>
              <a:gd name="connsiteX90" fmla="*/ 1602 w 1831"/>
              <a:gd name="connsiteY90" fmla="*/ 180 h 1925"/>
              <a:gd name="connsiteX91" fmla="*/ 1608 w 1831"/>
              <a:gd name="connsiteY91" fmla="*/ 182 h 1925"/>
              <a:gd name="connsiteX92" fmla="*/ 1587 w 1831"/>
              <a:gd name="connsiteY92" fmla="*/ 152 h 1925"/>
              <a:gd name="connsiteX93" fmla="*/ 1560 w 1831"/>
              <a:gd name="connsiteY93" fmla="*/ 114 h 1925"/>
              <a:gd name="connsiteX94" fmla="*/ 1536 w 1831"/>
              <a:gd name="connsiteY94" fmla="*/ 84 h 1925"/>
              <a:gd name="connsiteX95" fmla="*/ 1510 w 1831"/>
              <a:gd name="connsiteY95" fmla="*/ 52 h 1925"/>
              <a:gd name="connsiteX96" fmla="*/ 1491 w 1831"/>
              <a:gd name="connsiteY96" fmla="*/ 32 h 1925"/>
              <a:gd name="connsiteX97" fmla="*/ 1473 w 1831"/>
              <a:gd name="connsiteY97" fmla="*/ 14 h 1925"/>
              <a:gd name="connsiteX98" fmla="*/ 1452 w 1831"/>
              <a:gd name="connsiteY98" fmla="*/ 8 h 1925"/>
              <a:gd name="connsiteX99" fmla="*/ 1410 w 1831"/>
              <a:gd name="connsiteY99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42"/>
              <a:gd name="connsiteY0" fmla="*/ 0 h 1925"/>
              <a:gd name="connsiteX1" fmla="*/ 1387 w 1842"/>
              <a:gd name="connsiteY1" fmla="*/ 4 h 1925"/>
              <a:gd name="connsiteX2" fmla="*/ 1355 w 1842"/>
              <a:gd name="connsiteY2" fmla="*/ 16 h 1925"/>
              <a:gd name="connsiteX3" fmla="*/ 1319 w 1842"/>
              <a:gd name="connsiteY3" fmla="*/ 40 h 1925"/>
              <a:gd name="connsiteX4" fmla="*/ 1292 w 1842"/>
              <a:gd name="connsiteY4" fmla="*/ 68 h 1925"/>
              <a:gd name="connsiteX5" fmla="*/ 1263 w 1842"/>
              <a:gd name="connsiteY5" fmla="*/ 104 h 1925"/>
              <a:gd name="connsiteX6" fmla="*/ 1239 w 1842"/>
              <a:gd name="connsiteY6" fmla="*/ 140 h 1925"/>
              <a:gd name="connsiteX7" fmla="*/ 1221 w 1842"/>
              <a:gd name="connsiteY7" fmla="*/ 170 h 1925"/>
              <a:gd name="connsiteX8" fmla="*/ 1204 w 1842"/>
              <a:gd name="connsiteY8" fmla="*/ 196 h 1925"/>
              <a:gd name="connsiteX9" fmla="*/ 1179 w 1842"/>
              <a:gd name="connsiteY9" fmla="*/ 242 h 1925"/>
              <a:gd name="connsiteX10" fmla="*/ 1162 w 1842"/>
              <a:gd name="connsiteY10" fmla="*/ 276 h 1925"/>
              <a:gd name="connsiteX11" fmla="*/ 1144 w 1842"/>
              <a:gd name="connsiteY11" fmla="*/ 314 h 1925"/>
              <a:gd name="connsiteX12" fmla="*/ 1132 w 1842"/>
              <a:gd name="connsiteY12" fmla="*/ 344 h 1925"/>
              <a:gd name="connsiteX13" fmla="*/ 1114 w 1842"/>
              <a:gd name="connsiteY13" fmla="*/ 380 h 1925"/>
              <a:gd name="connsiteX14" fmla="*/ 1102 w 1842"/>
              <a:gd name="connsiteY14" fmla="*/ 408 h 1925"/>
              <a:gd name="connsiteX15" fmla="*/ 1090 w 1842"/>
              <a:gd name="connsiteY15" fmla="*/ 436 h 1925"/>
              <a:gd name="connsiteX16" fmla="*/ 1076 w 1842"/>
              <a:gd name="connsiteY16" fmla="*/ 472 h 1925"/>
              <a:gd name="connsiteX17" fmla="*/ 1062 w 1842"/>
              <a:gd name="connsiteY17" fmla="*/ 504 h 1925"/>
              <a:gd name="connsiteX18" fmla="*/ 1048 w 1842"/>
              <a:gd name="connsiteY18" fmla="*/ 544 h 1925"/>
              <a:gd name="connsiteX19" fmla="*/ 1036 w 1842"/>
              <a:gd name="connsiteY19" fmla="*/ 580 h 1925"/>
              <a:gd name="connsiteX20" fmla="*/ 1020 w 1842"/>
              <a:gd name="connsiteY20" fmla="*/ 624 h 1925"/>
              <a:gd name="connsiteX21" fmla="*/ 1014 w 1842"/>
              <a:gd name="connsiteY21" fmla="*/ 650 h 1925"/>
              <a:gd name="connsiteX22" fmla="*/ 994 w 1842"/>
              <a:gd name="connsiteY22" fmla="*/ 690 h 1925"/>
              <a:gd name="connsiteX23" fmla="*/ 980 w 1842"/>
              <a:gd name="connsiteY23" fmla="*/ 736 h 1925"/>
              <a:gd name="connsiteX24" fmla="*/ 970 w 1842"/>
              <a:gd name="connsiteY24" fmla="*/ 776 h 1925"/>
              <a:gd name="connsiteX25" fmla="*/ 960 w 1842"/>
              <a:gd name="connsiteY25" fmla="*/ 814 h 1925"/>
              <a:gd name="connsiteX26" fmla="*/ 950 w 1842"/>
              <a:gd name="connsiteY26" fmla="*/ 852 h 1925"/>
              <a:gd name="connsiteX27" fmla="*/ 940 w 1842"/>
              <a:gd name="connsiteY27" fmla="*/ 894 h 1925"/>
              <a:gd name="connsiteX28" fmla="*/ 930 w 1842"/>
              <a:gd name="connsiteY28" fmla="*/ 938 h 1925"/>
              <a:gd name="connsiteX29" fmla="*/ 921 w 1842"/>
              <a:gd name="connsiteY29" fmla="*/ 974 h 1925"/>
              <a:gd name="connsiteX30" fmla="*/ 915 w 1842"/>
              <a:gd name="connsiteY30" fmla="*/ 1004 h 1925"/>
              <a:gd name="connsiteX31" fmla="*/ 903 w 1842"/>
              <a:gd name="connsiteY31" fmla="*/ 1040 h 1925"/>
              <a:gd name="connsiteX32" fmla="*/ 885 w 1842"/>
              <a:gd name="connsiteY32" fmla="*/ 1072 h 1925"/>
              <a:gd name="connsiteX33" fmla="*/ 873 w 1842"/>
              <a:gd name="connsiteY33" fmla="*/ 1114 h 1925"/>
              <a:gd name="connsiteX34" fmla="*/ 855 w 1842"/>
              <a:gd name="connsiteY34" fmla="*/ 1168 h 1925"/>
              <a:gd name="connsiteX35" fmla="*/ 843 w 1842"/>
              <a:gd name="connsiteY35" fmla="*/ 1186 h 1925"/>
              <a:gd name="connsiteX36" fmla="*/ 837 w 1842"/>
              <a:gd name="connsiteY36" fmla="*/ 1222 h 1925"/>
              <a:gd name="connsiteX37" fmla="*/ 823 w 1842"/>
              <a:gd name="connsiteY37" fmla="*/ 1264 h 1925"/>
              <a:gd name="connsiteX38" fmla="*/ 811 w 1842"/>
              <a:gd name="connsiteY38" fmla="*/ 1288 h 1925"/>
              <a:gd name="connsiteX39" fmla="*/ 789 w 1842"/>
              <a:gd name="connsiteY39" fmla="*/ 1330 h 1925"/>
              <a:gd name="connsiteX40" fmla="*/ 771 w 1842"/>
              <a:gd name="connsiteY40" fmla="*/ 1366 h 1925"/>
              <a:gd name="connsiteX41" fmla="*/ 753 w 1842"/>
              <a:gd name="connsiteY41" fmla="*/ 1406 h 1925"/>
              <a:gd name="connsiteX42" fmla="*/ 729 w 1842"/>
              <a:gd name="connsiteY42" fmla="*/ 1442 h 1925"/>
              <a:gd name="connsiteX43" fmla="*/ 712 w 1842"/>
              <a:gd name="connsiteY43" fmla="*/ 1478 h 1925"/>
              <a:gd name="connsiteX44" fmla="*/ 675 w 1842"/>
              <a:gd name="connsiteY44" fmla="*/ 1520 h 1925"/>
              <a:gd name="connsiteX45" fmla="*/ 658 w 1842"/>
              <a:gd name="connsiteY45" fmla="*/ 1546 h 1925"/>
              <a:gd name="connsiteX46" fmla="*/ 626 w 1842"/>
              <a:gd name="connsiteY46" fmla="*/ 1584 h 1925"/>
              <a:gd name="connsiteX47" fmla="*/ 603 w 1842"/>
              <a:gd name="connsiteY47" fmla="*/ 1616 h 1925"/>
              <a:gd name="connsiteX48" fmla="*/ 579 w 1842"/>
              <a:gd name="connsiteY48" fmla="*/ 1628 h 1925"/>
              <a:gd name="connsiteX49" fmla="*/ 549 w 1842"/>
              <a:gd name="connsiteY49" fmla="*/ 1658 h 1925"/>
              <a:gd name="connsiteX50" fmla="*/ 507 w 1842"/>
              <a:gd name="connsiteY50" fmla="*/ 1688 h 1925"/>
              <a:gd name="connsiteX51" fmla="*/ 462 w 1842"/>
              <a:gd name="connsiteY51" fmla="*/ 1708 h 1925"/>
              <a:gd name="connsiteX52" fmla="*/ 428 w 1842"/>
              <a:gd name="connsiteY52" fmla="*/ 1724 h 1925"/>
              <a:gd name="connsiteX53" fmla="*/ 398 w 1842"/>
              <a:gd name="connsiteY53" fmla="*/ 1738 h 1925"/>
              <a:gd name="connsiteX54" fmla="*/ 362 w 1842"/>
              <a:gd name="connsiteY54" fmla="*/ 1756 h 1925"/>
              <a:gd name="connsiteX55" fmla="*/ 327 w 1842"/>
              <a:gd name="connsiteY55" fmla="*/ 1772 h 1925"/>
              <a:gd name="connsiteX56" fmla="*/ 291 w 1842"/>
              <a:gd name="connsiteY56" fmla="*/ 1784 h 1925"/>
              <a:gd name="connsiteX57" fmla="*/ 274 w 1842"/>
              <a:gd name="connsiteY57" fmla="*/ 1792 h 1925"/>
              <a:gd name="connsiteX58" fmla="*/ 238 w 1842"/>
              <a:gd name="connsiteY58" fmla="*/ 1804 h 1925"/>
              <a:gd name="connsiteX59" fmla="*/ 199 w 1842"/>
              <a:gd name="connsiteY59" fmla="*/ 1820 h 1925"/>
              <a:gd name="connsiteX60" fmla="*/ 159 w 1842"/>
              <a:gd name="connsiteY60" fmla="*/ 1832 h 1925"/>
              <a:gd name="connsiteX61" fmla="*/ 114 w 1842"/>
              <a:gd name="connsiteY61" fmla="*/ 1846 h 1925"/>
              <a:gd name="connsiteX62" fmla="*/ 75 w 1842"/>
              <a:gd name="connsiteY62" fmla="*/ 1860 h 1925"/>
              <a:gd name="connsiteX63" fmla="*/ 38 w 1842"/>
              <a:gd name="connsiteY63" fmla="*/ 1870 h 1925"/>
              <a:gd name="connsiteX64" fmla="*/ 16 w 1842"/>
              <a:gd name="connsiteY64" fmla="*/ 1876 h 1925"/>
              <a:gd name="connsiteX65" fmla="*/ 2 w 1842"/>
              <a:gd name="connsiteY65" fmla="*/ 1882 h 1925"/>
              <a:gd name="connsiteX66" fmla="*/ 0 w 1842"/>
              <a:gd name="connsiteY66" fmla="*/ 1902 h 1925"/>
              <a:gd name="connsiteX67" fmla="*/ 2 w 1842"/>
              <a:gd name="connsiteY67" fmla="*/ 1924 h 1925"/>
              <a:gd name="connsiteX68" fmla="*/ 1831 w 1842"/>
              <a:gd name="connsiteY68" fmla="*/ 1925 h 1925"/>
              <a:gd name="connsiteX69" fmla="*/ 1814 w 1842"/>
              <a:gd name="connsiteY69" fmla="*/ 692 h 1925"/>
              <a:gd name="connsiteX70" fmla="*/ 1803 w 1842"/>
              <a:gd name="connsiteY70" fmla="*/ 652 h 1925"/>
              <a:gd name="connsiteX71" fmla="*/ 1786 w 1842"/>
              <a:gd name="connsiteY71" fmla="*/ 604 h 1925"/>
              <a:gd name="connsiteX72" fmla="*/ 1773 w 1842"/>
              <a:gd name="connsiteY72" fmla="*/ 556 h 1925"/>
              <a:gd name="connsiteX73" fmla="*/ 1761 w 1842"/>
              <a:gd name="connsiteY73" fmla="*/ 526 h 1925"/>
              <a:gd name="connsiteX74" fmla="*/ 1742 w 1842"/>
              <a:gd name="connsiteY74" fmla="*/ 478 h 1925"/>
              <a:gd name="connsiteX75" fmla="*/ 1725 w 1842"/>
              <a:gd name="connsiteY75" fmla="*/ 442 h 1925"/>
              <a:gd name="connsiteX76" fmla="*/ 1715 w 1842"/>
              <a:gd name="connsiteY76" fmla="*/ 404 h 1925"/>
              <a:gd name="connsiteX77" fmla="*/ 1698 w 1842"/>
              <a:gd name="connsiteY77" fmla="*/ 368 h 1925"/>
              <a:gd name="connsiteX78" fmla="*/ 1692 w 1842"/>
              <a:gd name="connsiteY78" fmla="*/ 354 h 1925"/>
              <a:gd name="connsiteX79" fmla="*/ 1683 w 1842"/>
              <a:gd name="connsiteY79" fmla="*/ 332 h 1925"/>
              <a:gd name="connsiteX80" fmla="*/ 1662 w 1842"/>
              <a:gd name="connsiteY80" fmla="*/ 294 h 1925"/>
              <a:gd name="connsiteX81" fmla="*/ 1647 w 1842"/>
              <a:gd name="connsiteY81" fmla="*/ 260 h 1925"/>
              <a:gd name="connsiteX82" fmla="*/ 1634 w 1842"/>
              <a:gd name="connsiteY82" fmla="*/ 236 h 1925"/>
              <a:gd name="connsiteX83" fmla="*/ 1624 w 1842"/>
              <a:gd name="connsiteY83" fmla="*/ 208 h 1925"/>
              <a:gd name="connsiteX84" fmla="*/ 1596 w 1842"/>
              <a:gd name="connsiteY84" fmla="*/ 168 h 1925"/>
              <a:gd name="connsiteX85" fmla="*/ 1590 w 1842"/>
              <a:gd name="connsiteY85" fmla="*/ 156 h 1925"/>
              <a:gd name="connsiteX86" fmla="*/ 1574 w 1842"/>
              <a:gd name="connsiteY86" fmla="*/ 136 h 1925"/>
              <a:gd name="connsiteX87" fmla="*/ 1582 w 1842"/>
              <a:gd name="connsiteY87" fmla="*/ 144 h 1925"/>
              <a:gd name="connsiteX88" fmla="*/ 1610 w 1842"/>
              <a:gd name="connsiteY88" fmla="*/ 190 h 1925"/>
              <a:gd name="connsiteX89" fmla="*/ 1602 w 1842"/>
              <a:gd name="connsiteY89" fmla="*/ 180 h 1925"/>
              <a:gd name="connsiteX90" fmla="*/ 1608 w 1842"/>
              <a:gd name="connsiteY90" fmla="*/ 182 h 1925"/>
              <a:gd name="connsiteX91" fmla="*/ 1587 w 1842"/>
              <a:gd name="connsiteY91" fmla="*/ 152 h 1925"/>
              <a:gd name="connsiteX92" fmla="*/ 1560 w 1842"/>
              <a:gd name="connsiteY92" fmla="*/ 114 h 1925"/>
              <a:gd name="connsiteX93" fmla="*/ 1536 w 1842"/>
              <a:gd name="connsiteY93" fmla="*/ 84 h 1925"/>
              <a:gd name="connsiteX94" fmla="*/ 1510 w 1842"/>
              <a:gd name="connsiteY94" fmla="*/ 52 h 1925"/>
              <a:gd name="connsiteX95" fmla="*/ 1491 w 1842"/>
              <a:gd name="connsiteY95" fmla="*/ 32 h 1925"/>
              <a:gd name="connsiteX96" fmla="*/ 1473 w 1842"/>
              <a:gd name="connsiteY96" fmla="*/ 14 h 1925"/>
              <a:gd name="connsiteX97" fmla="*/ 1452 w 1842"/>
              <a:gd name="connsiteY97" fmla="*/ 8 h 1925"/>
              <a:gd name="connsiteX98" fmla="*/ 1410 w 1842"/>
              <a:gd name="connsiteY98" fmla="*/ 2 h 1925"/>
              <a:gd name="connsiteX0" fmla="*/ 1430 w 2131"/>
              <a:gd name="connsiteY0" fmla="*/ 0 h 1925"/>
              <a:gd name="connsiteX1" fmla="*/ 1387 w 2131"/>
              <a:gd name="connsiteY1" fmla="*/ 4 h 1925"/>
              <a:gd name="connsiteX2" fmla="*/ 1355 w 2131"/>
              <a:gd name="connsiteY2" fmla="*/ 16 h 1925"/>
              <a:gd name="connsiteX3" fmla="*/ 1319 w 2131"/>
              <a:gd name="connsiteY3" fmla="*/ 40 h 1925"/>
              <a:gd name="connsiteX4" fmla="*/ 1292 w 2131"/>
              <a:gd name="connsiteY4" fmla="*/ 68 h 1925"/>
              <a:gd name="connsiteX5" fmla="*/ 1263 w 2131"/>
              <a:gd name="connsiteY5" fmla="*/ 104 h 1925"/>
              <a:gd name="connsiteX6" fmla="*/ 1239 w 2131"/>
              <a:gd name="connsiteY6" fmla="*/ 140 h 1925"/>
              <a:gd name="connsiteX7" fmla="*/ 1221 w 2131"/>
              <a:gd name="connsiteY7" fmla="*/ 170 h 1925"/>
              <a:gd name="connsiteX8" fmla="*/ 1204 w 2131"/>
              <a:gd name="connsiteY8" fmla="*/ 196 h 1925"/>
              <a:gd name="connsiteX9" fmla="*/ 1179 w 2131"/>
              <a:gd name="connsiteY9" fmla="*/ 242 h 1925"/>
              <a:gd name="connsiteX10" fmla="*/ 1162 w 2131"/>
              <a:gd name="connsiteY10" fmla="*/ 276 h 1925"/>
              <a:gd name="connsiteX11" fmla="*/ 1144 w 2131"/>
              <a:gd name="connsiteY11" fmla="*/ 314 h 1925"/>
              <a:gd name="connsiteX12" fmla="*/ 1132 w 2131"/>
              <a:gd name="connsiteY12" fmla="*/ 344 h 1925"/>
              <a:gd name="connsiteX13" fmla="*/ 1114 w 2131"/>
              <a:gd name="connsiteY13" fmla="*/ 380 h 1925"/>
              <a:gd name="connsiteX14" fmla="*/ 1102 w 2131"/>
              <a:gd name="connsiteY14" fmla="*/ 408 h 1925"/>
              <a:gd name="connsiteX15" fmla="*/ 1090 w 2131"/>
              <a:gd name="connsiteY15" fmla="*/ 436 h 1925"/>
              <a:gd name="connsiteX16" fmla="*/ 1076 w 2131"/>
              <a:gd name="connsiteY16" fmla="*/ 472 h 1925"/>
              <a:gd name="connsiteX17" fmla="*/ 1062 w 2131"/>
              <a:gd name="connsiteY17" fmla="*/ 504 h 1925"/>
              <a:gd name="connsiteX18" fmla="*/ 1048 w 2131"/>
              <a:gd name="connsiteY18" fmla="*/ 544 h 1925"/>
              <a:gd name="connsiteX19" fmla="*/ 1036 w 2131"/>
              <a:gd name="connsiteY19" fmla="*/ 580 h 1925"/>
              <a:gd name="connsiteX20" fmla="*/ 1020 w 2131"/>
              <a:gd name="connsiteY20" fmla="*/ 624 h 1925"/>
              <a:gd name="connsiteX21" fmla="*/ 1014 w 2131"/>
              <a:gd name="connsiteY21" fmla="*/ 650 h 1925"/>
              <a:gd name="connsiteX22" fmla="*/ 994 w 2131"/>
              <a:gd name="connsiteY22" fmla="*/ 690 h 1925"/>
              <a:gd name="connsiteX23" fmla="*/ 980 w 2131"/>
              <a:gd name="connsiteY23" fmla="*/ 736 h 1925"/>
              <a:gd name="connsiteX24" fmla="*/ 970 w 2131"/>
              <a:gd name="connsiteY24" fmla="*/ 776 h 1925"/>
              <a:gd name="connsiteX25" fmla="*/ 960 w 2131"/>
              <a:gd name="connsiteY25" fmla="*/ 814 h 1925"/>
              <a:gd name="connsiteX26" fmla="*/ 950 w 2131"/>
              <a:gd name="connsiteY26" fmla="*/ 852 h 1925"/>
              <a:gd name="connsiteX27" fmla="*/ 940 w 2131"/>
              <a:gd name="connsiteY27" fmla="*/ 894 h 1925"/>
              <a:gd name="connsiteX28" fmla="*/ 930 w 2131"/>
              <a:gd name="connsiteY28" fmla="*/ 938 h 1925"/>
              <a:gd name="connsiteX29" fmla="*/ 921 w 2131"/>
              <a:gd name="connsiteY29" fmla="*/ 974 h 1925"/>
              <a:gd name="connsiteX30" fmla="*/ 915 w 2131"/>
              <a:gd name="connsiteY30" fmla="*/ 1004 h 1925"/>
              <a:gd name="connsiteX31" fmla="*/ 903 w 2131"/>
              <a:gd name="connsiteY31" fmla="*/ 1040 h 1925"/>
              <a:gd name="connsiteX32" fmla="*/ 885 w 2131"/>
              <a:gd name="connsiteY32" fmla="*/ 1072 h 1925"/>
              <a:gd name="connsiteX33" fmla="*/ 873 w 2131"/>
              <a:gd name="connsiteY33" fmla="*/ 1114 h 1925"/>
              <a:gd name="connsiteX34" fmla="*/ 855 w 2131"/>
              <a:gd name="connsiteY34" fmla="*/ 1168 h 1925"/>
              <a:gd name="connsiteX35" fmla="*/ 843 w 2131"/>
              <a:gd name="connsiteY35" fmla="*/ 1186 h 1925"/>
              <a:gd name="connsiteX36" fmla="*/ 837 w 2131"/>
              <a:gd name="connsiteY36" fmla="*/ 1222 h 1925"/>
              <a:gd name="connsiteX37" fmla="*/ 823 w 2131"/>
              <a:gd name="connsiteY37" fmla="*/ 1264 h 1925"/>
              <a:gd name="connsiteX38" fmla="*/ 811 w 2131"/>
              <a:gd name="connsiteY38" fmla="*/ 1288 h 1925"/>
              <a:gd name="connsiteX39" fmla="*/ 789 w 2131"/>
              <a:gd name="connsiteY39" fmla="*/ 1330 h 1925"/>
              <a:gd name="connsiteX40" fmla="*/ 771 w 2131"/>
              <a:gd name="connsiteY40" fmla="*/ 1366 h 1925"/>
              <a:gd name="connsiteX41" fmla="*/ 753 w 2131"/>
              <a:gd name="connsiteY41" fmla="*/ 1406 h 1925"/>
              <a:gd name="connsiteX42" fmla="*/ 729 w 2131"/>
              <a:gd name="connsiteY42" fmla="*/ 1442 h 1925"/>
              <a:gd name="connsiteX43" fmla="*/ 712 w 2131"/>
              <a:gd name="connsiteY43" fmla="*/ 1478 h 1925"/>
              <a:gd name="connsiteX44" fmla="*/ 675 w 2131"/>
              <a:gd name="connsiteY44" fmla="*/ 1520 h 1925"/>
              <a:gd name="connsiteX45" fmla="*/ 658 w 2131"/>
              <a:gd name="connsiteY45" fmla="*/ 1546 h 1925"/>
              <a:gd name="connsiteX46" fmla="*/ 626 w 2131"/>
              <a:gd name="connsiteY46" fmla="*/ 1584 h 1925"/>
              <a:gd name="connsiteX47" fmla="*/ 603 w 2131"/>
              <a:gd name="connsiteY47" fmla="*/ 1616 h 1925"/>
              <a:gd name="connsiteX48" fmla="*/ 579 w 2131"/>
              <a:gd name="connsiteY48" fmla="*/ 1628 h 1925"/>
              <a:gd name="connsiteX49" fmla="*/ 549 w 2131"/>
              <a:gd name="connsiteY49" fmla="*/ 1658 h 1925"/>
              <a:gd name="connsiteX50" fmla="*/ 507 w 2131"/>
              <a:gd name="connsiteY50" fmla="*/ 1688 h 1925"/>
              <a:gd name="connsiteX51" fmla="*/ 462 w 2131"/>
              <a:gd name="connsiteY51" fmla="*/ 1708 h 1925"/>
              <a:gd name="connsiteX52" fmla="*/ 428 w 2131"/>
              <a:gd name="connsiteY52" fmla="*/ 1724 h 1925"/>
              <a:gd name="connsiteX53" fmla="*/ 398 w 2131"/>
              <a:gd name="connsiteY53" fmla="*/ 1738 h 1925"/>
              <a:gd name="connsiteX54" fmla="*/ 362 w 2131"/>
              <a:gd name="connsiteY54" fmla="*/ 1756 h 1925"/>
              <a:gd name="connsiteX55" fmla="*/ 327 w 2131"/>
              <a:gd name="connsiteY55" fmla="*/ 1772 h 1925"/>
              <a:gd name="connsiteX56" fmla="*/ 291 w 2131"/>
              <a:gd name="connsiteY56" fmla="*/ 1784 h 1925"/>
              <a:gd name="connsiteX57" fmla="*/ 274 w 2131"/>
              <a:gd name="connsiteY57" fmla="*/ 1792 h 1925"/>
              <a:gd name="connsiteX58" fmla="*/ 238 w 2131"/>
              <a:gd name="connsiteY58" fmla="*/ 1804 h 1925"/>
              <a:gd name="connsiteX59" fmla="*/ 199 w 2131"/>
              <a:gd name="connsiteY59" fmla="*/ 1820 h 1925"/>
              <a:gd name="connsiteX60" fmla="*/ 159 w 2131"/>
              <a:gd name="connsiteY60" fmla="*/ 1832 h 1925"/>
              <a:gd name="connsiteX61" fmla="*/ 114 w 2131"/>
              <a:gd name="connsiteY61" fmla="*/ 1846 h 1925"/>
              <a:gd name="connsiteX62" fmla="*/ 75 w 2131"/>
              <a:gd name="connsiteY62" fmla="*/ 1860 h 1925"/>
              <a:gd name="connsiteX63" fmla="*/ 38 w 2131"/>
              <a:gd name="connsiteY63" fmla="*/ 1870 h 1925"/>
              <a:gd name="connsiteX64" fmla="*/ 16 w 2131"/>
              <a:gd name="connsiteY64" fmla="*/ 1876 h 1925"/>
              <a:gd name="connsiteX65" fmla="*/ 2 w 2131"/>
              <a:gd name="connsiteY65" fmla="*/ 1882 h 1925"/>
              <a:gd name="connsiteX66" fmla="*/ 0 w 2131"/>
              <a:gd name="connsiteY66" fmla="*/ 1902 h 1925"/>
              <a:gd name="connsiteX67" fmla="*/ 2 w 2131"/>
              <a:gd name="connsiteY67" fmla="*/ 1924 h 1925"/>
              <a:gd name="connsiteX68" fmla="*/ 1831 w 2131"/>
              <a:gd name="connsiteY68" fmla="*/ 1925 h 1925"/>
              <a:gd name="connsiteX69" fmla="*/ 1803 w 2131"/>
              <a:gd name="connsiteY69" fmla="*/ 652 h 1925"/>
              <a:gd name="connsiteX70" fmla="*/ 1786 w 2131"/>
              <a:gd name="connsiteY70" fmla="*/ 604 h 1925"/>
              <a:gd name="connsiteX71" fmla="*/ 1773 w 2131"/>
              <a:gd name="connsiteY71" fmla="*/ 556 h 1925"/>
              <a:gd name="connsiteX72" fmla="*/ 1761 w 2131"/>
              <a:gd name="connsiteY72" fmla="*/ 526 h 1925"/>
              <a:gd name="connsiteX73" fmla="*/ 1742 w 2131"/>
              <a:gd name="connsiteY73" fmla="*/ 478 h 1925"/>
              <a:gd name="connsiteX74" fmla="*/ 1725 w 2131"/>
              <a:gd name="connsiteY74" fmla="*/ 442 h 1925"/>
              <a:gd name="connsiteX75" fmla="*/ 1715 w 2131"/>
              <a:gd name="connsiteY75" fmla="*/ 404 h 1925"/>
              <a:gd name="connsiteX76" fmla="*/ 1698 w 2131"/>
              <a:gd name="connsiteY76" fmla="*/ 368 h 1925"/>
              <a:gd name="connsiteX77" fmla="*/ 1692 w 2131"/>
              <a:gd name="connsiteY77" fmla="*/ 354 h 1925"/>
              <a:gd name="connsiteX78" fmla="*/ 1683 w 2131"/>
              <a:gd name="connsiteY78" fmla="*/ 332 h 1925"/>
              <a:gd name="connsiteX79" fmla="*/ 1662 w 2131"/>
              <a:gd name="connsiteY79" fmla="*/ 294 h 1925"/>
              <a:gd name="connsiteX80" fmla="*/ 1647 w 2131"/>
              <a:gd name="connsiteY80" fmla="*/ 260 h 1925"/>
              <a:gd name="connsiteX81" fmla="*/ 1634 w 2131"/>
              <a:gd name="connsiteY81" fmla="*/ 236 h 1925"/>
              <a:gd name="connsiteX82" fmla="*/ 1624 w 2131"/>
              <a:gd name="connsiteY82" fmla="*/ 208 h 1925"/>
              <a:gd name="connsiteX83" fmla="*/ 1596 w 2131"/>
              <a:gd name="connsiteY83" fmla="*/ 168 h 1925"/>
              <a:gd name="connsiteX84" fmla="*/ 1590 w 2131"/>
              <a:gd name="connsiteY84" fmla="*/ 156 h 1925"/>
              <a:gd name="connsiteX85" fmla="*/ 1574 w 2131"/>
              <a:gd name="connsiteY85" fmla="*/ 136 h 1925"/>
              <a:gd name="connsiteX86" fmla="*/ 1582 w 2131"/>
              <a:gd name="connsiteY86" fmla="*/ 144 h 1925"/>
              <a:gd name="connsiteX87" fmla="*/ 1610 w 2131"/>
              <a:gd name="connsiteY87" fmla="*/ 190 h 1925"/>
              <a:gd name="connsiteX88" fmla="*/ 1602 w 2131"/>
              <a:gd name="connsiteY88" fmla="*/ 180 h 1925"/>
              <a:gd name="connsiteX89" fmla="*/ 1608 w 2131"/>
              <a:gd name="connsiteY89" fmla="*/ 182 h 1925"/>
              <a:gd name="connsiteX90" fmla="*/ 1587 w 2131"/>
              <a:gd name="connsiteY90" fmla="*/ 152 h 1925"/>
              <a:gd name="connsiteX91" fmla="*/ 1560 w 2131"/>
              <a:gd name="connsiteY91" fmla="*/ 114 h 1925"/>
              <a:gd name="connsiteX92" fmla="*/ 1536 w 2131"/>
              <a:gd name="connsiteY92" fmla="*/ 84 h 1925"/>
              <a:gd name="connsiteX93" fmla="*/ 1510 w 2131"/>
              <a:gd name="connsiteY93" fmla="*/ 52 h 1925"/>
              <a:gd name="connsiteX94" fmla="*/ 1491 w 2131"/>
              <a:gd name="connsiteY94" fmla="*/ 32 h 1925"/>
              <a:gd name="connsiteX95" fmla="*/ 1473 w 2131"/>
              <a:gd name="connsiteY95" fmla="*/ 14 h 1925"/>
              <a:gd name="connsiteX96" fmla="*/ 1452 w 2131"/>
              <a:gd name="connsiteY96" fmla="*/ 8 h 1925"/>
              <a:gd name="connsiteX97" fmla="*/ 1410 w 2131"/>
              <a:gd name="connsiteY97" fmla="*/ 2 h 1925"/>
              <a:gd name="connsiteX0" fmla="*/ 1430 w 2157"/>
              <a:gd name="connsiteY0" fmla="*/ 0 h 1925"/>
              <a:gd name="connsiteX1" fmla="*/ 1387 w 2157"/>
              <a:gd name="connsiteY1" fmla="*/ 4 h 1925"/>
              <a:gd name="connsiteX2" fmla="*/ 1355 w 2157"/>
              <a:gd name="connsiteY2" fmla="*/ 16 h 1925"/>
              <a:gd name="connsiteX3" fmla="*/ 1319 w 2157"/>
              <a:gd name="connsiteY3" fmla="*/ 40 h 1925"/>
              <a:gd name="connsiteX4" fmla="*/ 1292 w 2157"/>
              <a:gd name="connsiteY4" fmla="*/ 68 h 1925"/>
              <a:gd name="connsiteX5" fmla="*/ 1263 w 2157"/>
              <a:gd name="connsiteY5" fmla="*/ 104 h 1925"/>
              <a:gd name="connsiteX6" fmla="*/ 1239 w 2157"/>
              <a:gd name="connsiteY6" fmla="*/ 140 h 1925"/>
              <a:gd name="connsiteX7" fmla="*/ 1221 w 2157"/>
              <a:gd name="connsiteY7" fmla="*/ 170 h 1925"/>
              <a:gd name="connsiteX8" fmla="*/ 1204 w 2157"/>
              <a:gd name="connsiteY8" fmla="*/ 196 h 1925"/>
              <a:gd name="connsiteX9" fmla="*/ 1179 w 2157"/>
              <a:gd name="connsiteY9" fmla="*/ 242 h 1925"/>
              <a:gd name="connsiteX10" fmla="*/ 1162 w 2157"/>
              <a:gd name="connsiteY10" fmla="*/ 276 h 1925"/>
              <a:gd name="connsiteX11" fmla="*/ 1144 w 2157"/>
              <a:gd name="connsiteY11" fmla="*/ 314 h 1925"/>
              <a:gd name="connsiteX12" fmla="*/ 1132 w 2157"/>
              <a:gd name="connsiteY12" fmla="*/ 344 h 1925"/>
              <a:gd name="connsiteX13" fmla="*/ 1114 w 2157"/>
              <a:gd name="connsiteY13" fmla="*/ 380 h 1925"/>
              <a:gd name="connsiteX14" fmla="*/ 1102 w 2157"/>
              <a:gd name="connsiteY14" fmla="*/ 408 h 1925"/>
              <a:gd name="connsiteX15" fmla="*/ 1090 w 2157"/>
              <a:gd name="connsiteY15" fmla="*/ 436 h 1925"/>
              <a:gd name="connsiteX16" fmla="*/ 1076 w 2157"/>
              <a:gd name="connsiteY16" fmla="*/ 472 h 1925"/>
              <a:gd name="connsiteX17" fmla="*/ 1062 w 2157"/>
              <a:gd name="connsiteY17" fmla="*/ 504 h 1925"/>
              <a:gd name="connsiteX18" fmla="*/ 1048 w 2157"/>
              <a:gd name="connsiteY18" fmla="*/ 544 h 1925"/>
              <a:gd name="connsiteX19" fmla="*/ 1036 w 2157"/>
              <a:gd name="connsiteY19" fmla="*/ 580 h 1925"/>
              <a:gd name="connsiteX20" fmla="*/ 1020 w 2157"/>
              <a:gd name="connsiteY20" fmla="*/ 624 h 1925"/>
              <a:gd name="connsiteX21" fmla="*/ 1014 w 2157"/>
              <a:gd name="connsiteY21" fmla="*/ 650 h 1925"/>
              <a:gd name="connsiteX22" fmla="*/ 994 w 2157"/>
              <a:gd name="connsiteY22" fmla="*/ 690 h 1925"/>
              <a:gd name="connsiteX23" fmla="*/ 980 w 2157"/>
              <a:gd name="connsiteY23" fmla="*/ 736 h 1925"/>
              <a:gd name="connsiteX24" fmla="*/ 970 w 2157"/>
              <a:gd name="connsiteY24" fmla="*/ 776 h 1925"/>
              <a:gd name="connsiteX25" fmla="*/ 960 w 2157"/>
              <a:gd name="connsiteY25" fmla="*/ 814 h 1925"/>
              <a:gd name="connsiteX26" fmla="*/ 950 w 2157"/>
              <a:gd name="connsiteY26" fmla="*/ 852 h 1925"/>
              <a:gd name="connsiteX27" fmla="*/ 940 w 2157"/>
              <a:gd name="connsiteY27" fmla="*/ 894 h 1925"/>
              <a:gd name="connsiteX28" fmla="*/ 930 w 2157"/>
              <a:gd name="connsiteY28" fmla="*/ 938 h 1925"/>
              <a:gd name="connsiteX29" fmla="*/ 921 w 2157"/>
              <a:gd name="connsiteY29" fmla="*/ 974 h 1925"/>
              <a:gd name="connsiteX30" fmla="*/ 915 w 2157"/>
              <a:gd name="connsiteY30" fmla="*/ 1004 h 1925"/>
              <a:gd name="connsiteX31" fmla="*/ 903 w 2157"/>
              <a:gd name="connsiteY31" fmla="*/ 1040 h 1925"/>
              <a:gd name="connsiteX32" fmla="*/ 885 w 2157"/>
              <a:gd name="connsiteY32" fmla="*/ 1072 h 1925"/>
              <a:gd name="connsiteX33" fmla="*/ 873 w 2157"/>
              <a:gd name="connsiteY33" fmla="*/ 1114 h 1925"/>
              <a:gd name="connsiteX34" fmla="*/ 855 w 2157"/>
              <a:gd name="connsiteY34" fmla="*/ 1168 h 1925"/>
              <a:gd name="connsiteX35" fmla="*/ 843 w 2157"/>
              <a:gd name="connsiteY35" fmla="*/ 1186 h 1925"/>
              <a:gd name="connsiteX36" fmla="*/ 837 w 2157"/>
              <a:gd name="connsiteY36" fmla="*/ 1222 h 1925"/>
              <a:gd name="connsiteX37" fmla="*/ 823 w 2157"/>
              <a:gd name="connsiteY37" fmla="*/ 1264 h 1925"/>
              <a:gd name="connsiteX38" fmla="*/ 811 w 2157"/>
              <a:gd name="connsiteY38" fmla="*/ 1288 h 1925"/>
              <a:gd name="connsiteX39" fmla="*/ 789 w 2157"/>
              <a:gd name="connsiteY39" fmla="*/ 1330 h 1925"/>
              <a:gd name="connsiteX40" fmla="*/ 771 w 2157"/>
              <a:gd name="connsiteY40" fmla="*/ 1366 h 1925"/>
              <a:gd name="connsiteX41" fmla="*/ 753 w 2157"/>
              <a:gd name="connsiteY41" fmla="*/ 1406 h 1925"/>
              <a:gd name="connsiteX42" fmla="*/ 729 w 2157"/>
              <a:gd name="connsiteY42" fmla="*/ 1442 h 1925"/>
              <a:gd name="connsiteX43" fmla="*/ 712 w 2157"/>
              <a:gd name="connsiteY43" fmla="*/ 1478 h 1925"/>
              <a:gd name="connsiteX44" fmla="*/ 675 w 2157"/>
              <a:gd name="connsiteY44" fmla="*/ 1520 h 1925"/>
              <a:gd name="connsiteX45" fmla="*/ 658 w 2157"/>
              <a:gd name="connsiteY45" fmla="*/ 1546 h 1925"/>
              <a:gd name="connsiteX46" fmla="*/ 626 w 2157"/>
              <a:gd name="connsiteY46" fmla="*/ 1584 h 1925"/>
              <a:gd name="connsiteX47" fmla="*/ 603 w 2157"/>
              <a:gd name="connsiteY47" fmla="*/ 1616 h 1925"/>
              <a:gd name="connsiteX48" fmla="*/ 579 w 2157"/>
              <a:gd name="connsiteY48" fmla="*/ 1628 h 1925"/>
              <a:gd name="connsiteX49" fmla="*/ 549 w 2157"/>
              <a:gd name="connsiteY49" fmla="*/ 1658 h 1925"/>
              <a:gd name="connsiteX50" fmla="*/ 507 w 2157"/>
              <a:gd name="connsiteY50" fmla="*/ 1688 h 1925"/>
              <a:gd name="connsiteX51" fmla="*/ 462 w 2157"/>
              <a:gd name="connsiteY51" fmla="*/ 1708 h 1925"/>
              <a:gd name="connsiteX52" fmla="*/ 428 w 2157"/>
              <a:gd name="connsiteY52" fmla="*/ 1724 h 1925"/>
              <a:gd name="connsiteX53" fmla="*/ 398 w 2157"/>
              <a:gd name="connsiteY53" fmla="*/ 1738 h 1925"/>
              <a:gd name="connsiteX54" fmla="*/ 362 w 2157"/>
              <a:gd name="connsiteY54" fmla="*/ 1756 h 1925"/>
              <a:gd name="connsiteX55" fmla="*/ 327 w 2157"/>
              <a:gd name="connsiteY55" fmla="*/ 1772 h 1925"/>
              <a:gd name="connsiteX56" fmla="*/ 291 w 2157"/>
              <a:gd name="connsiteY56" fmla="*/ 1784 h 1925"/>
              <a:gd name="connsiteX57" fmla="*/ 274 w 2157"/>
              <a:gd name="connsiteY57" fmla="*/ 1792 h 1925"/>
              <a:gd name="connsiteX58" fmla="*/ 238 w 2157"/>
              <a:gd name="connsiteY58" fmla="*/ 1804 h 1925"/>
              <a:gd name="connsiteX59" fmla="*/ 199 w 2157"/>
              <a:gd name="connsiteY59" fmla="*/ 1820 h 1925"/>
              <a:gd name="connsiteX60" fmla="*/ 159 w 2157"/>
              <a:gd name="connsiteY60" fmla="*/ 1832 h 1925"/>
              <a:gd name="connsiteX61" fmla="*/ 114 w 2157"/>
              <a:gd name="connsiteY61" fmla="*/ 1846 h 1925"/>
              <a:gd name="connsiteX62" fmla="*/ 75 w 2157"/>
              <a:gd name="connsiteY62" fmla="*/ 1860 h 1925"/>
              <a:gd name="connsiteX63" fmla="*/ 38 w 2157"/>
              <a:gd name="connsiteY63" fmla="*/ 1870 h 1925"/>
              <a:gd name="connsiteX64" fmla="*/ 16 w 2157"/>
              <a:gd name="connsiteY64" fmla="*/ 1876 h 1925"/>
              <a:gd name="connsiteX65" fmla="*/ 2 w 2157"/>
              <a:gd name="connsiteY65" fmla="*/ 1882 h 1925"/>
              <a:gd name="connsiteX66" fmla="*/ 0 w 2157"/>
              <a:gd name="connsiteY66" fmla="*/ 1902 h 1925"/>
              <a:gd name="connsiteX67" fmla="*/ 2 w 2157"/>
              <a:gd name="connsiteY67" fmla="*/ 1924 h 1925"/>
              <a:gd name="connsiteX68" fmla="*/ 1831 w 2157"/>
              <a:gd name="connsiteY68" fmla="*/ 1925 h 1925"/>
              <a:gd name="connsiteX69" fmla="*/ 1839 w 2157"/>
              <a:gd name="connsiteY69" fmla="*/ 1447 h 1925"/>
              <a:gd name="connsiteX70" fmla="*/ 1803 w 2157"/>
              <a:gd name="connsiteY70" fmla="*/ 652 h 1925"/>
              <a:gd name="connsiteX71" fmla="*/ 1786 w 2157"/>
              <a:gd name="connsiteY71" fmla="*/ 604 h 1925"/>
              <a:gd name="connsiteX72" fmla="*/ 1773 w 2157"/>
              <a:gd name="connsiteY72" fmla="*/ 556 h 1925"/>
              <a:gd name="connsiteX73" fmla="*/ 1761 w 2157"/>
              <a:gd name="connsiteY73" fmla="*/ 526 h 1925"/>
              <a:gd name="connsiteX74" fmla="*/ 1742 w 2157"/>
              <a:gd name="connsiteY74" fmla="*/ 478 h 1925"/>
              <a:gd name="connsiteX75" fmla="*/ 1725 w 2157"/>
              <a:gd name="connsiteY75" fmla="*/ 442 h 1925"/>
              <a:gd name="connsiteX76" fmla="*/ 1715 w 2157"/>
              <a:gd name="connsiteY76" fmla="*/ 404 h 1925"/>
              <a:gd name="connsiteX77" fmla="*/ 1698 w 2157"/>
              <a:gd name="connsiteY77" fmla="*/ 368 h 1925"/>
              <a:gd name="connsiteX78" fmla="*/ 1692 w 2157"/>
              <a:gd name="connsiteY78" fmla="*/ 354 h 1925"/>
              <a:gd name="connsiteX79" fmla="*/ 1683 w 2157"/>
              <a:gd name="connsiteY79" fmla="*/ 332 h 1925"/>
              <a:gd name="connsiteX80" fmla="*/ 1662 w 2157"/>
              <a:gd name="connsiteY80" fmla="*/ 294 h 1925"/>
              <a:gd name="connsiteX81" fmla="*/ 1647 w 2157"/>
              <a:gd name="connsiteY81" fmla="*/ 260 h 1925"/>
              <a:gd name="connsiteX82" fmla="*/ 1634 w 2157"/>
              <a:gd name="connsiteY82" fmla="*/ 236 h 1925"/>
              <a:gd name="connsiteX83" fmla="*/ 1624 w 2157"/>
              <a:gd name="connsiteY83" fmla="*/ 208 h 1925"/>
              <a:gd name="connsiteX84" fmla="*/ 1596 w 2157"/>
              <a:gd name="connsiteY84" fmla="*/ 168 h 1925"/>
              <a:gd name="connsiteX85" fmla="*/ 1590 w 2157"/>
              <a:gd name="connsiteY85" fmla="*/ 156 h 1925"/>
              <a:gd name="connsiteX86" fmla="*/ 1574 w 2157"/>
              <a:gd name="connsiteY86" fmla="*/ 136 h 1925"/>
              <a:gd name="connsiteX87" fmla="*/ 1582 w 2157"/>
              <a:gd name="connsiteY87" fmla="*/ 144 h 1925"/>
              <a:gd name="connsiteX88" fmla="*/ 1610 w 2157"/>
              <a:gd name="connsiteY88" fmla="*/ 190 h 1925"/>
              <a:gd name="connsiteX89" fmla="*/ 1602 w 2157"/>
              <a:gd name="connsiteY89" fmla="*/ 180 h 1925"/>
              <a:gd name="connsiteX90" fmla="*/ 1608 w 2157"/>
              <a:gd name="connsiteY90" fmla="*/ 182 h 1925"/>
              <a:gd name="connsiteX91" fmla="*/ 1587 w 2157"/>
              <a:gd name="connsiteY91" fmla="*/ 152 h 1925"/>
              <a:gd name="connsiteX92" fmla="*/ 1560 w 2157"/>
              <a:gd name="connsiteY92" fmla="*/ 114 h 1925"/>
              <a:gd name="connsiteX93" fmla="*/ 1536 w 2157"/>
              <a:gd name="connsiteY93" fmla="*/ 84 h 1925"/>
              <a:gd name="connsiteX94" fmla="*/ 1510 w 2157"/>
              <a:gd name="connsiteY94" fmla="*/ 52 h 1925"/>
              <a:gd name="connsiteX95" fmla="*/ 1491 w 2157"/>
              <a:gd name="connsiteY95" fmla="*/ 32 h 1925"/>
              <a:gd name="connsiteX96" fmla="*/ 1473 w 2157"/>
              <a:gd name="connsiteY96" fmla="*/ 14 h 1925"/>
              <a:gd name="connsiteX97" fmla="*/ 1452 w 2157"/>
              <a:gd name="connsiteY97" fmla="*/ 8 h 1925"/>
              <a:gd name="connsiteX98" fmla="*/ 1410 w 2157"/>
              <a:gd name="connsiteY98" fmla="*/ 2 h 1925"/>
              <a:gd name="connsiteX0" fmla="*/ 1430 w 2157"/>
              <a:gd name="connsiteY0" fmla="*/ 0 h 1929"/>
              <a:gd name="connsiteX1" fmla="*/ 1387 w 2157"/>
              <a:gd name="connsiteY1" fmla="*/ 4 h 1929"/>
              <a:gd name="connsiteX2" fmla="*/ 1355 w 2157"/>
              <a:gd name="connsiteY2" fmla="*/ 16 h 1929"/>
              <a:gd name="connsiteX3" fmla="*/ 1319 w 2157"/>
              <a:gd name="connsiteY3" fmla="*/ 40 h 1929"/>
              <a:gd name="connsiteX4" fmla="*/ 1292 w 2157"/>
              <a:gd name="connsiteY4" fmla="*/ 68 h 1929"/>
              <a:gd name="connsiteX5" fmla="*/ 1263 w 2157"/>
              <a:gd name="connsiteY5" fmla="*/ 104 h 1929"/>
              <a:gd name="connsiteX6" fmla="*/ 1239 w 2157"/>
              <a:gd name="connsiteY6" fmla="*/ 140 h 1929"/>
              <a:gd name="connsiteX7" fmla="*/ 1221 w 2157"/>
              <a:gd name="connsiteY7" fmla="*/ 170 h 1929"/>
              <a:gd name="connsiteX8" fmla="*/ 1204 w 2157"/>
              <a:gd name="connsiteY8" fmla="*/ 196 h 1929"/>
              <a:gd name="connsiteX9" fmla="*/ 1179 w 2157"/>
              <a:gd name="connsiteY9" fmla="*/ 242 h 1929"/>
              <a:gd name="connsiteX10" fmla="*/ 1162 w 2157"/>
              <a:gd name="connsiteY10" fmla="*/ 276 h 1929"/>
              <a:gd name="connsiteX11" fmla="*/ 1144 w 2157"/>
              <a:gd name="connsiteY11" fmla="*/ 314 h 1929"/>
              <a:gd name="connsiteX12" fmla="*/ 1132 w 2157"/>
              <a:gd name="connsiteY12" fmla="*/ 344 h 1929"/>
              <a:gd name="connsiteX13" fmla="*/ 1114 w 2157"/>
              <a:gd name="connsiteY13" fmla="*/ 380 h 1929"/>
              <a:gd name="connsiteX14" fmla="*/ 1102 w 2157"/>
              <a:gd name="connsiteY14" fmla="*/ 408 h 1929"/>
              <a:gd name="connsiteX15" fmla="*/ 1090 w 2157"/>
              <a:gd name="connsiteY15" fmla="*/ 436 h 1929"/>
              <a:gd name="connsiteX16" fmla="*/ 1076 w 2157"/>
              <a:gd name="connsiteY16" fmla="*/ 472 h 1929"/>
              <a:gd name="connsiteX17" fmla="*/ 1062 w 2157"/>
              <a:gd name="connsiteY17" fmla="*/ 504 h 1929"/>
              <a:gd name="connsiteX18" fmla="*/ 1048 w 2157"/>
              <a:gd name="connsiteY18" fmla="*/ 544 h 1929"/>
              <a:gd name="connsiteX19" fmla="*/ 1036 w 2157"/>
              <a:gd name="connsiteY19" fmla="*/ 580 h 1929"/>
              <a:gd name="connsiteX20" fmla="*/ 1020 w 2157"/>
              <a:gd name="connsiteY20" fmla="*/ 624 h 1929"/>
              <a:gd name="connsiteX21" fmla="*/ 1014 w 2157"/>
              <a:gd name="connsiteY21" fmla="*/ 650 h 1929"/>
              <a:gd name="connsiteX22" fmla="*/ 994 w 2157"/>
              <a:gd name="connsiteY22" fmla="*/ 690 h 1929"/>
              <a:gd name="connsiteX23" fmla="*/ 980 w 2157"/>
              <a:gd name="connsiteY23" fmla="*/ 736 h 1929"/>
              <a:gd name="connsiteX24" fmla="*/ 970 w 2157"/>
              <a:gd name="connsiteY24" fmla="*/ 776 h 1929"/>
              <a:gd name="connsiteX25" fmla="*/ 960 w 2157"/>
              <a:gd name="connsiteY25" fmla="*/ 814 h 1929"/>
              <a:gd name="connsiteX26" fmla="*/ 950 w 2157"/>
              <a:gd name="connsiteY26" fmla="*/ 852 h 1929"/>
              <a:gd name="connsiteX27" fmla="*/ 940 w 2157"/>
              <a:gd name="connsiteY27" fmla="*/ 894 h 1929"/>
              <a:gd name="connsiteX28" fmla="*/ 930 w 2157"/>
              <a:gd name="connsiteY28" fmla="*/ 938 h 1929"/>
              <a:gd name="connsiteX29" fmla="*/ 921 w 2157"/>
              <a:gd name="connsiteY29" fmla="*/ 974 h 1929"/>
              <a:gd name="connsiteX30" fmla="*/ 915 w 2157"/>
              <a:gd name="connsiteY30" fmla="*/ 1004 h 1929"/>
              <a:gd name="connsiteX31" fmla="*/ 903 w 2157"/>
              <a:gd name="connsiteY31" fmla="*/ 1040 h 1929"/>
              <a:gd name="connsiteX32" fmla="*/ 885 w 2157"/>
              <a:gd name="connsiteY32" fmla="*/ 1072 h 1929"/>
              <a:gd name="connsiteX33" fmla="*/ 873 w 2157"/>
              <a:gd name="connsiteY33" fmla="*/ 1114 h 1929"/>
              <a:gd name="connsiteX34" fmla="*/ 855 w 2157"/>
              <a:gd name="connsiteY34" fmla="*/ 1168 h 1929"/>
              <a:gd name="connsiteX35" fmla="*/ 843 w 2157"/>
              <a:gd name="connsiteY35" fmla="*/ 1186 h 1929"/>
              <a:gd name="connsiteX36" fmla="*/ 837 w 2157"/>
              <a:gd name="connsiteY36" fmla="*/ 1222 h 1929"/>
              <a:gd name="connsiteX37" fmla="*/ 823 w 2157"/>
              <a:gd name="connsiteY37" fmla="*/ 1264 h 1929"/>
              <a:gd name="connsiteX38" fmla="*/ 811 w 2157"/>
              <a:gd name="connsiteY38" fmla="*/ 1288 h 1929"/>
              <a:gd name="connsiteX39" fmla="*/ 789 w 2157"/>
              <a:gd name="connsiteY39" fmla="*/ 1330 h 1929"/>
              <a:gd name="connsiteX40" fmla="*/ 771 w 2157"/>
              <a:gd name="connsiteY40" fmla="*/ 1366 h 1929"/>
              <a:gd name="connsiteX41" fmla="*/ 753 w 2157"/>
              <a:gd name="connsiteY41" fmla="*/ 1406 h 1929"/>
              <a:gd name="connsiteX42" fmla="*/ 729 w 2157"/>
              <a:gd name="connsiteY42" fmla="*/ 1442 h 1929"/>
              <a:gd name="connsiteX43" fmla="*/ 712 w 2157"/>
              <a:gd name="connsiteY43" fmla="*/ 1478 h 1929"/>
              <a:gd name="connsiteX44" fmla="*/ 675 w 2157"/>
              <a:gd name="connsiteY44" fmla="*/ 1520 h 1929"/>
              <a:gd name="connsiteX45" fmla="*/ 658 w 2157"/>
              <a:gd name="connsiteY45" fmla="*/ 1546 h 1929"/>
              <a:gd name="connsiteX46" fmla="*/ 626 w 2157"/>
              <a:gd name="connsiteY46" fmla="*/ 1584 h 1929"/>
              <a:gd name="connsiteX47" fmla="*/ 603 w 2157"/>
              <a:gd name="connsiteY47" fmla="*/ 1616 h 1929"/>
              <a:gd name="connsiteX48" fmla="*/ 579 w 2157"/>
              <a:gd name="connsiteY48" fmla="*/ 1628 h 1929"/>
              <a:gd name="connsiteX49" fmla="*/ 549 w 2157"/>
              <a:gd name="connsiteY49" fmla="*/ 1658 h 1929"/>
              <a:gd name="connsiteX50" fmla="*/ 507 w 2157"/>
              <a:gd name="connsiteY50" fmla="*/ 1688 h 1929"/>
              <a:gd name="connsiteX51" fmla="*/ 462 w 2157"/>
              <a:gd name="connsiteY51" fmla="*/ 1708 h 1929"/>
              <a:gd name="connsiteX52" fmla="*/ 428 w 2157"/>
              <a:gd name="connsiteY52" fmla="*/ 1724 h 1929"/>
              <a:gd name="connsiteX53" fmla="*/ 398 w 2157"/>
              <a:gd name="connsiteY53" fmla="*/ 1738 h 1929"/>
              <a:gd name="connsiteX54" fmla="*/ 362 w 2157"/>
              <a:gd name="connsiteY54" fmla="*/ 1756 h 1929"/>
              <a:gd name="connsiteX55" fmla="*/ 327 w 2157"/>
              <a:gd name="connsiteY55" fmla="*/ 1772 h 1929"/>
              <a:gd name="connsiteX56" fmla="*/ 291 w 2157"/>
              <a:gd name="connsiteY56" fmla="*/ 1784 h 1929"/>
              <a:gd name="connsiteX57" fmla="*/ 274 w 2157"/>
              <a:gd name="connsiteY57" fmla="*/ 1792 h 1929"/>
              <a:gd name="connsiteX58" fmla="*/ 238 w 2157"/>
              <a:gd name="connsiteY58" fmla="*/ 1804 h 1929"/>
              <a:gd name="connsiteX59" fmla="*/ 199 w 2157"/>
              <a:gd name="connsiteY59" fmla="*/ 1820 h 1929"/>
              <a:gd name="connsiteX60" fmla="*/ 159 w 2157"/>
              <a:gd name="connsiteY60" fmla="*/ 1832 h 1929"/>
              <a:gd name="connsiteX61" fmla="*/ 114 w 2157"/>
              <a:gd name="connsiteY61" fmla="*/ 1846 h 1929"/>
              <a:gd name="connsiteX62" fmla="*/ 75 w 2157"/>
              <a:gd name="connsiteY62" fmla="*/ 1860 h 1929"/>
              <a:gd name="connsiteX63" fmla="*/ 38 w 2157"/>
              <a:gd name="connsiteY63" fmla="*/ 1870 h 1929"/>
              <a:gd name="connsiteX64" fmla="*/ 16 w 2157"/>
              <a:gd name="connsiteY64" fmla="*/ 1876 h 1929"/>
              <a:gd name="connsiteX65" fmla="*/ 2 w 2157"/>
              <a:gd name="connsiteY65" fmla="*/ 1882 h 1929"/>
              <a:gd name="connsiteX66" fmla="*/ 0 w 2157"/>
              <a:gd name="connsiteY66" fmla="*/ 1902 h 1929"/>
              <a:gd name="connsiteX67" fmla="*/ 2 w 2157"/>
              <a:gd name="connsiteY67" fmla="*/ 1924 h 1929"/>
              <a:gd name="connsiteX68" fmla="*/ 1831 w 2157"/>
              <a:gd name="connsiteY68" fmla="*/ 1925 h 1929"/>
              <a:gd name="connsiteX69" fmla="*/ 1839 w 2157"/>
              <a:gd name="connsiteY69" fmla="*/ 1447 h 1929"/>
              <a:gd name="connsiteX70" fmla="*/ 1803 w 2157"/>
              <a:gd name="connsiteY70" fmla="*/ 652 h 1929"/>
              <a:gd name="connsiteX71" fmla="*/ 1786 w 2157"/>
              <a:gd name="connsiteY71" fmla="*/ 604 h 1929"/>
              <a:gd name="connsiteX72" fmla="*/ 1773 w 2157"/>
              <a:gd name="connsiteY72" fmla="*/ 556 h 1929"/>
              <a:gd name="connsiteX73" fmla="*/ 1761 w 2157"/>
              <a:gd name="connsiteY73" fmla="*/ 526 h 1929"/>
              <a:gd name="connsiteX74" fmla="*/ 1742 w 2157"/>
              <a:gd name="connsiteY74" fmla="*/ 478 h 1929"/>
              <a:gd name="connsiteX75" fmla="*/ 1725 w 2157"/>
              <a:gd name="connsiteY75" fmla="*/ 442 h 1929"/>
              <a:gd name="connsiteX76" fmla="*/ 1715 w 2157"/>
              <a:gd name="connsiteY76" fmla="*/ 404 h 1929"/>
              <a:gd name="connsiteX77" fmla="*/ 1698 w 2157"/>
              <a:gd name="connsiteY77" fmla="*/ 368 h 1929"/>
              <a:gd name="connsiteX78" fmla="*/ 1692 w 2157"/>
              <a:gd name="connsiteY78" fmla="*/ 354 h 1929"/>
              <a:gd name="connsiteX79" fmla="*/ 1683 w 2157"/>
              <a:gd name="connsiteY79" fmla="*/ 332 h 1929"/>
              <a:gd name="connsiteX80" fmla="*/ 1662 w 2157"/>
              <a:gd name="connsiteY80" fmla="*/ 294 h 1929"/>
              <a:gd name="connsiteX81" fmla="*/ 1647 w 2157"/>
              <a:gd name="connsiteY81" fmla="*/ 260 h 1929"/>
              <a:gd name="connsiteX82" fmla="*/ 1634 w 2157"/>
              <a:gd name="connsiteY82" fmla="*/ 236 h 1929"/>
              <a:gd name="connsiteX83" fmla="*/ 1624 w 2157"/>
              <a:gd name="connsiteY83" fmla="*/ 208 h 1929"/>
              <a:gd name="connsiteX84" fmla="*/ 1596 w 2157"/>
              <a:gd name="connsiteY84" fmla="*/ 168 h 1929"/>
              <a:gd name="connsiteX85" fmla="*/ 1590 w 2157"/>
              <a:gd name="connsiteY85" fmla="*/ 156 h 1929"/>
              <a:gd name="connsiteX86" fmla="*/ 1574 w 2157"/>
              <a:gd name="connsiteY86" fmla="*/ 136 h 1929"/>
              <a:gd name="connsiteX87" fmla="*/ 1582 w 2157"/>
              <a:gd name="connsiteY87" fmla="*/ 144 h 1929"/>
              <a:gd name="connsiteX88" fmla="*/ 1610 w 2157"/>
              <a:gd name="connsiteY88" fmla="*/ 190 h 1929"/>
              <a:gd name="connsiteX89" fmla="*/ 1602 w 2157"/>
              <a:gd name="connsiteY89" fmla="*/ 180 h 1929"/>
              <a:gd name="connsiteX90" fmla="*/ 1608 w 2157"/>
              <a:gd name="connsiteY90" fmla="*/ 182 h 1929"/>
              <a:gd name="connsiteX91" fmla="*/ 1587 w 2157"/>
              <a:gd name="connsiteY91" fmla="*/ 152 h 1929"/>
              <a:gd name="connsiteX92" fmla="*/ 1560 w 2157"/>
              <a:gd name="connsiteY92" fmla="*/ 114 h 1929"/>
              <a:gd name="connsiteX93" fmla="*/ 1536 w 2157"/>
              <a:gd name="connsiteY93" fmla="*/ 84 h 1929"/>
              <a:gd name="connsiteX94" fmla="*/ 1510 w 2157"/>
              <a:gd name="connsiteY94" fmla="*/ 52 h 1929"/>
              <a:gd name="connsiteX95" fmla="*/ 1491 w 2157"/>
              <a:gd name="connsiteY95" fmla="*/ 32 h 1929"/>
              <a:gd name="connsiteX96" fmla="*/ 1473 w 2157"/>
              <a:gd name="connsiteY96" fmla="*/ 14 h 1929"/>
              <a:gd name="connsiteX97" fmla="*/ 1452 w 2157"/>
              <a:gd name="connsiteY97" fmla="*/ 8 h 1929"/>
              <a:gd name="connsiteX98" fmla="*/ 1410 w 2157"/>
              <a:gd name="connsiteY98" fmla="*/ 2 h 1929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03 w 2159"/>
              <a:gd name="connsiteY71" fmla="*/ 652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803 w 2159"/>
              <a:gd name="connsiteY72" fmla="*/ 652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605 w 2159"/>
              <a:gd name="connsiteY72" fmla="*/ 796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77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1807 h 1925"/>
              <a:gd name="connsiteX71" fmla="*/ 1836 w 2159"/>
              <a:gd name="connsiteY71" fmla="*/ 1621 h 1925"/>
              <a:gd name="connsiteX72" fmla="*/ 1839 w 2159"/>
              <a:gd name="connsiteY72" fmla="*/ 1447 h 1925"/>
              <a:gd name="connsiteX73" fmla="*/ 1827 w 2159"/>
              <a:gd name="connsiteY73" fmla="*/ 928 h 1925"/>
              <a:gd name="connsiteX74" fmla="*/ 1821 w 2159"/>
              <a:gd name="connsiteY74" fmla="*/ 658 h 1925"/>
              <a:gd name="connsiteX75" fmla="*/ 1786 w 2159"/>
              <a:gd name="connsiteY75" fmla="*/ 604 h 1925"/>
              <a:gd name="connsiteX76" fmla="*/ 1773 w 2159"/>
              <a:gd name="connsiteY76" fmla="*/ 556 h 1925"/>
              <a:gd name="connsiteX77" fmla="*/ 1761 w 2159"/>
              <a:gd name="connsiteY77" fmla="*/ 526 h 1925"/>
              <a:gd name="connsiteX78" fmla="*/ 1742 w 2159"/>
              <a:gd name="connsiteY78" fmla="*/ 478 h 1925"/>
              <a:gd name="connsiteX79" fmla="*/ 1725 w 2159"/>
              <a:gd name="connsiteY79" fmla="*/ 442 h 1925"/>
              <a:gd name="connsiteX80" fmla="*/ 1715 w 2159"/>
              <a:gd name="connsiteY80" fmla="*/ 404 h 1925"/>
              <a:gd name="connsiteX81" fmla="*/ 1698 w 2159"/>
              <a:gd name="connsiteY81" fmla="*/ 368 h 1925"/>
              <a:gd name="connsiteX82" fmla="*/ 1692 w 2159"/>
              <a:gd name="connsiteY82" fmla="*/ 354 h 1925"/>
              <a:gd name="connsiteX83" fmla="*/ 1683 w 2159"/>
              <a:gd name="connsiteY83" fmla="*/ 332 h 1925"/>
              <a:gd name="connsiteX84" fmla="*/ 1662 w 2159"/>
              <a:gd name="connsiteY84" fmla="*/ 294 h 1925"/>
              <a:gd name="connsiteX85" fmla="*/ 1647 w 2159"/>
              <a:gd name="connsiteY85" fmla="*/ 260 h 1925"/>
              <a:gd name="connsiteX86" fmla="*/ 1634 w 2159"/>
              <a:gd name="connsiteY86" fmla="*/ 236 h 1925"/>
              <a:gd name="connsiteX87" fmla="*/ 1624 w 2159"/>
              <a:gd name="connsiteY87" fmla="*/ 208 h 1925"/>
              <a:gd name="connsiteX88" fmla="*/ 1596 w 2159"/>
              <a:gd name="connsiteY88" fmla="*/ 168 h 1925"/>
              <a:gd name="connsiteX89" fmla="*/ 1590 w 2159"/>
              <a:gd name="connsiteY89" fmla="*/ 156 h 1925"/>
              <a:gd name="connsiteX90" fmla="*/ 1574 w 2159"/>
              <a:gd name="connsiteY90" fmla="*/ 136 h 1925"/>
              <a:gd name="connsiteX91" fmla="*/ 1582 w 2159"/>
              <a:gd name="connsiteY91" fmla="*/ 144 h 1925"/>
              <a:gd name="connsiteX92" fmla="*/ 1610 w 2159"/>
              <a:gd name="connsiteY92" fmla="*/ 190 h 1925"/>
              <a:gd name="connsiteX93" fmla="*/ 1602 w 2159"/>
              <a:gd name="connsiteY93" fmla="*/ 180 h 1925"/>
              <a:gd name="connsiteX94" fmla="*/ 1608 w 2159"/>
              <a:gd name="connsiteY94" fmla="*/ 182 h 1925"/>
              <a:gd name="connsiteX95" fmla="*/ 1587 w 2159"/>
              <a:gd name="connsiteY95" fmla="*/ 152 h 1925"/>
              <a:gd name="connsiteX96" fmla="*/ 1560 w 2159"/>
              <a:gd name="connsiteY96" fmla="*/ 114 h 1925"/>
              <a:gd name="connsiteX97" fmla="*/ 1536 w 2159"/>
              <a:gd name="connsiteY97" fmla="*/ 84 h 1925"/>
              <a:gd name="connsiteX98" fmla="*/ 1510 w 2159"/>
              <a:gd name="connsiteY98" fmla="*/ 52 h 1925"/>
              <a:gd name="connsiteX99" fmla="*/ 1491 w 2159"/>
              <a:gd name="connsiteY99" fmla="*/ 32 h 1925"/>
              <a:gd name="connsiteX100" fmla="*/ 1473 w 2159"/>
              <a:gd name="connsiteY100" fmla="*/ 14 h 1925"/>
              <a:gd name="connsiteX101" fmla="*/ 1452 w 2159"/>
              <a:gd name="connsiteY101" fmla="*/ 8 h 1925"/>
              <a:gd name="connsiteX102" fmla="*/ 1410 w 2159"/>
              <a:gd name="connsiteY102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39 w 2136"/>
              <a:gd name="connsiteY71" fmla="*/ 1447 h 1925"/>
              <a:gd name="connsiteX72" fmla="*/ 1827 w 2136"/>
              <a:gd name="connsiteY72" fmla="*/ 928 h 1925"/>
              <a:gd name="connsiteX73" fmla="*/ 1821 w 2136"/>
              <a:gd name="connsiteY73" fmla="*/ 658 h 1925"/>
              <a:gd name="connsiteX74" fmla="*/ 1786 w 2136"/>
              <a:gd name="connsiteY74" fmla="*/ 604 h 1925"/>
              <a:gd name="connsiteX75" fmla="*/ 1773 w 2136"/>
              <a:gd name="connsiteY75" fmla="*/ 556 h 1925"/>
              <a:gd name="connsiteX76" fmla="*/ 1761 w 2136"/>
              <a:gd name="connsiteY76" fmla="*/ 526 h 1925"/>
              <a:gd name="connsiteX77" fmla="*/ 1742 w 2136"/>
              <a:gd name="connsiteY77" fmla="*/ 478 h 1925"/>
              <a:gd name="connsiteX78" fmla="*/ 1725 w 2136"/>
              <a:gd name="connsiteY78" fmla="*/ 442 h 1925"/>
              <a:gd name="connsiteX79" fmla="*/ 1715 w 2136"/>
              <a:gd name="connsiteY79" fmla="*/ 404 h 1925"/>
              <a:gd name="connsiteX80" fmla="*/ 1698 w 2136"/>
              <a:gd name="connsiteY80" fmla="*/ 368 h 1925"/>
              <a:gd name="connsiteX81" fmla="*/ 1692 w 2136"/>
              <a:gd name="connsiteY81" fmla="*/ 354 h 1925"/>
              <a:gd name="connsiteX82" fmla="*/ 1683 w 2136"/>
              <a:gd name="connsiteY82" fmla="*/ 332 h 1925"/>
              <a:gd name="connsiteX83" fmla="*/ 1662 w 2136"/>
              <a:gd name="connsiteY83" fmla="*/ 294 h 1925"/>
              <a:gd name="connsiteX84" fmla="*/ 1647 w 2136"/>
              <a:gd name="connsiteY84" fmla="*/ 260 h 1925"/>
              <a:gd name="connsiteX85" fmla="*/ 1634 w 2136"/>
              <a:gd name="connsiteY85" fmla="*/ 236 h 1925"/>
              <a:gd name="connsiteX86" fmla="*/ 1624 w 2136"/>
              <a:gd name="connsiteY86" fmla="*/ 208 h 1925"/>
              <a:gd name="connsiteX87" fmla="*/ 1596 w 2136"/>
              <a:gd name="connsiteY87" fmla="*/ 168 h 1925"/>
              <a:gd name="connsiteX88" fmla="*/ 1590 w 2136"/>
              <a:gd name="connsiteY88" fmla="*/ 156 h 1925"/>
              <a:gd name="connsiteX89" fmla="*/ 1574 w 2136"/>
              <a:gd name="connsiteY89" fmla="*/ 136 h 1925"/>
              <a:gd name="connsiteX90" fmla="*/ 1582 w 2136"/>
              <a:gd name="connsiteY90" fmla="*/ 144 h 1925"/>
              <a:gd name="connsiteX91" fmla="*/ 1610 w 2136"/>
              <a:gd name="connsiteY91" fmla="*/ 190 h 1925"/>
              <a:gd name="connsiteX92" fmla="*/ 1602 w 2136"/>
              <a:gd name="connsiteY92" fmla="*/ 180 h 1925"/>
              <a:gd name="connsiteX93" fmla="*/ 1608 w 2136"/>
              <a:gd name="connsiteY93" fmla="*/ 182 h 1925"/>
              <a:gd name="connsiteX94" fmla="*/ 1587 w 2136"/>
              <a:gd name="connsiteY94" fmla="*/ 152 h 1925"/>
              <a:gd name="connsiteX95" fmla="*/ 1560 w 2136"/>
              <a:gd name="connsiteY95" fmla="*/ 114 h 1925"/>
              <a:gd name="connsiteX96" fmla="*/ 1536 w 2136"/>
              <a:gd name="connsiteY96" fmla="*/ 84 h 1925"/>
              <a:gd name="connsiteX97" fmla="*/ 1510 w 2136"/>
              <a:gd name="connsiteY97" fmla="*/ 52 h 1925"/>
              <a:gd name="connsiteX98" fmla="*/ 1491 w 2136"/>
              <a:gd name="connsiteY98" fmla="*/ 32 h 1925"/>
              <a:gd name="connsiteX99" fmla="*/ 1473 w 2136"/>
              <a:gd name="connsiteY99" fmla="*/ 14 h 1925"/>
              <a:gd name="connsiteX100" fmla="*/ 1452 w 2136"/>
              <a:gd name="connsiteY100" fmla="*/ 8 h 1925"/>
              <a:gd name="connsiteX101" fmla="*/ 1410 w 2136"/>
              <a:gd name="connsiteY101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39 w 2158"/>
              <a:gd name="connsiteY72" fmla="*/ 1447 h 1925"/>
              <a:gd name="connsiteX73" fmla="*/ 1827 w 2158"/>
              <a:gd name="connsiteY73" fmla="*/ 928 h 1925"/>
              <a:gd name="connsiteX74" fmla="*/ 1821 w 2158"/>
              <a:gd name="connsiteY74" fmla="*/ 658 h 1925"/>
              <a:gd name="connsiteX75" fmla="*/ 1786 w 2158"/>
              <a:gd name="connsiteY75" fmla="*/ 604 h 1925"/>
              <a:gd name="connsiteX76" fmla="*/ 1773 w 2158"/>
              <a:gd name="connsiteY76" fmla="*/ 556 h 1925"/>
              <a:gd name="connsiteX77" fmla="*/ 1761 w 2158"/>
              <a:gd name="connsiteY77" fmla="*/ 526 h 1925"/>
              <a:gd name="connsiteX78" fmla="*/ 1742 w 2158"/>
              <a:gd name="connsiteY78" fmla="*/ 478 h 1925"/>
              <a:gd name="connsiteX79" fmla="*/ 1725 w 2158"/>
              <a:gd name="connsiteY79" fmla="*/ 442 h 1925"/>
              <a:gd name="connsiteX80" fmla="*/ 1715 w 2158"/>
              <a:gd name="connsiteY80" fmla="*/ 404 h 1925"/>
              <a:gd name="connsiteX81" fmla="*/ 1698 w 2158"/>
              <a:gd name="connsiteY81" fmla="*/ 368 h 1925"/>
              <a:gd name="connsiteX82" fmla="*/ 1692 w 2158"/>
              <a:gd name="connsiteY82" fmla="*/ 354 h 1925"/>
              <a:gd name="connsiteX83" fmla="*/ 1683 w 2158"/>
              <a:gd name="connsiteY83" fmla="*/ 332 h 1925"/>
              <a:gd name="connsiteX84" fmla="*/ 1662 w 2158"/>
              <a:gd name="connsiteY84" fmla="*/ 294 h 1925"/>
              <a:gd name="connsiteX85" fmla="*/ 1647 w 2158"/>
              <a:gd name="connsiteY85" fmla="*/ 260 h 1925"/>
              <a:gd name="connsiteX86" fmla="*/ 1634 w 2158"/>
              <a:gd name="connsiteY86" fmla="*/ 236 h 1925"/>
              <a:gd name="connsiteX87" fmla="*/ 1624 w 2158"/>
              <a:gd name="connsiteY87" fmla="*/ 208 h 1925"/>
              <a:gd name="connsiteX88" fmla="*/ 1596 w 2158"/>
              <a:gd name="connsiteY88" fmla="*/ 168 h 1925"/>
              <a:gd name="connsiteX89" fmla="*/ 1590 w 2158"/>
              <a:gd name="connsiteY89" fmla="*/ 156 h 1925"/>
              <a:gd name="connsiteX90" fmla="*/ 1574 w 2158"/>
              <a:gd name="connsiteY90" fmla="*/ 136 h 1925"/>
              <a:gd name="connsiteX91" fmla="*/ 1582 w 2158"/>
              <a:gd name="connsiteY91" fmla="*/ 144 h 1925"/>
              <a:gd name="connsiteX92" fmla="*/ 1610 w 2158"/>
              <a:gd name="connsiteY92" fmla="*/ 190 h 1925"/>
              <a:gd name="connsiteX93" fmla="*/ 1602 w 2158"/>
              <a:gd name="connsiteY93" fmla="*/ 180 h 1925"/>
              <a:gd name="connsiteX94" fmla="*/ 1608 w 2158"/>
              <a:gd name="connsiteY94" fmla="*/ 182 h 1925"/>
              <a:gd name="connsiteX95" fmla="*/ 1587 w 2158"/>
              <a:gd name="connsiteY95" fmla="*/ 152 h 1925"/>
              <a:gd name="connsiteX96" fmla="*/ 1560 w 2158"/>
              <a:gd name="connsiteY96" fmla="*/ 114 h 1925"/>
              <a:gd name="connsiteX97" fmla="*/ 1536 w 2158"/>
              <a:gd name="connsiteY97" fmla="*/ 84 h 1925"/>
              <a:gd name="connsiteX98" fmla="*/ 1510 w 2158"/>
              <a:gd name="connsiteY98" fmla="*/ 52 h 1925"/>
              <a:gd name="connsiteX99" fmla="*/ 1491 w 2158"/>
              <a:gd name="connsiteY99" fmla="*/ 32 h 1925"/>
              <a:gd name="connsiteX100" fmla="*/ 1473 w 2158"/>
              <a:gd name="connsiteY100" fmla="*/ 14 h 1925"/>
              <a:gd name="connsiteX101" fmla="*/ 1452 w 2158"/>
              <a:gd name="connsiteY101" fmla="*/ 8 h 1925"/>
              <a:gd name="connsiteX102" fmla="*/ 1410 w 2158"/>
              <a:gd name="connsiteY102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27 w 2158"/>
              <a:gd name="connsiteY72" fmla="*/ 928 h 1925"/>
              <a:gd name="connsiteX73" fmla="*/ 1821 w 2158"/>
              <a:gd name="connsiteY73" fmla="*/ 658 h 1925"/>
              <a:gd name="connsiteX74" fmla="*/ 1786 w 2158"/>
              <a:gd name="connsiteY74" fmla="*/ 604 h 1925"/>
              <a:gd name="connsiteX75" fmla="*/ 1773 w 2158"/>
              <a:gd name="connsiteY75" fmla="*/ 556 h 1925"/>
              <a:gd name="connsiteX76" fmla="*/ 1761 w 2158"/>
              <a:gd name="connsiteY76" fmla="*/ 526 h 1925"/>
              <a:gd name="connsiteX77" fmla="*/ 1742 w 2158"/>
              <a:gd name="connsiteY77" fmla="*/ 478 h 1925"/>
              <a:gd name="connsiteX78" fmla="*/ 1725 w 2158"/>
              <a:gd name="connsiteY78" fmla="*/ 442 h 1925"/>
              <a:gd name="connsiteX79" fmla="*/ 1715 w 2158"/>
              <a:gd name="connsiteY79" fmla="*/ 404 h 1925"/>
              <a:gd name="connsiteX80" fmla="*/ 1698 w 2158"/>
              <a:gd name="connsiteY80" fmla="*/ 368 h 1925"/>
              <a:gd name="connsiteX81" fmla="*/ 1692 w 2158"/>
              <a:gd name="connsiteY81" fmla="*/ 354 h 1925"/>
              <a:gd name="connsiteX82" fmla="*/ 1683 w 2158"/>
              <a:gd name="connsiteY82" fmla="*/ 332 h 1925"/>
              <a:gd name="connsiteX83" fmla="*/ 1662 w 2158"/>
              <a:gd name="connsiteY83" fmla="*/ 294 h 1925"/>
              <a:gd name="connsiteX84" fmla="*/ 1647 w 2158"/>
              <a:gd name="connsiteY84" fmla="*/ 260 h 1925"/>
              <a:gd name="connsiteX85" fmla="*/ 1634 w 2158"/>
              <a:gd name="connsiteY85" fmla="*/ 236 h 1925"/>
              <a:gd name="connsiteX86" fmla="*/ 1624 w 2158"/>
              <a:gd name="connsiteY86" fmla="*/ 208 h 1925"/>
              <a:gd name="connsiteX87" fmla="*/ 1596 w 2158"/>
              <a:gd name="connsiteY87" fmla="*/ 168 h 1925"/>
              <a:gd name="connsiteX88" fmla="*/ 1590 w 2158"/>
              <a:gd name="connsiteY88" fmla="*/ 156 h 1925"/>
              <a:gd name="connsiteX89" fmla="*/ 1574 w 2158"/>
              <a:gd name="connsiteY89" fmla="*/ 136 h 1925"/>
              <a:gd name="connsiteX90" fmla="*/ 1582 w 2158"/>
              <a:gd name="connsiteY90" fmla="*/ 144 h 1925"/>
              <a:gd name="connsiteX91" fmla="*/ 1610 w 2158"/>
              <a:gd name="connsiteY91" fmla="*/ 190 h 1925"/>
              <a:gd name="connsiteX92" fmla="*/ 1602 w 2158"/>
              <a:gd name="connsiteY92" fmla="*/ 180 h 1925"/>
              <a:gd name="connsiteX93" fmla="*/ 1608 w 2158"/>
              <a:gd name="connsiteY93" fmla="*/ 182 h 1925"/>
              <a:gd name="connsiteX94" fmla="*/ 1587 w 2158"/>
              <a:gd name="connsiteY94" fmla="*/ 152 h 1925"/>
              <a:gd name="connsiteX95" fmla="*/ 1560 w 2158"/>
              <a:gd name="connsiteY95" fmla="*/ 114 h 1925"/>
              <a:gd name="connsiteX96" fmla="*/ 1536 w 2158"/>
              <a:gd name="connsiteY96" fmla="*/ 84 h 1925"/>
              <a:gd name="connsiteX97" fmla="*/ 1510 w 2158"/>
              <a:gd name="connsiteY97" fmla="*/ 52 h 1925"/>
              <a:gd name="connsiteX98" fmla="*/ 1491 w 2158"/>
              <a:gd name="connsiteY98" fmla="*/ 32 h 1925"/>
              <a:gd name="connsiteX99" fmla="*/ 1473 w 2158"/>
              <a:gd name="connsiteY99" fmla="*/ 14 h 1925"/>
              <a:gd name="connsiteX100" fmla="*/ 1452 w 2158"/>
              <a:gd name="connsiteY100" fmla="*/ 8 h 1925"/>
              <a:gd name="connsiteX101" fmla="*/ 1410 w 2158"/>
              <a:gd name="connsiteY101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7 w 2136"/>
              <a:gd name="connsiteY71" fmla="*/ 928 h 1925"/>
              <a:gd name="connsiteX72" fmla="*/ 1821 w 2136"/>
              <a:gd name="connsiteY72" fmla="*/ 658 h 1925"/>
              <a:gd name="connsiteX73" fmla="*/ 1786 w 2136"/>
              <a:gd name="connsiteY73" fmla="*/ 604 h 1925"/>
              <a:gd name="connsiteX74" fmla="*/ 1773 w 2136"/>
              <a:gd name="connsiteY74" fmla="*/ 556 h 1925"/>
              <a:gd name="connsiteX75" fmla="*/ 1761 w 2136"/>
              <a:gd name="connsiteY75" fmla="*/ 526 h 1925"/>
              <a:gd name="connsiteX76" fmla="*/ 1742 w 2136"/>
              <a:gd name="connsiteY76" fmla="*/ 478 h 1925"/>
              <a:gd name="connsiteX77" fmla="*/ 1725 w 2136"/>
              <a:gd name="connsiteY77" fmla="*/ 442 h 1925"/>
              <a:gd name="connsiteX78" fmla="*/ 1715 w 2136"/>
              <a:gd name="connsiteY78" fmla="*/ 404 h 1925"/>
              <a:gd name="connsiteX79" fmla="*/ 1698 w 2136"/>
              <a:gd name="connsiteY79" fmla="*/ 368 h 1925"/>
              <a:gd name="connsiteX80" fmla="*/ 1692 w 2136"/>
              <a:gd name="connsiteY80" fmla="*/ 354 h 1925"/>
              <a:gd name="connsiteX81" fmla="*/ 1683 w 2136"/>
              <a:gd name="connsiteY81" fmla="*/ 332 h 1925"/>
              <a:gd name="connsiteX82" fmla="*/ 1662 w 2136"/>
              <a:gd name="connsiteY82" fmla="*/ 294 h 1925"/>
              <a:gd name="connsiteX83" fmla="*/ 1647 w 2136"/>
              <a:gd name="connsiteY83" fmla="*/ 260 h 1925"/>
              <a:gd name="connsiteX84" fmla="*/ 1634 w 2136"/>
              <a:gd name="connsiteY84" fmla="*/ 236 h 1925"/>
              <a:gd name="connsiteX85" fmla="*/ 1624 w 2136"/>
              <a:gd name="connsiteY85" fmla="*/ 208 h 1925"/>
              <a:gd name="connsiteX86" fmla="*/ 1596 w 2136"/>
              <a:gd name="connsiteY86" fmla="*/ 168 h 1925"/>
              <a:gd name="connsiteX87" fmla="*/ 1590 w 2136"/>
              <a:gd name="connsiteY87" fmla="*/ 156 h 1925"/>
              <a:gd name="connsiteX88" fmla="*/ 1574 w 2136"/>
              <a:gd name="connsiteY88" fmla="*/ 136 h 1925"/>
              <a:gd name="connsiteX89" fmla="*/ 1582 w 2136"/>
              <a:gd name="connsiteY89" fmla="*/ 144 h 1925"/>
              <a:gd name="connsiteX90" fmla="*/ 1610 w 2136"/>
              <a:gd name="connsiteY90" fmla="*/ 190 h 1925"/>
              <a:gd name="connsiteX91" fmla="*/ 1602 w 2136"/>
              <a:gd name="connsiteY91" fmla="*/ 180 h 1925"/>
              <a:gd name="connsiteX92" fmla="*/ 1608 w 2136"/>
              <a:gd name="connsiteY92" fmla="*/ 182 h 1925"/>
              <a:gd name="connsiteX93" fmla="*/ 1587 w 2136"/>
              <a:gd name="connsiteY93" fmla="*/ 152 h 1925"/>
              <a:gd name="connsiteX94" fmla="*/ 1560 w 2136"/>
              <a:gd name="connsiteY94" fmla="*/ 114 h 1925"/>
              <a:gd name="connsiteX95" fmla="*/ 1536 w 2136"/>
              <a:gd name="connsiteY95" fmla="*/ 84 h 1925"/>
              <a:gd name="connsiteX96" fmla="*/ 1510 w 2136"/>
              <a:gd name="connsiteY96" fmla="*/ 52 h 1925"/>
              <a:gd name="connsiteX97" fmla="*/ 1491 w 2136"/>
              <a:gd name="connsiteY97" fmla="*/ 32 h 1925"/>
              <a:gd name="connsiteX98" fmla="*/ 1473 w 2136"/>
              <a:gd name="connsiteY98" fmla="*/ 14 h 1925"/>
              <a:gd name="connsiteX99" fmla="*/ 1452 w 2136"/>
              <a:gd name="connsiteY99" fmla="*/ 8 h 1925"/>
              <a:gd name="connsiteX100" fmla="*/ 1410 w 2136"/>
              <a:gd name="connsiteY100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1 w 2136"/>
              <a:gd name="connsiteY71" fmla="*/ 658 h 1925"/>
              <a:gd name="connsiteX72" fmla="*/ 1786 w 2136"/>
              <a:gd name="connsiteY72" fmla="*/ 604 h 1925"/>
              <a:gd name="connsiteX73" fmla="*/ 1773 w 2136"/>
              <a:gd name="connsiteY73" fmla="*/ 556 h 1925"/>
              <a:gd name="connsiteX74" fmla="*/ 1761 w 2136"/>
              <a:gd name="connsiteY74" fmla="*/ 526 h 1925"/>
              <a:gd name="connsiteX75" fmla="*/ 1742 w 2136"/>
              <a:gd name="connsiteY75" fmla="*/ 478 h 1925"/>
              <a:gd name="connsiteX76" fmla="*/ 1725 w 2136"/>
              <a:gd name="connsiteY76" fmla="*/ 442 h 1925"/>
              <a:gd name="connsiteX77" fmla="*/ 1715 w 2136"/>
              <a:gd name="connsiteY77" fmla="*/ 404 h 1925"/>
              <a:gd name="connsiteX78" fmla="*/ 1698 w 2136"/>
              <a:gd name="connsiteY78" fmla="*/ 368 h 1925"/>
              <a:gd name="connsiteX79" fmla="*/ 1692 w 2136"/>
              <a:gd name="connsiteY79" fmla="*/ 354 h 1925"/>
              <a:gd name="connsiteX80" fmla="*/ 1683 w 2136"/>
              <a:gd name="connsiteY80" fmla="*/ 332 h 1925"/>
              <a:gd name="connsiteX81" fmla="*/ 1662 w 2136"/>
              <a:gd name="connsiteY81" fmla="*/ 294 h 1925"/>
              <a:gd name="connsiteX82" fmla="*/ 1647 w 2136"/>
              <a:gd name="connsiteY82" fmla="*/ 260 h 1925"/>
              <a:gd name="connsiteX83" fmla="*/ 1634 w 2136"/>
              <a:gd name="connsiteY83" fmla="*/ 236 h 1925"/>
              <a:gd name="connsiteX84" fmla="*/ 1624 w 2136"/>
              <a:gd name="connsiteY84" fmla="*/ 208 h 1925"/>
              <a:gd name="connsiteX85" fmla="*/ 1596 w 2136"/>
              <a:gd name="connsiteY85" fmla="*/ 168 h 1925"/>
              <a:gd name="connsiteX86" fmla="*/ 1590 w 2136"/>
              <a:gd name="connsiteY86" fmla="*/ 156 h 1925"/>
              <a:gd name="connsiteX87" fmla="*/ 1574 w 2136"/>
              <a:gd name="connsiteY87" fmla="*/ 136 h 1925"/>
              <a:gd name="connsiteX88" fmla="*/ 1582 w 2136"/>
              <a:gd name="connsiteY88" fmla="*/ 144 h 1925"/>
              <a:gd name="connsiteX89" fmla="*/ 1610 w 2136"/>
              <a:gd name="connsiteY89" fmla="*/ 190 h 1925"/>
              <a:gd name="connsiteX90" fmla="*/ 1602 w 2136"/>
              <a:gd name="connsiteY90" fmla="*/ 180 h 1925"/>
              <a:gd name="connsiteX91" fmla="*/ 1608 w 2136"/>
              <a:gd name="connsiteY91" fmla="*/ 182 h 1925"/>
              <a:gd name="connsiteX92" fmla="*/ 1587 w 2136"/>
              <a:gd name="connsiteY92" fmla="*/ 152 h 1925"/>
              <a:gd name="connsiteX93" fmla="*/ 1560 w 2136"/>
              <a:gd name="connsiteY93" fmla="*/ 114 h 1925"/>
              <a:gd name="connsiteX94" fmla="*/ 1536 w 2136"/>
              <a:gd name="connsiteY94" fmla="*/ 84 h 1925"/>
              <a:gd name="connsiteX95" fmla="*/ 1510 w 2136"/>
              <a:gd name="connsiteY95" fmla="*/ 52 h 1925"/>
              <a:gd name="connsiteX96" fmla="*/ 1491 w 2136"/>
              <a:gd name="connsiteY96" fmla="*/ 32 h 1925"/>
              <a:gd name="connsiteX97" fmla="*/ 1473 w 2136"/>
              <a:gd name="connsiteY97" fmla="*/ 14 h 1925"/>
              <a:gd name="connsiteX98" fmla="*/ 1452 w 2136"/>
              <a:gd name="connsiteY98" fmla="*/ 8 h 1925"/>
              <a:gd name="connsiteX99" fmla="*/ 1410 w 2136"/>
              <a:gd name="connsiteY99" fmla="*/ 2 h 1925"/>
              <a:gd name="connsiteX0" fmla="*/ 1430 w 2136"/>
              <a:gd name="connsiteY0" fmla="*/ 0 h 2018"/>
              <a:gd name="connsiteX1" fmla="*/ 1387 w 2136"/>
              <a:gd name="connsiteY1" fmla="*/ 4 h 2018"/>
              <a:gd name="connsiteX2" fmla="*/ 1355 w 2136"/>
              <a:gd name="connsiteY2" fmla="*/ 16 h 2018"/>
              <a:gd name="connsiteX3" fmla="*/ 1319 w 2136"/>
              <a:gd name="connsiteY3" fmla="*/ 40 h 2018"/>
              <a:gd name="connsiteX4" fmla="*/ 1292 w 2136"/>
              <a:gd name="connsiteY4" fmla="*/ 68 h 2018"/>
              <a:gd name="connsiteX5" fmla="*/ 1263 w 2136"/>
              <a:gd name="connsiteY5" fmla="*/ 104 h 2018"/>
              <a:gd name="connsiteX6" fmla="*/ 1239 w 2136"/>
              <a:gd name="connsiteY6" fmla="*/ 140 h 2018"/>
              <a:gd name="connsiteX7" fmla="*/ 1221 w 2136"/>
              <a:gd name="connsiteY7" fmla="*/ 170 h 2018"/>
              <a:gd name="connsiteX8" fmla="*/ 1204 w 2136"/>
              <a:gd name="connsiteY8" fmla="*/ 196 h 2018"/>
              <a:gd name="connsiteX9" fmla="*/ 1179 w 2136"/>
              <a:gd name="connsiteY9" fmla="*/ 242 h 2018"/>
              <a:gd name="connsiteX10" fmla="*/ 1162 w 2136"/>
              <a:gd name="connsiteY10" fmla="*/ 276 h 2018"/>
              <a:gd name="connsiteX11" fmla="*/ 1144 w 2136"/>
              <a:gd name="connsiteY11" fmla="*/ 314 h 2018"/>
              <a:gd name="connsiteX12" fmla="*/ 1132 w 2136"/>
              <a:gd name="connsiteY12" fmla="*/ 344 h 2018"/>
              <a:gd name="connsiteX13" fmla="*/ 1114 w 2136"/>
              <a:gd name="connsiteY13" fmla="*/ 380 h 2018"/>
              <a:gd name="connsiteX14" fmla="*/ 1102 w 2136"/>
              <a:gd name="connsiteY14" fmla="*/ 408 h 2018"/>
              <a:gd name="connsiteX15" fmla="*/ 1090 w 2136"/>
              <a:gd name="connsiteY15" fmla="*/ 436 h 2018"/>
              <a:gd name="connsiteX16" fmla="*/ 1076 w 2136"/>
              <a:gd name="connsiteY16" fmla="*/ 472 h 2018"/>
              <a:gd name="connsiteX17" fmla="*/ 1062 w 2136"/>
              <a:gd name="connsiteY17" fmla="*/ 504 h 2018"/>
              <a:gd name="connsiteX18" fmla="*/ 1048 w 2136"/>
              <a:gd name="connsiteY18" fmla="*/ 544 h 2018"/>
              <a:gd name="connsiteX19" fmla="*/ 1036 w 2136"/>
              <a:gd name="connsiteY19" fmla="*/ 580 h 2018"/>
              <a:gd name="connsiteX20" fmla="*/ 1020 w 2136"/>
              <a:gd name="connsiteY20" fmla="*/ 624 h 2018"/>
              <a:gd name="connsiteX21" fmla="*/ 1014 w 2136"/>
              <a:gd name="connsiteY21" fmla="*/ 650 h 2018"/>
              <a:gd name="connsiteX22" fmla="*/ 994 w 2136"/>
              <a:gd name="connsiteY22" fmla="*/ 690 h 2018"/>
              <a:gd name="connsiteX23" fmla="*/ 980 w 2136"/>
              <a:gd name="connsiteY23" fmla="*/ 736 h 2018"/>
              <a:gd name="connsiteX24" fmla="*/ 970 w 2136"/>
              <a:gd name="connsiteY24" fmla="*/ 776 h 2018"/>
              <a:gd name="connsiteX25" fmla="*/ 960 w 2136"/>
              <a:gd name="connsiteY25" fmla="*/ 814 h 2018"/>
              <a:gd name="connsiteX26" fmla="*/ 950 w 2136"/>
              <a:gd name="connsiteY26" fmla="*/ 852 h 2018"/>
              <a:gd name="connsiteX27" fmla="*/ 940 w 2136"/>
              <a:gd name="connsiteY27" fmla="*/ 894 h 2018"/>
              <a:gd name="connsiteX28" fmla="*/ 930 w 2136"/>
              <a:gd name="connsiteY28" fmla="*/ 938 h 2018"/>
              <a:gd name="connsiteX29" fmla="*/ 921 w 2136"/>
              <a:gd name="connsiteY29" fmla="*/ 974 h 2018"/>
              <a:gd name="connsiteX30" fmla="*/ 915 w 2136"/>
              <a:gd name="connsiteY30" fmla="*/ 1004 h 2018"/>
              <a:gd name="connsiteX31" fmla="*/ 903 w 2136"/>
              <a:gd name="connsiteY31" fmla="*/ 1040 h 2018"/>
              <a:gd name="connsiteX32" fmla="*/ 885 w 2136"/>
              <a:gd name="connsiteY32" fmla="*/ 1072 h 2018"/>
              <a:gd name="connsiteX33" fmla="*/ 873 w 2136"/>
              <a:gd name="connsiteY33" fmla="*/ 1114 h 2018"/>
              <a:gd name="connsiteX34" fmla="*/ 855 w 2136"/>
              <a:gd name="connsiteY34" fmla="*/ 1168 h 2018"/>
              <a:gd name="connsiteX35" fmla="*/ 843 w 2136"/>
              <a:gd name="connsiteY35" fmla="*/ 1186 h 2018"/>
              <a:gd name="connsiteX36" fmla="*/ 837 w 2136"/>
              <a:gd name="connsiteY36" fmla="*/ 1222 h 2018"/>
              <a:gd name="connsiteX37" fmla="*/ 823 w 2136"/>
              <a:gd name="connsiteY37" fmla="*/ 1264 h 2018"/>
              <a:gd name="connsiteX38" fmla="*/ 811 w 2136"/>
              <a:gd name="connsiteY38" fmla="*/ 1288 h 2018"/>
              <a:gd name="connsiteX39" fmla="*/ 789 w 2136"/>
              <a:gd name="connsiteY39" fmla="*/ 1330 h 2018"/>
              <a:gd name="connsiteX40" fmla="*/ 771 w 2136"/>
              <a:gd name="connsiteY40" fmla="*/ 1366 h 2018"/>
              <a:gd name="connsiteX41" fmla="*/ 753 w 2136"/>
              <a:gd name="connsiteY41" fmla="*/ 1406 h 2018"/>
              <a:gd name="connsiteX42" fmla="*/ 729 w 2136"/>
              <a:gd name="connsiteY42" fmla="*/ 1442 h 2018"/>
              <a:gd name="connsiteX43" fmla="*/ 712 w 2136"/>
              <a:gd name="connsiteY43" fmla="*/ 1478 h 2018"/>
              <a:gd name="connsiteX44" fmla="*/ 675 w 2136"/>
              <a:gd name="connsiteY44" fmla="*/ 1520 h 2018"/>
              <a:gd name="connsiteX45" fmla="*/ 658 w 2136"/>
              <a:gd name="connsiteY45" fmla="*/ 1546 h 2018"/>
              <a:gd name="connsiteX46" fmla="*/ 626 w 2136"/>
              <a:gd name="connsiteY46" fmla="*/ 1584 h 2018"/>
              <a:gd name="connsiteX47" fmla="*/ 603 w 2136"/>
              <a:gd name="connsiteY47" fmla="*/ 1616 h 2018"/>
              <a:gd name="connsiteX48" fmla="*/ 579 w 2136"/>
              <a:gd name="connsiteY48" fmla="*/ 1628 h 2018"/>
              <a:gd name="connsiteX49" fmla="*/ 549 w 2136"/>
              <a:gd name="connsiteY49" fmla="*/ 1658 h 2018"/>
              <a:gd name="connsiteX50" fmla="*/ 507 w 2136"/>
              <a:gd name="connsiteY50" fmla="*/ 1688 h 2018"/>
              <a:gd name="connsiteX51" fmla="*/ 462 w 2136"/>
              <a:gd name="connsiteY51" fmla="*/ 1708 h 2018"/>
              <a:gd name="connsiteX52" fmla="*/ 428 w 2136"/>
              <a:gd name="connsiteY52" fmla="*/ 1724 h 2018"/>
              <a:gd name="connsiteX53" fmla="*/ 398 w 2136"/>
              <a:gd name="connsiteY53" fmla="*/ 1738 h 2018"/>
              <a:gd name="connsiteX54" fmla="*/ 362 w 2136"/>
              <a:gd name="connsiteY54" fmla="*/ 1756 h 2018"/>
              <a:gd name="connsiteX55" fmla="*/ 327 w 2136"/>
              <a:gd name="connsiteY55" fmla="*/ 1772 h 2018"/>
              <a:gd name="connsiteX56" fmla="*/ 291 w 2136"/>
              <a:gd name="connsiteY56" fmla="*/ 1784 h 2018"/>
              <a:gd name="connsiteX57" fmla="*/ 274 w 2136"/>
              <a:gd name="connsiteY57" fmla="*/ 1792 h 2018"/>
              <a:gd name="connsiteX58" fmla="*/ 238 w 2136"/>
              <a:gd name="connsiteY58" fmla="*/ 1804 h 2018"/>
              <a:gd name="connsiteX59" fmla="*/ 199 w 2136"/>
              <a:gd name="connsiteY59" fmla="*/ 1820 h 2018"/>
              <a:gd name="connsiteX60" fmla="*/ 159 w 2136"/>
              <a:gd name="connsiteY60" fmla="*/ 1832 h 2018"/>
              <a:gd name="connsiteX61" fmla="*/ 114 w 2136"/>
              <a:gd name="connsiteY61" fmla="*/ 1846 h 2018"/>
              <a:gd name="connsiteX62" fmla="*/ 75 w 2136"/>
              <a:gd name="connsiteY62" fmla="*/ 1860 h 2018"/>
              <a:gd name="connsiteX63" fmla="*/ 38 w 2136"/>
              <a:gd name="connsiteY63" fmla="*/ 1870 h 2018"/>
              <a:gd name="connsiteX64" fmla="*/ 16 w 2136"/>
              <a:gd name="connsiteY64" fmla="*/ 1876 h 2018"/>
              <a:gd name="connsiteX65" fmla="*/ 2 w 2136"/>
              <a:gd name="connsiteY65" fmla="*/ 1882 h 2018"/>
              <a:gd name="connsiteX66" fmla="*/ 0 w 2136"/>
              <a:gd name="connsiteY66" fmla="*/ 1902 h 2018"/>
              <a:gd name="connsiteX67" fmla="*/ 2 w 2136"/>
              <a:gd name="connsiteY67" fmla="*/ 1924 h 2018"/>
              <a:gd name="connsiteX68" fmla="*/ 1831 w 2136"/>
              <a:gd name="connsiteY68" fmla="*/ 1925 h 2018"/>
              <a:gd name="connsiteX69" fmla="*/ 1833 w 2136"/>
              <a:gd name="connsiteY69" fmla="*/ 1807 h 2018"/>
              <a:gd name="connsiteX70" fmla="*/ 1821 w 2136"/>
              <a:gd name="connsiteY70" fmla="*/ 658 h 2018"/>
              <a:gd name="connsiteX71" fmla="*/ 1786 w 2136"/>
              <a:gd name="connsiteY71" fmla="*/ 604 h 2018"/>
              <a:gd name="connsiteX72" fmla="*/ 1773 w 2136"/>
              <a:gd name="connsiteY72" fmla="*/ 556 h 2018"/>
              <a:gd name="connsiteX73" fmla="*/ 1761 w 2136"/>
              <a:gd name="connsiteY73" fmla="*/ 526 h 2018"/>
              <a:gd name="connsiteX74" fmla="*/ 1742 w 2136"/>
              <a:gd name="connsiteY74" fmla="*/ 478 h 2018"/>
              <a:gd name="connsiteX75" fmla="*/ 1725 w 2136"/>
              <a:gd name="connsiteY75" fmla="*/ 442 h 2018"/>
              <a:gd name="connsiteX76" fmla="*/ 1715 w 2136"/>
              <a:gd name="connsiteY76" fmla="*/ 404 h 2018"/>
              <a:gd name="connsiteX77" fmla="*/ 1698 w 2136"/>
              <a:gd name="connsiteY77" fmla="*/ 368 h 2018"/>
              <a:gd name="connsiteX78" fmla="*/ 1692 w 2136"/>
              <a:gd name="connsiteY78" fmla="*/ 354 h 2018"/>
              <a:gd name="connsiteX79" fmla="*/ 1683 w 2136"/>
              <a:gd name="connsiteY79" fmla="*/ 332 h 2018"/>
              <a:gd name="connsiteX80" fmla="*/ 1662 w 2136"/>
              <a:gd name="connsiteY80" fmla="*/ 294 h 2018"/>
              <a:gd name="connsiteX81" fmla="*/ 1647 w 2136"/>
              <a:gd name="connsiteY81" fmla="*/ 260 h 2018"/>
              <a:gd name="connsiteX82" fmla="*/ 1634 w 2136"/>
              <a:gd name="connsiteY82" fmla="*/ 236 h 2018"/>
              <a:gd name="connsiteX83" fmla="*/ 1624 w 2136"/>
              <a:gd name="connsiteY83" fmla="*/ 208 h 2018"/>
              <a:gd name="connsiteX84" fmla="*/ 1596 w 2136"/>
              <a:gd name="connsiteY84" fmla="*/ 168 h 2018"/>
              <a:gd name="connsiteX85" fmla="*/ 1590 w 2136"/>
              <a:gd name="connsiteY85" fmla="*/ 156 h 2018"/>
              <a:gd name="connsiteX86" fmla="*/ 1574 w 2136"/>
              <a:gd name="connsiteY86" fmla="*/ 136 h 2018"/>
              <a:gd name="connsiteX87" fmla="*/ 1582 w 2136"/>
              <a:gd name="connsiteY87" fmla="*/ 144 h 2018"/>
              <a:gd name="connsiteX88" fmla="*/ 1610 w 2136"/>
              <a:gd name="connsiteY88" fmla="*/ 190 h 2018"/>
              <a:gd name="connsiteX89" fmla="*/ 1602 w 2136"/>
              <a:gd name="connsiteY89" fmla="*/ 180 h 2018"/>
              <a:gd name="connsiteX90" fmla="*/ 1608 w 2136"/>
              <a:gd name="connsiteY90" fmla="*/ 182 h 2018"/>
              <a:gd name="connsiteX91" fmla="*/ 1587 w 2136"/>
              <a:gd name="connsiteY91" fmla="*/ 152 h 2018"/>
              <a:gd name="connsiteX92" fmla="*/ 1560 w 2136"/>
              <a:gd name="connsiteY92" fmla="*/ 114 h 2018"/>
              <a:gd name="connsiteX93" fmla="*/ 1536 w 2136"/>
              <a:gd name="connsiteY93" fmla="*/ 84 h 2018"/>
              <a:gd name="connsiteX94" fmla="*/ 1510 w 2136"/>
              <a:gd name="connsiteY94" fmla="*/ 52 h 2018"/>
              <a:gd name="connsiteX95" fmla="*/ 1491 w 2136"/>
              <a:gd name="connsiteY95" fmla="*/ 32 h 2018"/>
              <a:gd name="connsiteX96" fmla="*/ 1473 w 2136"/>
              <a:gd name="connsiteY96" fmla="*/ 14 h 2018"/>
              <a:gd name="connsiteX97" fmla="*/ 1452 w 2136"/>
              <a:gd name="connsiteY97" fmla="*/ 8 h 2018"/>
              <a:gd name="connsiteX98" fmla="*/ 1410 w 2136"/>
              <a:gd name="connsiteY98" fmla="*/ 2 h 2018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56"/>
              <a:gd name="connsiteY0" fmla="*/ 0 h 1925"/>
              <a:gd name="connsiteX1" fmla="*/ 1387 w 2156"/>
              <a:gd name="connsiteY1" fmla="*/ 4 h 1925"/>
              <a:gd name="connsiteX2" fmla="*/ 1355 w 2156"/>
              <a:gd name="connsiteY2" fmla="*/ 16 h 1925"/>
              <a:gd name="connsiteX3" fmla="*/ 1319 w 2156"/>
              <a:gd name="connsiteY3" fmla="*/ 40 h 1925"/>
              <a:gd name="connsiteX4" fmla="*/ 1292 w 2156"/>
              <a:gd name="connsiteY4" fmla="*/ 68 h 1925"/>
              <a:gd name="connsiteX5" fmla="*/ 1263 w 2156"/>
              <a:gd name="connsiteY5" fmla="*/ 104 h 1925"/>
              <a:gd name="connsiteX6" fmla="*/ 1239 w 2156"/>
              <a:gd name="connsiteY6" fmla="*/ 140 h 1925"/>
              <a:gd name="connsiteX7" fmla="*/ 1221 w 2156"/>
              <a:gd name="connsiteY7" fmla="*/ 170 h 1925"/>
              <a:gd name="connsiteX8" fmla="*/ 1204 w 2156"/>
              <a:gd name="connsiteY8" fmla="*/ 196 h 1925"/>
              <a:gd name="connsiteX9" fmla="*/ 1179 w 2156"/>
              <a:gd name="connsiteY9" fmla="*/ 242 h 1925"/>
              <a:gd name="connsiteX10" fmla="*/ 1162 w 2156"/>
              <a:gd name="connsiteY10" fmla="*/ 276 h 1925"/>
              <a:gd name="connsiteX11" fmla="*/ 1144 w 2156"/>
              <a:gd name="connsiteY11" fmla="*/ 314 h 1925"/>
              <a:gd name="connsiteX12" fmla="*/ 1132 w 2156"/>
              <a:gd name="connsiteY12" fmla="*/ 344 h 1925"/>
              <a:gd name="connsiteX13" fmla="*/ 1114 w 2156"/>
              <a:gd name="connsiteY13" fmla="*/ 380 h 1925"/>
              <a:gd name="connsiteX14" fmla="*/ 1102 w 2156"/>
              <a:gd name="connsiteY14" fmla="*/ 408 h 1925"/>
              <a:gd name="connsiteX15" fmla="*/ 1090 w 2156"/>
              <a:gd name="connsiteY15" fmla="*/ 436 h 1925"/>
              <a:gd name="connsiteX16" fmla="*/ 1076 w 2156"/>
              <a:gd name="connsiteY16" fmla="*/ 472 h 1925"/>
              <a:gd name="connsiteX17" fmla="*/ 1062 w 2156"/>
              <a:gd name="connsiteY17" fmla="*/ 504 h 1925"/>
              <a:gd name="connsiteX18" fmla="*/ 1048 w 2156"/>
              <a:gd name="connsiteY18" fmla="*/ 544 h 1925"/>
              <a:gd name="connsiteX19" fmla="*/ 1036 w 2156"/>
              <a:gd name="connsiteY19" fmla="*/ 580 h 1925"/>
              <a:gd name="connsiteX20" fmla="*/ 1020 w 2156"/>
              <a:gd name="connsiteY20" fmla="*/ 624 h 1925"/>
              <a:gd name="connsiteX21" fmla="*/ 1014 w 2156"/>
              <a:gd name="connsiteY21" fmla="*/ 650 h 1925"/>
              <a:gd name="connsiteX22" fmla="*/ 994 w 2156"/>
              <a:gd name="connsiteY22" fmla="*/ 690 h 1925"/>
              <a:gd name="connsiteX23" fmla="*/ 980 w 2156"/>
              <a:gd name="connsiteY23" fmla="*/ 736 h 1925"/>
              <a:gd name="connsiteX24" fmla="*/ 970 w 2156"/>
              <a:gd name="connsiteY24" fmla="*/ 776 h 1925"/>
              <a:gd name="connsiteX25" fmla="*/ 960 w 2156"/>
              <a:gd name="connsiteY25" fmla="*/ 814 h 1925"/>
              <a:gd name="connsiteX26" fmla="*/ 950 w 2156"/>
              <a:gd name="connsiteY26" fmla="*/ 852 h 1925"/>
              <a:gd name="connsiteX27" fmla="*/ 940 w 2156"/>
              <a:gd name="connsiteY27" fmla="*/ 894 h 1925"/>
              <a:gd name="connsiteX28" fmla="*/ 930 w 2156"/>
              <a:gd name="connsiteY28" fmla="*/ 938 h 1925"/>
              <a:gd name="connsiteX29" fmla="*/ 921 w 2156"/>
              <a:gd name="connsiteY29" fmla="*/ 974 h 1925"/>
              <a:gd name="connsiteX30" fmla="*/ 915 w 2156"/>
              <a:gd name="connsiteY30" fmla="*/ 1004 h 1925"/>
              <a:gd name="connsiteX31" fmla="*/ 903 w 2156"/>
              <a:gd name="connsiteY31" fmla="*/ 1040 h 1925"/>
              <a:gd name="connsiteX32" fmla="*/ 885 w 2156"/>
              <a:gd name="connsiteY32" fmla="*/ 1072 h 1925"/>
              <a:gd name="connsiteX33" fmla="*/ 873 w 2156"/>
              <a:gd name="connsiteY33" fmla="*/ 1114 h 1925"/>
              <a:gd name="connsiteX34" fmla="*/ 855 w 2156"/>
              <a:gd name="connsiteY34" fmla="*/ 1168 h 1925"/>
              <a:gd name="connsiteX35" fmla="*/ 843 w 2156"/>
              <a:gd name="connsiteY35" fmla="*/ 1186 h 1925"/>
              <a:gd name="connsiteX36" fmla="*/ 837 w 2156"/>
              <a:gd name="connsiteY36" fmla="*/ 1222 h 1925"/>
              <a:gd name="connsiteX37" fmla="*/ 823 w 2156"/>
              <a:gd name="connsiteY37" fmla="*/ 1264 h 1925"/>
              <a:gd name="connsiteX38" fmla="*/ 811 w 2156"/>
              <a:gd name="connsiteY38" fmla="*/ 1288 h 1925"/>
              <a:gd name="connsiteX39" fmla="*/ 789 w 2156"/>
              <a:gd name="connsiteY39" fmla="*/ 1330 h 1925"/>
              <a:gd name="connsiteX40" fmla="*/ 771 w 2156"/>
              <a:gd name="connsiteY40" fmla="*/ 1366 h 1925"/>
              <a:gd name="connsiteX41" fmla="*/ 753 w 2156"/>
              <a:gd name="connsiteY41" fmla="*/ 1406 h 1925"/>
              <a:gd name="connsiteX42" fmla="*/ 729 w 2156"/>
              <a:gd name="connsiteY42" fmla="*/ 1442 h 1925"/>
              <a:gd name="connsiteX43" fmla="*/ 712 w 2156"/>
              <a:gd name="connsiteY43" fmla="*/ 1478 h 1925"/>
              <a:gd name="connsiteX44" fmla="*/ 675 w 2156"/>
              <a:gd name="connsiteY44" fmla="*/ 1520 h 1925"/>
              <a:gd name="connsiteX45" fmla="*/ 658 w 2156"/>
              <a:gd name="connsiteY45" fmla="*/ 1546 h 1925"/>
              <a:gd name="connsiteX46" fmla="*/ 626 w 2156"/>
              <a:gd name="connsiteY46" fmla="*/ 1584 h 1925"/>
              <a:gd name="connsiteX47" fmla="*/ 603 w 2156"/>
              <a:gd name="connsiteY47" fmla="*/ 1616 h 1925"/>
              <a:gd name="connsiteX48" fmla="*/ 579 w 2156"/>
              <a:gd name="connsiteY48" fmla="*/ 1628 h 1925"/>
              <a:gd name="connsiteX49" fmla="*/ 549 w 2156"/>
              <a:gd name="connsiteY49" fmla="*/ 1658 h 1925"/>
              <a:gd name="connsiteX50" fmla="*/ 507 w 2156"/>
              <a:gd name="connsiteY50" fmla="*/ 1688 h 1925"/>
              <a:gd name="connsiteX51" fmla="*/ 462 w 2156"/>
              <a:gd name="connsiteY51" fmla="*/ 1708 h 1925"/>
              <a:gd name="connsiteX52" fmla="*/ 428 w 2156"/>
              <a:gd name="connsiteY52" fmla="*/ 1724 h 1925"/>
              <a:gd name="connsiteX53" fmla="*/ 398 w 2156"/>
              <a:gd name="connsiteY53" fmla="*/ 1738 h 1925"/>
              <a:gd name="connsiteX54" fmla="*/ 362 w 2156"/>
              <a:gd name="connsiteY54" fmla="*/ 1756 h 1925"/>
              <a:gd name="connsiteX55" fmla="*/ 327 w 2156"/>
              <a:gd name="connsiteY55" fmla="*/ 1772 h 1925"/>
              <a:gd name="connsiteX56" fmla="*/ 291 w 2156"/>
              <a:gd name="connsiteY56" fmla="*/ 1784 h 1925"/>
              <a:gd name="connsiteX57" fmla="*/ 274 w 2156"/>
              <a:gd name="connsiteY57" fmla="*/ 1792 h 1925"/>
              <a:gd name="connsiteX58" fmla="*/ 238 w 2156"/>
              <a:gd name="connsiteY58" fmla="*/ 1804 h 1925"/>
              <a:gd name="connsiteX59" fmla="*/ 199 w 2156"/>
              <a:gd name="connsiteY59" fmla="*/ 1820 h 1925"/>
              <a:gd name="connsiteX60" fmla="*/ 159 w 2156"/>
              <a:gd name="connsiteY60" fmla="*/ 1832 h 1925"/>
              <a:gd name="connsiteX61" fmla="*/ 114 w 2156"/>
              <a:gd name="connsiteY61" fmla="*/ 1846 h 1925"/>
              <a:gd name="connsiteX62" fmla="*/ 75 w 2156"/>
              <a:gd name="connsiteY62" fmla="*/ 1860 h 1925"/>
              <a:gd name="connsiteX63" fmla="*/ 38 w 2156"/>
              <a:gd name="connsiteY63" fmla="*/ 1870 h 1925"/>
              <a:gd name="connsiteX64" fmla="*/ 16 w 2156"/>
              <a:gd name="connsiteY64" fmla="*/ 1876 h 1925"/>
              <a:gd name="connsiteX65" fmla="*/ 2 w 2156"/>
              <a:gd name="connsiteY65" fmla="*/ 1882 h 1925"/>
              <a:gd name="connsiteX66" fmla="*/ 0 w 2156"/>
              <a:gd name="connsiteY66" fmla="*/ 1902 h 1925"/>
              <a:gd name="connsiteX67" fmla="*/ 2 w 2156"/>
              <a:gd name="connsiteY67" fmla="*/ 1924 h 1925"/>
              <a:gd name="connsiteX68" fmla="*/ 1831 w 2156"/>
              <a:gd name="connsiteY68" fmla="*/ 1925 h 1925"/>
              <a:gd name="connsiteX69" fmla="*/ 1833 w 2156"/>
              <a:gd name="connsiteY69" fmla="*/ 661 h 1925"/>
              <a:gd name="connsiteX70" fmla="*/ 1821 w 2156"/>
              <a:gd name="connsiteY70" fmla="*/ 658 h 1925"/>
              <a:gd name="connsiteX71" fmla="*/ 1786 w 2156"/>
              <a:gd name="connsiteY71" fmla="*/ 604 h 1925"/>
              <a:gd name="connsiteX72" fmla="*/ 1773 w 2156"/>
              <a:gd name="connsiteY72" fmla="*/ 556 h 1925"/>
              <a:gd name="connsiteX73" fmla="*/ 1761 w 2156"/>
              <a:gd name="connsiteY73" fmla="*/ 526 h 1925"/>
              <a:gd name="connsiteX74" fmla="*/ 1742 w 2156"/>
              <a:gd name="connsiteY74" fmla="*/ 478 h 1925"/>
              <a:gd name="connsiteX75" fmla="*/ 1725 w 2156"/>
              <a:gd name="connsiteY75" fmla="*/ 442 h 1925"/>
              <a:gd name="connsiteX76" fmla="*/ 1715 w 2156"/>
              <a:gd name="connsiteY76" fmla="*/ 404 h 1925"/>
              <a:gd name="connsiteX77" fmla="*/ 1698 w 2156"/>
              <a:gd name="connsiteY77" fmla="*/ 368 h 1925"/>
              <a:gd name="connsiteX78" fmla="*/ 1692 w 2156"/>
              <a:gd name="connsiteY78" fmla="*/ 354 h 1925"/>
              <a:gd name="connsiteX79" fmla="*/ 1683 w 2156"/>
              <a:gd name="connsiteY79" fmla="*/ 332 h 1925"/>
              <a:gd name="connsiteX80" fmla="*/ 1662 w 2156"/>
              <a:gd name="connsiteY80" fmla="*/ 294 h 1925"/>
              <a:gd name="connsiteX81" fmla="*/ 1647 w 2156"/>
              <a:gd name="connsiteY81" fmla="*/ 260 h 1925"/>
              <a:gd name="connsiteX82" fmla="*/ 1634 w 2156"/>
              <a:gd name="connsiteY82" fmla="*/ 236 h 1925"/>
              <a:gd name="connsiteX83" fmla="*/ 1624 w 2156"/>
              <a:gd name="connsiteY83" fmla="*/ 208 h 1925"/>
              <a:gd name="connsiteX84" fmla="*/ 1596 w 2156"/>
              <a:gd name="connsiteY84" fmla="*/ 168 h 1925"/>
              <a:gd name="connsiteX85" fmla="*/ 1590 w 2156"/>
              <a:gd name="connsiteY85" fmla="*/ 156 h 1925"/>
              <a:gd name="connsiteX86" fmla="*/ 1574 w 2156"/>
              <a:gd name="connsiteY86" fmla="*/ 136 h 1925"/>
              <a:gd name="connsiteX87" fmla="*/ 1582 w 2156"/>
              <a:gd name="connsiteY87" fmla="*/ 144 h 1925"/>
              <a:gd name="connsiteX88" fmla="*/ 1610 w 2156"/>
              <a:gd name="connsiteY88" fmla="*/ 190 h 1925"/>
              <a:gd name="connsiteX89" fmla="*/ 1602 w 2156"/>
              <a:gd name="connsiteY89" fmla="*/ 180 h 1925"/>
              <a:gd name="connsiteX90" fmla="*/ 1608 w 2156"/>
              <a:gd name="connsiteY90" fmla="*/ 182 h 1925"/>
              <a:gd name="connsiteX91" fmla="*/ 1587 w 2156"/>
              <a:gd name="connsiteY91" fmla="*/ 152 h 1925"/>
              <a:gd name="connsiteX92" fmla="*/ 1560 w 2156"/>
              <a:gd name="connsiteY92" fmla="*/ 114 h 1925"/>
              <a:gd name="connsiteX93" fmla="*/ 1536 w 2156"/>
              <a:gd name="connsiteY93" fmla="*/ 84 h 1925"/>
              <a:gd name="connsiteX94" fmla="*/ 1510 w 2156"/>
              <a:gd name="connsiteY94" fmla="*/ 52 h 1925"/>
              <a:gd name="connsiteX95" fmla="*/ 1491 w 2156"/>
              <a:gd name="connsiteY95" fmla="*/ 32 h 1925"/>
              <a:gd name="connsiteX96" fmla="*/ 1473 w 2156"/>
              <a:gd name="connsiteY96" fmla="*/ 14 h 1925"/>
              <a:gd name="connsiteX97" fmla="*/ 1452 w 2156"/>
              <a:gd name="connsiteY97" fmla="*/ 8 h 1925"/>
              <a:gd name="connsiteX98" fmla="*/ 1410 w 2156"/>
              <a:gd name="connsiteY98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2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8"/>
              <a:gd name="connsiteX1" fmla="*/ 1387 w 2159"/>
              <a:gd name="connsiteY1" fmla="*/ 4 h 1928"/>
              <a:gd name="connsiteX2" fmla="*/ 1355 w 2159"/>
              <a:gd name="connsiteY2" fmla="*/ 16 h 1928"/>
              <a:gd name="connsiteX3" fmla="*/ 1319 w 2159"/>
              <a:gd name="connsiteY3" fmla="*/ 40 h 1928"/>
              <a:gd name="connsiteX4" fmla="*/ 1292 w 2159"/>
              <a:gd name="connsiteY4" fmla="*/ 68 h 1928"/>
              <a:gd name="connsiteX5" fmla="*/ 1263 w 2159"/>
              <a:gd name="connsiteY5" fmla="*/ 104 h 1928"/>
              <a:gd name="connsiteX6" fmla="*/ 1239 w 2159"/>
              <a:gd name="connsiteY6" fmla="*/ 140 h 1928"/>
              <a:gd name="connsiteX7" fmla="*/ 1221 w 2159"/>
              <a:gd name="connsiteY7" fmla="*/ 170 h 1928"/>
              <a:gd name="connsiteX8" fmla="*/ 1204 w 2159"/>
              <a:gd name="connsiteY8" fmla="*/ 196 h 1928"/>
              <a:gd name="connsiteX9" fmla="*/ 1179 w 2159"/>
              <a:gd name="connsiteY9" fmla="*/ 242 h 1928"/>
              <a:gd name="connsiteX10" fmla="*/ 1162 w 2159"/>
              <a:gd name="connsiteY10" fmla="*/ 276 h 1928"/>
              <a:gd name="connsiteX11" fmla="*/ 1144 w 2159"/>
              <a:gd name="connsiteY11" fmla="*/ 314 h 1928"/>
              <a:gd name="connsiteX12" fmla="*/ 1132 w 2159"/>
              <a:gd name="connsiteY12" fmla="*/ 344 h 1928"/>
              <a:gd name="connsiteX13" fmla="*/ 1114 w 2159"/>
              <a:gd name="connsiteY13" fmla="*/ 380 h 1928"/>
              <a:gd name="connsiteX14" fmla="*/ 1102 w 2159"/>
              <a:gd name="connsiteY14" fmla="*/ 408 h 1928"/>
              <a:gd name="connsiteX15" fmla="*/ 1090 w 2159"/>
              <a:gd name="connsiteY15" fmla="*/ 436 h 1928"/>
              <a:gd name="connsiteX16" fmla="*/ 1076 w 2159"/>
              <a:gd name="connsiteY16" fmla="*/ 472 h 1928"/>
              <a:gd name="connsiteX17" fmla="*/ 1062 w 2159"/>
              <a:gd name="connsiteY17" fmla="*/ 504 h 1928"/>
              <a:gd name="connsiteX18" fmla="*/ 1048 w 2159"/>
              <a:gd name="connsiteY18" fmla="*/ 544 h 1928"/>
              <a:gd name="connsiteX19" fmla="*/ 1036 w 2159"/>
              <a:gd name="connsiteY19" fmla="*/ 580 h 1928"/>
              <a:gd name="connsiteX20" fmla="*/ 1020 w 2159"/>
              <a:gd name="connsiteY20" fmla="*/ 624 h 1928"/>
              <a:gd name="connsiteX21" fmla="*/ 1014 w 2159"/>
              <a:gd name="connsiteY21" fmla="*/ 650 h 1928"/>
              <a:gd name="connsiteX22" fmla="*/ 994 w 2159"/>
              <a:gd name="connsiteY22" fmla="*/ 690 h 1928"/>
              <a:gd name="connsiteX23" fmla="*/ 980 w 2159"/>
              <a:gd name="connsiteY23" fmla="*/ 736 h 1928"/>
              <a:gd name="connsiteX24" fmla="*/ 970 w 2159"/>
              <a:gd name="connsiteY24" fmla="*/ 776 h 1928"/>
              <a:gd name="connsiteX25" fmla="*/ 960 w 2159"/>
              <a:gd name="connsiteY25" fmla="*/ 814 h 1928"/>
              <a:gd name="connsiteX26" fmla="*/ 950 w 2159"/>
              <a:gd name="connsiteY26" fmla="*/ 852 h 1928"/>
              <a:gd name="connsiteX27" fmla="*/ 940 w 2159"/>
              <a:gd name="connsiteY27" fmla="*/ 894 h 1928"/>
              <a:gd name="connsiteX28" fmla="*/ 930 w 2159"/>
              <a:gd name="connsiteY28" fmla="*/ 938 h 1928"/>
              <a:gd name="connsiteX29" fmla="*/ 921 w 2159"/>
              <a:gd name="connsiteY29" fmla="*/ 974 h 1928"/>
              <a:gd name="connsiteX30" fmla="*/ 915 w 2159"/>
              <a:gd name="connsiteY30" fmla="*/ 1004 h 1928"/>
              <a:gd name="connsiteX31" fmla="*/ 903 w 2159"/>
              <a:gd name="connsiteY31" fmla="*/ 1040 h 1928"/>
              <a:gd name="connsiteX32" fmla="*/ 885 w 2159"/>
              <a:gd name="connsiteY32" fmla="*/ 1072 h 1928"/>
              <a:gd name="connsiteX33" fmla="*/ 873 w 2159"/>
              <a:gd name="connsiteY33" fmla="*/ 1114 h 1928"/>
              <a:gd name="connsiteX34" fmla="*/ 855 w 2159"/>
              <a:gd name="connsiteY34" fmla="*/ 1168 h 1928"/>
              <a:gd name="connsiteX35" fmla="*/ 843 w 2159"/>
              <a:gd name="connsiteY35" fmla="*/ 1186 h 1928"/>
              <a:gd name="connsiteX36" fmla="*/ 837 w 2159"/>
              <a:gd name="connsiteY36" fmla="*/ 1222 h 1928"/>
              <a:gd name="connsiteX37" fmla="*/ 823 w 2159"/>
              <a:gd name="connsiteY37" fmla="*/ 1264 h 1928"/>
              <a:gd name="connsiteX38" fmla="*/ 811 w 2159"/>
              <a:gd name="connsiteY38" fmla="*/ 1288 h 1928"/>
              <a:gd name="connsiteX39" fmla="*/ 789 w 2159"/>
              <a:gd name="connsiteY39" fmla="*/ 1330 h 1928"/>
              <a:gd name="connsiteX40" fmla="*/ 771 w 2159"/>
              <a:gd name="connsiteY40" fmla="*/ 1366 h 1928"/>
              <a:gd name="connsiteX41" fmla="*/ 753 w 2159"/>
              <a:gd name="connsiteY41" fmla="*/ 1406 h 1928"/>
              <a:gd name="connsiteX42" fmla="*/ 729 w 2159"/>
              <a:gd name="connsiteY42" fmla="*/ 1442 h 1928"/>
              <a:gd name="connsiteX43" fmla="*/ 712 w 2159"/>
              <a:gd name="connsiteY43" fmla="*/ 1478 h 1928"/>
              <a:gd name="connsiteX44" fmla="*/ 675 w 2159"/>
              <a:gd name="connsiteY44" fmla="*/ 1520 h 1928"/>
              <a:gd name="connsiteX45" fmla="*/ 658 w 2159"/>
              <a:gd name="connsiteY45" fmla="*/ 1546 h 1928"/>
              <a:gd name="connsiteX46" fmla="*/ 626 w 2159"/>
              <a:gd name="connsiteY46" fmla="*/ 1584 h 1928"/>
              <a:gd name="connsiteX47" fmla="*/ 603 w 2159"/>
              <a:gd name="connsiteY47" fmla="*/ 1616 h 1928"/>
              <a:gd name="connsiteX48" fmla="*/ 579 w 2159"/>
              <a:gd name="connsiteY48" fmla="*/ 1628 h 1928"/>
              <a:gd name="connsiteX49" fmla="*/ 549 w 2159"/>
              <a:gd name="connsiteY49" fmla="*/ 1658 h 1928"/>
              <a:gd name="connsiteX50" fmla="*/ 507 w 2159"/>
              <a:gd name="connsiteY50" fmla="*/ 1688 h 1928"/>
              <a:gd name="connsiteX51" fmla="*/ 462 w 2159"/>
              <a:gd name="connsiteY51" fmla="*/ 1708 h 1928"/>
              <a:gd name="connsiteX52" fmla="*/ 428 w 2159"/>
              <a:gd name="connsiteY52" fmla="*/ 1724 h 1928"/>
              <a:gd name="connsiteX53" fmla="*/ 398 w 2159"/>
              <a:gd name="connsiteY53" fmla="*/ 1738 h 1928"/>
              <a:gd name="connsiteX54" fmla="*/ 362 w 2159"/>
              <a:gd name="connsiteY54" fmla="*/ 1756 h 1928"/>
              <a:gd name="connsiteX55" fmla="*/ 327 w 2159"/>
              <a:gd name="connsiteY55" fmla="*/ 1772 h 1928"/>
              <a:gd name="connsiteX56" fmla="*/ 291 w 2159"/>
              <a:gd name="connsiteY56" fmla="*/ 1784 h 1928"/>
              <a:gd name="connsiteX57" fmla="*/ 274 w 2159"/>
              <a:gd name="connsiteY57" fmla="*/ 1792 h 1928"/>
              <a:gd name="connsiteX58" fmla="*/ 238 w 2159"/>
              <a:gd name="connsiteY58" fmla="*/ 1804 h 1928"/>
              <a:gd name="connsiteX59" fmla="*/ 199 w 2159"/>
              <a:gd name="connsiteY59" fmla="*/ 1820 h 1928"/>
              <a:gd name="connsiteX60" fmla="*/ 159 w 2159"/>
              <a:gd name="connsiteY60" fmla="*/ 1832 h 1928"/>
              <a:gd name="connsiteX61" fmla="*/ 114 w 2159"/>
              <a:gd name="connsiteY61" fmla="*/ 1846 h 1928"/>
              <a:gd name="connsiteX62" fmla="*/ 75 w 2159"/>
              <a:gd name="connsiteY62" fmla="*/ 1860 h 1928"/>
              <a:gd name="connsiteX63" fmla="*/ 38 w 2159"/>
              <a:gd name="connsiteY63" fmla="*/ 1870 h 1928"/>
              <a:gd name="connsiteX64" fmla="*/ 16 w 2159"/>
              <a:gd name="connsiteY64" fmla="*/ 1876 h 1928"/>
              <a:gd name="connsiteX65" fmla="*/ 2 w 2159"/>
              <a:gd name="connsiteY65" fmla="*/ 1882 h 1928"/>
              <a:gd name="connsiteX66" fmla="*/ 0 w 2159"/>
              <a:gd name="connsiteY66" fmla="*/ 1902 h 1928"/>
              <a:gd name="connsiteX67" fmla="*/ 2 w 2159"/>
              <a:gd name="connsiteY67" fmla="*/ 1924 h 1928"/>
              <a:gd name="connsiteX68" fmla="*/ 1831 w 2159"/>
              <a:gd name="connsiteY68" fmla="*/ 1925 h 1928"/>
              <a:gd name="connsiteX69" fmla="*/ 1827 w 2159"/>
              <a:gd name="connsiteY69" fmla="*/ 1495 h 1928"/>
              <a:gd name="connsiteX70" fmla="*/ 1833 w 2159"/>
              <a:gd name="connsiteY70" fmla="*/ 661 h 1928"/>
              <a:gd name="connsiteX71" fmla="*/ 1821 w 2159"/>
              <a:gd name="connsiteY71" fmla="*/ 658 h 1928"/>
              <a:gd name="connsiteX72" fmla="*/ 1786 w 2159"/>
              <a:gd name="connsiteY72" fmla="*/ 604 h 1928"/>
              <a:gd name="connsiteX73" fmla="*/ 1773 w 2159"/>
              <a:gd name="connsiteY73" fmla="*/ 556 h 1928"/>
              <a:gd name="connsiteX74" fmla="*/ 1761 w 2159"/>
              <a:gd name="connsiteY74" fmla="*/ 526 h 1928"/>
              <a:gd name="connsiteX75" fmla="*/ 1742 w 2159"/>
              <a:gd name="connsiteY75" fmla="*/ 478 h 1928"/>
              <a:gd name="connsiteX76" fmla="*/ 1725 w 2159"/>
              <a:gd name="connsiteY76" fmla="*/ 442 h 1928"/>
              <a:gd name="connsiteX77" fmla="*/ 1715 w 2159"/>
              <a:gd name="connsiteY77" fmla="*/ 404 h 1928"/>
              <a:gd name="connsiteX78" fmla="*/ 1698 w 2159"/>
              <a:gd name="connsiteY78" fmla="*/ 368 h 1928"/>
              <a:gd name="connsiteX79" fmla="*/ 1692 w 2159"/>
              <a:gd name="connsiteY79" fmla="*/ 354 h 1928"/>
              <a:gd name="connsiteX80" fmla="*/ 1683 w 2159"/>
              <a:gd name="connsiteY80" fmla="*/ 332 h 1928"/>
              <a:gd name="connsiteX81" fmla="*/ 1662 w 2159"/>
              <a:gd name="connsiteY81" fmla="*/ 294 h 1928"/>
              <a:gd name="connsiteX82" fmla="*/ 1647 w 2159"/>
              <a:gd name="connsiteY82" fmla="*/ 260 h 1928"/>
              <a:gd name="connsiteX83" fmla="*/ 1634 w 2159"/>
              <a:gd name="connsiteY83" fmla="*/ 236 h 1928"/>
              <a:gd name="connsiteX84" fmla="*/ 1624 w 2159"/>
              <a:gd name="connsiteY84" fmla="*/ 208 h 1928"/>
              <a:gd name="connsiteX85" fmla="*/ 1596 w 2159"/>
              <a:gd name="connsiteY85" fmla="*/ 168 h 1928"/>
              <a:gd name="connsiteX86" fmla="*/ 1590 w 2159"/>
              <a:gd name="connsiteY86" fmla="*/ 156 h 1928"/>
              <a:gd name="connsiteX87" fmla="*/ 1574 w 2159"/>
              <a:gd name="connsiteY87" fmla="*/ 136 h 1928"/>
              <a:gd name="connsiteX88" fmla="*/ 1582 w 2159"/>
              <a:gd name="connsiteY88" fmla="*/ 144 h 1928"/>
              <a:gd name="connsiteX89" fmla="*/ 1610 w 2159"/>
              <a:gd name="connsiteY89" fmla="*/ 190 h 1928"/>
              <a:gd name="connsiteX90" fmla="*/ 1602 w 2159"/>
              <a:gd name="connsiteY90" fmla="*/ 180 h 1928"/>
              <a:gd name="connsiteX91" fmla="*/ 1608 w 2159"/>
              <a:gd name="connsiteY91" fmla="*/ 182 h 1928"/>
              <a:gd name="connsiteX92" fmla="*/ 1587 w 2159"/>
              <a:gd name="connsiteY92" fmla="*/ 152 h 1928"/>
              <a:gd name="connsiteX93" fmla="*/ 1560 w 2159"/>
              <a:gd name="connsiteY93" fmla="*/ 114 h 1928"/>
              <a:gd name="connsiteX94" fmla="*/ 1536 w 2159"/>
              <a:gd name="connsiteY94" fmla="*/ 84 h 1928"/>
              <a:gd name="connsiteX95" fmla="*/ 1510 w 2159"/>
              <a:gd name="connsiteY95" fmla="*/ 52 h 1928"/>
              <a:gd name="connsiteX96" fmla="*/ 1491 w 2159"/>
              <a:gd name="connsiteY96" fmla="*/ 32 h 1928"/>
              <a:gd name="connsiteX97" fmla="*/ 1473 w 2159"/>
              <a:gd name="connsiteY97" fmla="*/ 14 h 1928"/>
              <a:gd name="connsiteX98" fmla="*/ 1452 w 2159"/>
              <a:gd name="connsiteY98" fmla="*/ 8 h 1928"/>
              <a:gd name="connsiteX99" fmla="*/ 1410 w 2159"/>
              <a:gd name="connsiteY99" fmla="*/ 2 h 1928"/>
              <a:gd name="connsiteX0" fmla="*/ 1430 w 2195"/>
              <a:gd name="connsiteY0" fmla="*/ 0 h 1928"/>
              <a:gd name="connsiteX1" fmla="*/ 1387 w 2195"/>
              <a:gd name="connsiteY1" fmla="*/ 4 h 1928"/>
              <a:gd name="connsiteX2" fmla="*/ 1355 w 2195"/>
              <a:gd name="connsiteY2" fmla="*/ 16 h 1928"/>
              <a:gd name="connsiteX3" fmla="*/ 1319 w 2195"/>
              <a:gd name="connsiteY3" fmla="*/ 40 h 1928"/>
              <a:gd name="connsiteX4" fmla="*/ 1292 w 2195"/>
              <a:gd name="connsiteY4" fmla="*/ 68 h 1928"/>
              <a:gd name="connsiteX5" fmla="*/ 1263 w 2195"/>
              <a:gd name="connsiteY5" fmla="*/ 104 h 1928"/>
              <a:gd name="connsiteX6" fmla="*/ 1239 w 2195"/>
              <a:gd name="connsiteY6" fmla="*/ 140 h 1928"/>
              <a:gd name="connsiteX7" fmla="*/ 1221 w 2195"/>
              <a:gd name="connsiteY7" fmla="*/ 170 h 1928"/>
              <a:gd name="connsiteX8" fmla="*/ 1204 w 2195"/>
              <a:gd name="connsiteY8" fmla="*/ 196 h 1928"/>
              <a:gd name="connsiteX9" fmla="*/ 1179 w 2195"/>
              <a:gd name="connsiteY9" fmla="*/ 242 h 1928"/>
              <a:gd name="connsiteX10" fmla="*/ 1162 w 2195"/>
              <a:gd name="connsiteY10" fmla="*/ 276 h 1928"/>
              <a:gd name="connsiteX11" fmla="*/ 1144 w 2195"/>
              <a:gd name="connsiteY11" fmla="*/ 314 h 1928"/>
              <a:gd name="connsiteX12" fmla="*/ 1132 w 2195"/>
              <a:gd name="connsiteY12" fmla="*/ 344 h 1928"/>
              <a:gd name="connsiteX13" fmla="*/ 1114 w 2195"/>
              <a:gd name="connsiteY13" fmla="*/ 380 h 1928"/>
              <a:gd name="connsiteX14" fmla="*/ 1102 w 2195"/>
              <a:gd name="connsiteY14" fmla="*/ 408 h 1928"/>
              <a:gd name="connsiteX15" fmla="*/ 1090 w 2195"/>
              <a:gd name="connsiteY15" fmla="*/ 436 h 1928"/>
              <a:gd name="connsiteX16" fmla="*/ 1076 w 2195"/>
              <a:gd name="connsiteY16" fmla="*/ 472 h 1928"/>
              <a:gd name="connsiteX17" fmla="*/ 1062 w 2195"/>
              <a:gd name="connsiteY17" fmla="*/ 504 h 1928"/>
              <a:gd name="connsiteX18" fmla="*/ 1048 w 2195"/>
              <a:gd name="connsiteY18" fmla="*/ 544 h 1928"/>
              <a:gd name="connsiteX19" fmla="*/ 1036 w 2195"/>
              <a:gd name="connsiteY19" fmla="*/ 580 h 1928"/>
              <a:gd name="connsiteX20" fmla="*/ 1020 w 2195"/>
              <a:gd name="connsiteY20" fmla="*/ 624 h 1928"/>
              <a:gd name="connsiteX21" fmla="*/ 1014 w 2195"/>
              <a:gd name="connsiteY21" fmla="*/ 650 h 1928"/>
              <a:gd name="connsiteX22" fmla="*/ 994 w 2195"/>
              <a:gd name="connsiteY22" fmla="*/ 690 h 1928"/>
              <a:gd name="connsiteX23" fmla="*/ 980 w 2195"/>
              <a:gd name="connsiteY23" fmla="*/ 736 h 1928"/>
              <a:gd name="connsiteX24" fmla="*/ 970 w 2195"/>
              <a:gd name="connsiteY24" fmla="*/ 776 h 1928"/>
              <a:gd name="connsiteX25" fmla="*/ 960 w 2195"/>
              <a:gd name="connsiteY25" fmla="*/ 814 h 1928"/>
              <a:gd name="connsiteX26" fmla="*/ 950 w 2195"/>
              <a:gd name="connsiteY26" fmla="*/ 852 h 1928"/>
              <a:gd name="connsiteX27" fmla="*/ 940 w 2195"/>
              <a:gd name="connsiteY27" fmla="*/ 894 h 1928"/>
              <a:gd name="connsiteX28" fmla="*/ 930 w 2195"/>
              <a:gd name="connsiteY28" fmla="*/ 938 h 1928"/>
              <a:gd name="connsiteX29" fmla="*/ 921 w 2195"/>
              <a:gd name="connsiteY29" fmla="*/ 974 h 1928"/>
              <a:gd name="connsiteX30" fmla="*/ 915 w 2195"/>
              <a:gd name="connsiteY30" fmla="*/ 1004 h 1928"/>
              <a:gd name="connsiteX31" fmla="*/ 903 w 2195"/>
              <a:gd name="connsiteY31" fmla="*/ 1040 h 1928"/>
              <a:gd name="connsiteX32" fmla="*/ 885 w 2195"/>
              <a:gd name="connsiteY32" fmla="*/ 1072 h 1928"/>
              <a:gd name="connsiteX33" fmla="*/ 873 w 2195"/>
              <a:gd name="connsiteY33" fmla="*/ 1114 h 1928"/>
              <a:gd name="connsiteX34" fmla="*/ 855 w 2195"/>
              <a:gd name="connsiteY34" fmla="*/ 1168 h 1928"/>
              <a:gd name="connsiteX35" fmla="*/ 843 w 2195"/>
              <a:gd name="connsiteY35" fmla="*/ 1186 h 1928"/>
              <a:gd name="connsiteX36" fmla="*/ 837 w 2195"/>
              <a:gd name="connsiteY36" fmla="*/ 1222 h 1928"/>
              <a:gd name="connsiteX37" fmla="*/ 823 w 2195"/>
              <a:gd name="connsiteY37" fmla="*/ 1264 h 1928"/>
              <a:gd name="connsiteX38" fmla="*/ 811 w 2195"/>
              <a:gd name="connsiteY38" fmla="*/ 1288 h 1928"/>
              <a:gd name="connsiteX39" fmla="*/ 789 w 2195"/>
              <a:gd name="connsiteY39" fmla="*/ 1330 h 1928"/>
              <a:gd name="connsiteX40" fmla="*/ 771 w 2195"/>
              <a:gd name="connsiteY40" fmla="*/ 1366 h 1928"/>
              <a:gd name="connsiteX41" fmla="*/ 753 w 2195"/>
              <a:gd name="connsiteY41" fmla="*/ 1406 h 1928"/>
              <a:gd name="connsiteX42" fmla="*/ 729 w 2195"/>
              <a:gd name="connsiteY42" fmla="*/ 1442 h 1928"/>
              <a:gd name="connsiteX43" fmla="*/ 712 w 2195"/>
              <a:gd name="connsiteY43" fmla="*/ 1478 h 1928"/>
              <a:gd name="connsiteX44" fmla="*/ 675 w 2195"/>
              <a:gd name="connsiteY44" fmla="*/ 1520 h 1928"/>
              <a:gd name="connsiteX45" fmla="*/ 658 w 2195"/>
              <a:gd name="connsiteY45" fmla="*/ 1546 h 1928"/>
              <a:gd name="connsiteX46" fmla="*/ 626 w 2195"/>
              <a:gd name="connsiteY46" fmla="*/ 1584 h 1928"/>
              <a:gd name="connsiteX47" fmla="*/ 603 w 2195"/>
              <a:gd name="connsiteY47" fmla="*/ 1616 h 1928"/>
              <a:gd name="connsiteX48" fmla="*/ 579 w 2195"/>
              <a:gd name="connsiteY48" fmla="*/ 1628 h 1928"/>
              <a:gd name="connsiteX49" fmla="*/ 549 w 2195"/>
              <a:gd name="connsiteY49" fmla="*/ 1658 h 1928"/>
              <a:gd name="connsiteX50" fmla="*/ 507 w 2195"/>
              <a:gd name="connsiteY50" fmla="*/ 1688 h 1928"/>
              <a:gd name="connsiteX51" fmla="*/ 462 w 2195"/>
              <a:gd name="connsiteY51" fmla="*/ 1708 h 1928"/>
              <a:gd name="connsiteX52" fmla="*/ 428 w 2195"/>
              <a:gd name="connsiteY52" fmla="*/ 1724 h 1928"/>
              <a:gd name="connsiteX53" fmla="*/ 398 w 2195"/>
              <a:gd name="connsiteY53" fmla="*/ 1738 h 1928"/>
              <a:gd name="connsiteX54" fmla="*/ 362 w 2195"/>
              <a:gd name="connsiteY54" fmla="*/ 1756 h 1928"/>
              <a:gd name="connsiteX55" fmla="*/ 327 w 2195"/>
              <a:gd name="connsiteY55" fmla="*/ 1772 h 1928"/>
              <a:gd name="connsiteX56" fmla="*/ 291 w 2195"/>
              <a:gd name="connsiteY56" fmla="*/ 1784 h 1928"/>
              <a:gd name="connsiteX57" fmla="*/ 274 w 2195"/>
              <a:gd name="connsiteY57" fmla="*/ 1792 h 1928"/>
              <a:gd name="connsiteX58" fmla="*/ 238 w 2195"/>
              <a:gd name="connsiteY58" fmla="*/ 1804 h 1928"/>
              <a:gd name="connsiteX59" fmla="*/ 199 w 2195"/>
              <a:gd name="connsiteY59" fmla="*/ 1820 h 1928"/>
              <a:gd name="connsiteX60" fmla="*/ 159 w 2195"/>
              <a:gd name="connsiteY60" fmla="*/ 1832 h 1928"/>
              <a:gd name="connsiteX61" fmla="*/ 114 w 2195"/>
              <a:gd name="connsiteY61" fmla="*/ 1846 h 1928"/>
              <a:gd name="connsiteX62" fmla="*/ 75 w 2195"/>
              <a:gd name="connsiteY62" fmla="*/ 1860 h 1928"/>
              <a:gd name="connsiteX63" fmla="*/ 38 w 2195"/>
              <a:gd name="connsiteY63" fmla="*/ 1870 h 1928"/>
              <a:gd name="connsiteX64" fmla="*/ 16 w 2195"/>
              <a:gd name="connsiteY64" fmla="*/ 1876 h 1928"/>
              <a:gd name="connsiteX65" fmla="*/ 2 w 2195"/>
              <a:gd name="connsiteY65" fmla="*/ 1882 h 1928"/>
              <a:gd name="connsiteX66" fmla="*/ 0 w 2195"/>
              <a:gd name="connsiteY66" fmla="*/ 1902 h 1928"/>
              <a:gd name="connsiteX67" fmla="*/ 2 w 2195"/>
              <a:gd name="connsiteY67" fmla="*/ 1924 h 1928"/>
              <a:gd name="connsiteX68" fmla="*/ 1867 w 2195"/>
              <a:gd name="connsiteY68" fmla="*/ 1925 h 1928"/>
              <a:gd name="connsiteX69" fmla="*/ 1827 w 2195"/>
              <a:gd name="connsiteY69" fmla="*/ 1495 h 1928"/>
              <a:gd name="connsiteX70" fmla="*/ 1833 w 2195"/>
              <a:gd name="connsiteY70" fmla="*/ 661 h 1928"/>
              <a:gd name="connsiteX71" fmla="*/ 1821 w 2195"/>
              <a:gd name="connsiteY71" fmla="*/ 658 h 1928"/>
              <a:gd name="connsiteX72" fmla="*/ 1786 w 2195"/>
              <a:gd name="connsiteY72" fmla="*/ 604 h 1928"/>
              <a:gd name="connsiteX73" fmla="*/ 1773 w 2195"/>
              <a:gd name="connsiteY73" fmla="*/ 556 h 1928"/>
              <a:gd name="connsiteX74" fmla="*/ 1761 w 2195"/>
              <a:gd name="connsiteY74" fmla="*/ 526 h 1928"/>
              <a:gd name="connsiteX75" fmla="*/ 1742 w 2195"/>
              <a:gd name="connsiteY75" fmla="*/ 478 h 1928"/>
              <a:gd name="connsiteX76" fmla="*/ 1725 w 2195"/>
              <a:gd name="connsiteY76" fmla="*/ 442 h 1928"/>
              <a:gd name="connsiteX77" fmla="*/ 1715 w 2195"/>
              <a:gd name="connsiteY77" fmla="*/ 404 h 1928"/>
              <a:gd name="connsiteX78" fmla="*/ 1698 w 2195"/>
              <a:gd name="connsiteY78" fmla="*/ 368 h 1928"/>
              <a:gd name="connsiteX79" fmla="*/ 1692 w 2195"/>
              <a:gd name="connsiteY79" fmla="*/ 354 h 1928"/>
              <a:gd name="connsiteX80" fmla="*/ 1683 w 2195"/>
              <a:gd name="connsiteY80" fmla="*/ 332 h 1928"/>
              <a:gd name="connsiteX81" fmla="*/ 1662 w 2195"/>
              <a:gd name="connsiteY81" fmla="*/ 294 h 1928"/>
              <a:gd name="connsiteX82" fmla="*/ 1647 w 2195"/>
              <a:gd name="connsiteY82" fmla="*/ 260 h 1928"/>
              <a:gd name="connsiteX83" fmla="*/ 1634 w 2195"/>
              <a:gd name="connsiteY83" fmla="*/ 236 h 1928"/>
              <a:gd name="connsiteX84" fmla="*/ 1624 w 2195"/>
              <a:gd name="connsiteY84" fmla="*/ 208 h 1928"/>
              <a:gd name="connsiteX85" fmla="*/ 1596 w 2195"/>
              <a:gd name="connsiteY85" fmla="*/ 168 h 1928"/>
              <a:gd name="connsiteX86" fmla="*/ 1590 w 2195"/>
              <a:gd name="connsiteY86" fmla="*/ 156 h 1928"/>
              <a:gd name="connsiteX87" fmla="*/ 1574 w 2195"/>
              <a:gd name="connsiteY87" fmla="*/ 136 h 1928"/>
              <a:gd name="connsiteX88" fmla="*/ 1582 w 2195"/>
              <a:gd name="connsiteY88" fmla="*/ 144 h 1928"/>
              <a:gd name="connsiteX89" fmla="*/ 1610 w 2195"/>
              <a:gd name="connsiteY89" fmla="*/ 190 h 1928"/>
              <a:gd name="connsiteX90" fmla="*/ 1602 w 2195"/>
              <a:gd name="connsiteY90" fmla="*/ 180 h 1928"/>
              <a:gd name="connsiteX91" fmla="*/ 1608 w 2195"/>
              <a:gd name="connsiteY91" fmla="*/ 182 h 1928"/>
              <a:gd name="connsiteX92" fmla="*/ 1587 w 2195"/>
              <a:gd name="connsiteY92" fmla="*/ 152 h 1928"/>
              <a:gd name="connsiteX93" fmla="*/ 1560 w 2195"/>
              <a:gd name="connsiteY93" fmla="*/ 114 h 1928"/>
              <a:gd name="connsiteX94" fmla="*/ 1536 w 2195"/>
              <a:gd name="connsiteY94" fmla="*/ 84 h 1928"/>
              <a:gd name="connsiteX95" fmla="*/ 1510 w 2195"/>
              <a:gd name="connsiteY95" fmla="*/ 52 h 1928"/>
              <a:gd name="connsiteX96" fmla="*/ 1491 w 2195"/>
              <a:gd name="connsiteY96" fmla="*/ 32 h 1928"/>
              <a:gd name="connsiteX97" fmla="*/ 1473 w 2195"/>
              <a:gd name="connsiteY97" fmla="*/ 14 h 1928"/>
              <a:gd name="connsiteX98" fmla="*/ 1452 w 2195"/>
              <a:gd name="connsiteY98" fmla="*/ 8 h 1928"/>
              <a:gd name="connsiteX99" fmla="*/ 1410 w 2195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1858"/>
              <a:gd name="connsiteY0" fmla="*/ 0 h 1924"/>
              <a:gd name="connsiteX1" fmla="*/ 1387 w 1858"/>
              <a:gd name="connsiteY1" fmla="*/ 4 h 1924"/>
              <a:gd name="connsiteX2" fmla="*/ 1355 w 1858"/>
              <a:gd name="connsiteY2" fmla="*/ 16 h 1924"/>
              <a:gd name="connsiteX3" fmla="*/ 1319 w 1858"/>
              <a:gd name="connsiteY3" fmla="*/ 40 h 1924"/>
              <a:gd name="connsiteX4" fmla="*/ 1292 w 1858"/>
              <a:gd name="connsiteY4" fmla="*/ 68 h 1924"/>
              <a:gd name="connsiteX5" fmla="*/ 1263 w 1858"/>
              <a:gd name="connsiteY5" fmla="*/ 104 h 1924"/>
              <a:gd name="connsiteX6" fmla="*/ 1239 w 1858"/>
              <a:gd name="connsiteY6" fmla="*/ 140 h 1924"/>
              <a:gd name="connsiteX7" fmla="*/ 1221 w 1858"/>
              <a:gd name="connsiteY7" fmla="*/ 170 h 1924"/>
              <a:gd name="connsiteX8" fmla="*/ 1204 w 1858"/>
              <a:gd name="connsiteY8" fmla="*/ 196 h 1924"/>
              <a:gd name="connsiteX9" fmla="*/ 1179 w 1858"/>
              <a:gd name="connsiteY9" fmla="*/ 242 h 1924"/>
              <a:gd name="connsiteX10" fmla="*/ 1162 w 1858"/>
              <a:gd name="connsiteY10" fmla="*/ 276 h 1924"/>
              <a:gd name="connsiteX11" fmla="*/ 1144 w 1858"/>
              <a:gd name="connsiteY11" fmla="*/ 314 h 1924"/>
              <a:gd name="connsiteX12" fmla="*/ 1132 w 1858"/>
              <a:gd name="connsiteY12" fmla="*/ 344 h 1924"/>
              <a:gd name="connsiteX13" fmla="*/ 1114 w 1858"/>
              <a:gd name="connsiteY13" fmla="*/ 380 h 1924"/>
              <a:gd name="connsiteX14" fmla="*/ 1102 w 1858"/>
              <a:gd name="connsiteY14" fmla="*/ 408 h 1924"/>
              <a:gd name="connsiteX15" fmla="*/ 1090 w 1858"/>
              <a:gd name="connsiteY15" fmla="*/ 436 h 1924"/>
              <a:gd name="connsiteX16" fmla="*/ 1076 w 1858"/>
              <a:gd name="connsiteY16" fmla="*/ 472 h 1924"/>
              <a:gd name="connsiteX17" fmla="*/ 1062 w 1858"/>
              <a:gd name="connsiteY17" fmla="*/ 504 h 1924"/>
              <a:gd name="connsiteX18" fmla="*/ 1048 w 1858"/>
              <a:gd name="connsiteY18" fmla="*/ 544 h 1924"/>
              <a:gd name="connsiteX19" fmla="*/ 1036 w 1858"/>
              <a:gd name="connsiteY19" fmla="*/ 580 h 1924"/>
              <a:gd name="connsiteX20" fmla="*/ 1020 w 1858"/>
              <a:gd name="connsiteY20" fmla="*/ 624 h 1924"/>
              <a:gd name="connsiteX21" fmla="*/ 1014 w 1858"/>
              <a:gd name="connsiteY21" fmla="*/ 650 h 1924"/>
              <a:gd name="connsiteX22" fmla="*/ 994 w 1858"/>
              <a:gd name="connsiteY22" fmla="*/ 690 h 1924"/>
              <a:gd name="connsiteX23" fmla="*/ 980 w 1858"/>
              <a:gd name="connsiteY23" fmla="*/ 736 h 1924"/>
              <a:gd name="connsiteX24" fmla="*/ 970 w 1858"/>
              <a:gd name="connsiteY24" fmla="*/ 776 h 1924"/>
              <a:gd name="connsiteX25" fmla="*/ 960 w 1858"/>
              <a:gd name="connsiteY25" fmla="*/ 814 h 1924"/>
              <a:gd name="connsiteX26" fmla="*/ 950 w 1858"/>
              <a:gd name="connsiteY26" fmla="*/ 852 h 1924"/>
              <a:gd name="connsiteX27" fmla="*/ 940 w 1858"/>
              <a:gd name="connsiteY27" fmla="*/ 894 h 1924"/>
              <a:gd name="connsiteX28" fmla="*/ 930 w 1858"/>
              <a:gd name="connsiteY28" fmla="*/ 938 h 1924"/>
              <a:gd name="connsiteX29" fmla="*/ 921 w 1858"/>
              <a:gd name="connsiteY29" fmla="*/ 974 h 1924"/>
              <a:gd name="connsiteX30" fmla="*/ 915 w 1858"/>
              <a:gd name="connsiteY30" fmla="*/ 1004 h 1924"/>
              <a:gd name="connsiteX31" fmla="*/ 903 w 1858"/>
              <a:gd name="connsiteY31" fmla="*/ 1040 h 1924"/>
              <a:gd name="connsiteX32" fmla="*/ 885 w 1858"/>
              <a:gd name="connsiteY32" fmla="*/ 1072 h 1924"/>
              <a:gd name="connsiteX33" fmla="*/ 873 w 1858"/>
              <a:gd name="connsiteY33" fmla="*/ 1114 h 1924"/>
              <a:gd name="connsiteX34" fmla="*/ 855 w 1858"/>
              <a:gd name="connsiteY34" fmla="*/ 1168 h 1924"/>
              <a:gd name="connsiteX35" fmla="*/ 843 w 1858"/>
              <a:gd name="connsiteY35" fmla="*/ 1186 h 1924"/>
              <a:gd name="connsiteX36" fmla="*/ 837 w 1858"/>
              <a:gd name="connsiteY36" fmla="*/ 1222 h 1924"/>
              <a:gd name="connsiteX37" fmla="*/ 823 w 1858"/>
              <a:gd name="connsiteY37" fmla="*/ 1264 h 1924"/>
              <a:gd name="connsiteX38" fmla="*/ 811 w 1858"/>
              <a:gd name="connsiteY38" fmla="*/ 1288 h 1924"/>
              <a:gd name="connsiteX39" fmla="*/ 789 w 1858"/>
              <a:gd name="connsiteY39" fmla="*/ 1330 h 1924"/>
              <a:gd name="connsiteX40" fmla="*/ 771 w 1858"/>
              <a:gd name="connsiteY40" fmla="*/ 1366 h 1924"/>
              <a:gd name="connsiteX41" fmla="*/ 753 w 1858"/>
              <a:gd name="connsiteY41" fmla="*/ 1406 h 1924"/>
              <a:gd name="connsiteX42" fmla="*/ 729 w 1858"/>
              <a:gd name="connsiteY42" fmla="*/ 1442 h 1924"/>
              <a:gd name="connsiteX43" fmla="*/ 712 w 1858"/>
              <a:gd name="connsiteY43" fmla="*/ 1478 h 1924"/>
              <a:gd name="connsiteX44" fmla="*/ 675 w 1858"/>
              <a:gd name="connsiteY44" fmla="*/ 1520 h 1924"/>
              <a:gd name="connsiteX45" fmla="*/ 658 w 1858"/>
              <a:gd name="connsiteY45" fmla="*/ 1546 h 1924"/>
              <a:gd name="connsiteX46" fmla="*/ 626 w 1858"/>
              <a:gd name="connsiteY46" fmla="*/ 1584 h 1924"/>
              <a:gd name="connsiteX47" fmla="*/ 603 w 1858"/>
              <a:gd name="connsiteY47" fmla="*/ 1616 h 1924"/>
              <a:gd name="connsiteX48" fmla="*/ 579 w 1858"/>
              <a:gd name="connsiteY48" fmla="*/ 1628 h 1924"/>
              <a:gd name="connsiteX49" fmla="*/ 549 w 1858"/>
              <a:gd name="connsiteY49" fmla="*/ 1658 h 1924"/>
              <a:gd name="connsiteX50" fmla="*/ 507 w 1858"/>
              <a:gd name="connsiteY50" fmla="*/ 1688 h 1924"/>
              <a:gd name="connsiteX51" fmla="*/ 462 w 1858"/>
              <a:gd name="connsiteY51" fmla="*/ 1708 h 1924"/>
              <a:gd name="connsiteX52" fmla="*/ 428 w 1858"/>
              <a:gd name="connsiteY52" fmla="*/ 1724 h 1924"/>
              <a:gd name="connsiteX53" fmla="*/ 398 w 1858"/>
              <a:gd name="connsiteY53" fmla="*/ 1738 h 1924"/>
              <a:gd name="connsiteX54" fmla="*/ 362 w 1858"/>
              <a:gd name="connsiteY54" fmla="*/ 1756 h 1924"/>
              <a:gd name="connsiteX55" fmla="*/ 327 w 1858"/>
              <a:gd name="connsiteY55" fmla="*/ 1772 h 1924"/>
              <a:gd name="connsiteX56" fmla="*/ 291 w 1858"/>
              <a:gd name="connsiteY56" fmla="*/ 1784 h 1924"/>
              <a:gd name="connsiteX57" fmla="*/ 274 w 1858"/>
              <a:gd name="connsiteY57" fmla="*/ 1792 h 1924"/>
              <a:gd name="connsiteX58" fmla="*/ 238 w 1858"/>
              <a:gd name="connsiteY58" fmla="*/ 1804 h 1924"/>
              <a:gd name="connsiteX59" fmla="*/ 199 w 1858"/>
              <a:gd name="connsiteY59" fmla="*/ 1820 h 1924"/>
              <a:gd name="connsiteX60" fmla="*/ 159 w 1858"/>
              <a:gd name="connsiteY60" fmla="*/ 1832 h 1924"/>
              <a:gd name="connsiteX61" fmla="*/ 114 w 1858"/>
              <a:gd name="connsiteY61" fmla="*/ 1846 h 1924"/>
              <a:gd name="connsiteX62" fmla="*/ 75 w 1858"/>
              <a:gd name="connsiteY62" fmla="*/ 1860 h 1924"/>
              <a:gd name="connsiteX63" fmla="*/ 38 w 1858"/>
              <a:gd name="connsiteY63" fmla="*/ 1870 h 1924"/>
              <a:gd name="connsiteX64" fmla="*/ 16 w 1858"/>
              <a:gd name="connsiteY64" fmla="*/ 1876 h 1924"/>
              <a:gd name="connsiteX65" fmla="*/ 2 w 1858"/>
              <a:gd name="connsiteY65" fmla="*/ 1882 h 1924"/>
              <a:gd name="connsiteX66" fmla="*/ 0 w 1858"/>
              <a:gd name="connsiteY66" fmla="*/ 1902 h 1924"/>
              <a:gd name="connsiteX67" fmla="*/ 2 w 1858"/>
              <a:gd name="connsiteY67" fmla="*/ 1924 h 1924"/>
              <a:gd name="connsiteX68" fmla="*/ 1675 w 1858"/>
              <a:gd name="connsiteY68" fmla="*/ 1712 h 1924"/>
              <a:gd name="connsiteX69" fmla="*/ 1653 w 1858"/>
              <a:gd name="connsiteY69" fmla="*/ 1279 h 1924"/>
              <a:gd name="connsiteX70" fmla="*/ 1833 w 1858"/>
              <a:gd name="connsiteY70" fmla="*/ 661 h 1924"/>
              <a:gd name="connsiteX71" fmla="*/ 1821 w 1858"/>
              <a:gd name="connsiteY71" fmla="*/ 658 h 1924"/>
              <a:gd name="connsiteX72" fmla="*/ 1786 w 1858"/>
              <a:gd name="connsiteY72" fmla="*/ 604 h 1924"/>
              <a:gd name="connsiteX73" fmla="*/ 1773 w 1858"/>
              <a:gd name="connsiteY73" fmla="*/ 556 h 1924"/>
              <a:gd name="connsiteX74" fmla="*/ 1761 w 1858"/>
              <a:gd name="connsiteY74" fmla="*/ 526 h 1924"/>
              <a:gd name="connsiteX75" fmla="*/ 1742 w 1858"/>
              <a:gd name="connsiteY75" fmla="*/ 478 h 1924"/>
              <a:gd name="connsiteX76" fmla="*/ 1725 w 1858"/>
              <a:gd name="connsiteY76" fmla="*/ 442 h 1924"/>
              <a:gd name="connsiteX77" fmla="*/ 1715 w 1858"/>
              <a:gd name="connsiteY77" fmla="*/ 404 h 1924"/>
              <a:gd name="connsiteX78" fmla="*/ 1698 w 1858"/>
              <a:gd name="connsiteY78" fmla="*/ 368 h 1924"/>
              <a:gd name="connsiteX79" fmla="*/ 1692 w 1858"/>
              <a:gd name="connsiteY79" fmla="*/ 354 h 1924"/>
              <a:gd name="connsiteX80" fmla="*/ 1683 w 1858"/>
              <a:gd name="connsiteY80" fmla="*/ 332 h 1924"/>
              <a:gd name="connsiteX81" fmla="*/ 1662 w 1858"/>
              <a:gd name="connsiteY81" fmla="*/ 294 h 1924"/>
              <a:gd name="connsiteX82" fmla="*/ 1647 w 1858"/>
              <a:gd name="connsiteY82" fmla="*/ 260 h 1924"/>
              <a:gd name="connsiteX83" fmla="*/ 1634 w 1858"/>
              <a:gd name="connsiteY83" fmla="*/ 236 h 1924"/>
              <a:gd name="connsiteX84" fmla="*/ 1624 w 1858"/>
              <a:gd name="connsiteY84" fmla="*/ 208 h 1924"/>
              <a:gd name="connsiteX85" fmla="*/ 1596 w 1858"/>
              <a:gd name="connsiteY85" fmla="*/ 168 h 1924"/>
              <a:gd name="connsiteX86" fmla="*/ 1590 w 1858"/>
              <a:gd name="connsiteY86" fmla="*/ 156 h 1924"/>
              <a:gd name="connsiteX87" fmla="*/ 1574 w 1858"/>
              <a:gd name="connsiteY87" fmla="*/ 136 h 1924"/>
              <a:gd name="connsiteX88" fmla="*/ 1582 w 1858"/>
              <a:gd name="connsiteY88" fmla="*/ 144 h 1924"/>
              <a:gd name="connsiteX89" fmla="*/ 1610 w 1858"/>
              <a:gd name="connsiteY89" fmla="*/ 190 h 1924"/>
              <a:gd name="connsiteX90" fmla="*/ 1602 w 1858"/>
              <a:gd name="connsiteY90" fmla="*/ 180 h 1924"/>
              <a:gd name="connsiteX91" fmla="*/ 1608 w 1858"/>
              <a:gd name="connsiteY91" fmla="*/ 182 h 1924"/>
              <a:gd name="connsiteX92" fmla="*/ 1587 w 1858"/>
              <a:gd name="connsiteY92" fmla="*/ 152 h 1924"/>
              <a:gd name="connsiteX93" fmla="*/ 1560 w 1858"/>
              <a:gd name="connsiteY93" fmla="*/ 114 h 1924"/>
              <a:gd name="connsiteX94" fmla="*/ 1536 w 1858"/>
              <a:gd name="connsiteY94" fmla="*/ 84 h 1924"/>
              <a:gd name="connsiteX95" fmla="*/ 1510 w 1858"/>
              <a:gd name="connsiteY95" fmla="*/ 52 h 1924"/>
              <a:gd name="connsiteX96" fmla="*/ 1491 w 1858"/>
              <a:gd name="connsiteY96" fmla="*/ 32 h 1924"/>
              <a:gd name="connsiteX97" fmla="*/ 1473 w 1858"/>
              <a:gd name="connsiteY97" fmla="*/ 14 h 1924"/>
              <a:gd name="connsiteX98" fmla="*/ 1452 w 1858"/>
              <a:gd name="connsiteY98" fmla="*/ 8 h 1924"/>
              <a:gd name="connsiteX99" fmla="*/ 1410 w 1858"/>
              <a:gd name="connsiteY99" fmla="*/ 2 h 1924"/>
              <a:gd name="connsiteX0" fmla="*/ 1430 w 1858"/>
              <a:gd name="connsiteY0" fmla="*/ 0 h 1931"/>
              <a:gd name="connsiteX1" fmla="*/ 1387 w 1858"/>
              <a:gd name="connsiteY1" fmla="*/ 4 h 1931"/>
              <a:gd name="connsiteX2" fmla="*/ 1355 w 1858"/>
              <a:gd name="connsiteY2" fmla="*/ 16 h 1931"/>
              <a:gd name="connsiteX3" fmla="*/ 1319 w 1858"/>
              <a:gd name="connsiteY3" fmla="*/ 40 h 1931"/>
              <a:gd name="connsiteX4" fmla="*/ 1292 w 1858"/>
              <a:gd name="connsiteY4" fmla="*/ 68 h 1931"/>
              <a:gd name="connsiteX5" fmla="*/ 1263 w 1858"/>
              <a:gd name="connsiteY5" fmla="*/ 104 h 1931"/>
              <a:gd name="connsiteX6" fmla="*/ 1239 w 1858"/>
              <a:gd name="connsiteY6" fmla="*/ 140 h 1931"/>
              <a:gd name="connsiteX7" fmla="*/ 1221 w 1858"/>
              <a:gd name="connsiteY7" fmla="*/ 170 h 1931"/>
              <a:gd name="connsiteX8" fmla="*/ 1204 w 1858"/>
              <a:gd name="connsiteY8" fmla="*/ 196 h 1931"/>
              <a:gd name="connsiteX9" fmla="*/ 1179 w 1858"/>
              <a:gd name="connsiteY9" fmla="*/ 242 h 1931"/>
              <a:gd name="connsiteX10" fmla="*/ 1162 w 1858"/>
              <a:gd name="connsiteY10" fmla="*/ 276 h 1931"/>
              <a:gd name="connsiteX11" fmla="*/ 1144 w 1858"/>
              <a:gd name="connsiteY11" fmla="*/ 314 h 1931"/>
              <a:gd name="connsiteX12" fmla="*/ 1132 w 1858"/>
              <a:gd name="connsiteY12" fmla="*/ 344 h 1931"/>
              <a:gd name="connsiteX13" fmla="*/ 1114 w 1858"/>
              <a:gd name="connsiteY13" fmla="*/ 380 h 1931"/>
              <a:gd name="connsiteX14" fmla="*/ 1102 w 1858"/>
              <a:gd name="connsiteY14" fmla="*/ 408 h 1931"/>
              <a:gd name="connsiteX15" fmla="*/ 1090 w 1858"/>
              <a:gd name="connsiteY15" fmla="*/ 436 h 1931"/>
              <a:gd name="connsiteX16" fmla="*/ 1076 w 1858"/>
              <a:gd name="connsiteY16" fmla="*/ 472 h 1931"/>
              <a:gd name="connsiteX17" fmla="*/ 1062 w 1858"/>
              <a:gd name="connsiteY17" fmla="*/ 504 h 1931"/>
              <a:gd name="connsiteX18" fmla="*/ 1048 w 1858"/>
              <a:gd name="connsiteY18" fmla="*/ 544 h 1931"/>
              <a:gd name="connsiteX19" fmla="*/ 1036 w 1858"/>
              <a:gd name="connsiteY19" fmla="*/ 580 h 1931"/>
              <a:gd name="connsiteX20" fmla="*/ 1020 w 1858"/>
              <a:gd name="connsiteY20" fmla="*/ 624 h 1931"/>
              <a:gd name="connsiteX21" fmla="*/ 1014 w 1858"/>
              <a:gd name="connsiteY21" fmla="*/ 650 h 1931"/>
              <a:gd name="connsiteX22" fmla="*/ 994 w 1858"/>
              <a:gd name="connsiteY22" fmla="*/ 690 h 1931"/>
              <a:gd name="connsiteX23" fmla="*/ 980 w 1858"/>
              <a:gd name="connsiteY23" fmla="*/ 736 h 1931"/>
              <a:gd name="connsiteX24" fmla="*/ 970 w 1858"/>
              <a:gd name="connsiteY24" fmla="*/ 776 h 1931"/>
              <a:gd name="connsiteX25" fmla="*/ 960 w 1858"/>
              <a:gd name="connsiteY25" fmla="*/ 814 h 1931"/>
              <a:gd name="connsiteX26" fmla="*/ 950 w 1858"/>
              <a:gd name="connsiteY26" fmla="*/ 852 h 1931"/>
              <a:gd name="connsiteX27" fmla="*/ 940 w 1858"/>
              <a:gd name="connsiteY27" fmla="*/ 894 h 1931"/>
              <a:gd name="connsiteX28" fmla="*/ 930 w 1858"/>
              <a:gd name="connsiteY28" fmla="*/ 938 h 1931"/>
              <a:gd name="connsiteX29" fmla="*/ 921 w 1858"/>
              <a:gd name="connsiteY29" fmla="*/ 974 h 1931"/>
              <a:gd name="connsiteX30" fmla="*/ 915 w 1858"/>
              <a:gd name="connsiteY30" fmla="*/ 1004 h 1931"/>
              <a:gd name="connsiteX31" fmla="*/ 903 w 1858"/>
              <a:gd name="connsiteY31" fmla="*/ 1040 h 1931"/>
              <a:gd name="connsiteX32" fmla="*/ 885 w 1858"/>
              <a:gd name="connsiteY32" fmla="*/ 1072 h 1931"/>
              <a:gd name="connsiteX33" fmla="*/ 873 w 1858"/>
              <a:gd name="connsiteY33" fmla="*/ 1114 h 1931"/>
              <a:gd name="connsiteX34" fmla="*/ 855 w 1858"/>
              <a:gd name="connsiteY34" fmla="*/ 1168 h 1931"/>
              <a:gd name="connsiteX35" fmla="*/ 843 w 1858"/>
              <a:gd name="connsiteY35" fmla="*/ 1186 h 1931"/>
              <a:gd name="connsiteX36" fmla="*/ 837 w 1858"/>
              <a:gd name="connsiteY36" fmla="*/ 1222 h 1931"/>
              <a:gd name="connsiteX37" fmla="*/ 823 w 1858"/>
              <a:gd name="connsiteY37" fmla="*/ 1264 h 1931"/>
              <a:gd name="connsiteX38" fmla="*/ 811 w 1858"/>
              <a:gd name="connsiteY38" fmla="*/ 1288 h 1931"/>
              <a:gd name="connsiteX39" fmla="*/ 789 w 1858"/>
              <a:gd name="connsiteY39" fmla="*/ 1330 h 1931"/>
              <a:gd name="connsiteX40" fmla="*/ 771 w 1858"/>
              <a:gd name="connsiteY40" fmla="*/ 1366 h 1931"/>
              <a:gd name="connsiteX41" fmla="*/ 753 w 1858"/>
              <a:gd name="connsiteY41" fmla="*/ 1406 h 1931"/>
              <a:gd name="connsiteX42" fmla="*/ 729 w 1858"/>
              <a:gd name="connsiteY42" fmla="*/ 1442 h 1931"/>
              <a:gd name="connsiteX43" fmla="*/ 712 w 1858"/>
              <a:gd name="connsiteY43" fmla="*/ 1478 h 1931"/>
              <a:gd name="connsiteX44" fmla="*/ 675 w 1858"/>
              <a:gd name="connsiteY44" fmla="*/ 1520 h 1931"/>
              <a:gd name="connsiteX45" fmla="*/ 658 w 1858"/>
              <a:gd name="connsiteY45" fmla="*/ 1546 h 1931"/>
              <a:gd name="connsiteX46" fmla="*/ 626 w 1858"/>
              <a:gd name="connsiteY46" fmla="*/ 1584 h 1931"/>
              <a:gd name="connsiteX47" fmla="*/ 603 w 1858"/>
              <a:gd name="connsiteY47" fmla="*/ 1616 h 1931"/>
              <a:gd name="connsiteX48" fmla="*/ 579 w 1858"/>
              <a:gd name="connsiteY48" fmla="*/ 1628 h 1931"/>
              <a:gd name="connsiteX49" fmla="*/ 549 w 1858"/>
              <a:gd name="connsiteY49" fmla="*/ 1658 h 1931"/>
              <a:gd name="connsiteX50" fmla="*/ 507 w 1858"/>
              <a:gd name="connsiteY50" fmla="*/ 1688 h 1931"/>
              <a:gd name="connsiteX51" fmla="*/ 462 w 1858"/>
              <a:gd name="connsiteY51" fmla="*/ 1708 h 1931"/>
              <a:gd name="connsiteX52" fmla="*/ 428 w 1858"/>
              <a:gd name="connsiteY52" fmla="*/ 1724 h 1931"/>
              <a:gd name="connsiteX53" fmla="*/ 398 w 1858"/>
              <a:gd name="connsiteY53" fmla="*/ 1738 h 1931"/>
              <a:gd name="connsiteX54" fmla="*/ 362 w 1858"/>
              <a:gd name="connsiteY54" fmla="*/ 1756 h 1931"/>
              <a:gd name="connsiteX55" fmla="*/ 327 w 1858"/>
              <a:gd name="connsiteY55" fmla="*/ 1772 h 1931"/>
              <a:gd name="connsiteX56" fmla="*/ 291 w 1858"/>
              <a:gd name="connsiteY56" fmla="*/ 1784 h 1931"/>
              <a:gd name="connsiteX57" fmla="*/ 274 w 1858"/>
              <a:gd name="connsiteY57" fmla="*/ 1792 h 1931"/>
              <a:gd name="connsiteX58" fmla="*/ 238 w 1858"/>
              <a:gd name="connsiteY58" fmla="*/ 1804 h 1931"/>
              <a:gd name="connsiteX59" fmla="*/ 199 w 1858"/>
              <a:gd name="connsiteY59" fmla="*/ 1820 h 1931"/>
              <a:gd name="connsiteX60" fmla="*/ 159 w 1858"/>
              <a:gd name="connsiteY60" fmla="*/ 1832 h 1931"/>
              <a:gd name="connsiteX61" fmla="*/ 114 w 1858"/>
              <a:gd name="connsiteY61" fmla="*/ 1846 h 1931"/>
              <a:gd name="connsiteX62" fmla="*/ 75 w 1858"/>
              <a:gd name="connsiteY62" fmla="*/ 1860 h 1931"/>
              <a:gd name="connsiteX63" fmla="*/ 38 w 1858"/>
              <a:gd name="connsiteY63" fmla="*/ 1870 h 1931"/>
              <a:gd name="connsiteX64" fmla="*/ 16 w 1858"/>
              <a:gd name="connsiteY64" fmla="*/ 1876 h 1931"/>
              <a:gd name="connsiteX65" fmla="*/ 2 w 1858"/>
              <a:gd name="connsiteY65" fmla="*/ 1882 h 1931"/>
              <a:gd name="connsiteX66" fmla="*/ 0 w 1858"/>
              <a:gd name="connsiteY66" fmla="*/ 1902 h 1931"/>
              <a:gd name="connsiteX67" fmla="*/ 2 w 1858"/>
              <a:gd name="connsiteY67" fmla="*/ 1924 h 1931"/>
              <a:gd name="connsiteX68" fmla="*/ 1729 w 1858"/>
              <a:gd name="connsiteY68" fmla="*/ 1931 h 1931"/>
              <a:gd name="connsiteX69" fmla="*/ 1653 w 1858"/>
              <a:gd name="connsiteY69" fmla="*/ 1279 h 1931"/>
              <a:gd name="connsiteX70" fmla="*/ 1833 w 1858"/>
              <a:gd name="connsiteY70" fmla="*/ 661 h 1931"/>
              <a:gd name="connsiteX71" fmla="*/ 1821 w 1858"/>
              <a:gd name="connsiteY71" fmla="*/ 658 h 1931"/>
              <a:gd name="connsiteX72" fmla="*/ 1786 w 1858"/>
              <a:gd name="connsiteY72" fmla="*/ 604 h 1931"/>
              <a:gd name="connsiteX73" fmla="*/ 1773 w 1858"/>
              <a:gd name="connsiteY73" fmla="*/ 556 h 1931"/>
              <a:gd name="connsiteX74" fmla="*/ 1761 w 1858"/>
              <a:gd name="connsiteY74" fmla="*/ 526 h 1931"/>
              <a:gd name="connsiteX75" fmla="*/ 1742 w 1858"/>
              <a:gd name="connsiteY75" fmla="*/ 478 h 1931"/>
              <a:gd name="connsiteX76" fmla="*/ 1725 w 1858"/>
              <a:gd name="connsiteY76" fmla="*/ 442 h 1931"/>
              <a:gd name="connsiteX77" fmla="*/ 1715 w 1858"/>
              <a:gd name="connsiteY77" fmla="*/ 404 h 1931"/>
              <a:gd name="connsiteX78" fmla="*/ 1698 w 1858"/>
              <a:gd name="connsiteY78" fmla="*/ 368 h 1931"/>
              <a:gd name="connsiteX79" fmla="*/ 1692 w 1858"/>
              <a:gd name="connsiteY79" fmla="*/ 354 h 1931"/>
              <a:gd name="connsiteX80" fmla="*/ 1683 w 1858"/>
              <a:gd name="connsiteY80" fmla="*/ 332 h 1931"/>
              <a:gd name="connsiteX81" fmla="*/ 1662 w 1858"/>
              <a:gd name="connsiteY81" fmla="*/ 294 h 1931"/>
              <a:gd name="connsiteX82" fmla="*/ 1647 w 1858"/>
              <a:gd name="connsiteY82" fmla="*/ 260 h 1931"/>
              <a:gd name="connsiteX83" fmla="*/ 1634 w 1858"/>
              <a:gd name="connsiteY83" fmla="*/ 236 h 1931"/>
              <a:gd name="connsiteX84" fmla="*/ 1624 w 1858"/>
              <a:gd name="connsiteY84" fmla="*/ 208 h 1931"/>
              <a:gd name="connsiteX85" fmla="*/ 1596 w 1858"/>
              <a:gd name="connsiteY85" fmla="*/ 168 h 1931"/>
              <a:gd name="connsiteX86" fmla="*/ 1590 w 1858"/>
              <a:gd name="connsiteY86" fmla="*/ 156 h 1931"/>
              <a:gd name="connsiteX87" fmla="*/ 1574 w 1858"/>
              <a:gd name="connsiteY87" fmla="*/ 136 h 1931"/>
              <a:gd name="connsiteX88" fmla="*/ 1582 w 1858"/>
              <a:gd name="connsiteY88" fmla="*/ 144 h 1931"/>
              <a:gd name="connsiteX89" fmla="*/ 1610 w 1858"/>
              <a:gd name="connsiteY89" fmla="*/ 190 h 1931"/>
              <a:gd name="connsiteX90" fmla="*/ 1602 w 1858"/>
              <a:gd name="connsiteY90" fmla="*/ 180 h 1931"/>
              <a:gd name="connsiteX91" fmla="*/ 1608 w 1858"/>
              <a:gd name="connsiteY91" fmla="*/ 182 h 1931"/>
              <a:gd name="connsiteX92" fmla="*/ 1587 w 1858"/>
              <a:gd name="connsiteY92" fmla="*/ 152 h 1931"/>
              <a:gd name="connsiteX93" fmla="*/ 1560 w 1858"/>
              <a:gd name="connsiteY93" fmla="*/ 114 h 1931"/>
              <a:gd name="connsiteX94" fmla="*/ 1536 w 1858"/>
              <a:gd name="connsiteY94" fmla="*/ 84 h 1931"/>
              <a:gd name="connsiteX95" fmla="*/ 1510 w 1858"/>
              <a:gd name="connsiteY95" fmla="*/ 52 h 1931"/>
              <a:gd name="connsiteX96" fmla="*/ 1491 w 1858"/>
              <a:gd name="connsiteY96" fmla="*/ 32 h 1931"/>
              <a:gd name="connsiteX97" fmla="*/ 1473 w 1858"/>
              <a:gd name="connsiteY97" fmla="*/ 14 h 1931"/>
              <a:gd name="connsiteX98" fmla="*/ 1452 w 1858"/>
              <a:gd name="connsiteY98" fmla="*/ 8 h 1931"/>
              <a:gd name="connsiteX99" fmla="*/ 1410 w 1858"/>
              <a:gd name="connsiteY99" fmla="*/ 2 h 1931"/>
              <a:gd name="connsiteX0" fmla="*/ 1430 w 1872"/>
              <a:gd name="connsiteY0" fmla="*/ 0 h 1931"/>
              <a:gd name="connsiteX1" fmla="*/ 1387 w 1872"/>
              <a:gd name="connsiteY1" fmla="*/ 4 h 1931"/>
              <a:gd name="connsiteX2" fmla="*/ 1355 w 1872"/>
              <a:gd name="connsiteY2" fmla="*/ 16 h 1931"/>
              <a:gd name="connsiteX3" fmla="*/ 1319 w 1872"/>
              <a:gd name="connsiteY3" fmla="*/ 40 h 1931"/>
              <a:gd name="connsiteX4" fmla="*/ 1292 w 1872"/>
              <a:gd name="connsiteY4" fmla="*/ 68 h 1931"/>
              <a:gd name="connsiteX5" fmla="*/ 1263 w 1872"/>
              <a:gd name="connsiteY5" fmla="*/ 104 h 1931"/>
              <a:gd name="connsiteX6" fmla="*/ 1239 w 1872"/>
              <a:gd name="connsiteY6" fmla="*/ 140 h 1931"/>
              <a:gd name="connsiteX7" fmla="*/ 1221 w 1872"/>
              <a:gd name="connsiteY7" fmla="*/ 170 h 1931"/>
              <a:gd name="connsiteX8" fmla="*/ 1204 w 1872"/>
              <a:gd name="connsiteY8" fmla="*/ 196 h 1931"/>
              <a:gd name="connsiteX9" fmla="*/ 1179 w 1872"/>
              <a:gd name="connsiteY9" fmla="*/ 242 h 1931"/>
              <a:gd name="connsiteX10" fmla="*/ 1162 w 1872"/>
              <a:gd name="connsiteY10" fmla="*/ 276 h 1931"/>
              <a:gd name="connsiteX11" fmla="*/ 1144 w 1872"/>
              <a:gd name="connsiteY11" fmla="*/ 314 h 1931"/>
              <a:gd name="connsiteX12" fmla="*/ 1132 w 1872"/>
              <a:gd name="connsiteY12" fmla="*/ 344 h 1931"/>
              <a:gd name="connsiteX13" fmla="*/ 1114 w 1872"/>
              <a:gd name="connsiteY13" fmla="*/ 380 h 1931"/>
              <a:gd name="connsiteX14" fmla="*/ 1102 w 1872"/>
              <a:gd name="connsiteY14" fmla="*/ 408 h 1931"/>
              <a:gd name="connsiteX15" fmla="*/ 1090 w 1872"/>
              <a:gd name="connsiteY15" fmla="*/ 436 h 1931"/>
              <a:gd name="connsiteX16" fmla="*/ 1076 w 1872"/>
              <a:gd name="connsiteY16" fmla="*/ 472 h 1931"/>
              <a:gd name="connsiteX17" fmla="*/ 1062 w 1872"/>
              <a:gd name="connsiteY17" fmla="*/ 504 h 1931"/>
              <a:gd name="connsiteX18" fmla="*/ 1048 w 1872"/>
              <a:gd name="connsiteY18" fmla="*/ 544 h 1931"/>
              <a:gd name="connsiteX19" fmla="*/ 1036 w 1872"/>
              <a:gd name="connsiteY19" fmla="*/ 580 h 1931"/>
              <a:gd name="connsiteX20" fmla="*/ 1020 w 1872"/>
              <a:gd name="connsiteY20" fmla="*/ 624 h 1931"/>
              <a:gd name="connsiteX21" fmla="*/ 1014 w 1872"/>
              <a:gd name="connsiteY21" fmla="*/ 650 h 1931"/>
              <a:gd name="connsiteX22" fmla="*/ 994 w 1872"/>
              <a:gd name="connsiteY22" fmla="*/ 690 h 1931"/>
              <a:gd name="connsiteX23" fmla="*/ 980 w 1872"/>
              <a:gd name="connsiteY23" fmla="*/ 736 h 1931"/>
              <a:gd name="connsiteX24" fmla="*/ 970 w 1872"/>
              <a:gd name="connsiteY24" fmla="*/ 776 h 1931"/>
              <a:gd name="connsiteX25" fmla="*/ 960 w 1872"/>
              <a:gd name="connsiteY25" fmla="*/ 814 h 1931"/>
              <a:gd name="connsiteX26" fmla="*/ 950 w 1872"/>
              <a:gd name="connsiteY26" fmla="*/ 852 h 1931"/>
              <a:gd name="connsiteX27" fmla="*/ 940 w 1872"/>
              <a:gd name="connsiteY27" fmla="*/ 894 h 1931"/>
              <a:gd name="connsiteX28" fmla="*/ 930 w 1872"/>
              <a:gd name="connsiteY28" fmla="*/ 938 h 1931"/>
              <a:gd name="connsiteX29" fmla="*/ 921 w 1872"/>
              <a:gd name="connsiteY29" fmla="*/ 974 h 1931"/>
              <a:gd name="connsiteX30" fmla="*/ 915 w 1872"/>
              <a:gd name="connsiteY30" fmla="*/ 1004 h 1931"/>
              <a:gd name="connsiteX31" fmla="*/ 903 w 1872"/>
              <a:gd name="connsiteY31" fmla="*/ 1040 h 1931"/>
              <a:gd name="connsiteX32" fmla="*/ 885 w 1872"/>
              <a:gd name="connsiteY32" fmla="*/ 1072 h 1931"/>
              <a:gd name="connsiteX33" fmla="*/ 873 w 1872"/>
              <a:gd name="connsiteY33" fmla="*/ 1114 h 1931"/>
              <a:gd name="connsiteX34" fmla="*/ 855 w 1872"/>
              <a:gd name="connsiteY34" fmla="*/ 1168 h 1931"/>
              <a:gd name="connsiteX35" fmla="*/ 843 w 1872"/>
              <a:gd name="connsiteY35" fmla="*/ 1186 h 1931"/>
              <a:gd name="connsiteX36" fmla="*/ 837 w 1872"/>
              <a:gd name="connsiteY36" fmla="*/ 1222 h 1931"/>
              <a:gd name="connsiteX37" fmla="*/ 823 w 1872"/>
              <a:gd name="connsiteY37" fmla="*/ 1264 h 1931"/>
              <a:gd name="connsiteX38" fmla="*/ 811 w 1872"/>
              <a:gd name="connsiteY38" fmla="*/ 1288 h 1931"/>
              <a:gd name="connsiteX39" fmla="*/ 789 w 1872"/>
              <a:gd name="connsiteY39" fmla="*/ 1330 h 1931"/>
              <a:gd name="connsiteX40" fmla="*/ 771 w 1872"/>
              <a:gd name="connsiteY40" fmla="*/ 1366 h 1931"/>
              <a:gd name="connsiteX41" fmla="*/ 753 w 1872"/>
              <a:gd name="connsiteY41" fmla="*/ 1406 h 1931"/>
              <a:gd name="connsiteX42" fmla="*/ 729 w 1872"/>
              <a:gd name="connsiteY42" fmla="*/ 1442 h 1931"/>
              <a:gd name="connsiteX43" fmla="*/ 712 w 1872"/>
              <a:gd name="connsiteY43" fmla="*/ 1478 h 1931"/>
              <a:gd name="connsiteX44" fmla="*/ 675 w 1872"/>
              <a:gd name="connsiteY44" fmla="*/ 1520 h 1931"/>
              <a:gd name="connsiteX45" fmla="*/ 658 w 1872"/>
              <a:gd name="connsiteY45" fmla="*/ 1546 h 1931"/>
              <a:gd name="connsiteX46" fmla="*/ 626 w 1872"/>
              <a:gd name="connsiteY46" fmla="*/ 1584 h 1931"/>
              <a:gd name="connsiteX47" fmla="*/ 603 w 1872"/>
              <a:gd name="connsiteY47" fmla="*/ 1616 h 1931"/>
              <a:gd name="connsiteX48" fmla="*/ 579 w 1872"/>
              <a:gd name="connsiteY48" fmla="*/ 1628 h 1931"/>
              <a:gd name="connsiteX49" fmla="*/ 549 w 1872"/>
              <a:gd name="connsiteY49" fmla="*/ 1658 h 1931"/>
              <a:gd name="connsiteX50" fmla="*/ 507 w 1872"/>
              <a:gd name="connsiteY50" fmla="*/ 1688 h 1931"/>
              <a:gd name="connsiteX51" fmla="*/ 462 w 1872"/>
              <a:gd name="connsiteY51" fmla="*/ 1708 h 1931"/>
              <a:gd name="connsiteX52" fmla="*/ 428 w 1872"/>
              <a:gd name="connsiteY52" fmla="*/ 1724 h 1931"/>
              <a:gd name="connsiteX53" fmla="*/ 398 w 1872"/>
              <a:gd name="connsiteY53" fmla="*/ 1738 h 1931"/>
              <a:gd name="connsiteX54" fmla="*/ 362 w 1872"/>
              <a:gd name="connsiteY54" fmla="*/ 1756 h 1931"/>
              <a:gd name="connsiteX55" fmla="*/ 327 w 1872"/>
              <a:gd name="connsiteY55" fmla="*/ 1772 h 1931"/>
              <a:gd name="connsiteX56" fmla="*/ 291 w 1872"/>
              <a:gd name="connsiteY56" fmla="*/ 1784 h 1931"/>
              <a:gd name="connsiteX57" fmla="*/ 274 w 1872"/>
              <a:gd name="connsiteY57" fmla="*/ 1792 h 1931"/>
              <a:gd name="connsiteX58" fmla="*/ 238 w 1872"/>
              <a:gd name="connsiteY58" fmla="*/ 1804 h 1931"/>
              <a:gd name="connsiteX59" fmla="*/ 199 w 1872"/>
              <a:gd name="connsiteY59" fmla="*/ 1820 h 1931"/>
              <a:gd name="connsiteX60" fmla="*/ 159 w 1872"/>
              <a:gd name="connsiteY60" fmla="*/ 1832 h 1931"/>
              <a:gd name="connsiteX61" fmla="*/ 114 w 1872"/>
              <a:gd name="connsiteY61" fmla="*/ 1846 h 1931"/>
              <a:gd name="connsiteX62" fmla="*/ 75 w 1872"/>
              <a:gd name="connsiteY62" fmla="*/ 1860 h 1931"/>
              <a:gd name="connsiteX63" fmla="*/ 38 w 1872"/>
              <a:gd name="connsiteY63" fmla="*/ 1870 h 1931"/>
              <a:gd name="connsiteX64" fmla="*/ 16 w 1872"/>
              <a:gd name="connsiteY64" fmla="*/ 1876 h 1931"/>
              <a:gd name="connsiteX65" fmla="*/ 2 w 1872"/>
              <a:gd name="connsiteY65" fmla="*/ 1882 h 1931"/>
              <a:gd name="connsiteX66" fmla="*/ 0 w 1872"/>
              <a:gd name="connsiteY66" fmla="*/ 1902 h 1931"/>
              <a:gd name="connsiteX67" fmla="*/ 2 w 1872"/>
              <a:gd name="connsiteY67" fmla="*/ 1924 h 1931"/>
              <a:gd name="connsiteX68" fmla="*/ 1729 w 1872"/>
              <a:gd name="connsiteY68" fmla="*/ 1931 h 1931"/>
              <a:gd name="connsiteX69" fmla="*/ 1695 w 1872"/>
              <a:gd name="connsiteY69" fmla="*/ 1279 h 1931"/>
              <a:gd name="connsiteX70" fmla="*/ 1833 w 1872"/>
              <a:gd name="connsiteY70" fmla="*/ 661 h 1931"/>
              <a:gd name="connsiteX71" fmla="*/ 1821 w 1872"/>
              <a:gd name="connsiteY71" fmla="*/ 658 h 1931"/>
              <a:gd name="connsiteX72" fmla="*/ 1786 w 1872"/>
              <a:gd name="connsiteY72" fmla="*/ 604 h 1931"/>
              <a:gd name="connsiteX73" fmla="*/ 1773 w 1872"/>
              <a:gd name="connsiteY73" fmla="*/ 556 h 1931"/>
              <a:gd name="connsiteX74" fmla="*/ 1761 w 1872"/>
              <a:gd name="connsiteY74" fmla="*/ 526 h 1931"/>
              <a:gd name="connsiteX75" fmla="*/ 1742 w 1872"/>
              <a:gd name="connsiteY75" fmla="*/ 478 h 1931"/>
              <a:gd name="connsiteX76" fmla="*/ 1725 w 1872"/>
              <a:gd name="connsiteY76" fmla="*/ 442 h 1931"/>
              <a:gd name="connsiteX77" fmla="*/ 1715 w 1872"/>
              <a:gd name="connsiteY77" fmla="*/ 404 h 1931"/>
              <a:gd name="connsiteX78" fmla="*/ 1698 w 1872"/>
              <a:gd name="connsiteY78" fmla="*/ 368 h 1931"/>
              <a:gd name="connsiteX79" fmla="*/ 1692 w 1872"/>
              <a:gd name="connsiteY79" fmla="*/ 354 h 1931"/>
              <a:gd name="connsiteX80" fmla="*/ 1683 w 1872"/>
              <a:gd name="connsiteY80" fmla="*/ 332 h 1931"/>
              <a:gd name="connsiteX81" fmla="*/ 1662 w 1872"/>
              <a:gd name="connsiteY81" fmla="*/ 294 h 1931"/>
              <a:gd name="connsiteX82" fmla="*/ 1647 w 1872"/>
              <a:gd name="connsiteY82" fmla="*/ 260 h 1931"/>
              <a:gd name="connsiteX83" fmla="*/ 1634 w 1872"/>
              <a:gd name="connsiteY83" fmla="*/ 236 h 1931"/>
              <a:gd name="connsiteX84" fmla="*/ 1624 w 1872"/>
              <a:gd name="connsiteY84" fmla="*/ 208 h 1931"/>
              <a:gd name="connsiteX85" fmla="*/ 1596 w 1872"/>
              <a:gd name="connsiteY85" fmla="*/ 168 h 1931"/>
              <a:gd name="connsiteX86" fmla="*/ 1590 w 1872"/>
              <a:gd name="connsiteY86" fmla="*/ 156 h 1931"/>
              <a:gd name="connsiteX87" fmla="*/ 1574 w 1872"/>
              <a:gd name="connsiteY87" fmla="*/ 136 h 1931"/>
              <a:gd name="connsiteX88" fmla="*/ 1582 w 1872"/>
              <a:gd name="connsiteY88" fmla="*/ 144 h 1931"/>
              <a:gd name="connsiteX89" fmla="*/ 1610 w 1872"/>
              <a:gd name="connsiteY89" fmla="*/ 190 h 1931"/>
              <a:gd name="connsiteX90" fmla="*/ 1602 w 1872"/>
              <a:gd name="connsiteY90" fmla="*/ 180 h 1931"/>
              <a:gd name="connsiteX91" fmla="*/ 1608 w 1872"/>
              <a:gd name="connsiteY91" fmla="*/ 182 h 1931"/>
              <a:gd name="connsiteX92" fmla="*/ 1587 w 1872"/>
              <a:gd name="connsiteY92" fmla="*/ 152 h 1931"/>
              <a:gd name="connsiteX93" fmla="*/ 1560 w 1872"/>
              <a:gd name="connsiteY93" fmla="*/ 114 h 1931"/>
              <a:gd name="connsiteX94" fmla="*/ 1536 w 1872"/>
              <a:gd name="connsiteY94" fmla="*/ 84 h 1931"/>
              <a:gd name="connsiteX95" fmla="*/ 1510 w 1872"/>
              <a:gd name="connsiteY95" fmla="*/ 52 h 1931"/>
              <a:gd name="connsiteX96" fmla="*/ 1491 w 1872"/>
              <a:gd name="connsiteY96" fmla="*/ 32 h 1931"/>
              <a:gd name="connsiteX97" fmla="*/ 1473 w 1872"/>
              <a:gd name="connsiteY97" fmla="*/ 14 h 1931"/>
              <a:gd name="connsiteX98" fmla="*/ 1452 w 1872"/>
              <a:gd name="connsiteY98" fmla="*/ 8 h 1931"/>
              <a:gd name="connsiteX99" fmla="*/ 1410 w 1872"/>
              <a:gd name="connsiteY99" fmla="*/ 2 h 1931"/>
              <a:gd name="connsiteX0" fmla="*/ 1430 w 1872"/>
              <a:gd name="connsiteY0" fmla="*/ 0 h 1934"/>
              <a:gd name="connsiteX1" fmla="*/ 1387 w 1872"/>
              <a:gd name="connsiteY1" fmla="*/ 4 h 1934"/>
              <a:gd name="connsiteX2" fmla="*/ 1355 w 1872"/>
              <a:gd name="connsiteY2" fmla="*/ 16 h 1934"/>
              <a:gd name="connsiteX3" fmla="*/ 1319 w 1872"/>
              <a:gd name="connsiteY3" fmla="*/ 40 h 1934"/>
              <a:gd name="connsiteX4" fmla="*/ 1292 w 1872"/>
              <a:gd name="connsiteY4" fmla="*/ 68 h 1934"/>
              <a:gd name="connsiteX5" fmla="*/ 1263 w 1872"/>
              <a:gd name="connsiteY5" fmla="*/ 104 h 1934"/>
              <a:gd name="connsiteX6" fmla="*/ 1239 w 1872"/>
              <a:gd name="connsiteY6" fmla="*/ 140 h 1934"/>
              <a:gd name="connsiteX7" fmla="*/ 1221 w 1872"/>
              <a:gd name="connsiteY7" fmla="*/ 170 h 1934"/>
              <a:gd name="connsiteX8" fmla="*/ 1204 w 1872"/>
              <a:gd name="connsiteY8" fmla="*/ 196 h 1934"/>
              <a:gd name="connsiteX9" fmla="*/ 1179 w 1872"/>
              <a:gd name="connsiteY9" fmla="*/ 242 h 1934"/>
              <a:gd name="connsiteX10" fmla="*/ 1162 w 1872"/>
              <a:gd name="connsiteY10" fmla="*/ 276 h 1934"/>
              <a:gd name="connsiteX11" fmla="*/ 1144 w 1872"/>
              <a:gd name="connsiteY11" fmla="*/ 314 h 1934"/>
              <a:gd name="connsiteX12" fmla="*/ 1132 w 1872"/>
              <a:gd name="connsiteY12" fmla="*/ 344 h 1934"/>
              <a:gd name="connsiteX13" fmla="*/ 1114 w 1872"/>
              <a:gd name="connsiteY13" fmla="*/ 380 h 1934"/>
              <a:gd name="connsiteX14" fmla="*/ 1102 w 1872"/>
              <a:gd name="connsiteY14" fmla="*/ 408 h 1934"/>
              <a:gd name="connsiteX15" fmla="*/ 1090 w 1872"/>
              <a:gd name="connsiteY15" fmla="*/ 436 h 1934"/>
              <a:gd name="connsiteX16" fmla="*/ 1076 w 1872"/>
              <a:gd name="connsiteY16" fmla="*/ 472 h 1934"/>
              <a:gd name="connsiteX17" fmla="*/ 1062 w 1872"/>
              <a:gd name="connsiteY17" fmla="*/ 504 h 1934"/>
              <a:gd name="connsiteX18" fmla="*/ 1048 w 1872"/>
              <a:gd name="connsiteY18" fmla="*/ 544 h 1934"/>
              <a:gd name="connsiteX19" fmla="*/ 1036 w 1872"/>
              <a:gd name="connsiteY19" fmla="*/ 580 h 1934"/>
              <a:gd name="connsiteX20" fmla="*/ 1020 w 1872"/>
              <a:gd name="connsiteY20" fmla="*/ 624 h 1934"/>
              <a:gd name="connsiteX21" fmla="*/ 1014 w 1872"/>
              <a:gd name="connsiteY21" fmla="*/ 650 h 1934"/>
              <a:gd name="connsiteX22" fmla="*/ 994 w 1872"/>
              <a:gd name="connsiteY22" fmla="*/ 690 h 1934"/>
              <a:gd name="connsiteX23" fmla="*/ 980 w 1872"/>
              <a:gd name="connsiteY23" fmla="*/ 736 h 1934"/>
              <a:gd name="connsiteX24" fmla="*/ 970 w 1872"/>
              <a:gd name="connsiteY24" fmla="*/ 776 h 1934"/>
              <a:gd name="connsiteX25" fmla="*/ 960 w 1872"/>
              <a:gd name="connsiteY25" fmla="*/ 814 h 1934"/>
              <a:gd name="connsiteX26" fmla="*/ 950 w 1872"/>
              <a:gd name="connsiteY26" fmla="*/ 852 h 1934"/>
              <a:gd name="connsiteX27" fmla="*/ 940 w 1872"/>
              <a:gd name="connsiteY27" fmla="*/ 894 h 1934"/>
              <a:gd name="connsiteX28" fmla="*/ 930 w 1872"/>
              <a:gd name="connsiteY28" fmla="*/ 938 h 1934"/>
              <a:gd name="connsiteX29" fmla="*/ 921 w 1872"/>
              <a:gd name="connsiteY29" fmla="*/ 974 h 1934"/>
              <a:gd name="connsiteX30" fmla="*/ 915 w 1872"/>
              <a:gd name="connsiteY30" fmla="*/ 1004 h 1934"/>
              <a:gd name="connsiteX31" fmla="*/ 903 w 1872"/>
              <a:gd name="connsiteY31" fmla="*/ 1040 h 1934"/>
              <a:gd name="connsiteX32" fmla="*/ 885 w 1872"/>
              <a:gd name="connsiteY32" fmla="*/ 1072 h 1934"/>
              <a:gd name="connsiteX33" fmla="*/ 873 w 1872"/>
              <a:gd name="connsiteY33" fmla="*/ 1114 h 1934"/>
              <a:gd name="connsiteX34" fmla="*/ 855 w 1872"/>
              <a:gd name="connsiteY34" fmla="*/ 1168 h 1934"/>
              <a:gd name="connsiteX35" fmla="*/ 843 w 1872"/>
              <a:gd name="connsiteY35" fmla="*/ 1186 h 1934"/>
              <a:gd name="connsiteX36" fmla="*/ 837 w 1872"/>
              <a:gd name="connsiteY36" fmla="*/ 1222 h 1934"/>
              <a:gd name="connsiteX37" fmla="*/ 823 w 1872"/>
              <a:gd name="connsiteY37" fmla="*/ 1264 h 1934"/>
              <a:gd name="connsiteX38" fmla="*/ 811 w 1872"/>
              <a:gd name="connsiteY38" fmla="*/ 1288 h 1934"/>
              <a:gd name="connsiteX39" fmla="*/ 789 w 1872"/>
              <a:gd name="connsiteY39" fmla="*/ 1330 h 1934"/>
              <a:gd name="connsiteX40" fmla="*/ 771 w 1872"/>
              <a:gd name="connsiteY40" fmla="*/ 1366 h 1934"/>
              <a:gd name="connsiteX41" fmla="*/ 753 w 1872"/>
              <a:gd name="connsiteY41" fmla="*/ 1406 h 1934"/>
              <a:gd name="connsiteX42" fmla="*/ 729 w 1872"/>
              <a:gd name="connsiteY42" fmla="*/ 1442 h 1934"/>
              <a:gd name="connsiteX43" fmla="*/ 712 w 1872"/>
              <a:gd name="connsiteY43" fmla="*/ 1478 h 1934"/>
              <a:gd name="connsiteX44" fmla="*/ 675 w 1872"/>
              <a:gd name="connsiteY44" fmla="*/ 1520 h 1934"/>
              <a:gd name="connsiteX45" fmla="*/ 658 w 1872"/>
              <a:gd name="connsiteY45" fmla="*/ 1546 h 1934"/>
              <a:gd name="connsiteX46" fmla="*/ 626 w 1872"/>
              <a:gd name="connsiteY46" fmla="*/ 1584 h 1934"/>
              <a:gd name="connsiteX47" fmla="*/ 603 w 1872"/>
              <a:gd name="connsiteY47" fmla="*/ 1616 h 1934"/>
              <a:gd name="connsiteX48" fmla="*/ 579 w 1872"/>
              <a:gd name="connsiteY48" fmla="*/ 1628 h 1934"/>
              <a:gd name="connsiteX49" fmla="*/ 549 w 1872"/>
              <a:gd name="connsiteY49" fmla="*/ 1658 h 1934"/>
              <a:gd name="connsiteX50" fmla="*/ 507 w 1872"/>
              <a:gd name="connsiteY50" fmla="*/ 1688 h 1934"/>
              <a:gd name="connsiteX51" fmla="*/ 462 w 1872"/>
              <a:gd name="connsiteY51" fmla="*/ 1708 h 1934"/>
              <a:gd name="connsiteX52" fmla="*/ 428 w 1872"/>
              <a:gd name="connsiteY52" fmla="*/ 1724 h 1934"/>
              <a:gd name="connsiteX53" fmla="*/ 398 w 1872"/>
              <a:gd name="connsiteY53" fmla="*/ 1738 h 1934"/>
              <a:gd name="connsiteX54" fmla="*/ 362 w 1872"/>
              <a:gd name="connsiteY54" fmla="*/ 1756 h 1934"/>
              <a:gd name="connsiteX55" fmla="*/ 327 w 1872"/>
              <a:gd name="connsiteY55" fmla="*/ 1772 h 1934"/>
              <a:gd name="connsiteX56" fmla="*/ 291 w 1872"/>
              <a:gd name="connsiteY56" fmla="*/ 1784 h 1934"/>
              <a:gd name="connsiteX57" fmla="*/ 274 w 1872"/>
              <a:gd name="connsiteY57" fmla="*/ 1792 h 1934"/>
              <a:gd name="connsiteX58" fmla="*/ 238 w 1872"/>
              <a:gd name="connsiteY58" fmla="*/ 1804 h 1934"/>
              <a:gd name="connsiteX59" fmla="*/ 199 w 1872"/>
              <a:gd name="connsiteY59" fmla="*/ 1820 h 1934"/>
              <a:gd name="connsiteX60" fmla="*/ 159 w 1872"/>
              <a:gd name="connsiteY60" fmla="*/ 1832 h 1934"/>
              <a:gd name="connsiteX61" fmla="*/ 114 w 1872"/>
              <a:gd name="connsiteY61" fmla="*/ 1846 h 1934"/>
              <a:gd name="connsiteX62" fmla="*/ 75 w 1872"/>
              <a:gd name="connsiteY62" fmla="*/ 1860 h 1934"/>
              <a:gd name="connsiteX63" fmla="*/ 38 w 1872"/>
              <a:gd name="connsiteY63" fmla="*/ 1870 h 1934"/>
              <a:gd name="connsiteX64" fmla="*/ 16 w 1872"/>
              <a:gd name="connsiteY64" fmla="*/ 1876 h 1934"/>
              <a:gd name="connsiteX65" fmla="*/ 2 w 1872"/>
              <a:gd name="connsiteY65" fmla="*/ 1882 h 1934"/>
              <a:gd name="connsiteX66" fmla="*/ 0 w 1872"/>
              <a:gd name="connsiteY66" fmla="*/ 1902 h 1934"/>
              <a:gd name="connsiteX67" fmla="*/ 2 w 1872"/>
              <a:gd name="connsiteY67" fmla="*/ 1924 h 1934"/>
              <a:gd name="connsiteX68" fmla="*/ 1729 w 1872"/>
              <a:gd name="connsiteY68" fmla="*/ 1931 h 1934"/>
              <a:gd name="connsiteX69" fmla="*/ 1695 w 1872"/>
              <a:gd name="connsiteY69" fmla="*/ 1279 h 1934"/>
              <a:gd name="connsiteX70" fmla="*/ 1833 w 1872"/>
              <a:gd name="connsiteY70" fmla="*/ 661 h 1934"/>
              <a:gd name="connsiteX71" fmla="*/ 1821 w 1872"/>
              <a:gd name="connsiteY71" fmla="*/ 658 h 1934"/>
              <a:gd name="connsiteX72" fmla="*/ 1786 w 1872"/>
              <a:gd name="connsiteY72" fmla="*/ 604 h 1934"/>
              <a:gd name="connsiteX73" fmla="*/ 1773 w 1872"/>
              <a:gd name="connsiteY73" fmla="*/ 556 h 1934"/>
              <a:gd name="connsiteX74" fmla="*/ 1761 w 1872"/>
              <a:gd name="connsiteY74" fmla="*/ 526 h 1934"/>
              <a:gd name="connsiteX75" fmla="*/ 1742 w 1872"/>
              <a:gd name="connsiteY75" fmla="*/ 478 h 1934"/>
              <a:gd name="connsiteX76" fmla="*/ 1725 w 1872"/>
              <a:gd name="connsiteY76" fmla="*/ 442 h 1934"/>
              <a:gd name="connsiteX77" fmla="*/ 1715 w 1872"/>
              <a:gd name="connsiteY77" fmla="*/ 404 h 1934"/>
              <a:gd name="connsiteX78" fmla="*/ 1698 w 1872"/>
              <a:gd name="connsiteY78" fmla="*/ 368 h 1934"/>
              <a:gd name="connsiteX79" fmla="*/ 1692 w 1872"/>
              <a:gd name="connsiteY79" fmla="*/ 354 h 1934"/>
              <a:gd name="connsiteX80" fmla="*/ 1683 w 1872"/>
              <a:gd name="connsiteY80" fmla="*/ 332 h 1934"/>
              <a:gd name="connsiteX81" fmla="*/ 1662 w 1872"/>
              <a:gd name="connsiteY81" fmla="*/ 294 h 1934"/>
              <a:gd name="connsiteX82" fmla="*/ 1647 w 1872"/>
              <a:gd name="connsiteY82" fmla="*/ 260 h 1934"/>
              <a:gd name="connsiteX83" fmla="*/ 1634 w 1872"/>
              <a:gd name="connsiteY83" fmla="*/ 236 h 1934"/>
              <a:gd name="connsiteX84" fmla="*/ 1624 w 1872"/>
              <a:gd name="connsiteY84" fmla="*/ 208 h 1934"/>
              <a:gd name="connsiteX85" fmla="*/ 1596 w 1872"/>
              <a:gd name="connsiteY85" fmla="*/ 168 h 1934"/>
              <a:gd name="connsiteX86" fmla="*/ 1590 w 1872"/>
              <a:gd name="connsiteY86" fmla="*/ 156 h 1934"/>
              <a:gd name="connsiteX87" fmla="*/ 1574 w 1872"/>
              <a:gd name="connsiteY87" fmla="*/ 136 h 1934"/>
              <a:gd name="connsiteX88" fmla="*/ 1582 w 1872"/>
              <a:gd name="connsiteY88" fmla="*/ 144 h 1934"/>
              <a:gd name="connsiteX89" fmla="*/ 1610 w 1872"/>
              <a:gd name="connsiteY89" fmla="*/ 190 h 1934"/>
              <a:gd name="connsiteX90" fmla="*/ 1602 w 1872"/>
              <a:gd name="connsiteY90" fmla="*/ 180 h 1934"/>
              <a:gd name="connsiteX91" fmla="*/ 1608 w 1872"/>
              <a:gd name="connsiteY91" fmla="*/ 182 h 1934"/>
              <a:gd name="connsiteX92" fmla="*/ 1587 w 1872"/>
              <a:gd name="connsiteY92" fmla="*/ 152 h 1934"/>
              <a:gd name="connsiteX93" fmla="*/ 1560 w 1872"/>
              <a:gd name="connsiteY93" fmla="*/ 114 h 1934"/>
              <a:gd name="connsiteX94" fmla="*/ 1536 w 1872"/>
              <a:gd name="connsiteY94" fmla="*/ 84 h 1934"/>
              <a:gd name="connsiteX95" fmla="*/ 1510 w 1872"/>
              <a:gd name="connsiteY95" fmla="*/ 52 h 1934"/>
              <a:gd name="connsiteX96" fmla="*/ 1491 w 1872"/>
              <a:gd name="connsiteY96" fmla="*/ 32 h 1934"/>
              <a:gd name="connsiteX97" fmla="*/ 1473 w 1872"/>
              <a:gd name="connsiteY97" fmla="*/ 14 h 1934"/>
              <a:gd name="connsiteX98" fmla="*/ 1452 w 1872"/>
              <a:gd name="connsiteY98" fmla="*/ 8 h 1934"/>
              <a:gd name="connsiteX99" fmla="*/ 1410 w 1872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821 w 1858"/>
              <a:gd name="connsiteY71" fmla="*/ 658 h 1934"/>
              <a:gd name="connsiteX72" fmla="*/ 1786 w 1858"/>
              <a:gd name="connsiteY72" fmla="*/ 604 h 1934"/>
              <a:gd name="connsiteX73" fmla="*/ 1773 w 1858"/>
              <a:gd name="connsiteY73" fmla="*/ 556 h 1934"/>
              <a:gd name="connsiteX74" fmla="*/ 1761 w 1858"/>
              <a:gd name="connsiteY74" fmla="*/ 526 h 1934"/>
              <a:gd name="connsiteX75" fmla="*/ 1742 w 1858"/>
              <a:gd name="connsiteY75" fmla="*/ 478 h 1934"/>
              <a:gd name="connsiteX76" fmla="*/ 1725 w 1858"/>
              <a:gd name="connsiteY76" fmla="*/ 442 h 1934"/>
              <a:gd name="connsiteX77" fmla="*/ 1715 w 1858"/>
              <a:gd name="connsiteY77" fmla="*/ 404 h 1934"/>
              <a:gd name="connsiteX78" fmla="*/ 1698 w 1858"/>
              <a:gd name="connsiteY78" fmla="*/ 368 h 1934"/>
              <a:gd name="connsiteX79" fmla="*/ 1692 w 1858"/>
              <a:gd name="connsiteY79" fmla="*/ 354 h 1934"/>
              <a:gd name="connsiteX80" fmla="*/ 1683 w 1858"/>
              <a:gd name="connsiteY80" fmla="*/ 332 h 1934"/>
              <a:gd name="connsiteX81" fmla="*/ 1662 w 1858"/>
              <a:gd name="connsiteY81" fmla="*/ 294 h 1934"/>
              <a:gd name="connsiteX82" fmla="*/ 1647 w 1858"/>
              <a:gd name="connsiteY82" fmla="*/ 260 h 1934"/>
              <a:gd name="connsiteX83" fmla="*/ 1634 w 1858"/>
              <a:gd name="connsiteY83" fmla="*/ 236 h 1934"/>
              <a:gd name="connsiteX84" fmla="*/ 1624 w 1858"/>
              <a:gd name="connsiteY84" fmla="*/ 208 h 1934"/>
              <a:gd name="connsiteX85" fmla="*/ 1596 w 1858"/>
              <a:gd name="connsiteY85" fmla="*/ 168 h 1934"/>
              <a:gd name="connsiteX86" fmla="*/ 1590 w 1858"/>
              <a:gd name="connsiteY86" fmla="*/ 156 h 1934"/>
              <a:gd name="connsiteX87" fmla="*/ 1574 w 1858"/>
              <a:gd name="connsiteY87" fmla="*/ 136 h 1934"/>
              <a:gd name="connsiteX88" fmla="*/ 1582 w 1858"/>
              <a:gd name="connsiteY88" fmla="*/ 144 h 1934"/>
              <a:gd name="connsiteX89" fmla="*/ 1610 w 1858"/>
              <a:gd name="connsiteY89" fmla="*/ 190 h 1934"/>
              <a:gd name="connsiteX90" fmla="*/ 1602 w 1858"/>
              <a:gd name="connsiteY90" fmla="*/ 180 h 1934"/>
              <a:gd name="connsiteX91" fmla="*/ 1608 w 1858"/>
              <a:gd name="connsiteY91" fmla="*/ 182 h 1934"/>
              <a:gd name="connsiteX92" fmla="*/ 1587 w 1858"/>
              <a:gd name="connsiteY92" fmla="*/ 152 h 1934"/>
              <a:gd name="connsiteX93" fmla="*/ 1560 w 1858"/>
              <a:gd name="connsiteY93" fmla="*/ 114 h 1934"/>
              <a:gd name="connsiteX94" fmla="*/ 1536 w 1858"/>
              <a:gd name="connsiteY94" fmla="*/ 84 h 1934"/>
              <a:gd name="connsiteX95" fmla="*/ 1510 w 1858"/>
              <a:gd name="connsiteY95" fmla="*/ 52 h 1934"/>
              <a:gd name="connsiteX96" fmla="*/ 1491 w 1858"/>
              <a:gd name="connsiteY96" fmla="*/ 32 h 1934"/>
              <a:gd name="connsiteX97" fmla="*/ 1473 w 1858"/>
              <a:gd name="connsiteY97" fmla="*/ 14 h 1934"/>
              <a:gd name="connsiteX98" fmla="*/ 1452 w 1858"/>
              <a:gd name="connsiteY98" fmla="*/ 8 h 1934"/>
              <a:gd name="connsiteX99" fmla="*/ 1410 w 1858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786 w 1858"/>
              <a:gd name="connsiteY71" fmla="*/ 604 h 1934"/>
              <a:gd name="connsiteX72" fmla="*/ 1773 w 1858"/>
              <a:gd name="connsiteY72" fmla="*/ 556 h 1934"/>
              <a:gd name="connsiteX73" fmla="*/ 1761 w 1858"/>
              <a:gd name="connsiteY73" fmla="*/ 526 h 1934"/>
              <a:gd name="connsiteX74" fmla="*/ 1742 w 1858"/>
              <a:gd name="connsiteY74" fmla="*/ 478 h 1934"/>
              <a:gd name="connsiteX75" fmla="*/ 1725 w 1858"/>
              <a:gd name="connsiteY75" fmla="*/ 442 h 1934"/>
              <a:gd name="connsiteX76" fmla="*/ 1715 w 1858"/>
              <a:gd name="connsiteY76" fmla="*/ 404 h 1934"/>
              <a:gd name="connsiteX77" fmla="*/ 1698 w 1858"/>
              <a:gd name="connsiteY77" fmla="*/ 368 h 1934"/>
              <a:gd name="connsiteX78" fmla="*/ 1692 w 1858"/>
              <a:gd name="connsiteY78" fmla="*/ 354 h 1934"/>
              <a:gd name="connsiteX79" fmla="*/ 1683 w 1858"/>
              <a:gd name="connsiteY79" fmla="*/ 332 h 1934"/>
              <a:gd name="connsiteX80" fmla="*/ 1662 w 1858"/>
              <a:gd name="connsiteY80" fmla="*/ 294 h 1934"/>
              <a:gd name="connsiteX81" fmla="*/ 1647 w 1858"/>
              <a:gd name="connsiteY81" fmla="*/ 260 h 1934"/>
              <a:gd name="connsiteX82" fmla="*/ 1634 w 1858"/>
              <a:gd name="connsiteY82" fmla="*/ 236 h 1934"/>
              <a:gd name="connsiteX83" fmla="*/ 1624 w 1858"/>
              <a:gd name="connsiteY83" fmla="*/ 208 h 1934"/>
              <a:gd name="connsiteX84" fmla="*/ 1596 w 1858"/>
              <a:gd name="connsiteY84" fmla="*/ 168 h 1934"/>
              <a:gd name="connsiteX85" fmla="*/ 1590 w 1858"/>
              <a:gd name="connsiteY85" fmla="*/ 156 h 1934"/>
              <a:gd name="connsiteX86" fmla="*/ 1574 w 1858"/>
              <a:gd name="connsiteY86" fmla="*/ 136 h 1934"/>
              <a:gd name="connsiteX87" fmla="*/ 1582 w 1858"/>
              <a:gd name="connsiteY87" fmla="*/ 144 h 1934"/>
              <a:gd name="connsiteX88" fmla="*/ 1610 w 1858"/>
              <a:gd name="connsiteY88" fmla="*/ 190 h 1934"/>
              <a:gd name="connsiteX89" fmla="*/ 1602 w 1858"/>
              <a:gd name="connsiteY89" fmla="*/ 180 h 1934"/>
              <a:gd name="connsiteX90" fmla="*/ 1608 w 1858"/>
              <a:gd name="connsiteY90" fmla="*/ 182 h 1934"/>
              <a:gd name="connsiteX91" fmla="*/ 1587 w 1858"/>
              <a:gd name="connsiteY91" fmla="*/ 152 h 1934"/>
              <a:gd name="connsiteX92" fmla="*/ 1560 w 1858"/>
              <a:gd name="connsiteY92" fmla="*/ 114 h 1934"/>
              <a:gd name="connsiteX93" fmla="*/ 1536 w 1858"/>
              <a:gd name="connsiteY93" fmla="*/ 84 h 1934"/>
              <a:gd name="connsiteX94" fmla="*/ 1510 w 1858"/>
              <a:gd name="connsiteY94" fmla="*/ 52 h 1934"/>
              <a:gd name="connsiteX95" fmla="*/ 1491 w 1858"/>
              <a:gd name="connsiteY95" fmla="*/ 32 h 1934"/>
              <a:gd name="connsiteX96" fmla="*/ 1473 w 1858"/>
              <a:gd name="connsiteY96" fmla="*/ 14 h 1934"/>
              <a:gd name="connsiteX97" fmla="*/ 1452 w 1858"/>
              <a:gd name="connsiteY97" fmla="*/ 8 h 1934"/>
              <a:gd name="connsiteX98" fmla="*/ 1410 w 1858"/>
              <a:gd name="connsiteY98" fmla="*/ 2 h 1934"/>
              <a:gd name="connsiteX0" fmla="*/ 1430 w 1786"/>
              <a:gd name="connsiteY0" fmla="*/ 0 h 1934"/>
              <a:gd name="connsiteX1" fmla="*/ 1387 w 1786"/>
              <a:gd name="connsiteY1" fmla="*/ 4 h 1934"/>
              <a:gd name="connsiteX2" fmla="*/ 1355 w 1786"/>
              <a:gd name="connsiteY2" fmla="*/ 16 h 1934"/>
              <a:gd name="connsiteX3" fmla="*/ 1319 w 1786"/>
              <a:gd name="connsiteY3" fmla="*/ 40 h 1934"/>
              <a:gd name="connsiteX4" fmla="*/ 1292 w 1786"/>
              <a:gd name="connsiteY4" fmla="*/ 68 h 1934"/>
              <a:gd name="connsiteX5" fmla="*/ 1263 w 1786"/>
              <a:gd name="connsiteY5" fmla="*/ 104 h 1934"/>
              <a:gd name="connsiteX6" fmla="*/ 1239 w 1786"/>
              <a:gd name="connsiteY6" fmla="*/ 140 h 1934"/>
              <a:gd name="connsiteX7" fmla="*/ 1221 w 1786"/>
              <a:gd name="connsiteY7" fmla="*/ 170 h 1934"/>
              <a:gd name="connsiteX8" fmla="*/ 1204 w 1786"/>
              <a:gd name="connsiteY8" fmla="*/ 196 h 1934"/>
              <a:gd name="connsiteX9" fmla="*/ 1179 w 1786"/>
              <a:gd name="connsiteY9" fmla="*/ 242 h 1934"/>
              <a:gd name="connsiteX10" fmla="*/ 1162 w 1786"/>
              <a:gd name="connsiteY10" fmla="*/ 276 h 1934"/>
              <a:gd name="connsiteX11" fmla="*/ 1144 w 1786"/>
              <a:gd name="connsiteY11" fmla="*/ 314 h 1934"/>
              <a:gd name="connsiteX12" fmla="*/ 1132 w 1786"/>
              <a:gd name="connsiteY12" fmla="*/ 344 h 1934"/>
              <a:gd name="connsiteX13" fmla="*/ 1114 w 1786"/>
              <a:gd name="connsiteY13" fmla="*/ 380 h 1934"/>
              <a:gd name="connsiteX14" fmla="*/ 1102 w 1786"/>
              <a:gd name="connsiteY14" fmla="*/ 408 h 1934"/>
              <a:gd name="connsiteX15" fmla="*/ 1090 w 1786"/>
              <a:gd name="connsiteY15" fmla="*/ 436 h 1934"/>
              <a:gd name="connsiteX16" fmla="*/ 1076 w 1786"/>
              <a:gd name="connsiteY16" fmla="*/ 472 h 1934"/>
              <a:gd name="connsiteX17" fmla="*/ 1062 w 1786"/>
              <a:gd name="connsiteY17" fmla="*/ 504 h 1934"/>
              <a:gd name="connsiteX18" fmla="*/ 1048 w 1786"/>
              <a:gd name="connsiteY18" fmla="*/ 544 h 1934"/>
              <a:gd name="connsiteX19" fmla="*/ 1036 w 1786"/>
              <a:gd name="connsiteY19" fmla="*/ 580 h 1934"/>
              <a:gd name="connsiteX20" fmla="*/ 1020 w 1786"/>
              <a:gd name="connsiteY20" fmla="*/ 624 h 1934"/>
              <a:gd name="connsiteX21" fmla="*/ 1014 w 1786"/>
              <a:gd name="connsiteY21" fmla="*/ 650 h 1934"/>
              <a:gd name="connsiteX22" fmla="*/ 994 w 1786"/>
              <a:gd name="connsiteY22" fmla="*/ 690 h 1934"/>
              <a:gd name="connsiteX23" fmla="*/ 980 w 1786"/>
              <a:gd name="connsiteY23" fmla="*/ 736 h 1934"/>
              <a:gd name="connsiteX24" fmla="*/ 970 w 1786"/>
              <a:gd name="connsiteY24" fmla="*/ 776 h 1934"/>
              <a:gd name="connsiteX25" fmla="*/ 960 w 1786"/>
              <a:gd name="connsiteY25" fmla="*/ 814 h 1934"/>
              <a:gd name="connsiteX26" fmla="*/ 950 w 1786"/>
              <a:gd name="connsiteY26" fmla="*/ 852 h 1934"/>
              <a:gd name="connsiteX27" fmla="*/ 940 w 1786"/>
              <a:gd name="connsiteY27" fmla="*/ 894 h 1934"/>
              <a:gd name="connsiteX28" fmla="*/ 930 w 1786"/>
              <a:gd name="connsiteY28" fmla="*/ 938 h 1934"/>
              <a:gd name="connsiteX29" fmla="*/ 921 w 1786"/>
              <a:gd name="connsiteY29" fmla="*/ 974 h 1934"/>
              <a:gd name="connsiteX30" fmla="*/ 915 w 1786"/>
              <a:gd name="connsiteY30" fmla="*/ 1004 h 1934"/>
              <a:gd name="connsiteX31" fmla="*/ 903 w 1786"/>
              <a:gd name="connsiteY31" fmla="*/ 1040 h 1934"/>
              <a:gd name="connsiteX32" fmla="*/ 885 w 1786"/>
              <a:gd name="connsiteY32" fmla="*/ 1072 h 1934"/>
              <a:gd name="connsiteX33" fmla="*/ 873 w 1786"/>
              <a:gd name="connsiteY33" fmla="*/ 1114 h 1934"/>
              <a:gd name="connsiteX34" fmla="*/ 855 w 1786"/>
              <a:gd name="connsiteY34" fmla="*/ 1168 h 1934"/>
              <a:gd name="connsiteX35" fmla="*/ 843 w 1786"/>
              <a:gd name="connsiteY35" fmla="*/ 1186 h 1934"/>
              <a:gd name="connsiteX36" fmla="*/ 837 w 1786"/>
              <a:gd name="connsiteY36" fmla="*/ 1222 h 1934"/>
              <a:gd name="connsiteX37" fmla="*/ 823 w 1786"/>
              <a:gd name="connsiteY37" fmla="*/ 1264 h 1934"/>
              <a:gd name="connsiteX38" fmla="*/ 811 w 1786"/>
              <a:gd name="connsiteY38" fmla="*/ 1288 h 1934"/>
              <a:gd name="connsiteX39" fmla="*/ 789 w 1786"/>
              <a:gd name="connsiteY39" fmla="*/ 1330 h 1934"/>
              <a:gd name="connsiteX40" fmla="*/ 771 w 1786"/>
              <a:gd name="connsiteY40" fmla="*/ 1366 h 1934"/>
              <a:gd name="connsiteX41" fmla="*/ 753 w 1786"/>
              <a:gd name="connsiteY41" fmla="*/ 1406 h 1934"/>
              <a:gd name="connsiteX42" fmla="*/ 729 w 1786"/>
              <a:gd name="connsiteY42" fmla="*/ 1442 h 1934"/>
              <a:gd name="connsiteX43" fmla="*/ 712 w 1786"/>
              <a:gd name="connsiteY43" fmla="*/ 1478 h 1934"/>
              <a:gd name="connsiteX44" fmla="*/ 675 w 1786"/>
              <a:gd name="connsiteY44" fmla="*/ 1520 h 1934"/>
              <a:gd name="connsiteX45" fmla="*/ 658 w 1786"/>
              <a:gd name="connsiteY45" fmla="*/ 1546 h 1934"/>
              <a:gd name="connsiteX46" fmla="*/ 626 w 1786"/>
              <a:gd name="connsiteY46" fmla="*/ 1584 h 1934"/>
              <a:gd name="connsiteX47" fmla="*/ 603 w 1786"/>
              <a:gd name="connsiteY47" fmla="*/ 1616 h 1934"/>
              <a:gd name="connsiteX48" fmla="*/ 579 w 1786"/>
              <a:gd name="connsiteY48" fmla="*/ 1628 h 1934"/>
              <a:gd name="connsiteX49" fmla="*/ 549 w 1786"/>
              <a:gd name="connsiteY49" fmla="*/ 1658 h 1934"/>
              <a:gd name="connsiteX50" fmla="*/ 507 w 1786"/>
              <a:gd name="connsiteY50" fmla="*/ 1688 h 1934"/>
              <a:gd name="connsiteX51" fmla="*/ 462 w 1786"/>
              <a:gd name="connsiteY51" fmla="*/ 1708 h 1934"/>
              <a:gd name="connsiteX52" fmla="*/ 428 w 1786"/>
              <a:gd name="connsiteY52" fmla="*/ 1724 h 1934"/>
              <a:gd name="connsiteX53" fmla="*/ 398 w 1786"/>
              <a:gd name="connsiteY53" fmla="*/ 1738 h 1934"/>
              <a:gd name="connsiteX54" fmla="*/ 362 w 1786"/>
              <a:gd name="connsiteY54" fmla="*/ 1756 h 1934"/>
              <a:gd name="connsiteX55" fmla="*/ 327 w 1786"/>
              <a:gd name="connsiteY55" fmla="*/ 1772 h 1934"/>
              <a:gd name="connsiteX56" fmla="*/ 291 w 1786"/>
              <a:gd name="connsiteY56" fmla="*/ 1784 h 1934"/>
              <a:gd name="connsiteX57" fmla="*/ 274 w 1786"/>
              <a:gd name="connsiteY57" fmla="*/ 1792 h 1934"/>
              <a:gd name="connsiteX58" fmla="*/ 238 w 1786"/>
              <a:gd name="connsiteY58" fmla="*/ 1804 h 1934"/>
              <a:gd name="connsiteX59" fmla="*/ 199 w 1786"/>
              <a:gd name="connsiteY59" fmla="*/ 1820 h 1934"/>
              <a:gd name="connsiteX60" fmla="*/ 159 w 1786"/>
              <a:gd name="connsiteY60" fmla="*/ 1832 h 1934"/>
              <a:gd name="connsiteX61" fmla="*/ 114 w 1786"/>
              <a:gd name="connsiteY61" fmla="*/ 1846 h 1934"/>
              <a:gd name="connsiteX62" fmla="*/ 75 w 1786"/>
              <a:gd name="connsiteY62" fmla="*/ 1860 h 1934"/>
              <a:gd name="connsiteX63" fmla="*/ 38 w 1786"/>
              <a:gd name="connsiteY63" fmla="*/ 1870 h 1934"/>
              <a:gd name="connsiteX64" fmla="*/ 16 w 1786"/>
              <a:gd name="connsiteY64" fmla="*/ 1876 h 1934"/>
              <a:gd name="connsiteX65" fmla="*/ 2 w 1786"/>
              <a:gd name="connsiteY65" fmla="*/ 1882 h 1934"/>
              <a:gd name="connsiteX66" fmla="*/ 0 w 1786"/>
              <a:gd name="connsiteY66" fmla="*/ 1902 h 1934"/>
              <a:gd name="connsiteX67" fmla="*/ 2 w 1786"/>
              <a:gd name="connsiteY67" fmla="*/ 1924 h 1934"/>
              <a:gd name="connsiteX68" fmla="*/ 1729 w 1786"/>
              <a:gd name="connsiteY68" fmla="*/ 1931 h 1934"/>
              <a:gd name="connsiteX69" fmla="*/ 1695 w 1786"/>
              <a:gd name="connsiteY69" fmla="*/ 1279 h 1934"/>
              <a:gd name="connsiteX70" fmla="*/ 1786 w 1786"/>
              <a:gd name="connsiteY70" fmla="*/ 604 h 1934"/>
              <a:gd name="connsiteX71" fmla="*/ 1773 w 1786"/>
              <a:gd name="connsiteY71" fmla="*/ 556 h 1934"/>
              <a:gd name="connsiteX72" fmla="*/ 1761 w 1786"/>
              <a:gd name="connsiteY72" fmla="*/ 526 h 1934"/>
              <a:gd name="connsiteX73" fmla="*/ 1742 w 1786"/>
              <a:gd name="connsiteY73" fmla="*/ 478 h 1934"/>
              <a:gd name="connsiteX74" fmla="*/ 1725 w 1786"/>
              <a:gd name="connsiteY74" fmla="*/ 442 h 1934"/>
              <a:gd name="connsiteX75" fmla="*/ 1715 w 1786"/>
              <a:gd name="connsiteY75" fmla="*/ 404 h 1934"/>
              <a:gd name="connsiteX76" fmla="*/ 1698 w 1786"/>
              <a:gd name="connsiteY76" fmla="*/ 368 h 1934"/>
              <a:gd name="connsiteX77" fmla="*/ 1692 w 1786"/>
              <a:gd name="connsiteY77" fmla="*/ 354 h 1934"/>
              <a:gd name="connsiteX78" fmla="*/ 1683 w 1786"/>
              <a:gd name="connsiteY78" fmla="*/ 332 h 1934"/>
              <a:gd name="connsiteX79" fmla="*/ 1662 w 1786"/>
              <a:gd name="connsiteY79" fmla="*/ 294 h 1934"/>
              <a:gd name="connsiteX80" fmla="*/ 1647 w 1786"/>
              <a:gd name="connsiteY80" fmla="*/ 260 h 1934"/>
              <a:gd name="connsiteX81" fmla="*/ 1634 w 1786"/>
              <a:gd name="connsiteY81" fmla="*/ 236 h 1934"/>
              <a:gd name="connsiteX82" fmla="*/ 1624 w 1786"/>
              <a:gd name="connsiteY82" fmla="*/ 208 h 1934"/>
              <a:gd name="connsiteX83" fmla="*/ 1596 w 1786"/>
              <a:gd name="connsiteY83" fmla="*/ 168 h 1934"/>
              <a:gd name="connsiteX84" fmla="*/ 1590 w 1786"/>
              <a:gd name="connsiteY84" fmla="*/ 156 h 1934"/>
              <a:gd name="connsiteX85" fmla="*/ 1574 w 1786"/>
              <a:gd name="connsiteY85" fmla="*/ 136 h 1934"/>
              <a:gd name="connsiteX86" fmla="*/ 1582 w 1786"/>
              <a:gd name="connsiteY86" fmla="*/ 144 h 1934"/>
              <a:gd name="connsiteX87" fmla="*/ 1610 w 1786"/>
              <a:gd name="connsiteY87" fmla="*/ 190 h 1934"/>
              <a:gd name="connsiteX88" fmla="*/ 1602 w 1786"/>
              <a:gd name="connsiteY88" fmla="*/ 180 h 1934"/>
              <a:gd name="connsiteX89" fmla="*/ 1608 w 1786"/>
              <a:gd name="connsiteY89" fmla="*/ 182 h 1934"/>
              <a:gd name="connsiteX90" fmla="*/ 1587 w 1786"/>
              <a:gd name="connsiteY90" fmla="*/ 152 h 1934"/>
              <a:gd name="connsiteX91" fmla="*/ 1560 w 1786"/>
              <a:gd name="connsiteY91" fmla="*/ 114 h 1934"/>
              <a:gd name="connsiteX92" fmla="*/ 1536 w 1786"/>
              <a:gd name="connsiteY92" fmla="*/ 84 h 1934"/>
              <a:gd name="connsiteX93" fmla="*/ 1510 w 1786"/>
              <a:gd name="connsiteY93" fmla="*/ 52 h 1934"/>
              <a:gd name="connsiteX94" fmla="*/ 1491 w 1786"/>
              <a:gd name="connsiteY94" fmla="*/ 32 h 1934"/>
              <a:gd name="connsiteX95" fmla="*/ 1473 w 1786"/>
              <a:gd name="connsiteY95" fmla="*/ 14 h 1934"/>
              <a:gd name="connsiteX96" fmla="*/ 1452 w 1786"/>
              <a:gd name="connsiteY96" fmla="*/ 8 h 1934"/>
              <a:gd name="connsiteX97" fmla="*/ 1410 w 1786"/>
              <a:gd name="connsiteY97" fmla="*/ 2 h 1934"/>
              <a:gd name="connsiteX0" fmla="*/ 1430 w 1773"/>
              <a:gd name="connsiteY0" fmla="*/ 0 h 1934"/>
              <a:gd name="connsiteX1" fmla="*/ 1387 w 1773"/>
              <a:gd name="connsiteY1" fmla="*/ 4 h 1934"/>
              <a:gd name="connsiteX2" fmla="*/ 1355 w 1773"/>
              <a:gd name="connsiteY2" fmla="*/ 16 h 1934"/>
              <a:gd name="connsiteX3" fmla="*/ 1319 w 1773"/>
              <a:gd name="connsiteY3" fmla="*/ 40 h 1934"/>
              <a:gd name="connsiteX4" fmla="*/ 1292 w 1773"/>
              <a:gd name="connsiteY4" fmla="*/ 68 h 1934"/>
              <a:gd name="connsiteX5" fmla="*/ 1263 w 1773"/>
              <a:gd name="connsiteY5" fmla="*/ 104 h 1934"/>
              <a:gd name="connsiteX6" fmla="*/ 1239 w 1773"/>
              <a:gd name="connsiteY6" fmla="*/ 140 h 1934"/>
              <a:gd name="connsiteX7" fmla="*/ 1221 w 1773"/>
              <a:gd name="connsiteY7" fmla="*/ 170 h 1934"/>
              <a:gd name="connsiteX8" fmla="*/ 1204 w 1773"/>
              <a:gd name="connsiteY8" fmla="*/ 196 h 1934"/>
              <a:gd name="connsiteX9" fmla="*/ 1179 w 1773"/>
              <a:gd name="connsiteY9" fmla="*/ 242 h 1934"/>
              <a:gd name="connsiteX10" fmla="*/ 1162 w 1773"/>
              <a:gd name="connsiteY10" fmla="*/ 276 h 1934"/>
              <a:gd name="connsiteX11" fmla="*/ 1144 w 1773"/>
              <a:gd name="connsiteY11" fmla="*/ 314 h 1934"/>
              <a:gd name="connsiteX12" fmla="*/ 1132 w 1773"/>
              <a:gd name="connsiteY12" fmla="*/ 344 h 1934"/>
              <a:gd name="connsiteX13" fmla="*/ 1114 w 1773"/>
              <a:gd name="connsiteY13" fmla="*/ 380 h 1934"/>
              <a:gd name="connsiteX14" fmla="*/ 1102 w 1773"/>
              <a:gd name="connsiteY14" fmla="*/ 408 h 1934"/>
              <a:gd name="connsiteX15" fmla="*/ 1090 w 1773"/>
              <a:gd name="connsiteY15" fmla="*/ 436 h 1934"/>
              <a:gd name="connsiteX16" fmla="*/ 1076 w 1773"/>
              <a:gd name="connsiteY16" fmla="*/ 472 h 1934"/>
              <a:gd name="connsiteX17" fmla="*/ 1062 w 1773"/>
              <a:gd name="connsiteY17" fmla="*/ 504 h 1934"/>
              <a:gd name="connsiteX18" fmla="*/ 1048 w 1773"/>
              <a:gd name="connsiteY18" fmla="*/ 544 h 1934"/>
              <a:gd name="connsiteX19" fmla="*/ 1036 w 1773"/>
              <a:gd name="connsiteY19" fmla="*/ 580 h 1934"/>
              <a:gd name="connsiteX20" fmla="*/ 1020 w 1773"/>
              <a:gd name="connsiteY20" fmla="*/ 624 h 1934"/>
              <a:gd name="connsiteX21" fmla="*/ 1014 w 1773"/>
              <a:gd name="connsiteY21" fmla="*/ 650 h 1934"/>
              <a:gd name="connsiteX22" fmla="*/ 994 w 1773"/>
              <a:gd name="connsiteY22" fmla="*/ 690 h 1934"/>
              <a:gd name="connsiteX23" fmla="*/ 980 w 1773"/>
              <a:gd name="connsiteY23" fmla="*/ 736 h 1934"/>
              <a:gd name="connsiteX24" fmla="*/ 970 w 1773"/>
              <a:gd name="connsiteY24" fmla="*/ 776 h 1934"/>
              <a:gd name="connsiteX25" fmla="*/ 960 w 1773"/>
              <a:gd name="connsiteY25" fmla="*/ 814 h 1934"/>
              <a:gd name="connsiteX26" fmla="*/ 950 w 1773"/>
              <a:gd name="connsiteY26" fmla="*/ 852 h 1934"/>
              <a:gd name="connsiteX27" fmla="*/ 940 w 1773"/>
              <a:gd name="connsiteY27" fmla="*/ 894 h 1934"/>
              <a:gd name="connsiteX28" fmla="*/ 930 w 1773"/>
              <a:gd name="connsiteY28" fmla="*/ 938 h 1934"/>
              <a:gd name="connsiteX29" fmla="*/ 921 w 1773"/>
              <a:gd name="connsiteY29" fmla="*/ 974 h 1934"/>
              <a:gd name="connsiteX30" fmla="*/ 915 w 1773"/>
              <a:gd name="connsiteY30" fmla="*/ 1004 h 1934"/>
              <a:gd name="connsiteX31" fmla="*/ 903 w 1773"/>
              <a:gd name="connsiteY31" fmla="*/ 1040 h 1934"/>
              <a:gd name="connsiteX32" fmla="*/ 885 w 1773"/>
              <a:gd name="connsiteY32" fmla="*/ 1072 h 1934"/>
              <a:gd name="connsiteX33" fmla="*/ 873 w 1773"/>
              <a:gd name="connsiteY33" fmla="*/ 1114 h 1934"/>
              <a:gd name="connsiteX34" fmla="*/ 855 w 1773"/>
              <a:gd name="connsiteY34" fmla="*/ 1168 h 1934"/>
              <a:gd name="connsiteX35" fmla="*/ 843 w 1773"/>
              <a:gd name="connsiteY35" fmla="*/ 1186 h 1934"/>
              <a:gd name="connsiteX36" fmla="*/ 837 w 1773"/>
              <a:gd name="connsiteY36" fmla="*/ 1222 h 1934"/>
              <a:gd name="connsiteX37" fmla="*/ 823 w 1773"/>
              <a:gd name="connsiteY37" fmla="*/ 1264 h 1934"/>
              <a:gd name="connsiteX38" fmla="*/ 811 w 1773"/>
              <a:gd name="connsiteY38" fmla="*/ 1288 h 1934"/>
              <a:gd name="connsiteX39" fmla="*/ 789 w 1773"/>
              <a:gd name="connsiteY39" fmla="*/ 1330 h 1934"/>
              <a:gd name="connsiteX40" fmla="*/ 771 w 1773"/>
              <a:gd name="connsiteY40" fmla="*/ 1366 h 1934"/>
              <a:gd name="connsiteX41" fmla="*/ 753 w 1773"/>
              <a:gd name="connsiteY41" fmla="*/ 1406 h 1934"/>
              <a:gd name="connsiteX42" fmla="*/ 729 w 1773"/>
              <a:gd name="connsiteY42" fmla="*/ 1442 h 1934"/>
              <a:gd name="connsiteX43" fmla="*/ 712 w 1773"/>
              <a:gd name="connsiteY43" fmla="*/ 1478 h 1934"/>
              <a:gd name="connsiteX44" fmla="*/ 675 w 1773"/>
              <a:gd name="connsiteY44" fmla="*/ 1520 h 1934"/>
              <a:gd name="connsiteX45" fmla="*/ 658 w 1773"/>
              <a:gd name="connsiteY45" fmla="*/ 1546 h 1934"/>
              <a:gd name="connsiteX46" fmla="*/ 626 w 1773"/>
              <a:gd name="connsiteY46" fmla="*/ 1584 h 1934"/>
              <a:gd name="connsiteX47" fmla="*/ 603 w 1773"/>
              <a:gd name="connsiteY47" fmla="*/ 1616 h 1934"/>
              <a:gd name="connsiteX48" fmla="*/ 579 w 1773"/>
              <a:gd name="connsiteY48" fmla="*/ 1628 h 1934"/>
              <a:gd name="connsiteX49" fmla="*/ 549 w 1773"/>
              <a:gd name="connsiteY49" fmla="*/ 1658 h 1934"/>
              <a:gd name="connsiteX50" fmla="*/ 507 w 1773"/>
              <a:gd name="connsiteY50" fmla="*/ 1688 h 1934"/>
              <a:gd name="connsiteX51" fmla="*/ 462 w 1773"/>
              <a:gd name="connsiteY51" fmla="*/ 1708 h 1934"/>
              <a:gd name="connsiteX52" fmla="*/ 428 w 1773"/>
              <a:gd name="connsiteY52" fmla="*/ 1724 h 1934"/>
              <a:gd name="connsiteX53" fmla="*/ 398 w 1773"/>
              <a:gd name="connsiteY53" fmla="*/ 1738 h 1934"/>
              <a:gd name="connsiteX54" fmla="*/ 362 w 1773"/>
              <a:gd name="connsiteY54" fmla="*/ 1756 h 1934"/>
              <a:gd name="connsiteX55" fmla="*/ 327 w 1773"/>
              <a:gd name="connsiteY55" fmla="*/ 1772 h 1934"/>
              <a:gd name="connsiteX56" fmla="*/ 291 w 1773"/>
              <a:gd name="connsiteY56" fmla="*/ 1784 h 1934"/>
              <a:gd name="connsiteX57" fmla="*/ 274 w 1773"/>
              <a:gd name="connsiteY57" fmla="*/ 1792 h 1934"/>
              <a:gd name="connsiteX58" fmla="*/ 238 w 1773"/>
              <a:gd name="connsiteY58" fmla="*/ 1804 h 1934"/>
              <a:gd name="connsiteX59" fmla="*/ 199 w 1773"/>
              <a:gd name="connsiteY59" fmla="*/ 1820 h 1934"/>
              <a:gd name="connsiteX60" fmla="*/ 159 w 1773"/>
              <a:gd name="connsiteY60" fmla="*/ 1832 h 1934"/>
              <a:gd name="connsiteX61" fmla="*/ 114 w 1773"/>
              <a:gd name="connsiteY61" fmla="*/ 1846 h 1934"/>
              <a:gd name="connsiteX62" fmla="*/ 75 w 1773"/>
              <a:gd name="connsiteY62" fmla="*/ 1860 h 1934"/>
              <a:gd name="connsiteX63" fmla="*/ 38 w 1773"/>
              <a:gd name="connsiteY63" fmla="*/ 1870 h 1934"/>
              <a:gd name="connsiteX64" fmla="*/ 16 w 1773"/>
              <a:gd name="connsiteY64" fmla="*/ 1876 h 1934"/>
              <a:gd name="connsiteX65" fmla="*/ 2 w 1773"/>
              <a:gd name="connsiteY65" fmla="*/ 1882 h 1934"/>
              <a:gd name="connsiteX66" fmla="*/ 0 w 1773"/>
              <a:gd name="connsiteY66" fmla="*/ 1902 h 1934"/>
              <a:gd name="connsiteX67" fmla="*/ 2 w 1773"/>
              <a:gd name="connsiteY67" fmla="*/ 1924 h 1934"/>
              <a:gd name="connsiteX68" fmla="*/ 1729 w 1773"/>
              <a:gd name="connsiteY68" fmla="*/ 1931 h 1934"/>
              <a:gd name="connsiteX69" fmla="*/ 1695 w 1773"/>
              <a:gd name="connsiteY69" fmla="*/ 1279 h 1934"/>
              <a:gd name="connsiteX70" fmla="*/ 1773 w 1773"/>
              <a:gd name="connsiteY70" fmla="*/ 556 h 1934"/>
              <a:gd name="connsiteX71" fmla="*/ 1761 w 1773"/>
              <a:gd name="connsiteY71" fmla="*/ 526 h 1934"/>
              <a:gd name="connsiteX72" fmla="*/ 1742 w 1773"/>
              <a:gd name="connsiteY72" fmla="*/ 478 h 1934"/>
              <a:gd name="connsiteX73" fmla="*/ 1725 w 1773"/>
              <a:gd name="connsiteY73" fmla="*/ 442 h 1934"/>
              <a:gd name="connsiteX74" fmla="*/ 1715 w 1773"/>
              <a:gd name="connsiteY74" fmla="*/ 404 h 1934"/>
              <a:gd name="connsiteX75" fmla="*/ 1698 w 1773"/>
              <a:gd name="connsiteY75" fmla="*/ 368 h 1934"/>
              <a:gd name="connsiteX76" fmla="*/ 1692 w 1773"/>
              <a:gd name="connsiteY76" fmla="*/ 354 h 1934"/>
              <a:gd name="connsiteX77" fmla="*/ 1683 w 1773"/>
              <a:gd name="connsiteY77" fmla="*/ 332 h 1934"/>
              <a:gd name="connsiteX78" fmla="*/ 1662 w 1773"/>
              <a:gd name="connsiteY78" fmla="*/ 294 h 1934"/>
              <a:gd name="connsiteX79" fmla="*/ 1647 w 1773"/>
              <a:gd name="connsiteY79" fmla="*/ 260 h 1934"/>
              <a:gd name="connsiteX80" fmla="*/ 1634 w 1773"/>
              <a:gd name="connsiteY80" fmla="*/ 236 h 1934"/>
              <a:gd name="connsiteX81" fmla="*/ 1624 w 1773"/>
              <a:gd name="connsiteY81" fmla="*/ 208 h 1934"/>
              <a:gd name="connsiteX82" fmla="*/ 1596 w 1773"/>
              <a:gd name="connsiteY82" fmla="*/ 168 h 1934"/>
              <a:gd name="connsiteX83" fmla="*/ 1590 w 1773"/>
              <a:gd name="connsiteY83" fmla="*/ 156 h 1934"/>
              <a:gd name="connsiteX84" fmla="*/ 1574 w 1773"/>
              <a:gd name="connsiteY84" fmla="*/ 136 h 1934"/>
              <a:gd name="connsiteX85" fmla="*/ 1582 w 1773"/>
              <a:gd name="connsiteY85" fmla="*/ 144 h 1934"/>
              <a:gd name="connsiteX86" fmla="*/ 1610 w 1773"/>
              <a:gd name="connsiteY86" fmla="*/ 190 h 1934"/>
              <a:gd name="connsiteX87" fmla="*/ 1602 w 1773"/>
              <a:gd name="connsiteY87" fmla="*/ 180 h 1934"/>
              <a:gd name="connsiteX88" fmla="*/ 1608 w 1773"/>
              <a:gd name="connsiteY88" fmla="*/ 182 h 1934"/>
              <a:gd name="connsiteX89" fmla="*/ 1587 w 1773"/>
              <a:gd name="connsiteY89" fmla="*/ 152 h 1934"/>
              <a:gd name="connsiteX90" fmla="*/ 1560 w 1773"/>
              <a:gd name="connsiteY90" fmla="*/ 114 h 1934"/>
              <a:gd name="connsiteX91" fmla="*/ 1536 w 1773"/>
              <a:gd name="connsiteY91" fmla="*/ 84 h 1934"/>
              <a:gd name="connsiteX92" fmla="*/ 1510 w 1773"/>
              <a:gd name="connsiteY92" fmla="*/ 52 h 1934"/>
              <a:gd name="connsiteX93" fmla="*/ 1491 w 1773"/>
              <a:gd name="connsiteY93" fmla="*/ 32 h 1934"/>
              <a:gd name="connsiteX94" fmla="*/ 1473 w 1773"/>
              <a:gd name="connsiteY94" fmla="*/ 14 h 1934"/>
              <a:gd name="connsiteX95" fmla="*/ 1452 w 1773"/>
              <a:gd name="connsiteY95" fmla="*/ 8 h 1934"/>
              <a:gd name="connsiteX96" fmla="*/ 1410 w 1773"/>
              <a:gd name="connsiteY96" fmla="*/ 2 h 1934"/>
              <a:gd name="connsiteX0" fmla="*/ 1430 w 1761"/>
              <a:gd name="connsiteY0" fmla="*/ 0 h 1934"/>
              <a:gd name="connsiteX1" fmla="*/ 1387 w 1761"/>
              <a:gd name="connsiteY1" fmla="*/ 4 h 1934"/>
              <a:gd name="connsiteX2" fmla="*/ 1355 w 1761"/>
              <a:gd name="connsiteY2" fmla="*/ 16 h 1934"/>
              <a:gd name="connsiteX3" fmla="*/ 1319 w 1761"/>
              <a:gd name="connsiteY3" fmla="*/ 40 h 1934"/>
              <a:gd name="connsiteX4" fmla="*/ 1292 w 1761"/>
              <a:gd name="connsiteY4" fmla="*/ 68 h 1934"/>
              <a:gd name="connsiteX5" fmla="*/ 1263 w 1761"/>
              <a:gd name="connsiteY5" fmla="*/ 104 h 1934"/>
              <a:gd name="connsiteX6" fmla="*/ 1239 w 1761"/>
              <a:gd name="connsiteY6" fmla="*/ 140 h 1934"/>
              <a:gd name="connsiteX7" fmla="*/ 1221 w 1761"/>
              <a:gd name="connsiteY7" fmla="*/ 170 h 1934"/>
              <a:gd name="connsiteX8" fmla="*/ 1204 w 1761"/>
              <a:gd name="connsiteY8" fmla="*/ 196 h 1934"/>
              <a:gd name="connsiteX9" fmla="*/ 1179 w 1761"/>
              <a:gd name="connsiteY9" fmla="*/ 242 h 1934"/>
              <a:gd name="connsiteX10" fmla="*/ 1162 w 1761"/>
              <a:gd name="connsiteY10" fmla="*/ 276 h 1934"/>
              <a:gd name="connsiteX11" fmla="*/ 1144 w 1761"/>
              <a:gd name="connsiteY11" fmla="*/ 314 h 1934"/>
              <a:gd name="connsiteX12" fmla="*/ 1132 w 1761"/>
              <a:gd name="connsiteY12" fmla="*/ 344 h 1934"/>
              <a:gd name="connsiteX13" fmla="*/ 1114 w 1761"/>
              <a:gd name="connsiteY13" fmla="*/ 380 h 1934"/>
              <a:gd name="connsiteX14" fmla="*/ 1102 w 1761"/>
              <a:gd name="connsiteY14" fmla="*/ 408 h 1934"/>
              <a:gd name="connsiteX15" fmla="*/ 1090 w 1761"/>
              <a:gd name="connsiteY15" fmla="*/ 436 h 1934"/>
              <a:gd name="connsiteX16" fmla="*/ 1076 w 1761"/>
              <a:gd name="connsiteY16" fmla="*/ 472 h 1934"/>
              <a:gd name="connsiteX17" fmla="*/ 1062 w 1761"/>
              <a:gd name="connsiteY17" fmla="*/ 504 h 1934"/>
              <a:gd name="connsiteX18" fmla="*/ 1048 w 1761"/>
              <a:gd name="connsiteY18" fmla="*/ 544 h 1934"/>
              <a:gd name="connsiteX19" fmla="*/ 1036 w 1761"/>
              <a:gd name="connsiteY19" fmla="*/ 580 h 1934"/>
              <a:gd name="connsiteX20" fmla="*/ 1020 w 1761"/>
              <a:gd name="connsiteY20" fmla="*/ 624 h 1934"/>
              <a:gd name="connsiteX21" fmla="*/ 1014 w 1761"/>
              <a:gd name="connsiteY21" fmla="*/ 650 h 1934"/>
              <a:gd name="connsiteX22" fmla="*/ 994 w 1761"/>
              <a:gd name="connsiteY22" fmla="*/ 690 h 1934"/>
              <a:gd name="connsiteX23" fmla="*/ 980 w 1761"/>
              <a:gd name="connsiteY23" fmla="*/ 736 h 1934"/>
              <a:gd name="connsiteX24" fmla="*/ 970 w 1761"/>
              <a:gd name="connsiteY24" fmla="*/ 776 h 1934"/>
              <a:gd name="connsiteX25" fmla="*/ 960 w 1761"/>
              <a:gd name="connsiteY25" fmla="*/ 814 h 1934"/>
              <a:gd name="connsiteX26" fmla="*/ 950 w 1761"/>
              <a:gd name="connsiteY26" fmla="*/ 852 h 1934"/>
              <a:gd name="connsiteX27" fmla="*/ 940 w 1761"/>
              <a:gd name="connsiteY27" fmla="*/ 894 h 1934"/>
              <a:gd name="connsiteX28" fmla="*/ 930 w 1761"/>
              <a:gd name="connsiteY28" fmla="*/ 938 h 1934"/>
              <a:gd name="connsiteX29" fmla="*/ 921 w 1761"/>
              <a:gd name="connsiteY29" fmla="*/ 974 h 1934"/>
              <a:gd name="connsiteX30" fmla="*/ 915 w 1761"/>
              <a:gd name="connsiteY30" fmla="*/ 1004 h 1934"/>
              <a:gd name="connsiteX31" fmla="*/ 903 w 1761"/>
              <a:gd name="connsiteY31" fmla="*/ 1040 h 1934"/>
              <a:gd name="connsiteX32" fmla="*/ 885 w 1761"/>
              <a:gd name="connsiteY32" fmla="*/ 1072 h 1934"/>
              <a:gd name="connsiteX33" fmla="*/ 873 w 1761"/>
              <a:gd name="connsiteY33" fmla="*/ 1114 h 1934"/>
              <a:gd name="connsiteX34" fmla="*/ 855 w 1761"/>
              <a:gd name="connsiteY34" fmla="*/ 1168 h 1934"/>
              <a:gd name="connsiteX35" fmla="*/ 843 w 1761"/>
              <a:gd name="connsiteY35" fmla="*/ 1186 h 1934"/>
              <a:gd name="connsiteX36" fmla="*/ 837 w 1761"/>
              <a:gd name="connsiteY36" fmla="*/ 1222 h 1934"/>
              <a:gd name="connsiteX37" fmla="*/ 823 w 1761"/>
              <a:gd name="connsiteY37" fmla="*/ 1264 h 1934"/>
              <a:gd name="connsiteX38" fmla="*/ 811 w 1761"/>
              <a:gd name="connsiteY38" fmla="*/ 1288 h 1934"/>
              <a:gd name="connsiteX39" fmla="*/ 789 w 1761"/>
              <a:gd name="connsiteY39" fmla="*/ 1330 h 1934"/>
              <a:gd name="connsiteX40" fmla="*/ 771 w 1761"/>
              <a:gd name="connsiteY40" fmla="*/ 1366 h 1934"/>
              <a:gd name="connsiteX41" fmla="*/ 753 w 1761"/>
              <a:gd name="connsiteY41" fmla="*/ 1406 h 1934"/>
              <a:gd name="connsiteX42" fmla="*/ 729 w 1761"/>
              <a:gd name="connsiteY42" fmla="*/ 1442 h 1934"/>
              <a:gd name="connsiteX43" fmla="*/ 712 w 1761"/>
              <a:gd name="connsiteY43" fmla="*/ 1478 h 1934"/>
              <a:gd name="connsiteX44" fmla="*/ 675 w 1761"/>
              <a:gd name="connsiteY44" fmla="*/ 1520 h 1934"/>
              <a:gd name="connsiteX45" fmla="*/ 658 w 1761"/>
              <a:gd name="connsiteY45" fmla="*/ 1546 h 1934"/>
              <a:gd name="connsiteX46" fmla="*/ 626 w 1761"/>
              <a:gd name="connsiteY46" fmla="*/ 1584 h 1934"/>
              <a:gd name="connsiteX47" fmla="*/ 603 w 1761"/>
              <a:gd name="connsiteY47" fmla="*/ 1616 h 1934"/>
              <a:gd name="connsiteX48" fmla="*/ 579 w 1761"/>
              <a:gd name="connsiteY48" fmla="*/ 1628 h 1934"/>
              <a:gd name="connsiteX49" fmla="*/ 549 w 1761"/>
              <a:gd name="connsiteY49" fmla="*/ 1658 h 1934"/>
              <a:gd name="connsiteX50" fmla="*/ 507 w 1761"/>
              <a:gd name="connsiteY50" fmla="*/ 1688 h 1934"/>
              <a:gd name="connsiteX51" fmla="*/ 462 w 1761"/>
              <a:gd name="connsiteY51" fmla="*/ 1708 h 1934"/>
              <a:gd name="connsiteX52" fmla="*/ 428 w 1761"/>
              <a:gd name="connsiteY52" fmla="*/ 1724 h 1934"/>
              <a:gd name="connsiteX53" fmla="*/ 398 w 1761"/>
              <a:gd name="connsiteY53" fmla="*/ 1738 h 1934"/>
              <a:gd name="connsiteX54" fmla="*/ 362 w 1761"/>
              <a:gd name="connsiteY54" fmla="*/ 1756 h 1934"/>
              <a:gd name="connsiteX55" fmla="*/ 327 w 1761"/>
              <a:gd name="connsiteY55" fmla="*/ 1772 h 1934"/>
              <a:gd name="connsiteX56" fmla="*/ 291 w 1761"/>
              <a:gd name="connsiteY56" fmla="*/ 1784 h 1934"/>
              <a:gd name="connsiteX57" fmla="*/ 274 w 1761"/>
              <a:gd name="connsiteY57" fmla="*/ 1792 h 1934"/>
              <a:gd name="connsiteX58" fmla="*/ 238 w 1761"/>
              <a:gd name="connsiteY58" fmla="*/ 1804 h 1934"/>
              <a:gd name="connsiteX59" fmla="*/ 199 w 1761"/>
              <a:gd name="connsiteY59" fmla="*/ 1820 h 1934"/>
              <a:gd name="connsiteX60" fmla="*/ 159 w 1761"/>
              <a:gd name="connsiteY60" fmla="*/ 1832 h 1934"/>
              <a:gd name="connsiteX61" fmla="*/ 114 w 1761"/>
              <a:gd name="connsiteY61" fmla="*/ 1846 h 1934"/>
              <a:gd name="connsiteX62" fmla="*/ 75 w 1761"/>
              <a:gd name="connsiteY62" fmla="*/ 1860 h 1934"/>
              <a:gd name="connsiteX63" fmla="*/ 38 w 1761"/>
              <a:gd name="connsiteY63" fmla="*/ 1870 h 1934"/>
              <a:gd name="connsiteX64" fmla="*/ 16 w 1761"/>
              <a:gd name="connsiteY64" fmla="*/ 1876 h 1934"/>
              <a:gd name="connsiteX65" fmla="*/ 2 w 1761"/>
              <a:gd name="connsiteY65" fmla="*/ 1882 h 1934"/>
              <a:gd name="connsiteX66" fmla="*/ 0 w 1761"/>
              <a:gd name="connsiteY66" fmla="*/ 1902 h 1934"/>
              <a:gd name="connsiteX67" fmla="*/ 2 w 1761"/>
              <a:gd name="connsiteY67" fmla="*/ 1924 h 1934"/>
              <a:gd name="connsiteX68" fmla="*/ 1729 w 1761"/>
              <a:gd name="connsiteY68" fmla="*/ 1931 h 1934"/>
              <a:gd name="connsiteX69" fmla="*/ 1695 w 1761"/>
              <a:gd name="connsiteY69" fmla="*/ 1279 h 1934"/>
              <a:gd name="connsiteX70" fmla="*/ 1761 w 1761"/>
              <a:gd name="connsiteY70" fmla="*/ 526 h 1934"/>
              <a:gd name="connsiteX71" fmla="*/ 1742 w 1761"/>
              <a:gd name="connsiteY71" fmla="*/ 478 h 1934"/>
              <a:gd name="connsiteX72" fmla="*/ 1725 w 1761"/>
              <a:gd name="connsiteY72" fmla="*/ 442 h 1934"/>
              <a:gd name="connsiteX73" fmla="*/ 1715 w 1761"/>
              <a:gd name="connsiteY73" fmla="*/ 404 h 1934"/>
              <a:gd name="connsiteX74" fmla="*/ 1698 w 1761"/>
              <a:gd name="connsiteY74" fmla="*/ 368 h 1934"/>
              <a:gd name="connsiteX75" fmla="*/ 1692 w 1761"/>
              <a:gd name="connsiteY75" fmla="*/ 354 h 1934"/>
              <a:gd name="connsiteX76" fmla="*/ 1683 w 1761"/>
              <a:gd name="connsiteY76" fmla="*/ 332 h 1934"/>
              <a:gd name="connsiteX77" fmla="*/ 1662 w 1761"/>
              <a:gd name="connsiteY77" fmla="*/ 294 h 1934"/>
              <a:gd name="connsiteX78" fmla="*/ 1647 w 1761"/>
              <a:gd name="connsiteY78" fmla="*/ 260 h 1934"/>
              <a:gd name="connsiteX79" fmla="*/ 1634 w 1761"/>
              <a:gd name="connsiteY79" fmla="*/ 236 h 1934"/>
              <a:gd name="connsiteX80" fmla="*/ 1624 w 1761"/>
              <a:gd name="connsiteY80" fmla="*/ 208 h 1934"/>
              <a:gd name="connsiteX81" fmla="*/ 1596 w 1761"/>
              <a:gd name="connsiteY81" fmla="*/ 168 h 1934"/>
              <a:gd name="connsiteX82" fmla="*/ 1590 w 1761"/>
              <a:gd name="connsiteY82" fmla="*/ 156 h 1934"/>
              <a:gd name="connsiteX83" fmla="*/ 1574 w 1761"/>
              <a:gd name="connsiteY83" fmla="*/ 136 h 1934"/>
              <a:gd name="connsiteX84" fmla="*/ 1582 w 1761"/>
              <a:gd name="connsiteY84" fmla="*/ 144 h 1934"/>
              <a:gd name="connsiteX85" fmla="*/ 1610 w 1761"/>
              <a:gd name="connsiteY85" fmla="*/ 190 h 1934"/>
              <a:gd name="connsiteX86" fmla="*/ 1602 w 1761"/>
              <a:gd name="connsiteY86" fmla="*/ 180 h 1934"/>
              <a:gd name="connsiteX87" fmla="*/ 1608 w 1761"/>
              <a:gd name="connsiteY87" fmla="*/ 182 h 1934"/>
              <a:gd name="connsiteX88" fmla="*/ 1587 w 1761"/>
              <a:gd name="connsiteY88" fmla="*/ 152 h 1934"/>
              <a:gd name="connsiteX89" fmla="*/ 1560 w 1761"/>
              <a:gd name="connsiteY89" fmla="*/ 114 h 1934"/>
              <a:gd name="connsiteX90" fmla="*/ 1536 w 1761"/>
              <a:gd name="connsiteY90" fmla="*/ 84 h 1934"/>
              <a:gd name="connsiteX91" fmla="*/ 1510 w 1761"/>
              <a:gd name="connsiteY91" fmla="*/ 52 h 1934"/>
              <a:gd name="connsiteX92" fmla="*/ 1491 w 1761"/>
              <a:gd name="connsiteY92" fmla="*/ 32 h 1934"/>
              <a:gd name="connsiteX93" fmla="*/ 1473 w 1761"/>
              <a:gd name="connsiteY93" fmla="*/ 14 h 1934"/>
              <a:gd name="connsiteX94" fmla="*/ 1452 w 1761"/>
              <a:gd name="connsiteY94" fmla="*/ 8 h 1934"/>
              <a:gd name="connsiteX95" fmla="*/ 1410 w 1761"/>
              <a:gd name="connsiteY95" fmla="*/ 2 h 1934"/>
              <a:gd name="connsiteX0" fmla="*/ 1430 w 1742"/>
              <a:gd name="connsiteY0" fmla="*/ 0 h 1934"/>
              <a:gd name="connsiteX1" fmla="*/ 1387 w 1742"/>
              <a:gd name="connsiteY1" fmla="*/ 4 h 1934"/>
              <a:gd name="connsiteX2" fmla="*/ 1355 w 1742"/>
              <a:gd name="connsiteY2" fmla="*/ 16 h 1934"/>
              <a:gd name="connsiteX3" fmla="*/ 1319 w 1742"/>
              <a:gd name="connsiteY3" fmla="*/ 40 h 1934"/>
              <a:gd name="connsiteX4" fmla="*/ 1292 w 1742"/>
              <a:gd name="connsiteY4" fmla="*/ 68 h 1934"/>
              <a:gd name="connsiteX5" fmla="*/ 1263 w 1742"/>
              <a:gd name="connsiteY5" fmla="*/ 104 h 1934"/>
              <a:gd name="connsiteX6" fmla="*/ 1239 w 1742"/>
              <a:gd name="connsiteY6" fmla="*/ 140 h 1934"/>
              <a:gd name="connsiteX7" fmla="*/ 1221 w 1742"/>
              <a:gd name="connsiteY7" fmla="*/ 170 h 1934"/>
              <a:gd name="connsiteX8" fmla="*/ 1204 w 1742"/>
              <a:gd name="connsiteY8" fmla="*/ 196 h 1934"/>
              <a:gd name="connsiteX9" fmla="*/ 1179 w 1742"/>
              <a:gd name="connsiteY9" fmla="*/ 242 h 1934"/>
              <a:gd name="connsiteX10" fmla="*/ 1162 w 1742"/>
              <a:gd name="connsiteY10" fmla="*/ 276 h 1934"/>
              <a:gd name="connsiteX11" fmla="*/ 1144 w 1742"/>
              <a:gd name="connsiteY11" fmla="*/ 314 h 1934"/>
              <a:gd name="connsiteX12" fmla="*/ 1132 w 1742"/>
              <a:gd name="connsiteY12" fmla="*/ 344 h 1934"/>
              <a:gd name="connsiteX13" fmla="*/ 1114 w 1742"/>
              <a:gd name="connsiteY13" fmla="*/ 380 h 1934"/>
              <a:gd name="connsiteX14" fmla="*/ 1102 w 1742"/>
              <a:gd name="connsiteY14" fmla="*/ 408 h 1934"/>
              <a:gd name="connsiteX15" fmla="*/ 1090 w 1742"/>
              <a:gd name="connsiteY15" fmla="*/ 436 h 1934"/>
              <a:gd name="connsiteX16" fmla="*/ 1076 w 1742"/>
              <a:gd name="connsiteY16" fmla="*/ 472 h 1934"/>
              <a:gd name="connsiteX17" fmla="*/ 1062 w 1742"/>
              <a:gd name="connsiteY17" fmla="*/ 504 h 1934"/>
              <a:gd name="connsiteX18" fmla="*/ 1048 w 1742"/>
              <a:gd name="connsiteY18" fmla="*/ 544 h 1934"/>
              <a:gd name="connsiteX19" fmla="*/ 1036 w 1742"/>
              <a:gd name="connsiteY19" fmla="*/ 580 h 1934"/>
              <a:gd name="connsiteX20" fmla="*/ 1020 w 1742"/>
              <a:gd name="connsiteY20" fmla="*/ 624 h 1934"/>
              <a:gd name="connsiteX21" fmla="*/ 1014 w 1742"/>
              <a:gd name="connsiteY21" fmla="*/ 650 h 1934"/>
              <a:gd name="connsiteX22" fmla="*/ 994 w 1742"/>
              <a:gd name="connsiteY22" fmla="*/ 690 h 1934"/>
              <a:gd name="connsiteX23" fmla="*/ 980 w 1742"/>
              <a:gd name="connsiteY23" fmla="*/ 736 h 1934"/>
              <a:gd name="connsiteX24" fmla="*/ 970 w 1742"/>
              <a:gd name="connsiteY24" fmla="*/ 776 h 1934"/>
              <a:gd name="connsiteX25" fmla="*/ 960 w 1742"/>
              <a:gd name="connsiteY25" fmla="*/ 814 h 1934"/>
              <a:gd name="connsiteX26" fmla="*/ 950 w 1742"/>
              <a:gd name="connsiteY26" fmla="*/ 852 h 1934"/>
              <a:gd name="connsiteX27" fmla="*/ 940 w 1742"/>
              <a:gd name="connsiteY27" fmla="*/ 894 h 1934"/>
              <a:gd name="connsiteX28" fmla="*/ 930 w 1742"/>
              <a:gd name="connsiteY28" fmla="*/ 938 h 1934"/>
              <a:gd name="connsiteX29" fmla="*/ 921 w 1742"/>
              <a:gd name="connsiteY29" fmla="*/ 974 h 1934"/>
              <a:gd name="connsiteX30" fmla="*/ 915 w 1742"/>
              <a:gd name="connsiteY30" fmla="*/ 1004 h 1934"/>
              <a:gd name="connsiteX31" fmla="*/ 903 w 1742"/>
              <a:gd name="connsiteY31" fmla="*/ 1040 h 1934"/>
              <a:gd name="connsiteX32" fmla="*/ 885 w 1742"/>
              <a:gd name="connsiteY32" fmla="*/ 1072 h 1934"/>
              <a:gd name="connsiteX33" fmla="*/ 873 w 1742"/>
              <a:gd name="connsiteY33" fmla="*/ 1114 h 1934"/>
              <a:gd name="connsiteX34" fmla="*/ 855 w 1742"/>
              <a:gd name="connsiteY34" fmla="*/ 1168 h 1934"/>
              <a:gd name="connsiteX35" fmla="*/ 843 w 1742"/>
              <a:gd name="connsiteY35" fmla="*/ 1186 h 1934"/>
              <a:gd name="connsiteX36" fmla="*/ 837 w 1742"/>
              <a:gd name="connsiteY36" fmla="*/ 1222 h 1934"/>
              <a:gd name="connsiteX37" fmla="*/ 823 w 1742"/>
              <a:gd name="connsiteY37" fmla="*/ 1264 h 1934"/>
              <a:gd name="connsiteX38" fmla="*/ 811 w 1742"/>
              <a:gd name="connsiteY38" fmla="*/ 1288 h 1934"/>
              <a:gd name="connsiteX39" fmla="*/ 789 w 1742"/>
              <a:gd name="connsiteY39" fmla="*/ 1330 h 1934"/>
              <a:gd name="connsiteX40" fmla="*/ 771 w 1742"/>
              <a:gd name="connsiteY40" fmla="*/ 1366 h 1934"/>
              <a:gd name="connsiteX41" fmla="*/ 753 w 1742"/>
              <a:gd name="connsiteY41" fmla="*/ 1406 h 1934"/>
              <a:gd name="connsiteX42" fmla="*/ 729 w 1742"/>
              <a:gd name="connsiteY42" fmla="*/ 1442 h 1934"/>
              <a:gd name="connsiteX43" fmla="*/ 712 w 1742"/>
              <a:gd name="connsiteY43" fmla="*/ 1478 h 1934"/>
              <a:gd name="connsiteX44" fmla="*/ 675 w 1742"/>
              <a:gd name="connsiteY44" fmla="*/ 1520 h 1934"/>
              <a:gd name="connsiteX45" fmla="*/ 658 w 1742"/>
              <a:gd name="connsiteY45" fmla="*/ 1546 h 1934"/>
              <a:gd name="connsiteX46" fmla="*/ 626 w 1742"/>
              <a:gd name="connsiteY46" fmla="*/ 1584 h 1934"/>
              <a:gd name="connsiteX47" fmla="*/ 603 w 1742"/>
              <a:gd name="connsiteY47" fmla="*/ 1616 h 1934"/>
              <a:gd name="connsiteX48" fmla="*/ 579 w 1742"/>
              <a:gd name="connsiteY48" fmla="*/ 1628 h 1934"/>
              <a:gd name="connsiteX49" fmla="*/ 549 w 1742"/>
              <a:gd name="connsiteY49" fmla="*/ 1658 h 1934"/>
              <a:gd name="connsiteX50" fmla="*/ 507 w 1742"/>
              <a:gd name="connsiteY50" fmla="*/ 1688 h 1934"/>
              <a:gd name="connsiteX51" fmla="*/ 462 w 1742"/>
              <a:gd name="connsiteY51" fmla="*/ 1708 h 1934"/>
              <a:gd name="connsiteX52" fmla="*/ 428 w 1742"/>
              <a:gd name="connsiteY52" fmla="*/ 1724 h 1934"/>
              <a:gd name="connsiteX53" fmla="*/ 398 w 1742"/>
              <a:gd name="connsiteY53" fmla="*/ 1738 h 1934"/>
              <a:gd name="connsiteX54" fmla="*/ 362 w 1742"/>
              <a:gd name="connsiteY54" fmla="*/ 1756 h 1934"/>
              <a:gd name="connsiteX55" fmla="*/ 327 w 1742"/>
              <a:gd name="connsiteY55" fmla="*/ 1772 h 1934"/>
              <a:gd name="connsiteX56" fmla="*/ 291 w 1742"/>
              <a:gd name="connsiteY56" fmla="*/ 1784 h 1934"/>
              <a:gd name="connsiteX57" fmla="*/ 274 w 1742"/>
              <a:gd name="connsiteY57" fmla="*/ 1792 h 1934"/>
              <a:gd name="connsiteX58" fmla="*/ 238 w 1742"/>
              <a:gd name="connsiteY58" fmla="*/ 1804 h 1934"/>
              <a:gd name="connsiteX59" fmla="*/ 199 w 1742"/>
              <a:gd name="connsiteY59" fmla="*/ 1820 h 1934"/>
              <a:gd name="connsiteX60" fmla="*/ 159 w 1742"/>
              <a:gd name="connsiteY60" fmla="*/ 1832 h 1934"/>
              <a:gd name="connsiteX61" fmla="*/ 114 w 1742"/>
              <a:gd name="connsiteY61" fmla="*/ 1846 h 1934"/>
              <a:gd name="connsiteX62" fmla="*/ 75 w 1742"/>
              <a:gd name="connsiteY62" fmla="*/ 1860 h 1934"/>
              <a:gd name="connsiteX63" fmla="*/ 38 w 1742"/>
              <a:gd name="connsiteY63" fmla="*/ 1870 h 1934"/>
              <a:gd name="connsiteX64" fmla="*/ 16 w 1742"/>
              <a:gd name="connsiteY64" fmla="*/ 1876 h 1934"/>
              <a:gd name="connsiteX65" fmla="*/ 2 w 1742"/>
              <a:gd name="connsiteY65" fmla="*/ 1882 h 1934"/>
              <a:gd name="connsiteX66" fmla="*/ 0 w 1742"/>
              <a:gd name="connsiteY66" fmla="*/ 1902 h 1934"/>
              <a:gd name="connsiteX67" fmla="*/ 2 w 1742"/>
              <a:gd name="connsiteY67" fmla="*/ 1924 h 1934"/>
              <a:gd name="connsiteX68" fmla="*/ 1729 w 1742"/>
              <a:gd name="connsiteY68" fmla="*/ 1931 h 1934"/>
              <a:gd name="connsiteX69" fmla="*/ 1695 w 1742"/>
              <a:gd name="connsiteY69" fmla="*/ 1279 h 1934"/>
              <a:gd name="connsiteX70" fmla="*/ 1742 w 1742"/>
              <a:gd name="connsiteY70" fmla="*/ 478 h 1934"/>
              <a:gd name="connsiteX71" fmla="*/ 1725 w 1742"/>
              <a:gd name="connsiteY71" fmla="*/ 442 h 1934"/>
              <a:gd name="connsiteX72" fmla="*/ 1715 w 1742"/>
              <a:gd name="connsiteY72" fmla="*/ 404 h 1934"/>
              <a:gd name="connsiteX73" fmla="*/ 1698 w 1742"/>
              <a:gd name="connsiteY73" fmla="*/ 368 h 1934"/>
              <a:gd name="connsiteX74" fmla="*/ 1692 w 1742"/>
              <a:gd name="connsiteY74" fmla="*/ 354 h 1934"/>
              <a:gd name="connsiteX75" fmla="*/ 1683 w 1742"/>
              <a:gd name="connsiteY75" fmla="*/ 332 h 1934"/>
              <a:gd name="connsiteX76" fmla="*/ 1662 w 1742"/>
              <a:gd name="connsiteY76" fmla="*/ 294 h 1934"/>
              <a:gd name="connsiteX77" fmla="*/ 1647 w 1742"/>
              <a:gd name="connsiteY77" fmla="*/ 260 h 1934"/>
              <a:gd name="connsiteX78" fmla="*/ 1634 w 1742"/>
              <a:gd name="connsiteY78" fmla="*/ 236 h 1934"/>
              <a:gd name="connsiteX79" fmla="*/ 1624 w 1742"/>
              <a:gd name="connsiteY79" fmla="*/ 208 h 1934"/>
              <a:gd name="connsiteX80" fmla="*/ 1596 w 1742"/>
              <a:gd name="connsiteY80" fmla="*/ 168 h 1934"/>
              <a:gd name="connsiteX81" fmla="*/ 1590 w 1742"/>
              <a:gd name="connsiteY81" fmla="*/ 156 h 1934"/>
              <a:gd name="connsiteX82" fmla="*/ 1574 w 1742"/>
              <a:gd name="connsiteY82" fmla="*/ 136 h 1934"/>
              <a:gd name="connsiteX83" fmla="*/ 1582 w 1742"/>
              <a:gd name="connsiteY83" fmla="*/ 144 h 1934"/>
              <a:gd name="connsiteX84" fmla="*/ 1610 w 1742"/>
              <a:gd name="connsiteY84" fmla="*/ 190 h 1934"/>
              <a:gd name="connsiteX85" fmla="*/ 1602 w 1742"/>
              <a:gd name="connsiteY85" fmla="*/ 180 h 1934"/>
              <a:gd name="connsiteX86" fmla="*/ 1608 w 1742"/>
              <a:gd name="connsiteY86" fmla="*/ 182 h 1934"/>
              <a:gd name="connsiteX87" fmla="*/ 1587 w 1742"/>
              <a:gd name="connsiteY87" fmla="*/ 152 h 1934"/>
              <a:gd name="connsiteX88" fmla="*/ 1560 w 1742"/>
              <a:gd name="connsiteY88" fmla="*/ 114 h 1934"/>
              <a:gd name="connsiteX89" fmla="*/ 1536 w 1742"/>
              <a:gd name="connsiteY89" fmla="*/ 84 h 1934"/>
              <a:gd name="connsiteX90" fmla="*/ 1510 w 1742"/>
              <a:gd name="connsiteY90" fmla="*/ 52 h 1934"/>
              <a:gd name="connsiteX91" fmla="*/ 1491 w 1742"/>
              <a:gd name="connsiteY91" fmla="*/ 32 h 1934"/>
              <a:gd name="connsiteX92" fmla="*/ 1473 w 1742"/>
              <a:gd name="connsiteY92" fmla="*/ 14 h 1934"/>
              <a:gd name="connsiteX93" fmla="*/ 1452 w 1742"/>
              <a:gd name="connsiteY93" fmla="*/ 8 h 1934"/>
              <a:gd name="connsiteX94" fmla="*/ 1410 w 1742"/>
              <a:gd name="connsiteY94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25 w 1729"/>
              <a:gd name="connsiteY70" fmla="*/ 442 h 1934"/>
              <a:gd name="connsiteX71" fmla="*/ 1715 w 1729"/>
              <a:gd name="connsiteY71" fmla="*/ 404 h 1934"/>
              <a:gd name="connsiteX72" fmla="*/ 1698 w 1729"/>
              <a:gd name="connsiteY72" fmla="*/ 368 h 1934"/>
              <a:gd name="connsiteX73" fmla="*/ 1692 w 1729"/>
              <a:gd name="connsiteY73" fmla="*/ 354 h 1934"/>
              <a:gd name="connsiteX74" fmla="*/ 1683 w 1729"/>
              <a:gd name="connsiteY74" fmla="*/ 332 h 1934"/>
              <a:gd name="connsiteX75" fmla="*/ 1662 w 1729"/>
              <a:gd name="connsiteY75" fmla="*/ 294 h 1934"/>
              <a:gd name="connsiteX76" fmla="*/ 1647 w 1729"/>
              <a:gd name="connsiteY76" fmla="*/ 260 h 1934"/>
              <a:gd name="connsiteX77" fmla="*/ 1634 w 1729"/>
              <a:gd name="connsiteY77" fmla="*/ 236 h 1934"/>
              <a:gd name="connsiteX78" fmla="*/ 1624 w 1729"/>
              <a:gd name="connsiteY78" fmla="*/ 208 h 1934"/>
              <a:gd name="connsiteX79" fmla="*/ 1596 w 1729"/>
              <a:gd name="connsiteY79" fmla="*/ 168 h 1934"/>
              <a:gd name="connsiteX80" fmla="*/ 1590 w 1729"/>
              <a:gd name="connsiteY80" fmla="*/ 156 h 1934"/>
              <a:gd name="connsiteX81" fmla="*/ 1574 w 1729"/>
              <a:gd name="connsiteY81" fmla="*/ 136 h 1934"/>
              <a:gd name="connsiteX82" fmla="*/ 1582 w 1729"/>
              <a:gd name="connsiteY82" fmla="*/ 144 h 1934"/>
              <a:gd name="connsiteX83" fmla="*/ 1610 w 1729"/>
              <a:gd name="connsiteY83" fmla="*/ 190 h 1934"/>
              <a:gd name="connsiteX84" fmla="*/ 1602 w 1729"/>
              <a:gd name="connsiteY84" fmla="*/ 180 h 1934"/>
              <a:gd name="connsiteX85" fmla="*/ 1608 w 1729"/>
              <a:gd name="connsiteY85" fmla="*/ 182 h 1934"/>
              <a:gd name="connsiteX86" fmla="*/ 1587 w 1729"/>
              <a:gd name="connsiteY86" fmla="*/ 152 h 1934"/>
              <a:gd name="connsiteX87" fmla="*/ 1560 w 1729"/>
              <a:gd name="connsiteY87" fmla="*/ 114 h 1934"/>
              <a:gd name="connsiteX88" fmla="*/ 1536 w 1729"/>
              <a:gd name="connsiteY88" fmla="*/ 84 h 1934"/>
              <a:gd name="connsiteX89" fmla="*/ 1510 w 1729"/>
              <a:gd name="connsiteY89" fmla="*/ 52 h 1934"/>
              <a:gd name="connsiteX90" fmla="*/ 1491 w 1729"/>
              <a:gd name="connsiteY90" fmla="*/ 32 h 1934"/>
              <a:gd name="connsiteX91" fmla="*/ 1473 w 1729"/>
              <a:gd name="connsiteY91" fmla="*/ 14 h 1934"/>
              <a:gd name="connsiteX92" fmla="*/ 1452 w 1729"/>
              <a:gd name="connsiteY92" fmla="*/ 8 h 1934"/>
              <a:gd name="connsiteX93" fmla="*/ 1410 w 1729"/>
              <a:gd name="connsiteY93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15 w 1729"/>
              <a:gd name="connsiteY70" fmla="*/ 404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368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2017"/>
              <a:gd name="connsiteY0" fmla="*/ 0 h 2042"/>
              <a:gd name="connsiteX1" fmla="*/ 1387 w 2017"/>
              <a:gd name="connsiteY1" fmla="*/ 4 h 2042"/>
              <a:gd name="connsiteX2" fmla="*/ 1355 w 2017"/>
              <a:gd name="connsiteY2" fmla="*/ 16 h 2042"/>
              <a:gd name="connsiteX3" fmla="*/ 1319 w 2017"/>
              <a:gd name="connsiteY3" fmla="*/ 40 h 2042"/>
              <a:gd name="connsiteX4" fmla="*/ 1292 w 2017"/>
              <a:gd name="connsiteY4" fmla="*/ 68 h 2042"/>
              <a:gd name="connsiteX5" fmla="*/ 1263 w 2017"/>
              <a:gd name="connsiteY5" fmla="*/ 104 h 2042"/>
              <a:gd name="connsiteX6" fmla="*/ 1239 w 2017"/>
              <a:gd name="connsiteY6" fmla="*/ 140 h 2042"/>
              <a:gd name="connsiteX7" fmla="*/ 1221 w 2017"/>
              <a:gd name="connsiteY7" fmla="*/ 170 h 2042"/>
              <a:gd name="connsiteX8" fmla="*/ 1204 w 2017"/>
              <a:gd name="connsiteY8" fmla="*/ 196 h 2042"/>
              <a:gd name="connsiteX9" fmla="*/ 1179 w 2017"/>
              <a:gd name="connsiteY9" fmla="*/ 242 h 2042"/>
              <a:gd name="connsiteX10" fmla="*/ 1162 w 2017"/>
              <a:gd name="connsiteY10" fmla="*/ 276 h 2042"/>
              <a:gd name="connsiteX11" fmla="*/ 1144 w 2017"/>
              <a:gd name="connsiteY11" fmla="*/ 314 h 2042"/>
              <a:gd name="connsiteX12" fmla="*/ 1132 w 2017"/>
              <a:gd name="connsiteY12" fmla="*/ 344 h 2042"/>
              <a:gd name="connsiteX13" fmla="*/ 1114 w 2017"/>
              <a:gd name="connsiteY13" fmla="*/ 380 h 2042"/>
              <a:gd name="connsiteX14" fmla="*/ 1102 w 2017"/>
              <a:gd name="connsiteY14" fmla="*/ 408 h 2042"/>
              <a:gd name="connsiteX15" fmla="*/ 1090 w 2017"/>
              <a:gd name="connsiteY15" fmla="*/ 436 h 2042"/>
              <a:gd name="connsiteX16" fmla="*/ 1076 w 2017"/>
              <a:gd name="connsiteY16" fmla="*/ 472 h 2042"/>
              <a:gd name="connsiteX17" fmla="*/ 1062 w 2017"/>
              <a:gd name="connsiteY17" fmla="*/ 504 h 2042"/>
              <a:gd name="connsiteX18" fmla="*/ 1048 w 2017"/>
              <a:gd name="connsiteY18" fmla="*/ 544 h 2042"/>
              <a:gd name="connsiteX19" fmla="*/ 1036 w 2017"/>
              <a:gd name="connsiteY19" fmla="*/ 580 h 2042"/>
              <a:gd name="connsiteX20" fmla="*/ 1020 w 2017"/>
              <a:gd name="connsiteY20" fmla="*/ 624 h 2042"/>
              <a:gd name="connsiteX21" fmla="*/ 1014 w 2017"/>
              <a:gd name="connsiteY21" fmla="*/ 650 h 2042"/>
              <a:gd name="connsiteX22" fmla="*/ 994 w 2017"/>
              <a:gd name="connsiteY22" fmla="*/ 690 h 2042"/>
              <a:gd name="connsiteX23" fmla="*/ 980 w 2017"/>
              <a:gd name="connsiteY23" fmla="*/ 736 h 2042"/>
              <a:gd name="connsiteX24" fmla="*/ 970 w 2017"/>
              <a:gd name="connsiteY24" fmla="*/ 776 h 2042"/>
              <a:gd name="connsiteX25" fmla="*/ 960 w 2017"/>
              <a:gd name="connsiteY25" fmla="*/ 814 h 2042"/>
              <a:gd name="connsiteX26" fmla="*/ 950 w 2017"/>
              <a:gd name="connsiteY26" fmla="*/ 852 h 2042"/>
              <a:gd name="connsiteX27" fmla="*/ 940 w 2017"/>
              <a:gd name="connsiteY27" fmla="*/ 894 h 2042"/>
              <a:gd name="connsiteX28" fmla="*/ 930 w 2017"/>
              <a:gd name="connsiteY28" fmla="*/ 938 h 2042"/>
              <a:gd name="connsiteX29" fmla="*/ 921 w 2017"/>
              <a:gd name="connsiteY29" fmla="*/ 974 h 2042"/>
              <a:gd name="connsiteX30" fmla="*/ 915 w 2017"/>
              <a:gd name="connsiteY30" fmla="*/ 1004 h 2042"/>
              <a:gd name="connsiteX31" fmla="*/ 903 w 2017"/>
              <a:gd name="connsiteY31" fmla="*/ 1040 h 2042"/>
              <a:gd name="connsiteX32" fmla="*/ 885 w 2017"/>
              <a:gd name="connsiteY32" fmla="*/ 1072 h 2042"/>
              <a:gd name="connsiteX33" fmla="*/ 873 w 2017"/>
              <a:gd name="connsiteY33" fmla="*/ 1114 h 2042"/>
              <a:gd name="connsiteX34" fmla="*/ 855 w 2017"/>
              <a:gd name="connsiteY34" fmla="*/ 1168 h 2042"/>
              <a:gd name="connsiteX35" fmla="*/ 843 w 2017"/>
              <a:gd name="connsiteY35" fmla="*/ 1186 h 2042"/>
              <a:gd name="connsiteX36" fmla="*/ 837 w 2017"/>
              <a:gd name="connsiteY36" fmla="*/ 1222 h 2042"/>
              <a:gd name="connsiteX37" fmla="*/ 823 w 2017"/>
              <a:gd name="connsiteY37" fmla="*/ 1264 h 2042"/>
              <a:gd name="connsiteX38" fmla="*/ 811 w 2017"/>
              <a:gd name="connsiteY38" fmla="*/ 1288 h 2042"/>
              <a:gd name="connsiteX39" fmla="*/ 789 w 2017"/>
              <a:gd name="connsiteY39" fmla="*/ 1330 h 2042"/>
              <a:gd name="connsiteX40" fmla="*/ 771 w 2017"/>
              <a:gd name="connsiteY40" fmla="*/ 1366 h 2042"/>
              <a:gd name="connsiteX41" fmla="*/ 753 w 2017"/>
              <a:gd name="connsiteY41" fmla="*/ 1406 h 2042"/>
              <a:gd name="connsiteX42" fmla="*/ 729 w 2017"/>
              <a:gd name="connsiteY42" fmla="*/ 1442 h 2042"/>
              <a:gd name="connsiteX43" fmla="*/ 712 w 2017"/>
              <a:gd name="connsiteY43" fmla="*/ 1478 h 2042"/>
              <a:gd name="connsiteX44" fmla="*/ 675 w 2017"/>
              <a:gd name="connsiteY44" fmla="*/ 1520 h 2042"/>
              <a:gd name="connsiteX45" fmla="*/ 658 w 2017"/>
              <a:gd name="connsiteY45" fmla="*/ 1546 h 2042"/>
              <a:gd name="connsiteX46" fmla="*/ 626 w 2017"/>
              <a:gd name="connsiteY46" fmla="*/ 1584 h 2042"/>
              <a:gd name="connsiteX47" fmla="*/ 603 w 2017"/>
              <a:gd name="connsiteY47" fmla="*/ 1616 h 2042"/>
              <a:gd name="connsiteX48" fmla="*/ 579 w 2017"/>
              <a:gd name="connsiteY48" fmla="*/ 1628 h 2042"/>
              <a:gd name="connsiteX49" fmla="*/ 549 w 2017"/>
              <a:gd name="connsiteY49" fmla="*/ 1658 h 2042"/>
              <a:gd name="connsiteX50" fmla="*/ 507 w 2017"/>
              <a:gd name="connsiteY50" fmla="*/ 1688 h 2042"/>
              <a:gd name="connsiteX51" fmla="*/ 462 w 2017"/>
              <a:gd name="connsiteY51" fmla="*/ 1708 h 2042"/>
              <a:gd name="connsiteX52" fmla="*/ 428 w 2017"/>
              <a:gd name="connsiteY52" fmla="*/ 1724 h 2042"/>
              <a:gd name="connsiteX53" fmla="*/ 398 w 2017"/>
              <a:gd name="connsiteY53" fmla="*/ 1738 h 2042"/>
              <a:gd name="connsiteX54" fmla="*/ 362 w 2017"/>
              <a:gd name="connsiteY54" fmla="*/ 1756 h 2042"/>
              <a:gd name="connsiteX55" fmla="*/ 327 w 2017"/>
              <a:gd name="connsiteY55" fmla="*/ 1772 h 2042"/>
              <a:gd name="connsiteX56" fmla="*/ 291 w 2017"/>
              <a:gd name="connsiteY56" fmla="*/ 1784 h 2042"/>
              <a:gd name="connsiteX57" fmla="*/ 274 w 2017"/>
              <a:gd name="connsiteY57" fmla="*/ 1792 h 2042"/>
              <a:gd name="connsiteX58" fmla="*/ 238 w 2017"/>
              <a:gd name="connsiteY58" fmla="*/ 1804 h 2042"/>
              <a:gd name="connsiteX59" fmla="*/ 199 w 2017"/>
              <a:gd name="connsiteY59" fmla="*/ 1820 h 2042"/>
              <a:gd name="connsiteX60" fmla="*/ 159 w 2017"/>
              <a:gd name="connsiteY60" fmla="*/ 1832 h 2042"/>
              <a:gd name="connsiteX61" fmla="*/ 114 w 2017"/>
              <a:gd name="connsiteY61" fmla="*/ 1846 h 2042"/>
              <a:gd name="connsiteX62" fmla="*/ 75 w 2017"/>
              <a:gd name="connsiteY62" fmla="*/ 1860 h 2042"/>
              <a:gd name="connsiteX63" fmla="*/ 38 w 2017"/>
              <a:gd name="connsiteY63" fmla="*/ 1870 h 2042"/>
              <a:gd name="connsiteX64" fmla="*/ 16 w 2017"/>
              <a:gd name="connsiteY64" fmla="*/ 1876 h 2042"/>
              <a:gd name="connsiteX65" fmla="*/ 2 w 2017"/>
              <a:gd name="connsiteY65" fmla="*/ 1882 h 2042"/>
              <a:gd name="connsiteX66" fmla="*/ 0 w 2017"/>
              <a:gd name="connsiteY66" fmla="*/ 1902 h 2042"/>
              <a:gd name="connsiteX67" fmla="*/ 2 w 2017"/>
              <a:gd name="connsiteY67" fmla="*/ 1924 h 2042"/>
              <a:gd name="connsiteX68" fmla="*/ 1729 w 2017"/>
              <a:gd name="connsiteY68" fmla="*/ 1931 h 2042"/>
              <a:gd name="connsiteX69" fmla="*/ 1728 w 2017"/>
              <a:gd name="connsiteY69" fmla="*/ 1933 h 2042"/>
              <a:gd name="connsiteX70" fmla="*/ 1695 w 2017"/>
              <a:gd name="connsiteY70" fmla="*/ 1279 h 2042"/>
              <a:gd name="connsiteX71" fmla="*/ 1698 w 2017"/>
              <a:gd name="connsiteY71" fmla="*/ 1273 h 2042"/>
              <a:gd name="connsiteX72" fmla="*/ 1692 w 2017"/>
              <a:gd name="connsiteY72" fmla="*/ 354 h 2042"/>
              <a:gd name="connsiteX73" fmla="*/ 1683 w 2017"/>
              <a:gd name="connsiteY73" fmla="*/ 332 h 2042"/>
              <a:gd name="connsiteX74" fmla="*/ 1662 w 2017"/>
              <a:gd name="connsiteY74" fmla="*/ 294 h 2042"/>
              <a:gd name="connsiteX75" fmla="*/ 1647 w 2017"/>
              <a:gd name="connsiteY75" fmla="*/ 260 h 2042"/>
              <a:gd name="connsiteX76" fmla="*/ 1634 w 2017"/>
              <a:gd name="connsiteY76" fmla="*/ 236 h 2042"/>
              <a:gd name="connsiteX77" fmla="*/ 1624 w 2017"/>
              <a:gd name="connsiteY77" fmla="*/ 208 h 2042"/>
              <a:gd name="connsiteX78" fmla="*/ 1596 w 2017"/>
              <a:gd name="connsiteY78" fmla="*/ 168 h 2042"/>
              <a:gd name="connsiteX79" fmla="*/ 1590 w 2017"/>
              <a:gd name="connsiteY79" fmla="*/ 156 h 2042"/>
              <a:gd name="connsiteX80" fmla="*/ 1574 w 2017"/>
              <a:gd name="connsiteY80" fmla="*/ 136 h 2042"/>
              <a:gd name="connsiteX81" fmla="*/ 1582 w 2017"/>
              <a:gd name="connsiteY81" fmla="*/ 144 h 2042"/>
              <a:gd name="connsiteX82" fmla="*/ 1610 w 2017"/>
              <a:gd name="connsiteY82" fmla="*/ 190 h 2042"/>
              <a:gd name="connsiteX83" fmla="*/ 1602 w 2017"/>
              <a:gd name="connsiteY83" fmla="*/ 180 h 2042"/>
              <a:gd name="connsiteX84" fmla="*/ 1608 w 2017"/>
              <a:gd name="connsiteY84" fmla="*/ 182 h 2042"/>
              <a:gd name="connsiteX85" fmla="*/ 1587 w 2017"/>
              <a:gd name="connsiteY85" fmla="*/ 152 h 2042"/>
              <a:gd name="connsiteX86" fmla="*/ 1560 w 2017"/>
              <a:gd name="connsiteY86" fmla="*/ 114 h 2042"/>
              <a:gd name="connsiteX87" fmla="*/ 1536 w 2017"/>
              <a:gd name="connsiteY87" fmla="*/ 84 h 2042"/>
              <a:gd name="connsiteX88" fmla="*/ 1510 w 2017"/>
              <a:gd name="connsiteY88" fmla="*/ 52 h 2042"/>
              <a:gd name="connsiteX89" fmla="*/ 1491 w 2017"/>
              <a:gd name="connsiteY89" fmla="*/ 32 h 2042"/>
              <a:gd name="connsiteX90" fmla="*/ 1473 w 2017"/>
              <a:gd name="connsiteY90" fmla="*/ 14 h 2042"/>
              <a:gd name="connsiteX91" fmla="*/ 1452 w 2017"/>
              <a:gd name="connsiteY91" fmla="*/ 8 h 2042"/>
              <a:gd name="connsiteX92" fmla="*/ 1410 w 2017"/>
              <a:gd name="connsiteY92" fmla="*/ 2 h 2042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5 w 2017"/>
              <a:gd name="connsiteY71" fmla="*/ 1564 h 1933"/>
              <a:gd name="connsiteX72" fmla="*/ 1698 w 2017"/>
              <a:gd name="connsiteY72" fmla="*/ 1210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791 w 2017"/>
              <a:gd name="connsiteY73" fmla="*/ 653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791 w 2017"/>
              <a:gd name="connsiteY73" fmla="*/ 653 h 2050"/>
              <a:gd name="connsiteX74" fmla="*/ 1662 w 2017"/>
              <a:gd name="connsiteY74" fmla="*/ 294 h 2050"/>
              <a:gd name="connsiteX75" fmla="*/ 1722 w 2017"/>
              <a:gd name="connsiteY75" fmla="*/ 460 h 2050"/>
              <a:gd name="connsiteX76" fmla="*/ 1647 w 2017"/>
              <a:gd name="connsiteY76" fmla="*/ 260 h 2050"/>
              <a:gd name="connsiteX77" fmla="*/ 1634 w 2017"/>
              <a:gd name="connsiteY77" fmla="*/ 236 h 2050"/>
              <a:gd name="connsiteX78" fmla="*/ 1624 w 2017"/>
              <a:gd name="connsiteY78" fmla="*/ 208 h 2050"/>
              <a:gd name="connsiteX79" fmla="*/ 1596 w 2017"/>
              <a:gd name="connsiteY79" fmla="*/ 168 h 2050"/>
              <a:gd name="connsiteX80" fmla="*/ 1590 w 2017"/>
              <a:gd name="connsiteY80" fmla="*/ 156 h 2050"/>
              <a:gd name="connsiteX81" fmla="*/ 1574 w 2017"/>
              <a:gd name="connsiteY81" fmla="*/ 136 h 2050"/>
              <a:gd name="connsiteX82" fmla="*/ 1582 w 2017"/>
              <a:gd name="connsiteY82" fmla="*/ 144 h 2050"/>
              <a:gd name="connsiteX83" fmla="*/ 1610 w 2017"/>
              <a:gd name="connsiteY83" fmla="*/ 190 h 2050"/>
              <a:gd name="connsiteX84" fmla="*/ 1602 w 2017"/>
              <a:gd name="connsiteY84" fmla="*/ 180 h 2050"/>
              <a:gd name="connsiteX85" fmla="*/ 1608 w 2017"/>
              <a:gd name="connsiteY85" fmla="*/ 182 h 2050"/>
              <a:gd name="connsiteX86" fmla="*/ 1587 w 2017"/>
              <a:gd name="connsiteY86" fmla="*/ 152 h 2050"/>
              <a:gd name="connsiteX87" fmla="*/ 1560 w 2017"/>
              <a:gd name="connsiteY87" fmla="*/ 114 h 2050"/>
              <a:gd name="connsiteX88" fmla="*/ 1536 w 2017"/>
              <a:gd name="connsiteY88" fmla="*/ 84 h 2050"/>
              <a:gd name="connsiteX89" fmla="*/ 1510 w 2017"/>
              <a:gd name="connsiteY89" fmla="*/ 52 h 2050"/>
              <a:gd name="connsiteX90" fmla="*/ 1491 w 2017"/>
              <a:gd name="connsiteY90" fmla="*/ 32 h 2050"/>
              <a:gd name="connsiteX91" fmla="*/ 1473 w 2017"/>
              <a:gd name="connsiteY91" fmla="*/ 14 h 2050"/>
              <a:gd name="connsiteX92" fmla="*/ 1452 w 2017"/>
              <a:gd name="connsiteY92" fmla="*/ 8 h 2050"/>
              <a:gd name="connsiteX93" fmla="*/ 1410 w 2017"/>
              <a:gd name="connsiteY93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791 w 2017"/>
              <a:gd name="connsiteY72" fmla="*/ 653 h 2050"/>
              <a:gd name="connsiteX73" fmla="*/ 1662 w 2017"/>
              <a:gd name="connsiteY73" fmla="*/ 294 h 2050"/>
              <a:gd name="connsiteX74" fmla="*/ 1722 w 2017"/>
              <a:gd name="connsiteY74" fmla="*/ 460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791 w 2017"/>
              <a:gd name="connsiteY71" fmla="*/ 653 h 2050"/>
              <a:gd name="connsiteX72" fmla="*/ 1662 w 2017"/>
              <a:gd name="connsiteY72" fmla="*/ 294 h 2050"/>
              <a:gd name="connsiteX73" fmla="*/ 1722 w 2017"/>
              <a:gd name="connsiteY73" fmla="*/ 460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140"/>
              <a:gd name="connsiteX1" fmla="*/ 1387 w 2017"/>
              <a:gd name="connsiteY1" fmla="*/ 4 h 2140"/>
              <a:gd name="connsiteX2" fmla="*/ 1355 w 2017"/>
              <a:gd name="connsiteY2" fmla="*/ 16 h 2140"/>
              <a:gd name="connsiteX3" fmla="*/ 1319 w 2017"/>
              <a:gd name="connsiteY3" fmla="*/ 40 h 2140"/>
              <a:gd name="connsiteX4" fmla="*/ 1292 w 2017"/>
              <a:gd name="connsiteY4" fmla="*/ 68 h 2140"/>
              <a:gd name="connsiteX5" fmla="*/ 1263 w 2017"/>
              <a:gd name="connsiteY5" fmla="*/ 104 h 2140"/>
              <a:gd name="connsiteX6" fmla="*/ 1239 w 2017"/>
              <a:gd name="connsiteY6" fmla="*/ 140 h 2140"/>
              <a:gd name="connsiteX7" fmla="*/ 1221 w 2017"/>
              <a:gd name="connsiteY7" fmla="*/ 170 h 2140"/>
              <a:gd name="connsiteX8" fmla="*/ 1204 w 2017"/>
              <a:gd name="connsiteY8" fmla="*/ 196 h 2140"/>
              <a:gd name="connsiteX9" fmla="*/ 1179 w 2017"/>
              <a:gd name="connsiteY9" fmla="*/ 242 h 2140"/>
              <a:gd name="connsiteX10" fmla="*/ 1162 w 2017"/>
              <a:gd name="connsiteY10" fmla="*/ 276 h 2140"/>
              <a:gd name="connsiteX11" fmla="*/ 1144 w 2017"/>
              <a:gd name="connsiteY11" fmla="*/ 314 h 2140"/>
              <a:gd name="connsiteX12" fmla="*/ 1132 w 2017"/>
              <a:gd name="connsiteY12" fmla="*/ 344 h 2140"/>
              <a:gd name="connsiteX13" fmla="*/ 1114 w 2017"/>
              <a:gd name="connsiteY13" fmla="*/ 380 h 2140"/>
              <a:gd name="connsiteX14" fmla="*/ 1102 w 2017"/>
              <a:gd name="connsiteY14" fmla="*/ 408 h 2140"/>
              <a:gd name="connsiteX15" fmla="*/ 1090 w 2017"/>
              <a:gd name="connsiteY15" fmla="*/ 436 h 2140"/>
              <a:gd name="connsiteX16" fmla="*/ 1076 w 2017"/>
              <a:gd name="connsiteY16" fmla="*/ 472 h 2140"/>
              <a:gd name="connsiteX17" fmla="*/ 1062 w 2017"/>
              <a:gd name="connsiteY17" fmla="*/ 504 h 2140"/>
              <a:gd name="connsiteX18" fmla="*/ 1048 w 2017"/>
              <a:gd name="connsiteY18" fmla="*/ 544 h 2140"/>
              <a:gd name="connsiteX19" fmla="*/ 1036 w 2017"/>
              <a:gd name="connsiteY19" fmla="*/ 580 h 2140"/>
              <a:gd name="connsiteX20" fmla="*/ 1020 w 2017"/>
              <a:gd name="connsiteY20" fmla="*/ 624 h 2140"/>
              <a:gd name="connsiteX21" fmla="*/ 1014 w 2017"/>
              <a:gd name="connsiteY21" fmla="*/ 650 h 2140"/>
              <a:gd name="connsiteX22" fmla="*/ 994 w 2017"/>
              <a:gd name="connsiteY22" fmla="*/ 690 h 2140"/>
              <a:gd name="connsiteX23" fmla="*/ 980 w 2017"/>
              <a:gd name="connsiteY23" fmla="*/ 736 h 2140"/>
              <a:gd name="connsiteX24" fmla="*/ 970 w 2017"/>
              <a:gd name="connsiteY24" fmla="*/ 776 h 2140"/>
              <a:gd name="connsiteX25" fmla="*/ 960 w 2017"/>
              <a:gd name="connsiteY25" fmla="*/ 814 h 2140"/>
              <a:gd name="connsiteX26" fmla="*/ 950 w 2017"/>
              <a:gd name="connsiteY26" fmla="*/ 852 h 2140"/>
              <a:gd name="connsiteX27" fmla="*/ 940 w 2017"/>
              <a:gd name="connsiteY27" fmla="*/ 894 h 2140"/>
              <a:gd name="connsiteX28" fmla="*/ 930 w 2017"/>
              <a:gd name="connsiteY28" fmla="*/ 938 h 2140"/>
              <a:gd name="connsiteX29" fmla="*/ 921 w 2017"/>
              <a:gd name="connsiteY29" fmla="*/ 974 h 2140"/>
              <a:gd name="connsiteX30" fmla="*/ 915 w 2017"/>
              <a:gd name="connsiteY30" fmla="*/ 1004 h 2140"/>
              <a:gd name="connsiteX31" fmla="*/ 903 w 2017"/>
              <a:gd name="connsiteY31" fmla="*/ 1040 h 2140"/>
              <a:gd name="connsiteX32" fmla="*/ 885 w 2017"/>
              <a:gd name="connsiteY32" fmla="*/ 1072 h 2140"/>
              <a:gd name="connsiteX33" fmla="*/ 873 w 2017"/>
              <a:gd name="connsiteY33" fmla="*/ 1114 h 2140"/>
              <a:gd name="connsiteX34" fmla="*/ 855 w 2017"/>
              <a:gd name="connsiteY34" fmla="*/ 1168 h 2140"/>
              <a:gd name="connsiteX35" fmla="*/ 843 w 2017"/>
              <a:gd name="connsiteY35" fmla="*/ 1186 h 2140"/>
              <a:gd name="connsiteX36" fmla="*/ 837 w 2017"/>
              <a:gd name="connsiteY36" fmla="*/ 1222 h 2140"/>
              <a:gd name="connsiteX37" fmla="*/ 823 w 2017"/>
              <a:gd name="connsiteY37" fmla="*/ 1264 h 2140"/>
              <a:gd name="connsiteX38" fmla="*/ 811 w 2017"/>
              <a:gd name="connsiteY38" fmla="*/ 1288 h 2140"/>
              <a:gd name="connsiteX39" fmla="*/ 789 w 2017"/>
              <a:gd name="connsiteY39" fmla="*/ 1330 h 2140"/>
              <a:gd name="connsiteX40" fmla="*/ 771 w 2017"/>
              <a:gd name="connsiteY40" fmla="*/ 1366 h 2140"/>
              <a:gd name="connsiteX41" fmla="*/ 753 w 2017"/>
              <a:gd name="connsiteY41" fmla="*/ 1406 h 2140"/>
              <a:gd name="connsiteX42" fmla="*/ 729 w 2017"/>
              <a:gd name="connsiteY42" fmla="*/ 1442 h 2140"/>
              <a:gd name="connsiteX43" fmla="*/ 712 w 2017"/>
              <a:gd name="connsiteY43" fmla="*/ 1478 h 2140"/>
              <a:gd name="connsiteX44" fmla="*/ 675 w 2017"/>
              <a:gd name="connsiteY44" fmla="*/ 1520 h 2140"/>
              <a:gd name="connsiteX45" fmla="*/ 658 w 2017"/>
              <a:gd name="connsiteY45" fmla="*/ 1546 h 2140"/>
              <a:gd name="connsiteX46" fmla="*/ 626 w 2017"/>
              <a:gd name="connsiteY46" fmla="*/ 1584 h 2140"/>
              <a:gd name="connsiteX47" fmla="*/ 603 w 2017"/>
              <a:gd name="connsiteY47" fmla="*/ 1616 h 2140"/>
              <a:gd name="connsiteX48" fmla="*/ 579 w 2017"/>
              <a:gd name="connsiteY48" fmla="*/ 1628 h 2140"/>
              <a:gd name="connsiteX49" fmla="*/ 549 w 2017"/>
              <a:gd name="connsiteY49" fmla="*/ 1658 h 2140"/>
              <a:gd name="connsiteX50" fmla="*/ 507 w 2017"/>
              <a:gd name="connsiteY50" fmla="*/ 1688 h 2140"/>
              <a:gd name="connsiteX51" fmla="*/ 462 w 2017"/>
              <a:gd name="connsiteY51" fmla="*/ 1708 h 2140"/>
              <a:gd name="connsiteX52" fmla="*/ 428 w 2017"/>
              <a:gd name="connsiteY52" fmla="*/ 1724 h 2140"/>
              <a:gd name="connsiteX53" fmla="*/ 398 w 2017"/>
              <a:gd name="connsiteY53" fmla="*/ 1738 h 2140"/>
              <a:gd name="connsiteX54" fmla="*/ 362 w 2017"/>
              <a:gd name="connsiteY54" fmla="*/ 1756 h 2140"/>
              <a:gd name="connsiteX55" fmla="*/ 327 w 2017"/>
              <a:gd name="connsiteY55" fmla="*/ 1772 h 2140"/>
              <a:gd name="connsiteX56" fmla="*/ 291 w 2017"/>
              <a:gd name="connsiteY56" fmla="*/ 1784 h 2140"/>
              <a:gd name="connsiteX57" fmla="*/ 274 w 2017"/>
              <a:gd name="connsiteY57" fmla="*/ 1792 h 2140"/>
              <a:gd name="connsiteX58" fmla="*/ 238 w 2017"/>
              <a:gd name="connsiteY58" fmla="*/ 1804 h 2140"/>
              <a:gd name="connsiteX59" fmla="*/ 199 w 2017"/>
              <a:gd name="connsiteY59" fmla="*/ 1820 h 2140"/>
              <a:gd name="connsiteX60" fmla="*/ 159 w 2017"/>
              <a:gd name="connsiteY60" fmla="*/ 1832 h 2140"/>
              <a:gd name="connsiteX61" fmla="*/ 114 w 2017"/>
              <a:gd name="connsiteY61" fmla="*/ 1846 h 2140"/>
              <a:gd name="connsiteX62" fmla="*/ 75 w 2017"/>
              <a:gd name="connsiteY62" fmla="*/ 1860 h 2140"/>
              <a:gd name="connsiteX63" fmla="*/ 38 w 2017"/>
              <a:gd name="connsiteY63" fmla="*/ 1870 h 2140"/>
              <a:gd name="connsiteX64" fmla="*/ 16 w 2017"/>
              <a:gd name="connsiteY64" fmla="*/ 1876 h 2140"/>
              <a:gd name="connsiteX65" fmla="*/ 2 w 2017"/>
              <a:gd name="connsiteY65" fmla="*/ 1882 h 2140"/>
              <a:gd name="connsiteX66" fmla="*/ 0 w 2017"/>
              <a:gd name="connsiteY66" fmla="*/ 1902 h 2140"/>
              <a:gd name="connsiteX67" fmla="*/ 2 w 2017"/>
              <a:gd name="connsiteY67" fmla="*/ 1924 h 2140"/>
              <a:gd name="connsiteX68" fmla="*/ 1729 w 2017"/>
              <a:gd name="connsiteY68" fmla="*/ 1931 h 2140"/>
              <a:gd name="connsiteX69" fmla="*/ 1728 w 2017"/>
              <a:gd name="connsiteY69" fmla="*/ 1933 h 2140"/>
              <a:gd name="connsiteX70" fmla="*/ 1728 w 2017"/>
              <a:gd name="connsiteY70" fmla="*/ 1930 h 2140"/>
              <a:gd name="connsiteX71" fmla="*/ 1818 w 2017"/>
              <a:gd name="connsiteY71" fmla="*/ 1927 h 2140"/>
              <a:gd name="connsiteX72" fmla="*/ 1791 w 2017"/>
              <a:gd name="connsiteY72" fmla="*/ 653 h 2140"/>
              <a:gd name="connsiteX73" fmla="*/ 1662 w 2017"/>
              <a:gd name="connsiteY73" fmla="*/ 294 h 2140"/>
              <a:gd name="connsiteX74" fmla="*/ 1722 w 2017"/>
              <a:gd name="connsiteY74" fmla="*/ 460 h 2140"/>
              <a:gd name="connsiteX75" fmla="*/ 1647 w 2017"/>
              <a:gd name="connsiteY75" fmla="*/ 260 h 2140"/>
              <a:gd name="connsiteX76" fmla="*/ 1634 w 2017"/>
              <a:gd name="connsiteY76" fmla="*/ 236 h 2140"/>
              <a:gd name="connsiteX77" fmla="*/ 1624 w 2017"/>
              <a:gd name="connsiteY77" fmla="*/ 208 h 2140"/>
              <a:gd name="connsiteX78" fmla="*/ 1596 w 2017"/>
              <a:gd name="connsiteY78" fmla="*/ 168 h 2140"/>
              <a:gd name="connsiteX79" fmla="*/ 1590 w 2017"/>
              <a:gd name="connsiteY79" fmla="*/ 156 h 2140"/>
              <a:gd name="connsiteX80" fmla="*/ 1574 w 2017"/>
              <a:gd name="connsiteY80" fmla="*/ 136 h 2140"/>
              <a:gd name="connsiteX81" fmla="*/ 1582 w 2017"/>
              <a:gd name="connsiteY81" fmla="*/ 144 h 2140"/>
              <a:gd name="connsiteX82" fmla="*/ 1610 w 2017"/>
              <a:gd name="connsiteY82" fmla="*/ 190 h 2140"/>
              <a:gd name="connsiteX83" fmla="*/ 1602 w 2017"/>
              <a:gd name="connsiteY83" fmla="*/ 180 h 2140"/>
              <a:gd name="connsiteX84" fmla="*/ 1608 w 2017"/>
              <a:gd name="connsiteY84" fmla="*/ 182 h 2140"/>
              <a:gd name="connsiteX85" fmla="*/ 1587 w 2017"/>
              <a:gd name="connsiteY85" fmla="*/ 152 h 2140"/>
              <a:gd name="connsiteX86" fmla="*/ 1560 w 2017"/>
              <a:gd name="connsiteY86" fmla="*/ 114 h 2140"/>
              <a:gd name="connsiteX87" fmla="*/ 1536 w 2017"/>
              <a:gd name="connsiteY87" fmla="*/ 84 h 2140"/>
              <a:gd name="connsiteX88" fmla="*/ 1510 w 2017"/>
              <a:gd name="connsiteY88" fmla="*/ 52 h 2140"/>
              <a:gd name="connsiteX89" fmla="*/ 1491 w 2017"/>
              <a:gd name="connsiteY89" fmla="*/ 32 h 2140"/>
              <a:gd name="connsiteX90" fmla="*/ 1473 w 2017"/>
              <a:gd name="connsiteY90" fmla="*/ 14 h 2140"/>
              <a:gd name="connsiteX91" fmla="*/ 1452 w 2017"/>
              <a:gd name="connsiteY91" fmla="*/ 8 h 2140"/>
              <a:gd name="connsiteX92" fmla="*/ 1410 w 2017"/>
              <a:gd name="connsiteY92" fmla="*/ 2 h 2140"/>
              <a:gd name="connsiteX0" fmla="*/ 1430 w 2017"/>
              <a:gd name="connsiteY0" fmla="*/ 0 h 2140"/>
              <a:gd name="connsiteX1" fmla="*/ 1387 w 2017"/>
              <a:gd name="connsiteY1" fmla="*/ 4 h 2140"/>
              <a:gd name="connsiteX2" fmla="*/ 1355 w 2017"/>
              <a:gd name="connsiteY2" fmla="*/ 16 h 2140"/>
              <a:gd name="connsiteX3" fmla="*/ 1319 w 2017"/>
              <a:gd name="connsiteY3" fmla="*/ 40 h 2140"/>
              <a:gd name="connsiteX4" fmla="*/ 1292 w 2017"/>
              <a:gd name="connsiteY4" fmla="*/ 68 h 2140"/>
              <a:gd name="connsiteX5" fmla="*/ 1263 w 2017"/>
              <a:gd name="connsiteY5" fmla="*/ 104 h 2140"/>
              <a:gd name="connsiteX6" fmla="*/ 1239 w 2017"/>
              <a:gd name="connsiteY6" fmla="*/ 140 h 2140"/>
              <a:gd name="connsiteX7" fmla="*/ 1221 w 2017"/>
              <a:gd name="connsiteY7" fmla="*/ 170 h 2140"/>
              <a:gd name="connsiteX8" fmla="*/ 1204 w 2017"/>
              <a:gd name="connsiteY8" fmla="*/ 196 h 2140"/>
              <a:gd name="connsiteX9" fmla="*/ 1179 w 2017"/>
              <a:gd name="connsiteY9" fmla="*/ 242 h 2140"/>
              <a:gd name="connsiteX10" fmla="*/ 1162 w 2017"/>
              <a:gd name="connsiteY10" fmla="*/ 276 h 2140"/>
              <a:gd name="connsiteX11" fmla="*/ 1144 w 2017"/>
              <a:gd name="connsiteY11" fmla="*/ 314 h 2140"/>
              <a:gd name="connsiteX12" fmla="*/ 1132 w 2017"/>
              <a:gd name="connsiteY12" fmla="*/ 344 h 2140"/>
              <a:gd name="connsiteX13" fmla="*/ 1114 w 2017"/>
              <a:gd name="connsiteY13" fmla="*/ 380 h 2140"/>
              <a:gd name="connsiteX14" fmla="*/ 1102 w 2017"/>
              <a:gd name="connsiteY14" fmla="*/ 408 h 2140"/>
              <a:gd name="connsiteX15" fmla="*/ 1090 w 2017"/>
              <a:gd name="connsiteY15" fmla="*/ 436 h 2140"/>
              <a:gd name="connsiteX16" fmla="*/ 1076 w 2017"/>
              <a:gd name="connsiteY16" fmla="*/ 472 h 2140"/>
              <a:gd name="connsiteX17" fmla="*/ 1062 w 2017"/>
              <a:gd name="connsiteY17" fmla="*/ 504 h 2140"/>
              <a:gd name="connsiteX18" fmla="*/ 1048 w 2017"/>
              <a:gd name="connsiteY18" fmla="*/ 544 h 2140"/>
              <a:gd name="connsiteX19" fmla="*/ 1036 w 2017"/>
              <a:gd name="connsiteY19" fmla="*/ 580 h 2140"/>
              <a:gd name="connsiteX20" fmla="*/ 1020 w 2017"/>
              <a:gd name="connsiteY20" fmla="*/ 624 h 2140"/>
              <a:gd name="connsiteX21" fmla="*/ 1014 w 2017"/>
              <a:gd name="connsiteY21" fmla="*/ 650 h 2140"/>
              <a:gd name="connsiteX22" fmla="*/ 994 w 2017"/>
              <a:gd name="connsiteY22" fmla="*/ 690 h 2140"/>
              <a:gd name="connsiteX23" fmla="*/ 980 w 2017"/>
              <a:gd name="connsiteY23" fmla="*/ 736 h 2140"/>
              <a:gd name="connsiteX24" fmla="*/ 970 w 2017"/>
              <a:gd name="connsiteY24" fmla="*/ 776 h 2140"/>
              <a:gd name="connsiteX25" fmla="*/ 960 w 2017"/>
              <a:gd name="connsiteY25" fmla="*/ 814 h 2140"/>
              <a:gd name="connsiteX26" fmla="*/ 950 w 2017"/>
              <a:gd name="connsiteY26" fmla="*/ 852 h 2140"/>
              <a:gd name="connsiteX27" fmla="*/ 940 w 2017"/>
              <a:gd name="connsiteY27" fmla="*/ 894 h 2140"/>
              <a:gd name="connsiteX28" fmla="*/ 930 w 2017"/>
              <a:gd name="connsiteY28" fmla="*/ 938 h 2140"/>
              <a:gd name="connsiteX29" fmla="*/ 921 w 2017"/>
              <a:gd name="connsiteY29" fmla="*/ 974 h 2140"/>
              <a:gd name="connsiteX30" fmla="*/ 915 w 2017"/>
              <a:gd name="connsiteY30" fmla="*/ 1004 h 2140"/>
              <a:gd name="connsiteX31" fmla="*/ 903 w 2017"/>
              <a:gd name="connsiteY31" fmla="*/ 1040 h 2140"/>
              <a:gd name="connsiteX32" fmla="*/ 885 w 2017"/>
              <a:gd name="connsiteY32" fmla="*/ 1072 h 2140"/>
              <a:gd name="connsiteX33" fmla="*/ 873 w 2017"/>
              <a:gd name="connsiteY33" fmla="*/ 1114 h 2140"/>
              <a:gd name="connsiteX34" fmla="*/ 855 w 2017"/>
              <a:gd name="connsiteY34" fmla="*/ 1168 h 2140"/>
              <a:gd name="connsiteX35" fmla="*/ 843 w 2017"/>
              <a:gd name="connsiteY35" fmla="*/ 1186 h 2140"/>
              <a:gd name="connsiteX36" fmla="*/ 837 w 2017"/>
              <a:gd name="connsiteY36" fmla="*/ 1222 h 2140"/>
              <a:gd name="connsiteX37" fmla="*/ 823 w 2017"/>
              <a:gd name="connsiteY37" fmla="*/ 1264 h 2140"/>
              <a:gd name="connsiteX38" fmla="*/ 811 w 2017"/>
              <a:gd name="connsiteY38" fmla="*/ 1288 h 2140"/>
              <a:gd name="connsiteX39" fmla="*/ 789 w 2017"/>
              <a:gd name="connsiteY39" fmla="*/ 1330 h 2140"/>
              <a:gd name="connsiteX40" fmla="*/ 771 w 2017"/>
              <a:gd name="connsiteY40" fmla="*/ 1366 h 2140"/>
              <a:gd name="connsiteX41" fmla="*/ 753 w 2017"/>
              <a:gd name="connsiteY41" fmla="*/ 1406 h 2140"/>
              <a:gd name="connsiteX42" fmla="*/ 729 w 2017"/>
              <a:gd name="connsiteY42" fmla="*/ 1442 h 2140"/>
              <a:gd name="connsiteX43" fmla="*/ 712 w 2017"/>
              <a:gd name="connsiteY43" fmla="*/ 1478 h 2140"/>
              <a:gd name="connsiteX44" fmla="*/ 675 w 2017"/>
              <a:gd name="connsiteY44" fmla="*/ 1520 h 2140"/>
              <a:gd name="connsiteX45" fmla="*/ 658 w 2017"/>
              <a:gd name="connsiteY45" fmla="*/ 1546 h 2140"/>
              <a:gd name="connsiteX46" fmla="*/ 626 w 2017"/>
              <a:gd name="connsiteY46" fmla="*/ 1584 h 2140"/>
              <a:gd name="connsiteX47" fmla="*/ 603 w 2017"/>
              <a:gd name="connsiteY47" fmla="*/ 1616 h 2140"/>
              <a:gd name="connsiteX48" fmla="*/ 579 w 2017"/>
              <a:gd name="connsiteY48" fmla="*/ 1628 h 2140"/>
              <a:gd name="connsiteX49" fmla="*/ 549 w 2017"/>
              <a:gd name="connsiteY49" fmla="*/ 1658 h 2140"/>
              <a:gd name="connsiteX50" fmla="*/ 507 w 2017"/>
              <a:gd name="connsiteY50" fmla="*/ 1688 h 2140"/>
              <a:gd name="connsiteX51" fmla="*/ 462 w 2017"/>
              <a:gd name="connsiteY51" fmla="*/ 1708 h 2140"/>
              <a:gd name="connsiteX52" fmla="*/ 428 w 2017"/>
              <a:gd name="connsiteY52" fmla="*/ 1724 h 2140"/>
              <a:gd name="connsiteX53" fmla="*/ 398 w 2017"/>
              <a:gd name="connsiteY53" fmla="*/ 1738 h 2140"/>
              <a:gd name="connsiteX54" fmla="*/ 362 w 2017"/>
              <a:gd name="connsiteY54" fmla="*/ 1756 h 2140"/>
              <a:gd name="connsiteX55" fmla="*/ 327 w 2017"/>
              <a:gd name="connsiteY55" fmla="*/ 1772 h 2140"/>
              <a:gd name="connsiteX56" fmla="*/ 291 w 2017"/>
              <a:gd name="connsiteY56" fmla="*/ 1784 h 2140"/>
              <a:gd name="connsiteX57" fmla="*/ 274 w 2017"/>
              <a:gd name="connsiteY57" fmla="*/ 1792 h 2140"/>
              <a:gd name="connsiteX58" fmla="*/ 238 w 2017"/>
              <a:gd name="connsiteY58" fmla="*/ 1804 h 2140"/>
              <a:gd name="connsiteX59" fmla="*/ 199 w 2017"/>
              <a:gd name="connsiteY59" fmla="*/ 1820 h 2140"/>
              <a:gd name="connsiteX60" fmla="*/ 159 w 2017"/>
              <a:gd name="connsiteY60" fmla="*/ 1832 h 2140"/>
              <a:gd name="connsiteX61" fmla="*/ 114 w 2017"/>
              <a:gd name="connsiteY61" fmla="*/ 1846 h 2140"/>
              <a:gd name="connsiteX62" fmla="*/ 75 w 2017"/>
              <a:gd name="connsiteY62" fmla="*/ 1860 h 2140"/>
              <a:gd name="connsiteX63" fmla="*/ 38 w 2017"/>
              <a:gd name="connsiteY63" fmla="*/ 1870 h 2140"/>
              <a:gd name="connsiteX64" fmla="*/ 16 w 2017"/>
              <a:gd name="connsiteY64" fmla="*/ 1876 h 2140"/>
              <a:gd name="connsiteX65" fmla="*/ 2 w 2017"/>
              <a:gd name="connsiteY65" fmla="*/ 1882 h 2140"/>
              <a:gd name="connsiteX66" fmla="*/ 0 w 2017"/>
              <a:gd name="connsiteY66" fmla="*/ 1902 h 2140"/>
              <a:gd name="connsiteX67" fmla="*/ 2 w 2017"/>
              <a:gd name="connsiteY67" fmla="*/ 1924 h 2140"/>
              <a:gd name="connsiteX68" fmla="*/ 1729 w 2017"/>
              <a:gd name="connsiteY68" fmla="*/ 1931 h 2140"/>
              <a:gd name="connsiteX69" fmla="*/ 1728 w 2017"/>
              <a:gd name="connsiteY69" fmla="*/ 1933 h 2140"/>
              <a:gd name="connsiteX70" fmla="*/ 1818 w 2017"/>
              <a:gd name="connsiteY70" fmla="*/ 1927 h 2140"/>
              <a:gd name="connsiteX71" fmla="*/ 1791 w 2017"/>
              <a:gd name="connsiteY71" fmla="*/ 653 h 2140"/>
              <a:gd name="connsiteX72" fmla="*/ 1662 w 2017"/>
              <a:gd name="connsiteY72" fmla="*/ 294 h 2140"/>
              <a:gd name="connsiteX73" fmla="*/ 1722 w 2017"/>
              <a:gd name="connsiteY73" fmla="*/ 460 h 2140"/>
              <a:gd name="connsiteX74" fmla="*/ 1647 w 2017"/>
              <a:gd name="connsiteY74" fmla="*/ 260 h 2140"/>
              <a:gd name="connsiteX75" fmla="*/ 1634 w 2017"/>
              <a:gd name="connsiteY75" fmla="*/ 236 h 2140"/>
              <a:gd name="connsiteX76" fmla="*/ 1624 w 2017"/>
              <a:gd name="connsiteY76" fmla="*/ 208 h 2140"/>
              <a:gd name="connsiteX77" fmla="*/ 1596 w 2017"/>
              <a:gd name="connsiteY77" fmla="*/ 168 h 2140"/>
              <a:gd name="connsiteX78" fmla="*/ 1590 w 2017"/>
              <a:gd name="connsiteY78" fmla="*/ 156 h 2140"/>
              <a:gd name="connsiteX79" fmla="*/ 1574 w 2017"/>
              <a:gd name="connsiteY79" fmla="*/ 136 h 2140"/>
              <a:gd name="connsiteX80" fmla="*/ 1582 w 2017"/>
              <a:gd name="connsiteY80" fmla="*/ 144 h 2140"/>
              <a:gd name="connsiteX81" fmla="*/ 1610 w 2017"/>
              <a:gd name="connsiteY81" fmla="*/ 190 h 2140"/>
              <a:gd name="connsiteX82" fmla="*/ 1602 w 2017"/>
              <a:gd name="connsiteY82" fmla="*/ 180 h 2140"/>
              <a:gd name="connsiteX83" fmla="*/ 1608 w 2017"/>
              <a:gd name="connsiteY83" fmla="*/ 182 h 2140"/>
              <a:gd name="connsiteX84" fmla="*/ 1587 w 2017"/>
              <a:gd name="connsiteY84" fmla="*/ 152 h 2140"/>
              <a:gd name="connsiteX85" fmla="*/ 1560 w 2017"/>
              <a:gd name="connsiteY85" fmla="*/ 114 h 2140"/>
              <a:gd name="connsiteX86" fmla="*/ 1536 w 2017"/>
              <a:gd name="connsiteY86" fmla="*/ 84 h 2140"/>
              <a:gd name="connsiteX87" fmla="*/ 1510 w 2017"/>
              <a:gd name="connsiteY87" fmla="*/ 52 h 2140"/>
              <a:gd name="connsiteX88" fmla="*/ 1491 w 2017"/>
              <a:gd name="connsiteY88" fmla="*/ 32 h 2140"/>
              <a:gd name="connsiteX89" fmla="*/ 1473 w 2017"/>
              <a:gd name="connsiteY89" fmla="*/ 14 h 2140"/>
              <a:gd name="connsiteX90" fmla="*/ 1452 w 2017"/>
              <a:gd name="connsiteY90" fmla="*/ 8 h 2140"/>
              <a:gd name="connsiteX91" fmla="*/ 1410 w 2017"/>
              <a:gd name="connsiteY91" fmla="*/ 2 h 2140"/>
              <a:gd name="connsiteX0" fmla="*/ 1430 w 2032"/>
              <a:gd name="connsiteY0" fmla="*/ 0 h 2140"/>
              <a:gd name="connsiteX1" fmla="*/ 1387 w 2032"/>
              <a:gd name="connsiteY1" fmla="*/ 4 h 2140"/>
              <a:gd name="connsiteX2" fmla="*/ 1355 w 2032"/>
              <a:gd name="connsiteY2" fmla="*/ 16 h 2140"/>
              <a:gd name="connsiteX3" fmla="*/ 1319 w 2032"/>
              <a:gd name="connsiteY3" fmla="*/ 40 h 2140"/>
              <a:gd name="connsiteX4" fmla="*/ 1292 w 2032"/>
              <a:gd name="connsiteY4" fmla="*/ 68 h 2140"/>
              <a:gd name="connsiteX5" fmla="*/ 1263 w 2032"/>
              <a:gd name="connsiteY5" fmla="*/ 104 h 2140"/>
              <a:gd name="connsiteX6" fmla="*/ 1239 w 2032"/>
              <a:gd name="connsiteY6" fmla="*/ 140 h 2140"/>
              <a:gd name="connsiteX7" fmla="*/ 1221 w 2032"/>
              <a:gd name="connsiteY7" fmla="*/ 170 h 2140"/>
              <a:gd name="connsiteX8" fmla="*/ 1204 w 2032"/>
              <a:gd name="connsiteY8" fmla="*/ 196 h 2140"/>
              <a:gd name="connsiteX9" fmla="*/ 1179 w 2032"/>
              <a:gd name="connsiteY9" fmla="*/ 242 h 2140"/>
              <a:gd name="connsiteX10" fmla="*/ 1162 w 2032"/>
              <a:gd name="connsiteY10" fmla="*/ 276 h 2140"/>
              <a:gd name="connsiteX11" fmla="*/ 1144 w 2032"/>
              <a:gd name="connsiteY11" fmla="*/ 314 h 2140"/>
              <a:gd name="connsiteX12" fmla="*/ 1132 w 2032"/>
              <a:gd name="connsiteY12" fmla="*/ 344 h 2140"/>
              <a:gd name="connsiteX13" fmla="*/ 1114 w 2032"/>
              <a:gd name="connsiteY13" fmla="*/ 380 h 2140"/>
              <a:gd name="connsiteX14" fmla="*/ 1102 w 2032"/>
              <a:gd name="connsiteY14" fmla="*/ 408 h 2140"/>
              <a:gd name="connsiteX15" fmla="*/ 1090 w 2032"/>
              <a:gd name="connsiteY15" fmla="*/ 436 h 2140"/>
              <a:gd name="connsiteX16" fmla="*/ 1076 w 2032"/>
              <a:gd name="connsiteY16" fmla="*/ 472 h 2140"/>
              <a:gd name="connsiteX17" fmla="*/ 1062 w 2032"/>
              <a:gd name="connsiteY17" fmla="*/ 504 h 2140"/>
              <a:gd name="connsiteX18" fmla="*/ 1048 w 2032"/>
              <a:gd name="connsiteY18" fmla="*/ 544 h 2140"/>
              <a:gd name="connsiteX19" fmla="*/ 1036 w 2032"/>
              <a:gd name="connsiteY19" fmla="*/ 580 h 2140"/>
              <a:gd name="connsiteX20" fmla="*/ 1020 w 2032"/>
              <a:gd name="connsiteY20" fmla="*/ 624 h 2140"/>
              <a:gd name="connsiteX21" fmla="*/ 1014 w 2032"/>
              <a:gd name="connsiteY21" fmla="*/ 650 h 2140"/>
              <a:gd name="connsiteX22" fmla="*/ 994 w 2032"/>
              <a:gd name="connsiteY22" fmla="*/ 690 h 2140"/>
              <a:gd name="connsiteX23" fmla="*/ 980 w 2032"/>
              <a:gd name="connsiteY23" fmla="*/ 736 h 2140"/>
              <a:gd name="connsiteX24" fmla="*/ 970 w 2032"/>
              <a:gd name="connsiteY24" fmla="*/ 776 h 2140"/>
              <a:gd name="connsiteX25" fmla="*/ 960 w 2032"/>
              <a:gd name="connsiteY25" fmla="*/ 814 h 2140"/>
              <a:gd name="connsiteX26" fmla="*/ 950 w 2032"/>
              <a:gd name="connsiteY26" fmla="*/ 852 h 2140"/>
              <a:gd name="connsiteX27" fmla="*/ 940 w 2032"/>
              <a:gd name="connsiteY27" fmla="*/ 894 h 2140"/>
              <a:gd name="connsiteX28" fmla="*/ 930 w 2032"/>
              <a:gd name="connsiteY28" fmla="*/ 938 h 2140"/>
              <a:gd name="connsiteX29" fmla="*/ 921 w 2032"/>
              <a:gd name="connsiteY29" fmla="*/ 974 h 2140"/>
              <a:gd name="connsiteX30" fmla="*/ 915 w 2032"/>
              <a:gd name="connsiteY30" fmla="*/ 1004 h 2140"/>
              <a:gd name="connsiteX31" fmla="*/ 903 w 2032"/>
              <a:gd name="connsiteY31" fmla="*/ 1040 h 2140"/>
              <a:gd name="connsiteX32" fmla="*/ 885 w 2032"/>
              <a:gd name="connsiteY32" fmla="*/ 1072 h 2140"/>
              <a:gd name="connsiteX33" fmla="*/ 873 w 2032"/>
              <a:gd name="connsiteY33" fmla="*/ 1114 h 2140"/>
              <a:gd name="connsiteX34" fmla="*/ 855 w 2032"/>
              <a:gd name="connsiteY34" fmla="*/ 1168 h 2140"/>
              <a:gd name="connsiteX35" fmla="*/ 843 w 2032"/>
              <a:gd name="connsiteY35" fmla="*/ 1186 h 2140"/>
              <a:gd name="connsiteX36" fmla="*/ 837 w 2032"/>
              <a:gd name="connsiteY36" fmla="*/ 1222 h 2140"/>
              <a:gd name="connsiteX37" fmla="*/ 823 w 2032"/>
              <a:gd name="connsiteY37" fmla="*/ 1264 h 2140"/>
              <a:gd name="connsiteX38" fmla="*/ 811 w 2032"/>
              <a:gd name="connsiteY38" fmla="*/ 1288 h 2140"/>
              <a:gd name="connsiteX39" fmla="*/ 789 w 2032"/>
              <a:gd name="connsiteY39" fmla="*/ 1330 h 2140"/>
              <a:gd name="connsiteX40" fmla="*/ 771 w 2032"/>
              <a:gd name="connsiteY40" fmla="*/ 1366 h 2140"/>
              <a:gd name="connsiteX41" fmla="*/ 753 w 2032"/>
              <a:gd name="connsiteY41" fmla="*/ 1406 h 2140"/>
              <a:gd name="connsiteX42" fmla="*/ 729 w 2032"/>
              <a:gd name="connsiteY42" fmla="*/ 1442 h 2140"/>
              <a:gd name="connsiteX43" fmla="*/ 712 w 2032"/>
              <a:gd name="connsiteY43" fmla="*/ 1478 h 2140"/>
              <a:gd name="connsiteX44" fmla="*/ 675 w 2032"/>
              <a:gd name="connsiteY44" fmla="*/ 1520 h 2140"/>
              <a:gd name="connsiteX45" fmla="*/ 658 w 2032"/>
              <a:gd name="connsiteY45" fmla="*/ 1546 h 2140"/>
              <a:gd name="connsiteX46" fmla="*/ 626 w 2032"/>
              <a:gd name="connsiteY46" fmla="*/ 1584 h 2140"/>
              <a:gd name="connsiteX47" fmla="*/ 603 w 2032"/>
              <a:gd name="connsiteY47" fmla="*/ 1616 h 2140"/>
              <a:gd name="connsiteX48" fmla="*/ 579 w 2032"/>
              <a:gd name="connsiteY48" fmla="*/ 1628 h 2140"/>
              <a:gd name="connsiteX49" fmla="*/ 549 w 2032"/>
              <a:gd name="connsiteY49" fmla="*/ 1658 h 2140"/>
              <a:gd name="connsiteX50" fmla="*/ 507 w 2032"/>
              <a:gd name="connsiteY50" fmla="*/ 1688 h 2140"/>
              <a:gd name="connsiteX51" fmla="*/ 462 w 2032"/>
              <a:gd name="connsiteY51" fmla="*/ 1708 h 2140"/>
              <a:gd name="connsiteX52" fmla="*/ 428 w 2032"/>
              <a:gd name="connsiteY52" fmla="*/ 1724 h 2140"/>
              <a:gd name="connsiteX53" fmla="*/ 398 w 2032"/>
              <a:gd name="connsiteY53" fmla="*/ 1738 h 2140"/>
              <a:gd name="connsiteX54" fmla="*/ 362 w 2032"/>
              <a:gd name="connsiteY54" fmla="*/ 1756 h 2140"/>
              <a:gd name="connsiteX55" fmla="*/ 327 w 2032"/>
              <a:gd name="connsiteY55" fmla="*/ 1772 h 2140"/>
              <a:gd name="connsiteX56" fmla="*/ 291 w 2032"/>
              <a:gd name="connsiteY56" fmla="*/ 1784 h 2140"/>
              <a:gd name="connsiteX57" fmla="*/ 274 w 2032"/>
              <a:gd name="connsiteY57" fmla="*/ 1792 h 2140"/>
              <a:gd name="connsiteX58" fmla="*/ 238 w 2032"/>
              <a:gd name="connsiteY58" fmla="*/ 1804 h 2140"/>
              <a:gd name="connsiteX59" fmla="*/ 199 w 2032"/>
              <a:gd name="connsiteY59" fmla="*/ 1820 h 2140"/>
              <a:gd name="connsiteX60" fmla="*/ 159 w 2032"/>
              <a:gd name="connsiteY60" fmla="*/ 1832 h 2140"/>
              <a:gd name="connsiteX61" fmla="*/ 114 w 2032"/>
              <a:gd name="connsiteY61" fmla="*/ 1846 h 2140"/>
              <a:gd name="connsiteX62" fmla="*/ 75 w 2032"/>
              <a:gd name="connsiteY62" fmla="*/ 1860 h 2140"/>
              <a:gd name="connsiteX63" fmla="*/ 38 w 2032"/>
              <a:gd name="connsiteY63" fmla="*/ 1870 h 2140"/>
              <a:gd name="connsiteX64" fmla="*/ 16 w 2032"/>
              <a:gd name="connsiteY64" fmla="*/ 1876 h 2140"/>
              <a:gd name="connsiteX65" fmla="*/ 2 w 2032"/>
              <a:gd name="connsiteY65" fmla="*/ 1882 h 2140"/>
              <a:gd name="connsiteX66" fmla="*/ 0 w 2032"/>
              <a:gd name="connsiteY66" fmla="*/ 1902 h 2140"/>
              <a:gd name="connsiteX67" fmla="*/ 2 w 2032"/>
              <a:gd name="connsiteY67" fmla="*/ 1924 h 2140"/>
              <a:gd name="connsiteX68" fmla="*/ 1729 w 2032"/>
              <a:gd name="connsiteY68" fmla="*/ 1931 h 2140"/>
              <a:gd name="connsiteX69" fmla="*/ 1818 w 2032"/>
              <a:gd name="connsiteY69" fmla="*/ 1927 h 2140"/>
              <a:gd name="connsiteX70" fmla="*/ 1791 w 2032"/>
              <a:gd name="connsiteY70" fmla="*/ 653 h 2140"/>
              <a:gd name="connsiteX71" fmla="*/ 1662 w 2032"/>
              <a:gd name="connsiteY71" fmla="*/ 294 h 2140"/>
              <a:gd name="connsiteX72" fmla="*/ 1722 w 2032"/>
              <a:gd name="connsiteY72" fmla="*/ 460 h 2140"/>
              <a:gd name="connsiteX73" fmla="*/ 1647 w 2032"/>
              <a:gd name="connsiteY73" fmla="*/ 260 h 2140"/>
              <a:gd name="connsiteX74" fmla="*/ 1634 w 2032"/>
              <a:gd name="connsiteY74" fmla="*/ 236 h 2140"/>
              <a:gd name="connsiteX75" fmla="*/ 1624 w 2032"/>
              <a:gd name="connsiteY75" fmla="*/ 208 h 2140"/>
              <a:gd name="connsiteX76" fmla="*/ 1596 w 2032"/>
              <a:gd name="connsiteY76" fmla="*/ 168 h 2140"/>
              <a:gd name="connsiteX77" fmla="*/ 1590 w 2032"/>
              <a:gd name="connsiteY77" fmla="*/ 156 h 2140"/>
              <a:gd name="connsiteX78" fmla="*/ 1574 w 2032"/>
              <a:gd name="connsiteY78" fmla="*/ 136 h 2140"/>
              <a:gd name="connsiteX79" fmla="*/ 1582 w 2032"/>
              <a:gd name="connsiteY79" fmla="*/ 144 h 2140"/>
              <a:gd name="connsiteX80" fmla="*/ 1610 w 2032"/>
              <a:gd name="connsiteY80" fmla="*/ 190 h 2140"/>
              <a:gd name="connsiteX81" fmla="*/ 1602 w 2032"/>
              <a:gd name="connsiteY81" fmla="*/ 180 h 2140"/>
              <a:gd name="connsiteX82" fmla="*/ 1608 w 2032"/>
              <a:gd name="connsiteY82" fmla="*/ 182 h 2140"/>
              <a:gd name="connsiteX83" fmla="*/ 1587 w 2032"/>
              <a:gd name="connsiteY83" fmla="*/ 152 h 2140"/>
              <a:gd name="connsiteX84" fmla="*/ 1560 w 2032"/>
              <a:gd name="connsiteY84" fmla="*/ 114 h 2140"/>
              <a:gd name="connsiteX85" fmla="*/ 1536 w 2032"/>
              <a:gd name="connsiteY85" fmla="*/ 84 h 2140"/>
              <a:gd name="connsiteX86" fmla="*/ 1510 w 2032"/>
              <a:gd name="connsiteY86" fmla="*/ 52 h 2140"/>
              <a:gd name="connsiteX87" fmla="*/ 1491 w 2032"/>
              <a:gd name="connsiteY87" fmla="*/ 32 h 2140"/>
              <a:gd name="connsiteX88" fmla="*/ 1473 w 2032"/>
              <a:gd name="connsiteY88" fmla="*/ 14 h 2140"/>
              <a:gd name="connsiteX89" fmla="*/ 1452 w 2032"/>
              <a:gd name="connsiteY89" fmla="*/ 8 h 2140"/>
              <a:gd name="connsiteX90" fmla="*/ 1410 w 2032"/>
              <a:gd name="connsiteY90" fmla="*/ 2 h 2140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662 w 1828"/>
              <a:gd name="connsiteY70" fmla="*/ 294 h 1927"/>
              <a:gd name="connsiteX71" fmla="*/ 1722 w 1828"/>
              <a:gd name="connsiteY71" fmla="*/ 460 h 1927"/>
              <a:gd name="connsiteX72" fmla="*/ 1647 w 1828"/>
              <a:gd name="connsiteY72" fmla="*/ 260 h 1927"/>
              <a:gd name="connsiteX73" fmla="*/ 1634 w 1828"/>
              <a:gd name="connsiteY73" fmla="*/ 236 h 1927"/>
              <a:gd name="connsiteX74" fmla="*/ 1624 w 1828"/>
              <a:gd name="connsiteY74" fmla="*/ 208 h 1927"/>
              <a:gd name="connsiteX75" fmla="*/ 1596 w 1828"/>
              <a:gd name="connsiteY75" fmla="*/ 168 h 1927"/>
              <a:gd name="connsiteX76" fmla="*/ 1590 w 1828"/>
              <a:gd name="connsiteY76" fmla="*/ 156 h 1927"/>
              <a:gd name="connsiteX77" fmla="*/ 1574 w 1828"/>
              <a:gd name="connsiteY77" fmla="*/ 136 h 1927"/>
              <a:gd name="connsiteX78" fmla="*/ 1582 w 1828"/>
              <a:gd name="connsiteY78" fmla="*/ 144 h 1927"/>
              <a:gd name="connsiteX79" fmla="*/ 1610 w 1828"/>
              <a:gd name="connsiteY79" fmla="*/ 190 h 1927"/>
              <a:gd name="connsiteX80" fmla="*/ 1602 w 1828"/>
              <a:gd name="connsiteY80" fmla="*/ 180 h 1927"/>
              <a:gd name="connsiteX81" fmla="*/ 1608 w 1828"/>
              <a:gd name="connsiteY81" fmla="*/ 182 h 1927"/>
              <a:gd name="connsiteX82" fmla="*/ 1587 w 1828"/>
              <a:gd name="connsiteY82" fmla="*/ 152 h 1927"/>
              <a:gd name="connsiteX83" fmla="*/ 1560 w 1828"/>
              <a:gd name="connsiteY83" fmla="*/ 114 h 1927"/>
              <a:gd name="connsiteX84" fmla="*/ 1536 w 1828"/>
              <a:gd name="connsiteY84" fmla="*/ 84 h 1927"/>
              <a:gd name="connsiteX85" fmla="*/ 1510 w 1828"/>
              <a:gd name="connsiteY85" fmla="*/ 52 h 1927"/>
              <a:gd name="connsiteX86" fmla="*/ 1491 w 1828"/>
              <a:gd name="connsiteY86" fmla="*/ 32 h 1927"/>
              <a:gd name="connsiteX87" fmla="*/ 1473 w 1828"/>
              <a:gd name="connsiteY87" fmla="*/ 14 h 1927"/>
              <a:gd name="connsiteX88" fmla="*/ 1452 w 1828"/>
              <a:gd name="connsiteY88" fmla="*/ 8 h 1927"/>
              <a:gd name="connsiteX89" fmla="*/ 1410 w 1828"/>
              <a:gd name="connsiteY89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65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647 w 1828"/>
              <a:gd name="connsiteY73" fmla="*/ 260 h 1927"/>
              <a:gd name="connsiteX74" fmla="*/ 1634 w 1828"/>
              <a:gd name="connsiteY74" fmla="*/ 236 h 1927"/>
              <a:gd name="connsiteX75" fmla="*/ 1624 w 1828"/>
              <a:gd name="connsiteY75" fmla="*/ 208 h 1927"/>
              <a:gd name="connsiteX76" fmla="*/ 1596 w 1828"/>
              <a:gd name="connsiteY76" fmla="*/ 168 h 1927"/>
              <a:gd name="connsiteX77" fmla="*/ 1590 w 1828"/>
              <a:gd name="connsiteY77" fmla="*/ 156 h 1927"/>
              <a:gd name="connsiteX78" fmla="*/ 1574 w 1828"/>
              <a:gd name="connsiteY78" fmla="*/ 136 h 1927"/>
              <a:gd name="connsiteX79" fmla="*/ 1582 w 1828"/>
              <a:gd name="connsiteY79" fmla="*/ 144 h 1927"/>
              <a:gd name="connsiteX80" fmla="*/ 1610 w 1828"/>
              <a:gd name="connsiteY80" fmla="*/ 190 h 1927"/>
              <a:gd name="connsiteX81" fmla="*/ 1602 w 1828"/>
              <a:gd name="connsiteY81" fmla="*/ 180 h 1927"/>
              <a:gd name="connsiteX82" fmla="*/ 1608 w 1828"/>
              <a:gd name="connsiteY82" fmla="*/ 182 h 1927"/>
              <a:gd name="connsiteX83" fmla="*/ 1587 w 1828"/>
              <a:gd name="connsiteY83" fmla="*/ 152 h 1927"/>
              <a:gd name="connsiteX84" fmla="*/ 1560 w 1828"/>
              <a:gd name="connsiteY84" fmla="*/ 114 h 1927"/>
              <a:gd name="connsiteX85" fmla="*/ 1536 w 1828"/>
              <a:gd name="connsiteY85" fmla="*/ 84 h 1927"/>
              <a:gd name="connsiteX86" fmla="*/ 1510 w 1828"/>
              <a:gd name="connsiteY86" fmla="*/ 52 h 1927"/>
              <a:gd name="connsiteX87" fmla="*/ 1491 w 1828"/>
              <a:gd name="connsiteY87" fmla="*/ 32 h 1927"/>
              <a:gd name="connsiteX88" fmla="*/ 1473 w 1828"/>
              <a:gd name="connsiteY88" fmla="*/ 14 h 1927"/>
              <a:gd name="connsiteX89" fmla="*/ 1452 w 1828"/>
              <a:gd name="connsiteY89" fmla="*/ 8 h 1927"/>
              <a:gd name="connsiteX90" fmla="*/ 1410 w 1828"/>
              <a:gd name="connsiteY90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  <a:gd name="connsiteX0" fmla="*/ 1430 w 1828"/>
              <a:gd name="connsiteY0" fmla="*/ 0 h 1927"/>
              <a:gd name="connsiteX1" fmla="*/ 1387 w 1828"/>
              <a:gd name="connsiteY1" fmla="*/ 4 h 1927"/>
              <a:gd name="connsiteX2" fmla="*/ 1355 w 1828"/>
              <a:gd name="connsiteY2" fmla="*/ 16 h 1927"/>
              <a:gd name="connsiteX3" fmla="*/ 1319 w 1828"/>
              <a:gd name="connsiteY3" fmla="*/ 40 h 1927"/>
              <a:gd name="connsiteX4" fmla="*/ 1292 w 1828"/>
              <a:gd name="connsiteY4" fmla="*/ 68 h 1927"/>
              <a:gd name="connsiteX5" fmla="*/ 1263 w 1828"/>
              <a:gd name="connsiteY5" fmla="*/ 104 h 1927"/>
              <a:gd name="connsiteX6" fmla="*/ 1239 w 1828"/>
              <a:gd name="connsiteY6" fmla="*/ 140 h 1927"/>
              <a:gd name="connsiteX7" fmla="*/ 1221 w 1828"/>
              <a:gd name="connsiteY7" fmla="*/ 170 h 1927"/>
              <a:gd name="connsiteX8" fmla="*/ 1204 w 1828"/>
              <a:gd name="connsiteY8" fmla="*/ 196 h 1927"/>
              <a:gd name="connsiteX9" fmla="*/ 1179 w 1828"/>
              <a:gd name="connsiteY9" fmla="*/ 242 h 1927"/>
              <a:gd name="connsiteX10" fmla="*/ 1162 w 1828"/>
              <a:gd name="connsiteY10" fmla="*/ 276 h 1927"/>
              <a:gd name="connsiteX11" fmla="*/ 1144 w 1828"/>
              <a:gd name="connsiteY11" fmla="*/ 314 h 1927"/>
              <a:gd name="connsiteX12" fmla="*/ 1132 w 1828"/>
              <a:gd name="connsiteY12" fmla="*/ 344 h 1927"/>
              <a:gd name="connsiteX13" fmla="*/ 1114 w 1828"/>
              <a:gd name="connsiteY13" fmla="*/ 380 h 1927"/>
              <a:gd name="connsiteX14" fmla="*/ 1102 w 1828"/>
              <a:gd name="connsiteY14" fmla="*/ 408 h 1927"/>
              <a:gd name="connsiteX15" fmla="*/ 1090 w 1828"/>
              <a:gd name="connsiteY15" fmla="*/ 436 h 1927"/>
              <a:gd name="connsiteX16" fmla="*/ 1076 w 1828"/>
              <a:gd name="connsiteY16" fmla="*/ 472 h 1927"/>
              <a:gd name="connsiteX17" fmla="*/ 1062 w 1828"/>
              <a:gd name="connsiteY17" fmla="*/ 504 h 1927"/>
              <a:gd name="connsiteX18" fmla="*/ 1048 w 1828"/>
              <a:gd name="connsiteY18" fmla="*/ 544 h 1927"/>
              <a:gd name="connsiteX19" fmla="*/ 1036 w 1828"/>
              <a:gd name="connsiteY19" fmla="*/ 580 h 1927"/>
              <a:gd name="connsiteX20" fmla="*/ 1020 w 1828"/>
              <a:gd name="connsiteY20" fmla="*/ 624 h 1927"/>
              <a:gd name="connsiteX21" fmla="*/ 1014 w 1828"/>
              <a:gd name="connsiteY21" fmla="*/ 650 h 1927"/>
              <a:gd name="connsiteX22" fmla="*/ 994 w 1828"/>
              <a:gd name="connsiteY22" fmla="*/ 690 h 1927"/>
              <a:gd name="connsiteX23" fmla="*/ 980 w 1828"/>
              <a:gd name="connsiteY23" fmla="*/ 736 h 1927"/>
              <a:gd name="connsiteX24" fmla="*/ 970 w 1828"/>
              <a:gd name="connsiteY24" fmla="*/ 776 h 1927"/>
              <a:gd name="connsiteX25" fmla="*/ 960 w 1828"/>
              <a:gd name="connsiteY25" fmla="*/ 814 h 1927"/>
              <a:gd name="connsiteX26" fmla="*/ 950 w 1828"/>
              <a:gd name="connsiteY26" fmla="*/ 852 h 1927"/>
              <a:gd name="connsiteX27" fmla="*/ 940 w 1828"/>
              <a:gd name="connsiteY27" fmla="*/ 894 h 1927"/>
              <a:gd name="connsiteX28" fmla="*/ 930 w 1828"/>
              <a:gd name="connsiteY28" fmla="*/ 938 h 1927"/>
              <a:gd name="connsiteX29" fmla="*/ 921 w 1828"/>
              <a:gd name="connsiteY29" fmla="*/ 974 h 1927"/>
              <a:gd name="connsiteX30" fmla="*/ 915 w 1828"/>
              <a:gd name="connsiteY30" fmla="*/ 1004 h 1927"/>
              <a:gd name="connsiteX31" fmla="*/ 903 w 1828"/>
              <a:gd name="connsiteY31" fmla="*/ 1040 h 1927"/>
              <a:gd name="connsiteX32" fmla="*/ 885 w 1828"/>
              <a:gd name="connsiteY32" fmla="*/ 1072 h 1927"/>
              <a:gd name="connsiteX33" fmla="*/ 873 w 1828"/>
              <a:gd name="connsiteY33" fmla="*/ 1114 h 1927"/>
              <a:gd name="connsiteX34" fmla="*/ 855 w 1828"/>
              <a:gd name="connsiteY34" fmla="*/ 1168 h 1927"/>
              <a:gd name="connsiteX35" fmla="*/ 843 w 1828"/>
              <a:gd name="connsiteY35" fmla="*/ 1186 h 1927"/>
              <a:gd name="connsiteX36" fmla="*/ 837 w 1828"/>
              <a:gd name="connsiteY36" fmla="*/ 1222 h 1927"/>
              <a:gd name="connsiteX37" fmla="*/ 823 w 1828"/>
              <a:gd name="connsiteY37" fmla="*/ 1264 h 1927"/>
              <a:gd name="connsiteX38" fmla="*/ 811 w 1828"/>
              <a:gd name="connsiteY38" fmla="*/ 1288 h 1927"/>
              <a:gd name="connsiteX39" fmla="*/ 789 w 1828"/>
              <a:gd name="connsiteY39" fmla="*/ 1330 h 1927"/>
              <a:gd name="connsiteX40" fmla="*/ 771 w 1828"/>
              <a:gd name="connsiteY40" fmla="*/ 1366 h 1927"/>
              <a:gd name="connsiteX41" fmla="*/ 753 w 1828"/>
              <a:gd name="connsiteY41" fmla="*/ 1406 h 1927"/>
              <a:gd name="connsiteX42" fmla="*/ 729 w 1828"/>
              <a:gd name="connsiteY42" fmla="*/ 1442 h 1927"/>
              <a:gd name="connsiteX43" fmla="*/ 712 w 1828"/>
              <a:gd name="connsiteY43" fmla="*/ 1478 h 1927"/>
              <a:gd name="connsiteX44" fmla="*/ 675 w 1828"/>
              <a:gd name="connsiteY44" fmla="*/ 1520 h 1927"/>
              <a:gd name="connsiteX45" fmla="*/ 658 w 1828"/>
              <a:gd name="connsiteY45" fmla="*/ 1546 h 1927"/>
              <a:gd name="connsiteX46" fmla="*/ 626 w 1828"/>
              <a:gd name="connsiteY46" fmla="*/ 1584 h 1927"/>
              <a:gd name="connsiteX47" fmla="*/ 603 w 1828"/>
              <a:gd name="connsiteY47" fmla="*/ 1616 h 1927"/>
              <a:gd name="connsiteX48" fmla="*/ 579 w 1828"/>
              <a:gd name="connsiteY48" fmla="*/ 1628 h 1927"/>
              <a:gd name="connsiteX49" fmla="*/ 549 w 1828"/>
              <a:gd name="connsiteY49" fmla="*/ 1658 h 1927"/>
              <a:gd name="connsiteX50" fmla="*/ 507 w 1828"/>
              <a:gd name="connsiteY50" fmla="*/ 1688 h 1927"/>
              <a:gd name="connsiteX51" fmla="*/ 462 w 1828"/>
              <a:gd name="connsiteY51" fmla="*/ 1708 h 1927"/>
              <a:gd name="connsiteX52" fmla="*/ 428 w 1828"/>
              <a:gd name="connsiteY52" fmla="*/ 1724 h 1927"/>
              <a:gd name="connsiteX53" fmla="*/ 398 w 1828"/>
              <a:gd name="connsiteY53" fmla="*/ 1738 h 1927"/>
              <a:gd name="connsiteX54" fmla="*/ 362 w 1828"/>
              <a:gd name="connsiteY54" fmla="*/ 1756 h 1927"/>
              <a:gd name="connsiteX55" fmla="*/ 327 w 1828"/>
              <a:gd name="connsiteY55" fmla="*/ 1772 h 1927"/>
              <a:gd name="connsiteX56" fmla="*/ 291 w 1828"/>
              <a:gd name="connsiteY56" fmla="*/ 1784 h 1927"/>
              <a:gd name="connsiteX57" fmla="*/ 274 w 1828"/>
              <a:gd name="connsiteY57" fmla="*/ 1792 h 1927"/>
              <a:gd name="connsiteX58" fmla="*/ 238 w 1828"/>
              <a:gd name="connsiteY58" fmla="*/ 1804 h 1927"/>
              <a:gd name="connsiteX59" fmla="*/ 199 w 1828"/>
              <a:gd name="connsiteY59" fmla="*/ 1820 h 1927"/>
              <a:gd name="connsiteX60" fmla="*/ 159 w 1828"/>
              <a:gd name="connsiteY60" fmla="*/ 1832 h 1927"/>
              <a:gd name="connsiteX61" fmla="*/ 114 w 1828"/>
              <a:gd name="connsiteY61" fmla="*/ 1846 h 1927"/>
              <a:gd name="connsiteX62" fmla="*/ 75 w 1828"/>
              <a:gd name="connsiteY62" fmla="*/ 1860 h 1927"/>
              <a:gd name="connsiteX63" fmla="*/ 38 w 1828"/>
              <a:gd name="connsiteY63" fmla="*/ 1870 h 1927"/>
              <a:gd name="connsiteX64" fmla="*/ 16 w 1828"/>
              <a:gd name="connsiteY64" fmla="*/ 1876 h 1927"/>
              <a:gd name="connsiteX65" fmla="*/ 2 w 1828"/>
              <a:gd name="connsiteY65" fmla="*/ 1882 h 1927"/>
              <a:gd name="connsiteX66" fmla="*/ 0 w 1828"/>
              <a:gd name="connsiteY66" fmla="*/ 1902 h 1927"/>
              <a:gd name="connsiteX67" fmla="*/ 2 w 1828"/>
              <a:gd name="connsiteY67" fmla="*/ 1924 h 1927"/>
              <a:gd name="connsiteX68" fmla="*/ 1818 w 1828"/>
              <a:gd name="connsiteY68" fmla="*/ 1927 h 1927"/>
              <a:gd name="connsiteX69" fmla="*/ 1791 w 1828"/>
              <a:gd name="connsiteY69" fmla="*/ 653 h 1927"/>
              <a:gd name="connsiteX70" fmla="*/ 1755 w 1828"/>
              <a:gd name="connsiteY70" fmla="*/ 517 h 1927"/>
              <a:gd name="connsiteX71" fmla="*/ 1662 w 1828"/>
              <a:gd name="connsiteY71" fmla="*/ 294 h 1927"/>
              <a:gd name="connsiteX72" fmla="*/ 1722 w 1828"/>
              <a:gd name="connsiteY72" fmla="*/ 460 h 1927"/>
              <a:gd name="connsiteX73" fmla="*/ 1722 w 1828"/>
              <a:gd name="connsiteY73" fmla="*/ 457 h 1927"/>
              <a:gd name="connsiteX74" fmla="*/ 1647 w 1828"/>
              <a:gd name="connsiteY74" fmla="*/ 260 h 1927"/>
              <a:gd name="connsiteX75" fmla="*/ 1634 w 1828"/>
              <a:gd name="connsiteY75" fmla="*/ 236 h 1927"/>
              <a:gd name="connsiteX76" fmla="*/ 1624 w 1828"/>
              <a:gd name="connsiteY76" fmla="*/ 208 h 1927"/>
              <a:gd name="connsiteX77" fmla="*/ 1596 w 1828"/>
              <a:gd name="connsiteY77" fmla="*/ 168 h 1927"/>
              <a:gd name="connsiteX78" fmla="*/ 1590 w 1828"/>
              <a:gd name="connsiteY78" fmla="*/ 156 h 1927"/>
              <a:gd name="connsiteX79" fmla="*/ 1574 w 1828"/>
              <a:gd name="connsiteY79" fmla="*/ 136 h 1927"/>
              <a:gd name="connsiteX80" fmla="*/ 1582 w 1828"/>
              <a:gd name="connsiteY80" fmla="*/ 144 h 1927"/>
              <a:gd name="connsiteX81" fmla="*/ 1610 w 1828"/>
              <a:gd name="connsiteY81" fmla="*/ 190 h 1927"/>
              <a:gd name="connsiteX82" fmla="*/ 1602 w 1828"/>
              <a:gd name="connsiteY82" fmla="*/ 180 h 1927"/>
              <a:gd name="connsiteX83" fmla="*/ 1608 w 1828"/>
              <a:gd name="connsiteY83" fmla="*/ 182 h 1927"/>
              <a:gd name="connsiteX84" fmla="*/ 1587 w 1828"/>
              <a:gd name="connsiteY84" fmla="*/ 152 h 1927"/>
              <a:gd name="connsiteX85" fmla="*/ 1560 w 1828"/>
              <a:gd name="connsiteY85" fmla="*/ 114 h 1927"/>
              <a:gd name="connsiteX86" fmla="*/ 1536 w 1828"/>
              <a:gd name="connsiteY86" fmla="*/ 84 h 1927"/>
              <a:gd name="connsiteX87" fmla="*/ 1510 w 1828"/>
              <a:gd name="connsiteY87" fmla="*/ 52 h 1927"/>
              <a:gd name="connsiteX88" fmla="*/ 1491 w 1828"/>
              <a:gd name="connsiteY88" fmla="*/ 32 h 1927"/>
              <a:gd name="connsiteX89" fmla="*/ 1473 w 1828"/>
              <a:gd name="connsiteY89" fmla="*/ 14 h 1927"/>
              <a:gd name="connsiteX90" fmla="*/ 1452 w 1828"/>
              <a:gd name="connsiteY90" fmla="*/ 8 h 1927"/>
              <a:gd name="connsiteX91" fmla="*/ 1410 w 1828"/>
              <a:gd name="connsiteY91" fmla="*/ 2 h 1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</a:cxnLst>
            <a:rect l="l" t="t" r="r" b="b"/>
            <a:pathLst>
              <a:path w="1828" h="1927">
                <a:moveTo>
                  <a:pt x="1430" y="0"/>
                </a:moveTo>
                <a:cubicBezTo>
                  <a:pt x="1421" y="1"/>
                  <a:pt x="1399" y="1"/>
                  <a:pt x="1387" y="4"/>
                </a:cubicBezTo>
                <a:cubicBezTo>
                  <a:pt x="1376" y="8"/>
                  <a:pt x="1366" y="12"/>
                  <a:pt x="1355" y="16"/>
                </a:cubicBezTo>
                <a:lnTo>
                  <a:pt x="1319" y="40"/>
                </a:lnTo>
                <a:cubicBezTo>
                  <a:pt x="1310" y="49"/>
                  <a:pt x="1301" y="59"/>
                  <a:pt x="1292" y="68"/>
                </a:cubicBezTo>
                <a:cubicBezTo>
                  <a:pt x="1282" y="80"/>
                  <a:pt x="1273" y="92"/>
                  <a:pt x="1263" y="104"/>
                </a:cubicBezTo>
                <a:lnTo>
                  <a:pt x="1239" y="140"/>
                </a:lnTo>
                <a:lnTo>
                  <a:pt x="1221" y="170"/>
                </a:lnTo>
                <a:cubicBezTo>
                  <a:pt x="1215" y="179"/>
                  <a:pt x="1210" y="187"/>
                  <a:pt x="1204" y="196"/>
                </a:cubicBezTo>
                <a:cubicBezTo>
                  <a:pt x="1196" y="211"/>
                  <a:pt x="1187" y="227"/>
                  <a:pt x="1179" y="242"/>
                </a:cubicBezTo>
                <a:cubicBezTo>
                  <a:pt x="1173" y="253"/>
                  <a:pt x="1168" y="265"/>
                  <a:pt x="1162" y="276"/>
                </a:cubicBezTo>
                <a:cubicBezTo>
                  <a:pt x="1156" y="289"/>
                  <a:pt x="1150" y="301"/>
                  <a:pt x="1144" y="314"/>
                </a:cubicBezTo>
                <a:lnTo>
                  <a:pt x="1132" y="344"/>
                </a:lnTo>
                <a:lnTo>
                  <a:pt x="1114" y="380"/>
                </a:lnTo>
                <a:cubicBezTo>
                  <a:pt x="1110" y="389"/>
                  <a:pt x="1106" y="399"/>
                  <a:pt x="1102" y="408"/>
                </a:cubicBezTo>
                <a:cubicBezTo>
                  <a:pt x="1098" y="417"/>
                  <a:pt x="1094" y="427"/>
                  <a:pt x="1090" y="436"/>
                </a:cubicBezTo>
                <a:cubicBezTo>
                  <a:pt x="1085" y="448"/>
                  <a:pt x="1081" y="460"/>
                  <a:pt x="1076" y="472"/>
                </a:cubicBezTo>
                <a:cubicBezTo>
                  <a:pt x="1071" y="483"/>
                  <a:pt x="1067" y="493"/>
                  <a:pt x="1062" y="504"/>
                </a:cubicBezTo>
                <a:cubicBezTo>
                  <a:pt x="1057" y="517"/>
                  <a:pt x="1053" y="531"/>
                  <a:pt x="1048" y="544"/>
                </a:cubicBezTo>
                <a:lnTo>
                  <a:pt x="1036" y="580"/>
                </a:lnTo>
                <a:cubicBezTo>
                  <a:pt x="1031" y="595"/>
                  <a:pt x="1025" y="609"/>
                  <a:pt x="1020" y="624"/>
                </a:cubicBezTo>
                <a:cubicBezTo>
                  <a:pt x="1018" y="633"/>
                  <a:pt x="1016" y="641"/>
                  <a:pt x="1014" y="650"/>
                </a:cubicBezTo>
                <a:cubicBezTo>
                  <a:pt x="1007" y="663"/>
                  <a:pt x="1001" y="677"/>
                  <a:pt x="994" y="690"/>
                </a:cubicBezTo>
                <a:cubicBezTo>
                  <a:pt x="989" y="705"/>
                  <a:pt x="985" y="721"/>
                  <a:pt x="980" y="736"/>
                </a:cubicBezTo>
                <a:cubicBezTo>
                  <a:pt x="977" y="749"/>
                  <a:pt x="973" y="763"/>
                  <a:pt x="970" y="776"/>
                </a:cubicBezTo>
                <a:cubicBezTo>
                  <a:pt x="967" y="789"/>
                  <a:pt x="963" y="801"/>
                  <a:pt x="960" y="814"/>
                </a:cubicBezTo>
                <a:cubicBezTo>
                  <a:pt x="957" y="827"/>
                  <a:pt x="953" y="839"/>
                  <a:pt x="950" y="852"/>
                </a:cubicBezTo>
                <a:cubicBezTo>
                  <a:pt x="947" y="866"/>
                  <a:pt x="943" y="880"/>
                  <a:pt x="940" y="894"/>
                </a:cubicBezTo>
                <a:cubicBezTo>
                  <a:pt x="937" y="909"/>
                  <a:pt x="933" y="923"/>
                  <a:pt x="930" y="938"/>
                </a:cubicBez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cubicBezTo>
                  <a:pt x="897" y="1051"/>
                  <a:pt x="891" y="1061"/>
                  <a:pt x="885" y="1072"/>
                </a:cubicBez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cubicBezTo>
                  <a:pt x="832" y="1236"/>
                  <a:pt x="828" y="1250"/>
                  <a:pt x="823" y="1264"/>
                </a:cubicBezTo>
                <a:lnTo>
                  <a:pt x="811" y="1288"/>
                </a:lnTo>
                <a:cubicBezTo>
                  <a:pt x="804" y="1302"/>
                  <a:pt x="796" y="1316"/>
                  <a:pt x="789" y="1330"/>
                </a:cubicBezTo>
                <a:lnTo>
                  <a:pt x="771" y="1366"/>
                </a:lnTo>
                <a:cubicBezTo>
                  <a:pt x="765" y="1379"/>
                  <a:pt x="759" y="1393"/>
                  <a:pt x="753" y="1406"/>
                </a:cubicBezTo>
                <a:lnTo>
                  <a:pt x="729" y="1442"/>
                </a:lnTo>
                <a:cubicBezTo>
                  <a:pt x="723" y="1454"/>
                  <a:pt x="718" y="1466"/>
                  <a:pt x="712" y="1478"/>
                </a:cubicBezTo>
                <a:cubicBezTo>
                  <a:pt x="700" y="1492"/>
                  <a:pt x="687" y="1506"/>
                  <a:pt x="675" y="1520"/>
                </a:cubicBezTo>
                <a:cubicBezTo>
                  <a:pt x="669" y="1529"/>
                  <a:pt x="664" y="1537"/>
                  <a:pt x="658" y="1546"/>
                </a:cubicBezTo>
                <a:lnTo>
                  <a:pt x="626" y="1584"/>
                </a:lnTo>
                <a:cubicBezTo>
                  <a:pt x="618" y="1595"/>
                  <a:pt x="611" y="1605"/>
                  <a:pt x="603" y="1616"/>
                </a:cubicBez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cubicBezTo>
                  <a:pt x="492" y="1695"/>
                  <a:pt x="477" y="1701"/>
                  <a:pt x="462" y="1708"/>
                </a:cubicBezTo>
                <a:cubicBezTo>
                  <a:pt x="451" y="1713"/>
                  <a:pt x="439" y="1719"/>
                  <a:pt x="428" y="1724"/>
                </a:cubicBezTo>
                <a:cubicBezTo>
                  <a:pt x="418" y="1729"/>
                  <a:pt x="408" y="1733"/>
                  <a:pt x="398" y="1738"/>
                </a:cubicBezTo>
                <a:lnTo>
                  <a:pt x="362" y="1756"/>
                </a:lnTo>
                <a:cubicBezTo>
                  <a:pt x="350" y="1761"/>
                  <a:pt x="339" y="1767"/>
                  <a:pt x="327" y="1772"/>
                </a:cubicBezTo>
                <a:lnTo>
                  <a:pt x="291" y="1784"/>
                </a:lnTo>
                <a:cubicBezTo>
                  <a:pt x="285" y="1787"/>
                  <a:pt x="280" y="1789"/>
                  <a:pt x="274" y="1792"/>
                </a:cubicBezTo>
                <a:lnTo>
                  <a:pt x="238" y="1804"/>
                </a:lnTo>
                <a:cubicBezTo>
                  <a:pt x="225" y="1809"/>
                  <a:pt x="212" y="1815"/>
                  <a:pt x="199" y="1820"/>
                </a:cubicBezTo>
                <a:lnTo>
                  <a:pt x="159" y="1832"/>
                </a:lnTo>
                <a:cubicBezTo>
                  <a:pt x="144" y="1837"/>
                  <a:pt x="129" y="1841"/>
                  <a:pt x="114" y="1846"/>
                </a:cubicBezTo>
                <a:cubicBezTo>
                  <a:pt x="101" y="1851"/>
                  <a:pt x="88" y="1855"/>
                  <a:pt x="75" y="1860"/>
                </a:cubicBezTo>
                <a:cubicBezTo>
                  <a:pt x="63" y="1863"/>
                  <a:pt x="50" y="1867"/>
                  <a:pt x="38" y="1870"/>
                </a:cubicBezTo>
                <a:cubicBezTo>
                  <a:pt x="31" y="1872"/>
                  <a:pt x="23" y="1874"/>
                  <a:pt x="16" y="1876"/>
                </a:cubicBezTo>
                <a:cubicBezTo>
                  <a:pt x="11" y="1878"/>
                  <a:pt x="7" y="1880"/>
                  <a:pt x="2" y="1882"/>
                </a:cubicBezTo>
                <a:cubicBezTo>
                  <a:pt x="1" y="1889"/>
                  <a:pt x="1" y="1895"/>
                  <a:pt x="0" y="1902"/>
                </a:cubicBezTo>
                <a:cubicBezTo>
                  <a:pt x="1" y="1909"/>
                  <a:pt x="1" y="1917"/>
                  <a:pt x="2" y="1924"/>
                </a:cubicBezTo>
                <a:lnTo>
                  <a:pt x="1818" y="1927"/>
                </a:lnTo>
                <a:cubicBezTo>
                  <a:pt x="1828" y="1714"/>
                  <a:pt x="1801" y="925"/>
                  <a:pt x="1791" y="653"/>
                </a:cubicBezTo>
                <a:cubicBezTo>
                  <a:pt x="1802" y="648"/>
                  <a:pt x="1774" y="580"/>
                  <a:pt x="1755" y="517"/>
                </a:cubicBezTo>
                <a:cubicBezTo>
                  <a:pt x="1737" y="424"/>
                  <a:pt x="1667" y="311"/>
                  <a:pt x="1662" y="294"/>
                </a:cubicBezTo>
                <a:cubicBezTo>
                  <a:pt x="1640" y="234"/>
                  <a:pt x="1754" y="517"/>
                  <a:pt x="1722" y="460"/>
                </a:cubicBezTo>
                <a:cubicBezTo>
                  <a:pt x="1732" y="487"/>
                  <a:pt x="1740" y="490"/>
                  <a:pt x="1722" y="457"/>
                </a:cubicBezTo>
                <a:cubicBezTo>
                  <a:pt x="1692" y="367"/>
                  <a:pt x="1662" y="297"/>
                  <a:pt x="1647" y="260"/>
                </a:cubicBezTo>
                <a:cubicBezTo>
                  <a:pt x="1643" y="252"/>
                  <a:pt x="1638" y="244"/>
                  <a:pt x="1634" y="236"/>
                </a:cubicBezTo>
                <a:cubicBezTo>
                  <a:pt x="1631" y="227"/>
                  <a:pt x="1627" y="217"/>
                  <a:pt x="1624" y="208"/>
                </a:cubicBezTo>
                <a:cubicBezTo>
                  <a:pt x="1615" y="195"/>
                  <a:pt x="1605" y="181"/>
                  <a:pt x="1596" y="168"/>
                </a:cubicBezTo>
                <a:lnTo>
                  <a:pt x="1590" y="156"/>
                </a:lnTo>
                <a:cubicBezTo>
                  <a:pt x="1585" y="149"/>
                  <a:pt x="1579" y="143"/>
                  <a:pt x="1574" y="136"/>
                </a:cubicBezTo>
                <a:lnTo>
                  <a:pt x="1582" y="144"/>
                </a:lnTo>
                <a:cubicBezTo>
                  <a:pt x="1591" y="159"/>
                  <a:pt x="1601" y="175"/>
                  <a:pt x="1610" y="190"/>
                </a:cubicBezTo>
                <a:cubicBezTo>
                  <a:pt x="1607" y="187"/>
                  <a:pt x="1605" y="183"/>
                  <a:pt x="1602" y="180"/>
                </a:cubicBezTo>
                <a:cubicBezTo>
                  <a:pt x="1604" y="181"/>
                  <a:pt x="1606" y="181"/>
                  <a:pt x="1608" y="182"/>
                </a:cubicBezTo>
                <a:lnTo>
                  <a:pt x="1587" y="152"/>
                </a:lnTo>
                <a:cubicBezTo>
                  <a:pt x="1578" y="139"/>
                  <a:pt x="1569" y="127"/>
                  <a:pt x="1560" y="114"/>
                </a:cubicBezTo>
                <a:lnTo>
                  <a:pt x="1536" y="84"/>
                </a:lnTo>
                <a:lnTo>
                  <a:pt x="1510" y="52"/>
                </a:lnTo>
                <a:cubicBezTo>
                  <a:pt x="1504" y="45"/>
                  <a:pt x="1497" y="39"/>
                  <a:pt x="1491" y="32"/>
                </a:cubicBez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004D6C"/>
              </a:gs>
              <a:gs pos="50000">
                <a:srgbClr val="0099CC">
                  <a:shade val="67500"/>
                  <a:satMod val="115000"/>
                </a:srgbClr>
              </a:gs>
              <a:gs pos="100000">
                <a:srgbClr val="0099CC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Freeform 109"/>
          <p:cNvSpPr>
            <a:spLocks/>
          </p:cNvSpPr>
          <p:nvPr/>
        </p:nvSpPr>
        <p:spPr bwMode="auto">
          <a:xfrm>
            <a:off x="1981185" y="2251062"/>
            <a:ext cx="3201988" cy="3481390"/>
          </a:xfrm>
          <a:custGeom>
            <a:avLst/>
            <a:gdLst>
              <a:gd name="connsiteX0" fmla="*/ 1430 w 2861"/>
              <a:gd name="connsiteY0" fmla="*/ 0 h 1928"/>
              <a:gd name="connsiteX1" fmla="*/ 1387 w 2861"/>
              <a:gd name="connsiteY1" fmla="*/ 4 h 1928"/>
              <a:gd name="connsiteX2" fmla="*/ 1355 w 2861"/>
              <a:gd name="connsiteY2" fmla="*/ 16 h 1928"/>
              <a:gd name="connsiteX3" fmla="*/ 1319 w 2861"/>
              <a:gd name="connsiteY3" fmla="*/ 40 h 1928"/>
              <a:gd name="connsiteX4" fmla="*/ 1292 w 2861"/>
              <a:gd name="connsiteY4" fmla="*/ 68 h 1928"/>
              <a:gd name="connsiteX5" fmla="*/ 1263 w 2861"/>
              <a:gd name="connsiteY5" fmla="*/ 104 h 1928"/>
              <a:gd name="connsiteX6" fmla="*/ 1239 w 2861"/>
              <a:gd name="connsiteY6" fmla="*/ 140 h 1928"/>
              <a:gd name="connsiteX7" fmla="*/ 1221 w 2861"/>
              <a:gd name="connsiteY7" fmla="*/ 170 h 1928"/>
              <a:gd name="connsiteX8" fmla="*/ 1204 w 2861"/>
              <a:gd name="connsiteY8" fmla="*/ 196 h 1928"/>
              <a:gd name="connsiteX9" fmla="*/ 1179 w 2861"/>
              <a:gd name="connsiteY9" fmla="*/ 242 h 1928"/>
              <a:gd name="connsiteX10" fmla="*/ 1162 w 2861"/>
              <a:gd name="connsiteY10" fmla="*/ 276 h 1928"/>
              <a:gd name="connsiteX11" fmla="*/ 1144 w 2861"/>
              <a:gd name="connsiteY11" fmla="*/ 314 h 1928"/>
              <a:gd name="connsiteX12" fmla="*/ 1132 w 2861"/>
              <a:gd name="connsiteY12" fmla="*/ 344 h 1928"/>
              <a:gd name="connsiteX13" fmla="*/ 1114 w 2861"/>
              <a:gd name="connsiteY13" fmla="*/ 380 h 1928"/>
              <a:gd name="connsiteX14" fmla="*/ 1102 w 2861"/>
              <a:gd name="connsiteY14" fmla="*/ 408 h 1928"/>
              <a:gd name="connsiteX15" fmla="*/ 1090 w 2861"/>
              <a:gd name="connsiteY15" fmla="*/ 436 h 1928"/>
              <a:gd name="connsiteX16" fmla="*/ 1076 w 2861"/>
              <a:gd name="connsiteY16" fmla="*/ 472 h 1928"/>
              <a:gd name="connsiteX17" fmla="*/ 1062 w 2861"/>
              <a:gd name="connsiteY17" fmla="*/ 504 h 1928"/>
              <a:gd name="connsiteX18" fmla="*/ 1048 w 2861"/>
              <a:gd name="connsiteY18" fmla="*/ 544 h 1928"/>
              <a:gd name="connsiteX19" fmla="*/ 1036 w 2861"/>
              <a:gd name="connsiteY19" fmla="*/ 580 h 1928"/>
              <a:gd name="connsiteX20" fmla="*/ 1020 w 2861"/>
              <a:gd name="connsiteY20" fmla="*/ 624 h 1928"/>
              <a:gd name="connsiteX21" fmla="*/ 1014 w 2861"/>
              <a:gd name="connsiteY21" fmla="*/ 650 h 1928"/>
              <a:gd name="connsiteX22" fmla="*/ 994 w 2861"/>
              <a:gd name="connsiteY22" fmla="*/ 690 h 1928"/>
              <a:gd name="connsiteX23" fmla="*/ 980 w 2861"/>
              <a:gd name="connsiteY23" fmla="*/ 736 h 1928"/>
              <a:gd name="connsiteX24" fmla="*/ 970 w 2861"/>
              <a:gd name="connsiteY24" fmla="*/ 776 h 1928"/>
              <a:gd name="connsiteX25" fmla="*/ 960 w 2861"/>
              <a:gd name="connsiteY25" fmla="*/ 814 h 1928"/>
              <a:gd name="connsiteX26" fmla="*/ 950 w 2861"/>
              <a:gd name="connsiteY26" fmla="*/ 852 h 1928"/>
              <a:gd name="connsiteX27" fmla="*/ 940 w 2861"/>
              <a:gd name="connsiteY27" fmla="*/ 894 h 1928"/>
              <a:gd name="connsiteX28" fmla="*/ 930 w 2861"/>
              <a:gd name="connsiteY28" fmla="*/ 938 h 1928"/>
              <a:gd name="connsiteX29" fmla="*/ 921 w 2861"/>
              <a:gd name="connsiteY29" fmla="*/ 974 h 1928"/>
              <a:gd name="connsiteX30" fmla="*/ 915 w 2861"/>
              <a:gd name="connsiteY30" fmla="*/ 1004 h 1928"/>
              <a:gd name="connsiteX31" fmla="*/ 903 w 2861"/>
              <a:gd name="connsiteY31" fmla="*/ 1040 h 1928"/>
              <a:gd name="connsiteX32" fmla="*/ 885 w 2861"/>
              <a:gd name="connsiteY32" fmla="*/ 1072 h 1928"/>
              <a:gd name="connsiteX33" fmla="*/ 873 w 2861"/>
              <a:gd name="connsiteY33" fmla="*/ 1114 h 1928"/>
              <a:gd name="connsiteX34" fmla="*/ 855 w 2861"/>
              <a:gd name="connsiteY34" fmla="*/ 1168 h 1928"/>
              <a:gd name="connsiteX35" fmla="*/ 843 w 2861"/>
              <a:gd name="connsiteY35" fmla="*/ 1186 h 1928"/>
              <a:gd name="connsiteX36" fmla="*/ 837 w 2861"/>
              <a:gd name="connsiteY36" fmla="*/ 1222 h 1928"/>
              <a:gd name="connsiteX37" fmla="*/ 823 w 2861"/>
              <a:gd name="connsiteY37" fmla="*/ 1264 h 1928"/>
              <a:gd name="connsiteX38" fmla="*/ 811 w 2861"/>
              <a:gd name="connsiteY38" fmla="*/ 1288 h 1928"/>
              <a:gd name="connsiteX39" fmla="*/ 789 w 2861"/>
              <a:gd name="connsiteY39" fmla="*/ 1330 h 1928"/>
              <a:gd name="connsiteX40" fmla="*/ 771 w 2861"/>
              <a:gd name="connsiteY40" fmla="*/ 1366 h 1928"/>
              <a:gd name="connsiteX41" fmla="*/ 753 w 2861"/>
              <a:gd name="connsiteY41" fmla="*/ 1406 h 1928"/>
              <a:gd name="connsiteX42" fmla="*/ 729 w 2861"/>
              <a:gd name="connsiteY42" fmla="*/ 1442 h 1928"/>
              <a:gd name="connsiteX43" fmla="*/ 712 w 2861"/>
              <a:gd name="connsiteY43" fmla="*/ 1478 h 1928"/>
              <a:gd name="connsiteX44" fmla="*/ 675 w 2861"/>
              <a:gd name="connsiteY44" fmla="*/ 1520 h 1928"/>
              <a:gd name="connsiteX45" fmla="*/ 658 w 2861"/>
              <a:gd name="connsiteY45" fmla="*/ 1546 h 1928"/>
              <a:gd name="connsiteX46" fmla="*/ 626 w 2861"/>
              <a:gd name="connsiteY46" fmla="*/ 1584 h 1928"/>
              <a:gd name="connsiteX47" fmla="*/ 603 w 2861"/>
              <a:gd name="connsiteY47" fmla="*/ 1616 h 1928"/>
              <a:gd name="connsiteX48" fmla="*/ 579 w 2861"/>
              <a:gd name="connsiteY48" fmla="*/ 1628 h 1928"/>
              <a:gd name="connsiteX49" fmla="*/ 549 w 2861"/>
              <a:gd name="connsiteY49" fmla="*/ 1658 h 1928"/>
              <a:gd name="connsiteX50" fmla="*/ 507 w 2861"/>
              <a:gd name="connsiteY50" fmla="*/ 1688 h 1928"/>
              <a:gd name="connsiteX51" fmla="*/ 462 w 2861"/>
              <a:gd name="connsiteY51" fmla="*/ 1708 h 1928"/>
              <a:gd name="connsiteX52" fmla="*/ 428 w 2861"/>
              <a:gd name="connsiteY52" fmla="*/ 1724 h 1928"/>
              <a:gd name="connsiteX53" fmla="*/ 398 w 2861"/>
              <a:gd name="connsiteY53" fmla="*/ 1738 h 1928"/>
              <a:gd name="connsiteX54" fmla="*/ 362 w 2861"/>
              <a:gd name="connsiteY54" fmla="*/ 1756 h 1928"/>
              <a:gd name="connsiteX55" fmla="*/ 327 w 2861"/>
              <a:gd name="connsiteY55" fmla="*/ 1772 h 1928"/>
              <a:gd name="connsiteX56" fmla="*/ 291 w 2861"/>
              <a:gd name="connsiteY56" fmla="*/ 1784 h 1928"/>
              <a:gd name="connsiteX57" fmla="*/ 274 w 2861"/>
              <a:gd name="connsiteY57" fmla="*/ 1792 h 1928"/>
              <a:gd name="connsiteX58" fmla="*/ 238 w 2861"/>
              <a:gd name="connsiteY58" fmla="*/ 1804 h 1928"/>
              <a:gd name="connsiteX59" fmla="*/ 199 w 2861"/>
              <a:gd name="connsiteY59" fmla="*/ 1820 h 1928"/>
              <a:gd name="connsiteX60" fmla="*/ 159 w 2861"/>
              <a:gd name="connsiteY60" fmla="*/ 1832 h 1928"/>
              <a:gd name="connsiteX61" fmla="*/ 114 w 2861"/>
              <a:gd name="connsiteY61" fmla="*/ 1846 h 1928"/>
              <a:gd name="connsiteX62" fmla="*/ 75 w 2861"/>
              <a:gd name="connsiteY62" fmla="*/ 1860 h 1928"/>
              <a:gd name="connsiteX63" fmla="*/ 38 w 2861"/>
              <a:gd name="connsiteY63" fmla="*/ 1870 h 1928"/>
              <a:gd name="connsiteX64" fmla="*/ 16 w 2861"/>
              <a:gd name="connsiteY64" fmla="*/ 1876 h 1928"/>
              <a:gd name="connsiteX65" fmla="*/ 2 w 2861"/>
              <a:gd name="connsiteY65" fmla="*/ 1882 h 1928"/>
              <a:gd name="connsiteX66" fmla="*/ 0 w 2861"/>
              <a:gd name="connsiteY66" fmla="*/ 1902 h 1928"/>
              <a:gd name="connsiteX67" fmla="*/ 2 w 2861"/>
              <a:gd name="connsiteY67" fmla="*/ 1924 h 1928"/>
              <a:gd name="connsiteX68" fmla="*/ 2860 w 2861"/>
              <a:gd name="connsiteY68" fmla="*/ 1928 h 1928"/>
              <a:gd name="connsiteX69" fmla="*/ 2860 w 2861"/>
              <a:gd name="connsiteY69" fmla="*/ 1904 h 1928"/>
              <a:gd name="connsiteX70" fmla="*/ 1710 w 2861"/>
              <a:gd name="connsiteY70" fmla="*/ 1886 h 1928"/>
              <a:gd name="connsiteX71" fmla="*/ 2816 w 2861"/>
              <a:gd name="connsiteY71" fmla="*/ 1874 h 1928"/>
              <a:gd name="connsiteX72" fmla="*/ 2764 w 2861"/>
              <a:gd name="connsiteY72" fmla="*/ 1862 h 1928"/>
              <a:gd name="connsiteX73" fmla="*/ 2724 w 2861"/>
              <a:gd name="connsiteY73" fmla="*/ 1852 h 1928"/>
              <a:gd name="connsiteX74" fmla="*/ 2694 w 2861"/>
              <a:gd name="connsiteY74" fmla="*/ 1846 h 1928"/>
              <a:gd name="connsiteX75" fmla="*/ 2668 w 2861"/>
              <a:gd name="connsiteY75" fmla="*/ 1836 h 1928"/>
              <a:gd name="connsiteX76" fmla="*/ 2628 w 2861"/>
              <a:gd name="connsiteY76" fmla="*/ 1822 h 1928"/>
              <a:gd name="connsiteX77" fmla="*/ 2577 w 2861"/>
              <a:gd name="connsiteY77" fmla="*/ 1804 h 1928"/>
              <a:gd name="connsiteX78" fmla="*/ 2535 w 2861"/>
              <a:gd name="connsiteY78" fmla="*/ 1786 h 1928"/>
              <a:gd name="connsiteX79" fmla="*/ 2505 w 2861"/>
              <a:gd name="connsiteY79" fmla="*/ 1774 h 1928"/>
              <a:gd name="connsiteX80" fmla="*/ 2463 w 2861"/>
              <a:gd name="connsiteY80" fmla="*/ 1756 h 1928"/>
              <a:gd name="connsiteX81" fmla="*/ 2424 w 2861"/>
              <a:gd name="connsiteY81" fmla="*/ 1740 h 1928"/>
              <a:gd name="connsiteX82" fmla="*/ 2379 w 2861"/>
              <a:gd name="connsiteY82" fmla="*/ 1720 h 1928"/>
              <a:gd name="connsiteX83" fmla="*/ 2342 w 2861"/>
              <a:gd name="connsiteY83" fmla="*/ 1700 h 1928"/>
              <a:gd name="connsiteX84" fmla="*/ 2316 w 2861"/>
              <a:gd name="connsiteY84" fmla="*/ 1684 h 1928"/>
              <a:gd name="connsiteX85" fmla="*/ 2300 w 2861"/>
              <a:gd name="connsiteY85" fmla="*/ 1670 h 1928"/>
              <a:gd name="connsiteX86" fmla="*/ 2284 w 2861"/>
              <a:gd name="connsiteY86" fmla="*/ 1664 h 1928"/>
              <a:gd name="connsiteX87" fmla="*/ 2260 w 2861"/>
              <a:gd name="connsiteY87" fmla="*/ 1648 h 1928"/>
              <a:gd name="connsiteX88" fmla="*/ 2232 w 2861"/>
              <a:gd name="connsiteY88" fmla="*/ 1622 h 1928"/>
              <a:gd name="connsiteX89" fmla="*/ 2204 w 2861"/>
              <a:gd name="connsiteY89" fmla="*/ 1594 h 1928"/>
              <a:gd name="connsiteX90" fmla="*/ 2180 w 2861"/>
              <a:gd name="connsiteY90" fmla="*/ 1572 h 1928"/>
              <a:gd name="connsiteX91" fmla="*/ 2148 w 2861"/>
              <a:gd name="connsiteY91" fmla="*/ 1538 h 1928"/>
              <a:gd name="connsiteX92" fmla="*/ 2122 w 2861"/>
              <a:gd name="connsiteY92" fmla="*/ 1502 h 1928"/>
              <a:gd name="connsiteX93" fmla="*/ 2102 w 2861"/>
              <a:gd name="connsiteY93" fmla="*/ 1470 h 1928"/>
              <a:gd name="connsiteX94" fmla="*/ 2084 w 2861"/>
              <a:gd name="connsiteY94" fmla="*/ 1438 h 1928"/>
              <a:gd name="connsiteX95" fmla="*/ 2066 w 2861"/>
              <a:gd name="connsiteY95" fmla="*/ 1406 h 1928"/>
              <a:gd name="connsiteX96" fmla="*/ 2048 w 2861"/>
              <a:gd name="connsiteY96" fmla="*/ 1360 h 1928"/>
              <a:gd name="connsiteX97" fmla="*/ 2032 w 2861"/>
              <a:gd name="connsiteY97" fmla="*/ 1336 h 1928"/>
              <a:gd name="connsiteX98" fmla="*/ 2014 w 2861"/>
              <a:gd name="connsiteY98" fmla="*/ 1306 h 1928"/>
              <a:gd name="connsiteX99" fmla="*/ 1998 w 2861"/>
              <a:gd name="connsiteY99" fmla="*/ 1266 h 1928"/>
              <a:gd name="connsiteX100" fmla="*/ 1984 w 2861"/>
              <a:gd name="connsiteY100" fmla="*/ 1232 h 1928"/>
              <a:gd name="connsiteX101" fmla="*/ 1970 w 2861"/>
              <a:gd name="connsiteY101" fmla="*/ 1196 h 1928"/>
              <a:gd name="connsiteX102" fmla="*/ 1956 w 2861"/>
              <a:gd name="connsiteY102" fmla="*/ 1160 h 1928"/>
              <a:gd name="connsiteX103" fmla="*/ 1946 w 2861"/>
              <a:gd name="connsiteY103" fmla="*/ 1138 h 1928"/>
              <a:gd name="connsiteX104" fmla="*/ 1940 w 2861"/>
              <a:gd name="connsiteY104" fmla="*/ 1114 h 1928"/>
              <a:gd name="connsiteX105" fmla="*/ 1932 w 2861"/>
              <a:gd name="connsiteY105" fmla="*/ 1090 h 1928"/>
              <a:gd name="connsiteX106" fmla="*/ 1926 w 2861"/>
              <a:gd name="connsiteY106" fmla="*/ 1062 h 1928"/>
              <a:gd name="connsiteX107" fmla="*/ 1914 w 2861"/>
              <a:gd name="connsiteY107" fmla="*/ 1028 h 1928"/>
              <a:gd name="connsiteX108" fmla="*/ 1904 w 2861"/>
              <a:gd name="connsiteY108" fmla="*/ 994 h 1928"/>
              <a:gd name="connsiteX109" fmla="*/ 1888 w 2861"/>
              <a:gd name="connsiteY109" fmla="*/ 946 h 1928"/>
              <a:gd name="connsiteX110" fmla="*/ 1878 w 2861"/>
              <a:gd name="connsiteY110" fmla="*/ 900 h 1928"/>
              <a:gd name="connsiteX111" fmla="*/ 1862 w 2861"/>
              <a:gd name="connsiteY111" fmla="*/ 850 h 1928"/>
              <a:gd name="connsiteX112" fmla="*/ 1854 w 2861"/>
              <a:gd name="connsiteY112" fmla="*/ 810 h 1928"/>
              <a:gd name="connsiteX113" fmla="*/ 1842 w 2861"/>
              <a:gd name="connsiteY113" fmla="*/ 770 h 1928"/>
              <a:gd name="connsiteX114" fmla="*/ 1830 w 2861"/>
              <a:gd name="connsiteY114" fmla="*/ 732 h 1928"/>
              <a:gd name="connsiteX115" fmla="*/ 1814 w 2861"/>
              <a:gd name="connsiteY115" fmla="*/ 692 h 1928"/>
              <a:gd name="connsiteX116" fmla="*/ 1803 w 2861"/>
              <a:gd name="connsiteY116" fmla="*/ 652 h 1928"/>
              <a:gd name="connsiteX117" fmla="*/ 1786 w 2861"/>
              <a:gd name="connsiteY117" fmla="*/ 604 h 1928"/>
              <a:gd name="connsiteX118" fmla="*/ 1773 w 2861"/>
              <a:gd name="connsiteY118" fmla="*/ 556 h 1928"/>
              <a:gd name="connsiteX119" fmla="*/ 1761 w 2861"/>
              <a:gd name="connsiteY119" fmla="*/ 526 h 1928"/>
              <a:gd name="connsiteX120" fmla="*/ 1742 w 2861"/>
              <a:gd name="connsiteY120" fmla="*/ 478 h 1928"/>
              <a:gd name="connsiteX121" fmla="*/ 1725 w 2861"/>
              <a:gd name="connsiteY121" fmla="*/ 442 h 1928"/>
              <a:gd name="connsiteX122" fmla="*/ 1715 w 2861"/>
              <a:gd name="connsiteY122" fmla="*/ 404 h 1928"/>
              <a:gd name="connsiteX123" fmla="*/ 1698 w 2861"/>
              <a:gd name="connsiteY123" fmla="*/ 368 h 1928"/>
              <a:gd name="connsiteX124" fmla="*/ 1692 w 2861"/>
              <a:gd name="connsiteY124" fmla="*/ 354 h 1928"/>
              <a:gd name="connsiteX125" fmla="*/ 1683 w 2861"/>
              <a:gd name="connsiteY125" fmla="*/ 332 h 1928"/>
              <a:gd name="connsiteX126" fmla="*/ 1662 w 2861"/>
              <a:gd name="connsiteY126" fmla="*/ 294 h 1928"/>
              <a:gd name="connsiteX127" fmla="*/ 1647 w 2861"/>
              <a:gd name="connsiteY127" fmla="*/ 260 h 1928"/>
              <a:gd name="connsiteX128" fmla="*/ 1634 w 2861"/>
              <a:gd name="connsiteY128" fmla="*/ 236 h 1928"/>
              <a:gd name="connsiteX129" fmla="*/ 1624 w 2861"/>
              <a:gd name="connsiteY129" fmla="*/ 208 h 1928"/>
              <a:gd name="connsiteX130" fmla="*/ 1596 w 2861"/>
              <a:gd name="connsiteY130" fmla="*/ 168 h 1928"/>
              <a:gd name="connsiteX131" fmla="*/ 1590 w 2861"/>
              <a:gd name="connsiteY131" fmla="*/ 156 h 1928"/>
              <a:gd name="connsiteX132" fmla="*/ 1574 w 2861"/>
              <a:gd name="connsiteY132" fmla="*/ 136 h 1928"/>
              <a:gd name="connsiteX133" fmla="*/ 1582 w 2861"/>
              <a:gd name="connsiteY133" fmla="*/ 144 h 1928"/>
              <a:gd name="connsiteX134" fmla="*/ 1610 w 2861"/>
              <a:gd name="connsiteY134" fmla="*/ 190 h 1928"/>
              <a:gd name="connsiteX135" fmla="*/ 1602 w 2861"/>
              <a:gd name="connsiteY135" fmla="*/ 180 h 1928"/>
              <a:gd name="connsiteX136" fmla="*/ 1608 w 2861"/>
              <a:gd name="connsiteY136" fmla="*/ 182 h 1928"/>
              <a:gd name="connsiteX137" fmla="*/ 1587 w 2861"/>
              <a:gd name="connsiteY137" fmla="*/ 152 h 1928"/>
              <a:gd name="connsiteX138" fmla="*/ 1560 w 2861"/>
              <a:gd name="connsiteY138" fmla="*/ 114 h 1928"/>
              <a:gd name="connsiteX139" fmla="*/ 1536 w 2861"/>
              <a:gd name="connsiteY139" fmla="*/ 84 h 1928"/>
              <a:gd name="connsiteX140" fmla="*/ 1510 w 2861"/>
              <a:gd name="connsiteY140" fmla="*/ 52 h 1928"/>
              <a:gd name="connsiteX141" fmla="*/ 1491 w 2861"/>
              <a:gd name="connsiteY141" fmla="*/ 32 h 1928"/>
              <a:gd name="connsiteX142" fmla="*/ 1473 w 2861"/>
              <a:gd name="connsiteY142" fmla="*/ 14 h 1928"/>
              <a:gd name="connsiteX143" fmla="*/ 1452 w 2861"/>
              <a:gd name="connsiteY143" fmla="*/ 8 h 1928"/>
              <a:gd name="connsiteX144" fmla="*/ 1410 w 2861"/>
              <a:gd name="connsiteY14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32 w 2860"/>
              <a:gd name="connsiteY87" fmla="*/ 1622 h 1928"/>
              <a:gd name="connsiteX88" fmla="*/ 2204 w 2860"/>
              <a:gd name="connsiteY88" fmla="*/ 1594 h 1928"/>
              <a:gd name="connsiteX89" fmla="*/ 2180 w 2860"/>
              <a:gd name="connsiteY89" fmla="*/ 1572 h 1928"/>
              <a:gd name="connsiteX90" fmla="*/ 2148 w 2860"/>
              <a:gd name="connsiteY90" fmla="*/ 1538 h 1928"/>
              <a:gd name="connsiteX91" fmla="*/ 2122 w 2860"/>
              <a:gd name="connsiteY91" fmla="*/ 1502 h 1928"/>
              <a:gd name="connsiteX92" fmla="*/ 2102 w 2860"/>
              <a:gd name="connsiteY92" fmla="*/ 1470 h 1928"/>
              <a:gd name="connsiteX93" fmla="*/ 2084 w 2860"/>
              <a:gd name="connsiteY93" fmla="*/ 1438 h 1928"/>
              <a:gd name="connsiteX94" fmla="*/ 2066 w 2860"/>
              <a:gd name="connsiteY94" fmla="*/ 1406 h 1928"/>
              <a:gd name="connsiteX95" fmla="*/ 2048 w 2860"/>
              <a:gd name="connsiteY95" fmla="*/ 1360 h 1928"/>
              <a:gd name="connsiteX96" fmla="*/ 2032 w 2860"/>
              <a:gd name="connsiteY96" fmla="*/ 1336 h 1928"/>
              <a:gd name="connsiteX97" fmla="*/ 2014 w 2860"/>
              <a:gd name="connsiteY97" fmla="*/ 1306 h 1928"/>
              <a:gd name="connsiteX98" fmla="*/ 1998 w 2860"/>
              <a:gd name="connsiteY98" fmla="*/ 1266 h 1928"/>
              <a:gd name="connsiteX99" fmla="*/ 1984 w 2860"/>
              <a:gd name="connsiteY99" fmla="*/ 1232 h 1928"/>
              <a:gd name="connsiteX100" fmla="*/ 1970 w 2860"/>
              <a:gd name="connsiteY100" fmla="*/ 1196 h 1928"/>
              <a:gd name="connsiteX101" fmla="*/ 1956 w 2860"/>
              <a:gd name="connsiteY101" fmla="*/ 1160 h 1928"/>
              <a:gd name="connsiteX102" fmla="*/ 1946 w 2860"/>
              <a:gd name="connsiteY102" fmla="*/ 1138 h 1928"/>
              <a:gd name="connsiteX103" fmla="*/ 1940 w 2860"/>
              <a:gd name="connsiteY103" fmla="*/ 1114 h 1928"/>
              <a:gd name="connsiteX104" fmla="*/ 1932 w 2860"/>
              <a:gd name="connsiteY104" fmla="*/ 1090 h 1928"/>
              <a:gd name="connsiteX105" fmla="*/ 1926 w 2860"/>
              <a:gd name="connsiteY105" fmla="*/ 1062 h 1928"/>
              <a:gd name="connsiteX106" fmla="*/ 1914 w 2860"/>
              <a:gd name="connsiteY106" fmla="*/ 1028 h 1928"/>
              <a:gd name="connsiteX107" fmla="*/ 1904 w 2860"/>
              <a:gd name="connsiteY107" fmla="*/ 994 h 1928"/>
              <a:gd name="connsiteX108" fmla="*/ 1888 w 2860"/>
              <a:gd name="connsiteY108" fmla="*/ 946 h 1928"/>
              <a:gd name="connsiteX109" fmla="*/ 1878 w 2860"/>
              <a:gd name="connsiteY109" fmla="*/ 900 h 1928"/>
              <a:gd name="connsiteX110" fmla="*/ 1862 w 2860"/>
              <a:gd name="connsiteY110" fmla="*/ 850 h 1928"/>
              <a:gd name="connsiteX111" fmla="*/ 1854 w 2860"/>
              <a:gd name="connsiteY111" fmla="*/ 810 h 1928"/>
              <a:gd name="connsiteX112" fmla="*/ 1842 w 2860"/>
              <a:gd name="connsiteY112" fmla="*/ 770 h 1928"/>
              <a:gd name="connsiteX113" fmla="*/ 1830 w 2860"/>
              <a:gd name="connsiteY113" fmla="*/ 732 h 1928"/>
              <a:gd name="connsiteX114" fmla="*/ 1814 w 2860"/>
              <a:gd name="connsiteY114" fmla="*/ 692 h 1928"/>
              <a:gd name="connsiteX115" fmla="*/ 1803 w 2860"/>
              <a:gd name="connsiteY115" fmla="*/ 652 h 1928"/>
              <a:gd name="connsiteX116" fmla="*/ 1786 w 2860"/>
              <a:gd name="connsiteY116" fmla="*/ 604 h 1928"/>
              <a:gd name="connsiteX117" fmla="*/ 1773 w 2860"/>
              <a:gd name="connsiteY117" fmla="*/ 556 h 1928"/>
              <a:gd name="connsiteX118" fmla="*/ 1761 w 2860"/>
              <a:gd name="connsiteY118" fmla="*/ 526 h 1928"/>
              <a:gd name="connsiteX119" fmla="*/ 1742 w 2860"/>
              <a:gd name="connsiteY119" fmla="*/ 478 h 1928"/>
              <a:gd name="connsiteX120" fmla="*/ 1725 w 2860"/>
              <a:gd name="connsiteY120" fmla="*/ 442 h 1928"/>
              <a:gd name="connsiteX121" fmla="*/ 1715 w 2860"/>
              <a:gd name="connsiteY121" fmla="*/ 404 h 1928"/>
              <a:gd name="connsiteX122" fmla="*/ 1698 w 2860"/>
              <a:gd name="connsiteY122" fmla="*/ 368 h 1928"/>
              <a:gd name="connsiteX123" fmla="*/ 1692 w 2860"/>
              <a:gd name="connsiteY123" fmla="*/ 354 h 1928"/>
              <a:gd name="connsiteX124" fmla="*/ 1683 w 2860"/>
              <a:gd name="connsiteY124" fmla="*/ 332 h 1928"/>
              <a:gd name="connsiteX125" fmla="*/ 1662 w 2860"/>
              <a:gd name="connsiteY125" fmla="*/ 294 h 1928"/>
              <a:gd name="connsiteX126" fmla="*/ 1647 w 2860"/>
              <a:gd name="connsiteY126" fmla="*/ 260 h 1928"/>
              <a:gd name="connsiteX127" fmla="*/ 1634 w 2860"/>
              <a:gd name="connsiteY127" fmla="*/ 236 h 1928"/>
              <a:gd name="connsiteX128" fmla="*/ 1624 w 2860"/>
              <a:gd name="connsiteY128" fmla="*/ 208 h 1928"/>
              <a:gd name="connsiteX129" fmla="*/ 1596 w 2860"/>
              <a:gd name="connsiteY129" fmla="*/ 168 h 1928"/>
              <a:gd name="connsiteX130" fmla="*/ 1590 w 2860"/>
              <a:gd name="connsiteY130" fmla="*/ 156 h 1928"/>
              <a:gd name="connsiteX131" fmla="*/ 1574 w 2860"/>
              <a:gd name="connsiteY131" fmla="*/ 136 h 1928"/>
              <a:gd name="connsiteX132" fmla="*/ 1582 w 2860"/>
              <a:gd name="connsiteY132" fmla="*/ 144 h 1928"/>
              <a:gd name="connsiteX133" fmla="*/ 1610 w 2860"/>
              <a:gd name="connsiteY133" fmla="*/ 190 h 1928"/>
              <a:gd name="connsiteX134" fmla="*/ 1602 w 2860"/>
              <a:gd name="connsiteY134" fmla="*/ 180 h 1928"/>
              <a:gd name="connsiteX135" fmla="*/ 1608 w 2860"/>
              <a:gd name="connsiteY135" fmla="*/ 182 h 1928"/>
              <a:gd name="connsiteX136" fmla="*/ 1587 w 2860"/>
              <a:gd name="connsiteY136" fmla="*/ 152 h 1928"/>
              <a:gd name="connsiteX137" fmla="*/ 1560 w 2860"/>
              <a:gd name="connsiteY137" fmla="*/ 114 h 1928"/>
              <a:gd name="connsiteX138" fmla="*/ 1536 w 2860"/>
              <a:gd name="connsiteY138" fmla="*/ 84 h 1928"/>
              <a:gd name="connsiteX139" fmla="*/ 1510 w 2860"/>
              <a:gd name="connsiteY139" fmla="*/ 52 h 1928"/>
              <a:gd name="connsiteX140" fmla="*/ 1491 w 2860"/>
              <a:gd name="connsiteY140" fmla="*/ 32 h 1928"/>
              <a:gd name="connsiteX141" fmla="*/ 1473 w 2860"/>
              <a:gd name="connsiteY141" fmla="*/ 14 h 1928"/>
              <a:gd name="connsiteX142" fmla="*/ 1452 w 2860"/>
              <a:gd name="connsiteY142" fmla="*/ 8 h 1928"/>
              <a:gd name="connsiteX143" fmla="*/ 1410 w 2860"/>
              <a:gd name="connsiteY14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80 w 2860"/>
              <a:gd name="connsiteY88" fmla="*/ 1572 h 1928"/>
              <a:gd name="connsiteX89" fmla="*/ 2148 w 2860"/>
              <a:gd name="connsiteY89" fmla="*/ 1538 h 1928"/>
              <a:gd name="connsiteX90" fmla="*/ 2122 w 2860"/>
              <a:gd name="connsiteY90" fmla="*/ 1502 h 1928"/>
              <a:gd name="connsiteX91" fmla="*/ 2102 w 2860"/>
              <a:gd name="connsiteY91" fmla="*/ 1470 h 1928"/>
              <a:gd name="connsiteX92" fmla="*/ 2084 w 2860"/>
              <a:gd name="connsiteY92" fmla="*/ 1438 h 1928"/>
              <a:gd name="connsiteX93" fmla="*/ 2066 w 2860"/>
              <a:gd name="connsiteY93" fmla="*/ 1406 h 1928"/>
              <a:gd name="connsiteX94" fmla="*/ 2048 w 2860"/>
              <a:gd name="connsiteY94" fmla="*/ 1360 h 1928"/>
              <a:gd name="connsiteX95" fmla="*/ 2032 w 2860"/>
              <a:gd name="connsiteY95" fmla="*/ 1336 h 1928"/>
              <a:gd name="connsiteX96" fmla="*/ 2014 w 2860"/>
              <a:gd name="connsiteY96" fmla="*/ 1306 h 1928"/>
              <a:gd name="connsiteX97" fmla="*/ 1998 w 2860"/>
              <a:gd name="connsiteY97" fmla="*/ 1266 h 1928"/>
              <a:gd name="connsiteX98" fmla="*/ 1984 w 2860"/>
              <a:gd name="connsiteY98" fmla="*/ 1232 h 1928"/>
              <a:gd name="connsiteX99" fmla="*/ 1970 w 2860"/>
              <a:gd name="connsiteY99" fmla="*/ 1196 h 1928"/>
              <a:gd name="connsiteX100" fmla="*/ 1956 w 2860"/>
              <a:gd name="connsiteY100" fmla="*/ 1160 h 1928"/>
              <a:gd name="connsiteX101" fmla="*/ 1946 w 2860"/>
              <a:gd name="connsiteY101" fmla="*/ 1138 h 1928"/>
              <a:gd name="connsiteX102" fmla="*/ 1940 w 2860"/>
              <a:gd name="connsiteY102" fmla="*/ 1114 h 1928"/>
              <a:gd name="connsiteX103" fmla="*/ 1932 w 2860"/>
              <a:gd name="connsiteY103" fmla="*/ 1090 h 1928"/>
              <a:gd name="connsiteX104" fmla="*/ 1926 w 2860"/>
              <a:gd name="connsiteY104" fmla="*/ 1062 h 1928"/>
              <a:gd name="connsiteX105" fmla="*/ 1914 w 2860"/>
              <a:gd name="connsiteY105" fmla="*/ 1028 h 1928"/>
              <a:gd name="connsiteX106" fmla="*/ 1904 w 2860"/>
              <a:gd name="connsiteY106" fmla="*/ 994 h 1928"/>
              <a:gd name="connsiteX107" fmla="*/ 1888 w 2860"/>
              <a:gd name="connsiteY107" fmla="*/ 946 h 1928"/>
              <a:gd name="connsiteX108" fmla="*/ 1878 w 2860"/>
              <a:gd name="connsiteY108" fmla="*/ 900 h 1928"/>
              <a:gd name="connsiteX109" fmla="*/ 1862 w 2860"/>
              <a:gd name="connsiteY109" fmla="*/ 850 h 1928"/>
              <a:gd name="connsiteX110" fmla="*/ 1854 w 2860"/>
              <a:gd name="connsiteY110" fmla="*/ 810 h 1928"/>
              <a:gd name="connsiteX111" fmla="*/ 1842 w 2860"/>
              <a:gd name="connsiteY111" fmla="*/ 770 h 1928"/>
              <a:gd name="connsiteX112" fmla="*/ 1830 w 2860"/>
              <a:gd name="connsiteY112" fmla="*/ 732 h 1928"/>
              <a:gd name="connsiteX113" fmla="*/ 1814 w 2860"/>
              <a:gd name="connsiteY113" fmla="*/ 692 h 1928"/>
              <a:gd name="connsiteX114" fmla="*/ 1803 w 2860"/>
              <a:gd name="connsiteY114" fmla="*/ 652 h 1928"/>
              <a:gd name="connsiteX115" fmla="*/ 1786 w 2860"/>
              <a:gd name="connsiteY115" fmla="*/ 604 h 1928"/>
              <a:gd name="connsiteX116" fmla="*/ 1773 w 2860"/>
              <a:gd name="connsiteY116" fmla="*/ 556 h 1928"/>
              <a:gd name="connsiteX117" fmla="*/ 1761 w 2860"/>
              <a:gd name="connsiteY117" fmla="*/ 526 h 1928"/>
              <a:gd name="connsiteX118" fmla="*/ 1742 w 2860"/>
              <a:gd name="connsiteY118" fmla="*/ 478 h 1928"/>
              <a:gd name="connsiteX119" fmla="*/ 1725 w 2860"/>
              <a:gd name="connsiteY119" fmla="*/ 442 h 1928"/>
              <a:gd name="connsiteX120" fmla="*/ 1715 w 2860"/>
              <a:gd name="connsiteY120" fmla="*/ 404 h 1928"/>
              <a:gd name="connsiteX121" fmla="*/ 1698 w 2860"/>
              <a:gd name="connsiteY121" fmla="*/ 368 h 1928"/>
              <a:gd name="connsiteX122" fmla="*/ 1692 w 2860"/>
              <a:gd name="connsiteY122" fmla="*/ 354 h 1928"/>
              <a:gd name="connsiteX123" fmla="*/ 1683 w 2860"/>
              <a:gd name="connsiteY123" fmla="*/ 332 h 1928"/>
              <a:gd name="connsiteX124" fmla="*/ 1662 w 2860"/>
              <a:gd name="connsiteY124" fmla="*/ 294 h 1928"/>
              <a:gd name="connsiteX125" fmla="*/ 1647 w 2860"/>
              <a:gd name="connsiteY125" fmla="*/ 260 h 1928"/>
              <a:gd name="connsiteX126" fmla="*/ 1634 w 2860"/>
              <a:gd name="connsiteY126" fmla="*/ 236 h 1928"/>
              <a:gd name="connsiteX127" fmla="*/ 1624 w 2860"/>
              <a:gd name="connsiteY127" fmla="*/ 208 h 1928"/>
              <a:gd name="connsiteX128" fmla="*/ 1596 w 2860"/>
              <a:gd name="connsiteY128" fmla="*/ 168 h 1928"/>
              <a:gd name="connsiteX129" fmla="*/ 1590 w 2860"/>
              <a:gd name="connsiteY129" fmla="*/ 156 h 1928"/>
              <a:gd name="connsiteX130" fmla="*/ 1574 w 2860"/>
              <a:gd name="connsiteY130" fmla="*/ 136 h 1928"/>
              <a:gd name="connsiteX131" fmla="*/ 1582 w 2860"/>
              <a:gd name="connsiteY131" fmla="*/ 144 h 1928"/>
              <a:gd name="connsiteX132" fmla="*/ 1610 w 2860"/>
              <a:gd name="connsiteY132" fmla="*/ 190 h 1928"/>
              <a:gd name="connsiteX133" fmla="*/ 1602 w 2860"/>
              <a:gd name="connsiteY133" fmla="*/ 180 h 1928"/>
              <a:gd name="connsiteX134" fmla="*/ 1608 w 2860"/>
              <a:gd name="connsiteY134" fmla="*/ 182 h 1928"/>
              <a:gd name="connsiteX135" fmla="*/ 1587 w 2860"/>
              <a:gd name="connsiteY135" fmla="*/ 152 h 1928"/>
              <a:gd name="connsiteX136" fmla="*/ 1560 w 2860"/>
              <a:gd name="connsiteY136" fmla="*/ 114 h 1928"/>
              <a:gd name="connsiteX137" fmla="*/ 1536 w 2860"/>
              <a:gd name="connsiteY137" fmla="*/ 84 h 1928"/>
              <a:gd name="connsiteX138" fmla="*/ 1510 w 2860"/>
              <a:gd name="connsiteY138" fmla="*/ 52 h 1928"/>
              <a:gd name="connsiteX139" fmla="*/ 1491 w 2860"/>
              <a:gd name="connsiteY139" fmla="*/ 32 h 1928"/>
              <a:gd name="connsiteX140" fmla="*/ 1473 w 2860"/>
              <a:gd name="connsiteY140" fmla="*/ 14 h 1928"/>
              <a:gd name="connsiteX141" fmla="*/ 1452 w 2860"/>
              <a:gd name="connsiteY141" fmla="*/ 8 h 1928"/>
              <a:gd name="connsiteX142" fmla="*/ 1410 w 2860"/>
              <a:gd name="connsiteY14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84 w 2860"/>
              <a:gd name="connsiteY85" fmla="*/ 1664 h 1928"/>
              <a:gd name="connsiteX86" fmla="*/ 2260 w 2860"/>
              <a:gd name="connsiteY86" fmla="*/ 1648 h 1928"/>
              <a:gd name="connsiteX87" fmla="*/ 2204 w 2860"/>
              <a:gd name="connsiteY87" fmla="*/ 1594 h 1928"/>
              <a:gd name="connsiteX88" fmla="*/ 2148 w 2860"/>
              <a:gd name="connsiteY88" fmla="*/ 1538 h 1928"/>
              <a:gd name="connsiteX89" fmla="*/ 2122 w 2860"/>
              <a:gd name="connsiteY89" fmla="*/ 1502 h 1928"/>
              <a:gd name="connsiteX90" fmla="*/ 2102 w 2860"/>
              <a:gd name="connsiteY90" fmla="*/ 1470 h 1928"/>
              <a:gd name="connsiteX91" fmla="*/ 2084 w 2860"/>
              <a:gd name="connsiteY91" fmla="*/ 1438 h 1928"/>
              <a:gd name="connsiteX92" fmla="*/ 2066 w 2860"/>
              <a:gd name="connsiteY92" fmla="*/ 1406 h 1928"/>
              <a:gd name="connsiteX93" fmla="*/ 2048 w 2860"/>
              <a:gd name="connsiteY93" fmla="*/ 1360 h 1928"/>
              <a:gd name="connsiteX94" fmla="*/ 2032 w 2860"/>
              <a:gd name="connsiteY94" fmla="*/ 1336 h 1928"/>
              <a:gd name="connsiteX95" fmla="*/ 2014 w 2860"/>
              <a:gd name="connsiteY95" fmla="*/ 1306 h 1928"/>
              <a:gd name="connsiteX96" fmla="*/ 1998 w 2860"/>
              <a:gd name="connsiteY96" fmla="*/ 1266 h 1928"/>
              <a:gd name="connsiteX97" fmla="*/ 1984 w 2860"/>
              <a:gd name="connsiteY97" fmla="*/ 1232 h 1928"/>
              <a:gd name="connsiteX98" fmla="*/ 1970 w 2860"/>
              <a:gd name="connsiteY98" fmla="*/ 1196 h 1928"/>
              <a:gd name="connsiteX99" fmla="*/ 1956 w 2860"/>
              <a:gd name="connsiteY99" fmla="*/ 1160 h 1928"/>
              <a:gd name="connsiteX100" fmla="*/ 1946 w 2860"/>
              <a:gd name="connsiteY100" fmla="*/ 1138 h 1928"/>
              <a:gd name="connsiteX101" fmla="*/ 1940 w 2860"/>
              <a:gd name="connsiteY101" fmla="*/ 1114 h 1928"/>
              <a:gd name="connsiteX102" fmla="*/ 1932 w 2860"/>
              <a:gd name="connsiteY102" fmla="*/ 1090 h 1928"/>
              <a:gd name="connsiteX103" fmla="*/ 1926 w 2860"/>
              <a:gd name="connsiteY103" fmla="*/ 1062 h 1928"/>
              <a:gd name="connsiteX104" fmla="*/ 1914 w 2860"/>
              <a:gd name="connsiteY104" fmla="*/ 1028 h 1928"/>
              <a:gd name="connsiteX105" fmla="*/ 1904 w 2860"/>
              <a:gd name="connsiteY105" fmla="*/ 994 h 1928"/>
              <a:gd name="connsiteX106" fmla="*/ 1888 w 2860"/>
              <a:gd name="connsiteY106" fmla="*/ 946 h 1928"/>
              <a:gd name="connsiteX107" fmla="*/ 1878 w 2860"/>
              <a:gd name="connsiteY107" fmla="*/ 900 h 1928"/>
              <a:gd name="connsiteX108" fmla="*/ 1862 w 2860"/>
              <a:gd name="connsiteY108" fmla="*/ 850 h 1928"/>
              <a:gd name="connsiteX109" fmla="*/ 1854 w 2860"/>
              <a:gd name="connsiteY109" fmla="*/ 810 h 1928"/>
              <a:gd name="connsiteX110" fmla="*/ 1842 w 2860"/>
              <a:gd name="connsiteY110" fmla="*/ 770 h 1928"/>
              <a:gd name="connsiteX111" fmla="*/ 1830 w 2860"/>
              <a:gd name="connsiteY111" fmla="*/ 732 h 1928"/>
              <a:gd name="connsiteX112" fmla="*/ 1814 w 2860"/>
              <a:gd name="connsiteY112" fmla="*/ 692 h 1928"/>
              <a:gd name="connsiteX113" fmla="*/ 1803 w 2860"/>
              <a:gd name="connsiteY113" fmla="*/ 652 h 1928"/>
              <a:gd name="connsiteX114" fmla="*/ 1786 w 2860"/>
              <a:gd name="connsiteY114" fmla="*/ 604 h 1928"/>
              <a:gd name="connsiteX115" fmla="*/ 1773 w 2860"/>
              <a:gd name="connsiteY115" fmla="*/ 556 h 1928"/>
              <a:gd name="connsiteX116" fmla="*/ 1761 w 2860"/>
              <a:gd name="connsiteY116" fmla="*/ 526 h 1928"/>
              <a:gd name="connsiteX117" fmla="*/ 1742 w 2860"/>
              <a:gd name="connsiteY117" fmla="*/ 478 h 1928"/>
              <a:gd name="connsiteX118" fmla="*/ 1725 w 2860"/>
              <a:gd name="connsiteY118" fmla="*/ 442 h 1928"/>
              <a:gd name="connsiteX119" fmla="*/ 1715 w 2860"/>
              <a:gd name="connsiteY119" fmla="*/ 404 h 1928"/>
              <a:gd name="connsiteX120" fmla="*/ 1698 w 2860"/>
              <a:gd name="connsiteY120" fmla="*/ 368 h 1928"/>
              <a:gd name="connsiteX121" fmla="*/ 1692 w 2860"/>
              <a:gd name="connsiteY121" fmla="*/ 354 h 1928"/>
              <a:gd name="connsiteX122" fmla="*/ 1683 w 2860"/>
              <a:gd name="connsiteY122" fmla="*/ 332 h 1928"/>
              <a:gd name="connsiteX123" fmla="*/ 1662 w 2860"/>
              <a:gd name="connsiteY123" fmla="*/ 294 h 1928"/>
              <a:gd name="connsiteX124" fmla="*/ 1647 w 2860"/>
              <a:gd name="connsiteY124" fmla="*/ 260 h 1928"/>
              <a:gd name="connsiteX125" fmla="*/ 1634 w 2860"/>
              <a:gd name="connsiteY125" fmla="*/ 236 h 1928"/>
              <a:gd name="connsiteX126" fmla="*/ 1624 w 2860"/>
              <a:gd name="connsiteY126" fmla="*/ 208 h 1928"/>
              <a:gd name="connsiteX127" fmla="*/ 1596 w 2860"/>
              <a:gd name="connsiteY127" fmla="*/ 168 h 1928"/>
              <a:gd name="connsiteX128" fmla="*/ 1590 w 2860"/>
              <a:gd name="connsiteY128" fmla="*/ 156 h 1928"/>
              <a:gd name="connsiteX129" fmla="*/ 1574 w 2860"/>
              <a:gd name="connsiteY129" fmla="*/ 136 h 1928"/>
              <a:gd name="connsiteX130" fmla="*/ 1582 w 2860"/>
              <a:gd name="connsiteY130" fmla="*/ 144 h 1928"/>
              <a:gd name="connsiteX131" fmla="*/ 1610 w 2860"/>
              <a:gd name="connsiteY131" fmla="*/ 190 h 1928"/>
              <a:gd name="connsiteX132" fmla="*/ 1602 w 2860"/>
              <a:gd name="connsiteY132" fmla="*/ 180 h 1928"/>
              <a:gd name="connsiteX133" fmla="*/ 1608 w 2860"/>
              <a:gd name="connsiteY133" fmla="*/ 182 h 1928"/>
              <a:gd name="connsiteX134" fmla="*/ 1587 w 2860"/>
              <a:gd name="connsiteY134" fmla="*/ 152 h 1928"/>
              <a:gd name="connsiteX135" fmla="*/ 1560 w 2860"/>
              <a:gd name="connsiteY135" fmla="*/ 114 h 1928"/>
              <a:gd name="connsiteX136" fmla="*/ 1536 w 2860"/>
              <a:gd name="connsiteY136" fmla="*/ 84 h 1928"/>
              <a:gd name="connsiteX137" fmla="*/ 1510 w 2860"/>
              <a:gd name="connsiteY137" fmla="*/ 52 h 1928"/>
              <a:gd name="connsiteX138" fmla="*/ 1491 w 2860"/>
              <a:gd name="connsiteY138" fmla="*/ 32 h 1928"/>
              <a:gd name="connsiteX139" fmla="*/ 1473 w 2860"/>
              <a:gd name="connsiteY139" fmla="*/ 14 h 1928"/>
              <a:gd name="connsiteX140" fmla="*/ 1452 w 2860"/>
              <a:gd name="connsiteY140" fmla="*/ 8 h 1928"/>
              <a:gd name="connsiteX141" fmla="*/ 1410 w 2860"/>
              <a:gd name="connsiteY14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60 w 2860"/>
              <a:gd name="connsiteY85" fmla="*/ 1648 h 1928"/>
              <a:gd name="connsiteX86" fmla="*/ 2204 w 2860"/>
              <a:gd name="connsiteY86" fmla="*/ 1594 h 1928"/>
              <a:gd name="connsiteX87" fmla="*/ 2148 w 2860"/>
              <a:gd name="connsiteY87" fmla="*/ 1538 h 1928"/>
              <a:gd name="connsiteX88" fmla="*/ 2122 w 2860"/>
              <a:gd name="connsiteY88" fmla="*/ 1502 h 1928"/>
              <a:gd name="connsiteX89" fmla="*/ 2102 w 2860"/>
              <a:gd name="connsiteY89" fmla="*/ 1470 h 1928"/>
              <a:gd name="connsiteX90" fmla="*/ 2084 w 2860"/>
              <a:gd name="connsiteY90" fmla="*/ 1438 h 1928"/>
              <a:gd name="connsiteX91" fmla="*/ 2066 w 2860"/>
              <a:gd name="connsiteY91" fmla="*/ 1406 h 1928"/>
              <a:gd name="connsiteX92" fmla="*/ 2048 w 2860"/>
              <a:gd name="connsiteY92" fmla="*/ 1360 h 1928"/>
              <a:gd name="connsiteX93" fmla="*/ 2032 w 2860"/>
              <a:gd name="connsiteY93" fmla="*/ 1336 h 1928"/>
              <a:gd name="connsiteX94" fmla="*/ 2014 w 2860"/>
              <a:gd name="connsiteY94" fmla="*/ 1306 h 1928"/>
              <a:gd name="connsiteX95" fmla="*/ 1998 w 2860"/>
              <a:gd name="connsiteY95" fmla="*/ 1266 h 1928"/>
              <a:gd name="connsiteX96" fmla="*/ 1984 w 2860"/>
              <a:gd name="connsiteY96" fmla="*/ 1232 h 1928"/>
              <a:gd name="connsiteX97" fmla="*/ 1970 w 2860"/>
              <a:gd name="connsiteY97" fmla="*/ 1196 h 1928"/>
              <a:gd name="connsiteX98" fmla="*/ 1956 w 2860"/>
              <a:gd name="connsiteY98" fmla="*/ 1160 h 1928"/>
              <a:gd name="connsiteX99" fmla="*/ 1946 w 2860"/>
              <a:gd name="connsiteY99" fmla="*/ 1138 h 1928"/>
              <a:gd name="connsiteX100" fmla="*/ 1940 w 2860"/>
              <a:gd name="connsiteY100" fmla="*/ 1114 h 1928"/>
              <a:gd name="connsiteX101" fmla="*/ 1932 w 2860"/>
              <a:gd name="connsiteY101" fmla="*/ 1090 h 1928"/>
              <a:gd name="connsiteX102" fmla="*/ 1926 w 2860"/>
              <a:gd name="connsiteY102" fmla="*/ 1062 h 1928"/>
              <a:gd name="connsiteX103" fmla="*/ 1914 w 2860"/>
              <a:gd name="connsiteY103" fmla="*/ 1028 h 1928"/>
              <a:gd name="connsiteX104" fmla="*/ 1904 w 2860"/>
              <a:gd name="connsiteY104" fmla="*/ 994 h 1928"/>
              <a:gd name="connsiteX105" fmla="*/ 1888 w 2860"/>
              <a:gd name="connsiteY105" fmla="*/ 946 h 1928"/>
              <a:gd name="connsiteX106" fmla="*/ 1878 w 2860"/>
              <a:gd name="connsiteY106" fmla="*/ 900 h 1928"/>
              <a:gd name="connsiteX107" fmla="*/ 1862 w 2860"/>
              <a:gd name="connsiteY107" fmla="*/ 850 h 1928"/>
              <a:gd name="connsiteX108" fmla="*/ 1854 w 2860"/>
              <a:gd name="connsiteY108" fmla="*/ 810 h 1928"/>
              <a:gd name="connsiteX109" fmla="*/ 1842 w 2860"/>
              <a:gd name="connsiteY109" fmla="*/ 770 h 1928"/>
              <a:gd name="connsiteX110" fmla="*/ 1830 w 2860"/>
              <a:gd name="connsiteY110" fmla="*/ 732 h 1928"/>
              <a:gd name="connsiteX111" fmla="*/ 1814 w 2860"/>
              <a:gd name="connsiteY111" fmla="*/ 692 h 1928"/>
              <a:gd name="connsiteX112" fmla="*/ 1803 w 2860"/>
              <a:gd name="connsiteY112" fmla="*/ 652 h 1928"/>
              <a:gd name="connsiteX113" fmla="*/ 1786 w 2860"/>
              <a:gd name="connsiteY113" fmla="*/ 604 h 1928"/>
              <a:gd name="connsiteX114" fmla="*/ 1773 w 2860"/>
              <a:gd name="connsiteY114" fmla="*/ 556 h 1928"/>
              <a:gd name="connsiteX115" fmla="*/ 1761 w 2860"/>
              <a:gd name="connsiteY115" fmla="*/ 526 h 1928"/>
              <a:gd name="connsiteX116" fmla="*/ 1742 w 2860"/>
              <a:gd name="connsiteY116" fmla="*/ 478 h 1928"/>
              <a:gd name="connsiteX117" fmla="*/ 1725 w 2860"/>
              <a:gd name="connsiteY117" fmla="*/ 442 h 1928"/>
              <a:gd name="connsiteX118" fmla="*/ 1715 w 2860"/>
              <a:gd name="connsiteY118" fmla="*/ 404 h 1928"/>
              <a:gd name="connsiteX119" fmla="*/ 1698 w 2860"/>
              <a:gd name="connsiteY119" fmla="*/ 368 h 1928"/>
              <a:gd name="connsiteX120" fmla="*/ 1692 w 2860"/>
              <a:gd name="connsiteY120" fmla="*/ 354 h 1928"/>
              <a:gd name="connsiteX121" fmla="*/ 1683 w 2860"/>
              <a:gd name="connsiteY121" fmla="*/ 332 h 1928"/>
              <a:gd name="connsiteX122" fmla="*/ 1662 w 2860"/>
              <a:gd name="connsiteY122" fmla="*/ 294 h 1928"/>
              <a:gd name="connsiteX123" fmla="*/ 1647 w 2860"/>
              <a:gd name="connsiteY123" fmla="*/ 260 h 1928"/>
              <a:gd name="connsiteX124" fmla="*/ 1634 w 2860"/>
              <a:gd name="connsiteY124" fmla="*/ 236 h 1928"/>
              <a:gd name="connsiteX125" fmla="*/ 1624 w 2860"/>
              <a:gd name="connsiteY125" fmla="*/ 208 h 1928"/>
              <a:gd name="connsiteX126" fmla="*/ 1596 w 2860"/>
              <a:gd name="connsiteY126" fmla="*/ 168 h 1928"/>
              <a:gd name="connsiteX127" fmla="*/ 1590 w 2860"/>
              <a:gd name="connsiteY127" fmla="*/ 156 h 1928"/>
              <a:gd name="connsiteX128" fmla="*/ 1574 w 2860"/>
              <a:gd name="connsiteY128" fmla="*/ 136 h 1928"/>
              <a:gd name="connsiteX129" fmla="*/ 1582 w 2860"/>
              <a:gd name="connsiteY129" fmla="*/ 144 h 1928"/>
              <a:gd name="connsiteX130" fmla="*/ 1610 w 2860"/>
              <a:gd name="connsiteY130" fmla="*/ 190 h 1928"/>
              <a:gd name="connsiteX131" fmla="*/ 1602 w 2860"/>
              <a:gd name="connsiteY131" fmla="*/ 180 h 1928"/>
              <a:gd name="connsiteX132" fmla="*/ 1608 w 2860"/>
              <a:gd name="connsiteY132" fmla="*/ 182 h 1928"/>
              <a:gd name="connsiteX133" fmla="*/ 1587 w 2860"/>
              <a:gd name="connsiteY133" fmla="*/ 152 h 1928"/>
              <a:gd name="connsiteX134" fmla="*/ 1560 w 2860"/>
              <a:gd name="connsiteY134" fmla="*/ 114 h 1928"/>
              <a:gd name="connsiteX135" fmla="*/ 1536 w 2860"/>
              <a:gd name="connsiteY135" fmla="*/ 84 h 1928"/>
              <a:gd name="connsiteX136" fmla="*/ 1510 w 2860"/>
              <a:gd name="connsiteY136" fmla="*/ 52 h 1928"/>
              <a:gd name="connsiteX137" fmla="*/ 1491 w 2860"/>
              <a:gd name="connsiteY137" fmla="*/ 32 h 1928"/>
              <a:gd name="connsiteX138" fmla="*/ 1473 w 2860"/>
              <a:gd name="connsiteY138" fmla="*/ 14 h 1928"/>
              <a:gd name="connsiteX139" fmla="*/ 1452 w 2860"/>
              <a:gd name="connsiteY139" fmla="*/ 8 h 1928"/>
              <a:gd name="connsiteX140" fmla="*/ 1410 w 2860"/>
              <a:gd name="connsiteY14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204 w 2860"/>
              <a:gd name="connsiteY85" fmla="*/ 1594 h 1928"/>
              <a:gd name="connsiteX86" fmla="*/ 2148 w 2860"/>
              <a:gd name="connsiteY86" fmla="*/ 1538 h 1928"/>
              <a:gd name="connsiteX87" fmla="*/ 2122 w 2860"/>
              <a:gd name="connsiteY87" fmla="*/ 1502 h 1928"/>
              <a:gd name="connsiteX88" fmla="*/ 2102 w 2860"/>
              <a:gd name="connsiteY88" fmla="*/ 1470 h 1928"/>
              <a:gd name="connsiteX89" fmla="*/ 2084 w 2860"/>
              <a:gd name="connsiteY89" fmla="*/ 1438 h 1928"/>
              <a:gd name="connsiteX90" fmla="*/ 2066 w 2860"/>
              <a:gd name="connsiteY90" fmla="*/ 1406 h 1928"/>
              <a:gd name="connsiteX91" fmla="*/ 2048 w 2860"/>
              <a:gd name="connsiteY91" fmla="*/ 1360 h 1928"/>
              <a:gd name="connsiteX92" fmla="*/ 2032 w 2860"/>
              <a:gd name="connsiteY92" fmla="*/ 1336 h 1928"/>
              <a:gd name="connsiteX93" fmla="*/ 2014 w 2860"/>
              <a:gd name="connsiteY93" fmla="*/ 1306 h 1928"/>
              <a:gd name="connsiteX94" fmla="*/ 1998 w 2860"/>
              <a:gd name="connsiteY94" fmla="*/ 1266 h 1928"/>
              <a:gd name="connsiteX95" fmla="*/ 1984 w 2860"/>
              <a:gd name="connsiteY95" fmla="*/ 1232 h 1928"/>
              <a:gd name="connsiteX96" fmla="*/ 1970 w 2860"/>
              <a:gd name="connsiteY96" fmla="*/ 1196 h 1928"/>
              <a:gd name="connsiteX97" fmla="*/ 1956 w 2860"/>
              <a:gd name="connsiteY97" fmla="*/ 1160 h 1928"/>
              <a:gd name="connsiteX98" fmla="*/ 1946 w 2860"/>
              <a:gd name="connsiteY98" fmla="*/ 1138 h 1928"/>
              <a:gd name="connsiteX99" fmla="*/ 1940 w 2860"/>
              <a:gd name="connsiteY99" fmla="*/ 1114 h 1928"/>
              <a:gd name="connsiteX100" fmla="*/ 1932 w 2860"/>
              <a:gd name="connsiteY100" fmla="*/ 1090 h 1928"/>
              <a:gd name="connsiteX101" fmla="*/ 1926 w 2860"/>
              <a:gd name="connsiteY101" fmla="*/ 1062 h 1928"/>
              <a:gd name="connsiteX102" fmla="*/ 1914 w 2860"/>
              <a:gd name="connsiteY102" fmla="*/ 1028 h 1928"/>
              <a:gd name="connsiteX103" fmla="*/ 1904 w 2860"/>
              <a:gd name="connsiteY103" fmla="*/ 994 h 1928"/>
              <a:gd name="connsiteX104" fmla="*/ 1888 w 2860"/>
              <a:gd name="connsiteY104" fmla="*/ 946 h 1928"/>
              <a:gd name="connsiteX105" fmla="*/ 1878 w 2860"/>
              <a:gd name="connsiteY105" fmla="*/ 900 h 1928"/>
              <a:gd name="connsiteX106" fmla="*/ 1862 w 2860"/>
              <a:gd name="connsiteY106" fmla="*/ 850 h 1928"/>
              <a:gd name="connsiteX107" fmla="*/ 1854 w 2860"/>
              <a:gd name="connsiteY107" fmla="*/ 810 h 1928"/>
              <a:gd name="connsiteX108" fmla="*/ 1842 w 2860"/>
              <a:gd name="connsiteY108" fmla="*/ 770 h 1928"/>
              <a:gd name="connsiteX109" fmla="*/ 1830 w 2860"/>
              <a:gd name="connsiteY109" fmla="*/ 732 h 1928"/>
              <a:gd name="connsiteX110" fmla="*/ 1814 w 2860"/>
              <a:gd name="connsiteY110" fmla="*/ 692 h 1928"/>
              <a:gd name="connsiteX111" fmla="*/ 1803 w 2860"/>
              <a:gd name="connsiteY111" fmla="*/ 652 h 1928"/>
              <a:gd name="connsiteX112" fmla="*/ 1786 w 2860"/>
              <a:gd name="connsiteY112" fmla="*/ 604 h 1928"/>
              <a:gd name="connsiteX113" fmla="*/ 1773 w 2860"/>
              <a:gd name="connsiteY113" fmla="*/ 556 h 1928"/>
              <a:gd name="connsiteX114" fmla="*/ 1761 w 2860"/>
              <a:gd name="connsiteY114" fmla="*/ 526 h 1928"/>
              <a:gd name="connsiteX115" fmla="*/ 1742 w 2860"/>
              <a:gd name="connsiteY115" fmla="*/ 478 h 1928"/>
              <a:gd name="connsiteX116" fmla="*/ 1725 w 2860"/>
              <a:gd name="connsiteY116" fmla="*/ 442 h 1928"/>
              <a:gd name="connsiteX117" fmla="*/ 1715 w 2860"/>
              <a:gd name="connsiteY117" fmla="*/ 404 h 1928"/>
              <a:gd name="connsiteX118" fmla="*/ 1698 w 2860"/>
              <a:gd name="connsiteY118" fmla="*/ 368 h 1928"/>
              <a:gd name="connsiteX119" fmla="*/ 1692 w 2860"/>
              <a:gd name="connsiteY119" fmla="*/ 354 h 1928"/>
              <a:gd name="connsiteX120" fmla="*/ 1683 w 2860"/>
              <a:gd name="connsiteY120" fmla="*/ 332 h 1928"/>
              <a:gd name="connsiteX121" fmla="*/ 1662 w 2860"/>
              <a:gd name="connsiteY121" fmla="*/ 294 h 1928"/>
              <a:gd name="connsiteX122" fmla="*/ 1647 w 2860"/>
              <a:gd name="connsiteY122" fmla="*/ 260 h 1928"/>
              <a:gd name="connsiteX123" fmla="*/ 1634 w 2860"/>
              <a:gd name="connsiteY123" fmla="*/ 236 h 1928"/>
              <a:gd name="connsiteX124" fmla="*/ 1624 w 2860"/>
              <a:gd name="connsiteY124" fmla="*/ 208 h 1928"/>
              <a:gd name="connsiteX125" fmla="*/ 1596 w 2860"/>
              <a:gd name="connsiteY125" fmla="*/ 168 h 1928"/>
              <a:gd name="connsiteX126" fmla="*/ 1590 w 2860"/>
              <a:gd name="connsiteY126" fmla="*/ 156 h 1928"/>
              <a:gd name="connsiteX127" fmla="*/ 1574 w 2860"/>
              <a:gd name="connsiteY127" fmla="*/ 136 h 1928"/>
              <a:gd name="connsiteX128" fmla="*/ 1582 w 2860"/>
              <a:gd name="connsiteY128" fmla="*/ 144 h 1928"/>
              <a:gd name="connsiteX129" fmla="*/ 1610 w 2860"/>
              <a:gd name="connsiteY129" fmla="*/ 190 h 1928"/>
              <a:gd name="connsiteX130" fmla="*/ 1602 w 2860"/>
              <a:gd name="connsiteY130" fmla="*/ 180 h 1928"/>
              <a:gd name="connsiteX131" fmla="*/ 1608 w 2860"/>
              <a:gd name="connsiteY131" fmla="*/ 182 h 1928"/>
              <a:gd name="connsiteX132" fmla="*/ 1587 w 2860"/>
              <a:gd name="connsiteY132" fmla="*/ 152 h 1928"/>
              <a:gd name="connsiteX133" fmla="*/ 1560 w 2860"/>
              <a:gd name="connsiteY133" fmla="*/ 114 h 1928"/>
              <a:gd name="connsiteX134" fmla="*/ 1536 w 2860"/>
              <a:gd name="connsiteY134" fmla="*/ 84 h 1928"/>
              <a:gd name="connsiteX135" fmla="*/ 1510 w 2860"/>
              <a:gd name="connsiteY135" fmla="*/ 52 h 1928"/>
              <a:gd name="connsiteX136" fmla="*/ 1491 w 2860"/>
              <a:gd name="connsiteY136" fmla="*/ 32 h 1928"/>
              <a:gd name="connsiteX137" fmla="*/ 1473 w 2860"/>
              <a:gd name="connsiteY137" fmla="*/ 14 h 1928"/>
              <a:gd name="connsiteX138" fmla="*/ 1452 w 2860"/>
              <a:gd name="connsiteY138" fmla="*/ 8 h 1928"/>
              <a:gd name="connsiteX139" fmla="*/ 1410 w 2860"/>
              <a:gd name="connsiteY13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300 w 2860"/>
              <a:gd name="connsiteY84" fmla="*/ 1670 h 1928"/>
              <a:gd name="connsiteX85" fmla="*/ 2148 w 2860"/>
              <a:gd name="connsiteY85" fmla="*/ 1538 h 1928"/>
              <a:gd name="connsiteX86" fmla="*/ 2122 w 2860"/>
              <a:gd name="connsiteY86" fmla="*/ 1502 h 1928"/>
              <a:gd name="connsiteX87" fmla="*/ 2102 w 2860"/>
              <a:gd name="connsiteY87" fmla="*/ 1470 h 1928"/>
              <a:gd name="connsiteX88" fmla="*/ 2084 w 2860"/>
              <a:gd name="connsiteY88" fmla="*/ 1438 h 1928"/>
              <a:gd name="connsiteX89" fmla="*/ 2066 w 2860"/>
              <a:gd name="connsiteY89" fmla="*/ 1406 h 1928"/>
              <a:gd name="connsiteX90" fmla="*/ 2048 w 2860"/>
              <a:gd name="connsiteY90" fmla="*/ 1360 h 1928"/>
              <a:gd name="connsiteX91" fmla="*/ 2032 w 2860"/>
              <a:gd name="connsiteY91" fmla="*/ 1336 h 1928"/>
              <a:gd name="connsiteX92" fmla="*/ 2014 w 2860"/>
              <a:gd name="connsiteY92" fmla="*/ 1306 h 1928"/>
              <a:gd name="connsiteX93" fmla="*/ 1998 w 2860"/>
              <a:gd name="connsiteY93" fmla="*/ 1266 h 1928"/>
              <a:gd name="connsiteX94" fmla="*/ 1984 w 2860"/>
              <a:gd name="connsiteY94" fmla="*/ 1232 h 1928"/>
              <a:gd name="connsiteX95" fmla="*/ 1970 w 2860"/>
              <a:gd name="connsiteY95" fmla="*/ 1196 h 1928"/>
              <a:gd name="connsiteX96" fmla="*/ 1956 w 2860"/>
              <a:gd name="connsiteY96" fmla="*/ 1160 h 1928"/>
              <a:gd name="connsiteX97" fmla="*/ 1946 w 2860"/>
              <a:gd name="connsiteY97" fmla="*/ 1138 h 1928"/>
              <a:gd name="connsiteX98" fmla="*/ 1940 w 2860"/>
              <a:gd name="connsiteY98" fmla="*/ 1114 h 1928"/>
              <a:gd name="connsiteX99" fmla="*/ 1932 w 2860"/>
              <a:gd name="connsiteY99" fmla="*/ 1090 h 1928"/>
              <a:gd name="connsiteX100" fmla="*/ 1926 w 2860"/>
              <a:gd name="connsiteY100" fmla="*/ 1062 h 1928"/>
              <a:gd name="connsiteX101" fmla="*/ 1914 w 2860"/>
              <a:gd name="connsiteY101" fmla="*/ 1028 h 1928"/>
              <a:gd name="connsiteX102" fmla="*/ 1904 w 2860"/>
              <a:gd name="connsiteY102" fmla="*/ 994 h 1928"/>
              <a:gd name="connsiteX103" fmla="*/ 1888 w 2860"/>
              <a:gd name="connsiteY103" fmla="*/ 946 h 1928"/>
              <a:gd name="connsiteX104" fmla="*/ 1878 w 2860"/>
              <a:gd name="connsiteY104" fmla="*/ 900 h 1928"/>
              <a:gd name="connsiteX105" fmla="*/ 1862 w 2860"/>
              <a:gd name="connsiteY105" fmla="*/ 850 h 1928"/>
              <a:gd name="connsiteX106" fmla="*/ 1854 w 2860"/>
              <a:gd name="connsiteY106" fmla="*/ 810 h 1928"/>
              <a:gd name="connsiteX107" fmla="*/ 1842 w 2860"/>
              <a:gd name="connsiteY107" fmla="*/ 770 h 1928"/>
              <a:gd name="connsiteX108" fmla="*/ 1830 w 2860"/>
              <a:gd name="connsiteY108" fmla="*/ 732 h 1928"/>
              <a:gd name="connsiteX109" fmla="*/ 1814 w 2860"/>
              <a:gd name="connsiteY109" fmla="*/ 692 h 1928"/>
              <a:gd name="connsiteX110" fmla="*/ 1803 w 2860"/>
              <a:gd name="connsiteY110" fmla="*/ 652 h 1928"/>
              <a:gd name="connsiteX111" fmla="*/ 1786 w 2860"/>
              <a:gd name="connsiteY111" fmla="*/ 604 h 1928"/>
              <a:gd name="connsiteX112" fmla="*/ 1773 w 2860"/>
              <a:gd name="connsiteY112" fmla="*/ 556 h 1928"/>
              <a:gd name="connsiteX113" fmla="*/ 1761 w 2860"/>
              <a:gd name="connsiteY113" fmla="*/ 526 h 1928"/>
              <a:gd name="connsiteX114" fmla="*/ 1742 w 2860"/>
              <a:gd name="connsiteY114" fmla="*/ 478 h 1928"/>
              <a:gd name="connsiteX115" fmla="*/ 1725 w 2860"/>
              <a:gd name="connsiteY115" fmla="*/ 442 h 1928"/>
              <a:gd name="connsiteX116" fmla="*/ 1715 w 2860"/>
              <a:gd name="connsiteY116" fmla="*/ 404 h 1928"/>
              <a:gd name="connsiteX117" fmla="*/ 1698 w 2860"/>
              <a:gd name="connsiteY117" fmla="*/ 368 h 1928"/>
              <a:gd name="connsiteX118" fmla="*/ 1692 w 2860"/>
              <a:gd name="connsiteY118" fmla="*/ 354 h 1928"/>
              <a:gd name="connsiteX119" fmla="*/ 1683 w 2860"/>
              <a:gd name="connsiteY119" fmla="*/ 332 h 1928"/>
              <a:gd name="connsiteX120" fmla="*/ 1662 w 2860"/>
              <a:gd name="connsiteY120" fmla="*/ 294 h 1928"/>
              <a:gd name="connsiteX121" fmla="*/ 1647 w 2860"/>
              <a:gd name="connsiteY121" fmla="*/ 260 h 1928"/>
              <a:gd name="connsiteX122" fmla="*/ 1634 w 2860"/>
              <a:gd name="connsiteY122" fmla="*/ 236 h 1928"/>
              <a:gd name="connsiteX123" fmla="*/ 1624 w 2860"/>
              <a:gd name="connsiteY123" fmla="*/ 208 h 1928"/>
              <a:gd name="connsiteX124" fmla="*/ 1596 w 2860"/>
              <a:gd name="connsiteY124" fmla="*/ 168 h 1928"/>
              <a:gd name="connsiteX125" fmla="*/ 1590 w 2860"/>
              <a:gd name="connsiteY125" fmla="*/ 156 h 1928"/>
              <a:gd name="connsiteX126" fmla="*/ 1574 w 2860"/>
              <a:gd name="connsiteY126" fmla="*/ 136 h 1928"/>
              <a:gd name="connsiteX127" fmla="*/ 1582 w 2860"/>
              <a:gd name="connsiteY127" fmla="*/ 144 h 1928"/>
              <a:gd name="connsiteX128" fmla="*/ 1610 w 2860"/>
              <a:gd name="connsiteY128" fmla="*/ 190 h 1928"/>
              <a:gd name="connsiteX129" fmla="*/ 1602 w 2860"/>
              <a:gd name="connsiteY129" fmla="*/ 180 h 1928"/>
              <a:gd name="connsiteX130" fmla="*/ 1608 w 2860"/>
              <a:gd name="connsiteY130" fmla="*/ 182 h 1928"/>
              <a:gd name="connsiteX131" fmla="*/ 1587 w 2860"/>
              <a:gd name="connsiteY131" fmla="*/ 152 h 1928"/>
              <a:gd name="connsiteX132" fmla="*/ 1560 w 2860"/>
              <a:gd name="connsiteY132" fmla="*/ 114 h 1928"/>
              <a:gd name="connsiteX133" fmla="*/ 1536 w 2860"/>
              <a:gd name="connsiteY133" fmla="*/ 84 h 1928"/>
              <a:gd name="connsiteX134" fmla="*/ 1510 w 2860"/>
              <a:gd name="connsiteY134" fmla="*/ 52 h 1928"/>
              <a:gd name="connsiteX135" fmla="*/ 1491 w 2860"/>
              <a:gd name="connsiteY135" fmla="*/ 32 h 1928"/>
              <a:gd name="connsiteX136" fmla="*/ 1473 w 2860"/>
              <a:gd name="connsiteY136" fmla="*/ 14 h 1928"/>
              <a:gd name="connsiteX137" fmla="*/ 1452 w 2860"/>
              <a:gd name="connsiteY137" fmla="*/ 8 h 1928"/>
              <a:gd name="connsiteX138" fmla="*/ 1410 w 2860"/>
              <a:gd name="connsiteY13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316 w 2860"/>
              <a:gd name="connsiteY83" fmla="*/ 1684 h 1928"/>
              <a:gd name="connsiteX84" fmla="*/ 2148 w 2860"/>
              <a:gd name="connsiteY84" fmla="*/ 1538 h 1928"/>
              <a:gd name="connsiteX85" fmla="*/ 2122 w 2860"/>
              <a:gd name="connsiteY85" fmla="*/ 1502 h 1928"/>
              <a:gd name="connsiteX86" fmla="*/ 2102 w 2860"/>
              <a:gd name="connsiteY86" fmla="*/ 1470 h 1928"/>
              <a:gd name="connsiteX87" fmla="*/ 2084 w 2860"/>
              <a:gd name="connsiteY87" fmla="*/ 1438 h 1928"/>
              <a:gd name="connsiteX88" fmla="*/ 2066 w 2860"/>
              <a:gd name="connsiteY88" fmla="*/ 1406 h 1928"/>
              <a:gd name="connsiteX89" fmla="*/ 2048 w 2860"/>
              <a:gd name="connsiteY89" fmla="*/ 1360 h 1928"/>
              <a:gd name="connsiteX90" fmla="*/ 2032 w 2860"/>
              <a:gd name="connsiteY90" fmla="*/ 1336 h 1928"/>
              <a:gd name="connsiteX91" fmla="*/ 2014 w 2860"/>
              <a:gd name="connsiteY91" fmla="*/ 1306 h 1928"/>
              <a:gd name="connsiteX92" fmla="*/ 1998 w 2860"/>
              <a:gd name="connsiteY92" fmla="*/ 1266 h 1928"/>
              <a:gd name="connsiteX93" fmla="*/ 1984 w 2860"/>
              <a:gd name="connsiteY93" fmla="*/ 1232 h 1928"/>
              <a:gd name="connsiteX94" fmla="*/ 1970 w 2860"/>
              <a:gd name="connsiteY94" fmla="*/ 1196 h 1928"/>
              <a:gd name="connsiteX95" fmla="*/ 1956 w 2860"/>
              <a:gd name="connsiteY95" fmla="*/ 1160 h 1928"/>
              <a:gd name="connsiteX96" fmla="*/ 1946 w 2860"/>
              <a:gd name="connsiteY96" fmla="*/ 1138 h 1928"/>
              <a:gd name="connsiteX97" fmla="*/ 1940 w 2860"/>
              <a:gd name="connsiteY97" fmla="*/ 1114 h 1928"/>
              <a:gd name="connsiteX98" fmla="*/ 1932 w 2860"/>
              <a:gd name="connsiteY98" fmla="*/ 1090 h 1928"/>
              <a:gd name="connsiteX99" fmla="*/ 1926 w 2860"/>
              <a:gd name="connsiteY99" fmla="*/ 1062 h 1928"/>
              <a:gd name="connsiteX100" fmla="*/ 1914 w 2860"/>
              <a:gd name="connsiteY100" fmla="*/ 1028 h 1928"/>
              <a:gd name="connsiteX101" fmla="*/ 1904 w 2860"/>
              <a:gd name="connsiteY101" fmla="*/ 994 h 1928"/>
              <a:gd name="connsiteX102" fmla="*/ 1888 w 2860"/>
              <a:gd name="connsiteY102" fmla="*/ 946 h 1928"/>
              <a:gd name="connsiteX103" fmla="*/ 1878 w 2860"/>
              <a:gd name="connsiteY103" fmla="*/ 900 h 1928"/>
              <a:gd name="connsiteX104" fmla="*/ 1862 w 2860"/>
              <a:gd name="connsiteY104" fmla="*/ 850 h 1928"/>
              <a:gd name="connsiteX105" fmla="*/ 1854 w 2860"/>
              <a:gd name="connsiteY105" fmla="*/ 810 h 1928"/>
              <a:gd name="connsiteX106" fmla="*/ 1842 w 2860"/>
              <a:gd name="connsiteY106" fmla="*/ 770 h 1928"/>
              <a:gd name="connsiteX107" fmla="*/ 1830 w 2860"/>
              <a:gd name="connsiteY107" fmla="*/ 732 h 1928"/>
              <a:gd name="connsiteX108" fmla="*/ 1814 w 2860"/>
              <a:gd name="connsiteY108" fmla="*/ 692 h 1928"/>
              <a:gd name="connsiteX109" fmla="*/ 1803 w 2860"/>
              <a:gd name="connsiteY109" fmla="*/ 652 h 1928"/>
              <a:gd name="connsiteX110" fmla="*/ 1786 w 2860"/>
              <a:gd name="connsiteY110" fmla="*/ 604 h 1928"/>
              <a:gd name="connsiteX111" fmla="*/ 1773 w 2860"/>
              <a:gd name="connsiteY111" fmla="*/ 556 h 1928"/>
              <a:gd name="connsiteX112" fmla="*/ 1761 w 2860"/>
              <a:gd name="connsiteY112" fmla="*/ 526 h 1928"/>
              <a:gd name="connsiteX113" fmla="*/ 1742 w 2860"/>
              <a:gd name="connsiteY113" fmla="*/ 478 h 1928"/>
              <a:gd name="connsiteX114" fmla="*/ 1725 w 2860"/>
              <a:gd name="connsiteY114" fmla="*/ 442 h 1928"/>
              <a:gd name="connsiteX115" fmla="*/ 1715 w 2860"/>
              <a:gd name="connsiteY115" fmla="*/ 404 h 1928"/>
              <a:gd name="connsiteX116" fmla="*/ 1698 w 2860"/>
              <a:gd name="connsiteY116" fmla="*/ 368 h 1928"/>
              <a:gd name="connsiteX117" fmla="*/ 1692 w 2860"/>
              <a:gd name="connsiteY117" fmla="*/ 354 h 1928"/>
              <a:gd name="connsiteX118" fmla="*/ 1683 w 2860"/>
              <a:gd name="connsiteY118" fmla="*/ 332 h 1928"/>
              <a:gd name="connsiteX119" fmla="*/ 1662 w 2860"/>
              <a:gd name="connsiteY119" fmla="*/ 294 h 1928"/>
              <a:gd name="connsiteX120" fmla="*/ 1647 w 2860"/>
              <a:gd name="connsiteY120" fmla="*/ 260 h 1928"/>
              <a:gd name="connsiteX121" fmla="*/ 1634 w 2860"/>
              <a:gd name="connsiteY121" fmla="*/ 236 h 1928"/>
              <a:gd name="connsiteX122" fmla="*/ 1624 w 2860"/>
              <a:gd name="connsiteY122" fmla="*/ 208 h 1928"/>
              <a:gd name="connsiteX123" fmla="*/ 1596 w 2860"/>
              <a:gd name="connsiteY123" fmla="*/ 168 h 1928"/>
              <a:gd name="connsiteX124" fmla="*/ 1590 w 2860"/>
              <a:gd name="connsiteY124" fmla="*/ 156 h 1928"/>
              <a:gd name="connsiteX125" fmla="*/ 1574 w 2860"/>
              <a:gd name="connsiteY125" fmla="*/ 136 h 1928"/>
              <a:gd name="connsiteX126" fmla="*/ 1582 w 2860"/>
              <a:gd name="connsiteY126" fmla="*/ 144 h 1928"/>
              <a:gd name="connsiteX127" fmla="*/ 1610 w 2860"/>
              <a:gd name="connsiteY127" fmla="*/ 190 h 1928"/>
              <a:gd name="connsiteX128" fmla="*/ 1602 w 2860"/>
              <a:gd name="connsiteY128" fmla="*/ 180 h 1928"/>
              <a:gd name="connsiteX129" fmla="*/ 1608 w 2860"/>
              <a:gd name="connsiteY129" fmla="*/ 182 h 1928"/>
              <a:gd name="connsiteX130" fmla="*/ 1587 w 2860"/>
              <a:gd name="connsiteY130" fmla="*/ 152 h 1928"/>
              <a:gd name="connsiteX131" fmla="*/ 1560 w 2860"/>
              <a:gd name="connsiteY131" fmla="*/ 114 h 1928"/>
              <a:gd name="connsiteX132" fmla="*/ 1536 w 2860"/>
              <a:gd name="connsiteY132" fmla="*/ 84 h 1928"/>
              <a:gd name="connsiteX133" fmla="*/ 1510 w 2860"/>
              <a:gd name="connsiteY133" fmla="*/ 52 h 1928"/>
              <a:gd name="connsiteX134" fmla="*/ 1491 w 2860"/>
              <a:gd name="connsiteY134" fmla="*/ 32 h 1928"/>
              <a:gd name="connsiteX135" fmla="*/ 1473 w 2860"/>
              <a:gd name="connsiteY135" fmla="*/ 14 h 1928"/>
              <a:gd name="connsiteX136" fmla="*/ 1452 w 2860"/>
              <a:gd name="connsiteY136" fmla="*/ 8 h 1928"/>
              <a:gd name="connsiteX137" fmla="*/ 1410 w 2860"/>
              <a:gd name="connsiteY13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342 w 2860"/>
              <a:gd name="connsiteY82" fmla="*/ 1700 h 1928"/>
              <a:gd name="connsiteX83" fmla="*/ 2148 w 2860"/>
              <a:gd name="connsiteY83" fmla="*/ 1538 h 1928"/>
              <a:gd name="connsiteX84" fmla="*/ 2122 w 2860"/>
              <a:gd name="connsiteY84" fmla="*/ 1502 h 1928"/>
              <a:gd name="connsiteX85" fmla="*/ 2102 w 2860"/>
              <a:gd name="connsiteY85" fmla="*/ 1470 h 1928"/>
              <a:gd name="connsiteX86" fmla="*/ 2084 w 2860"/>
              <a:gd name="connsiteY86" fmla="*/ 1438 h 1928"/>
              <a:gd name="connsiteX87" fmla="*/ 2066 w 2860"/>
              <a:gd name="connsiteY87" fmla="*/ 1406 h 1928"/>
              <a:gd name="connsiteX88" fmla="*/ 2048 w 2860"/>
              <a:gd name="connsiteY88" fmla="*/ 1360 h 1928"/>
              <a:gd name="connsiteX89" fmla="*/ 2032 w 2860"/>
              <a:gd name="connsiteY89" fmla="*/ 1336 h 1928"/>
              <a:gd name="connsiteX90" fmla="*/ 2014 w 2860"/>
              <a:gd name="connsiteY90" fmla="*/ 1306 h 1928"/>
              <a:gd name="connsiteX91" fmla="*/ 1998 w 2860"/>
              <a:gd name="connsiteY91" fmla="*/ 1266 h 1928"/>
              <a:gd name="connsiteX92" fmla="*/ 1984 w 2860"/>
              <a:gd name="connsiteY92" fmla="*/ 1232 h 1928"/>
              <a:gd name="connsiteX93" fmla="*/ 1970 w 2860"/>
              <a:gd name="connsiteY93" fmla="*/ 1196 h 1928"/>
              <a:gd name="connsiteX94" fmla="*/ 1956 w 2860"/>
              <a:gd name="connsiteY94" fmla="*/ 1160 h 1928"/>
              <a:gd name="connsiteX95" fmla="*/ 1946 w 2860"/>
              <a:gd name="connsiteY95" fmla="*/ 1138 h 1928"/>
              <a:gd name="connsiteX96" fmla="*/ 1940 w 2860"/>
              <a:gd name="connsiteY96" fmla="*/ 1114 h 1928"/>
              <a:gd name="connsiteX97" fmla="*/ 1932 w 2860"/>
              <a:gd name="connsiteY97" fmla="*/ 1090 h 1928"/>
              <a:gd name="connsiteX98" fmla="*/ 1926 w 2860"/>
              <a:gd name="connsiteY98" fmla="*/ 1062 h 1928"/>
              <a:gd name="connsiteX99" fmla="*/ 1914 w 2860"/>
              <a:gd name="connsiteY99" fmla="*/ 1028 h 1928"/>
              <a:gd name="connsiteX100" fmla="*/ 1904 w 2860"/>
              <a:gd name="connsiteY100" fmla="*/ 994 h 1928"/>
              <a:gd name="connsiteX101" fmla="*/ 1888 w 2860"/>
              <a:gd name="connsiteY101" fmla="*/ 946 h 1928"/>
              <a:gd name="connsiteX102" fmla="*/ 1878 w 2860"/>
              <a:gd name="connsiteY102" fmla="*/ 900 h 1928"/>
              <a:gd name="connsiteX103" fmla="*/ 1862 w 2860"/>
              <a:gd name="connsiteY103" fmla="*/ 850 h 1928"/>
              <a:gd name="connsiteX104" fmla="*/ 1854 w 2860"/>
              <a:gd name="connsiteY104" fmla="*/ 810 h 1928"/>
              <a:gd name="connsiteX105" fmla="*/ 1842 w 2860"/>
              <a:gd name="connsiteY105" fmla="*/ 770 h 1928"/>
              <a:gd name="connsiteX106" fmla="*/ 1830 w 2860"/>
              <a:gd name="connsiteY106" fmla="*/ 732 h 1928"/>
              <a:gd name="connsiteX107" fmla="*/ 1814 w 2860"/>
              <a:gd name="connsiteY107" fmla="*/ 692 h 1928"/>
              <a:gd name="connsiteX108" fmla="*/ 1803 w 2860"/>
              <a:gd name="connsiteY108" fmla="*/ 652 h 1928"/>
              <a:gd name="connsiteX109" fmla="*/ 1786 w 2860"/>
              <a:gd name="connsiteY109" fmla="*/ 604 h 1928"/>
              <a:gd name="connsiteX110" fmla="*/ 1773 w 2860"/>
              <a:gd name="connsiteY110" fmla="*/ 556 h 1928"/>
              <a:gd name="connsiteX111" fmla="*/ 1761 w 2860"/>
              <a:gd name="connsiteY111" fmla="*/ 526 h 1928"/>
              <a:gd name="connsiteX112" fmla="*/ 1742 w 2860"/>
              <a:gd name="connsiteY112" fmla="*/ 478 h 1928"/>
              <a:gd name="connsiteX113" fmla="*/ 1725 w 2860"/>
              <a:gd name="connsiteY113" fmla="*/ 442 h 1928"/>
              <a:gd name="connsiteX114" fmla="*/ 1715 w 2860"/>
              <a:gd name="connsiteY114" fmla="*/ 404 h 1928"/>
              <a:gd name="connsiteX115" fmla="*/ 1698 w 2860"/>
              <a:gd name="connsiteY115" fmla="*/ 368 h 1928"/>
              <a:gd name="connsiteX116" fmla="*/ 1692 w 2860"/>
              <a:gd name="connsiteY116" fmla="*/ 354 h 1928"/>
              <a:gd name="connsiteX117" fmla="*/ 1683 w 2860"/>
              <a:gd name="connsiteY117" fmla="*/ 332 h 1928"/>
              <a:gd name="connsiteX118" fmla="*/ 1662 w 2860"/>
              <a:gd name="connsiteY118" fmla="*/ 294 h 1928"/>
              <a:gd name="connsiteX119" fmla="*/ 1647 w 2860"/>
              <a:gd name="connsiteY119" fmla="*/ 260 h 1928"/>
              <a:gd name="connsiteX120" fmla="*/ 1634 w 2860"/>
              <a:gd name="connsiteY120" fmla="*/ 236 h 1928"/>
              <a:gd name="connsiteX121" fmla="*/ 1624 w 2860"/>
              <a:gd name="connsiteY121" fmla="*/ 208 h 1928"/>
              <a:gd name="connsiteX122" fmla="*/ 1596 w 2860"/>
              <a:gd name="connsiteY122" fmla="*/ 168 h 1928"/>
              <a:gd name="connsiteX123" fmla="*/ 1590 w 2860"/>
              <a:gd name="connsiteY123" fmla="*/ 156 h 1928"/>
              <a:gd name="connsiteX124" fmla="*/ 1574 w 2860"/>
              <a:gd name="connsiteY124" fmla="*/ 136 h 1928"/>
              <a:gd name="connsiteX125" fmla="*/ 1582 w 2860"/>
              <a:gd name="connsiteY125" fmla="*/ 144 h 1928"/>
              <a:gd name="connsiteX126" fmla="*/ 1610 w 2860"/>
              <a:gd name="connsiteY126" fmla="*/ 190 h 1928"/>
              <a:gd name="connsiteX127" fmla="*/ 1602 w 2860"/>
              <a:gd name="connsiteY127" fmla="*/ 180 h 1928"/>
              <a:gd name="connsiteX128" fmla="*/ 1608 w 2860"/>
              <a:gd name="connsiteY128" fmla="*/ 182 h 1928"/>
              <a:gd name="connsiteX129" fmla="*/ 1587 w 2860"/>
              <a:gd name="connsiteY129" fmla="*/ 152 h 1928"/>
              <a:gd name="connsiteX130" fmla="*/ 1560 w 2860"/>
              <a:gd name="connsiteY130" fmla="*/ 114 h 1928"/>
              <a:gd name="connsiteX131" fmla="*/ 1536 w 2860"/>
              <a:gd name="connsiteY131" fmla="*/ 84 h 1928"/>
              <a:gd name="connsiteX132" fmla="*/ 1510 w 2860"/>
              <a:gd name="connsiteY132" fmla="*/ 52 h 1928"/>
              <a:gd name="connsiteX133" fmla="*/ 1491 w 2860"/>
              <a:gd name="connsiteY133" fmla="*/ 32 h 1928"/>
              <a:gd name="connsiteX134" fmla="*/ 1473 w 2860"/>
              <a:gd name="connsiteY134" fmla="*/ 14 h 1928"/>
              <a:gd name="connsiteX135" fmla="*/ 1452 w 2860"/>
              <a:gd name="connsiteY135" fmla="*/ 8 h 1928"/>
              <a:gd name="connsiteX136" fmla="*/ 1410 w 2860"/>
              <a:gd name="connsiteY13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424 w 2860"/>
              <a:gd name="connsiteY80" fmla="*/ 1740 h 1928"/>
              <a:gd name="connsiteX81" fmla="*/ 2379 w 2860"/>
              <a:gd name="connsiteY81" fmla="*/ 1720 h 1928"/>
              <a:gd name="connsiteX82" fmla="*/ 2148 w 2860"/>
              <a:gd name="connsiteY82" fmla="*/ 1538 h 1928"/>
              <a:gd name="connsiteX83" fmla="*/ 2122 w 2860"/>
              <a:gd name="connsiteY83" fmla="*/ 1502 h 1928"/>
              <a:gd name="connsiteX84" fmla="*/ 2102 w 2860"/>
              <a:gd name="connsiteY84" fmla="*/ 1470 h 1928"/>
              <a:gd name="connsiteX85" fmla="*/ 2084 w 2860"/>
              <a:gd name="connsiteY85" fmla="*/ 1438 h 1928"/>
              <a:gd name="connsiteX86" fmla="*/ 2066 w 2860"/>
              <a:gd name="connsiteY86" fmla="*/ 1406 h 1928"/>
              <a:gd name="connsiteX87" fmla="*/ 2048 w 2860"/>
              <a:gd name="connsiteY87" fmla="*/ 1360 h 1928"/>
              <a:gd name="connsiteX88" fmla="*/ 2032 w 2860"/>
              <a:gd name="connsiteY88" fmla="*/ 1336 h 1928"/>
              <a:gd name="connsiteX89" fmla="*/ 2014 w 2860"/>
              <a:gd name="connsiteY89" fmla="*/ 1306 h 1928"/>
              <a:gd name="connsiteX90" fmla="*/ 1998 w 2860"/>
              <a:gd name="connsiteY90" fmla="*/ 1266 h 1928"/>
              <a:gd name="connsiteX91" fmla="*/ 1984 w 2860"/>
              <a:gd name="connsiteY91" fmla="*/ 1232 h 1928"/>
              <a:gd name="connsiteX92" fmla="*/ 1970 w 2860"/>
              <a:gd name="connsiteY92" fmla="*/ 1196 h 1928"/>
              <a:gd name="connsiteX93" fmla="*/ 1956 w 2860"/>
              <a:gd name="connsiteY93" fmla="*/ 1160 h 1928"/>
              <a:gd name="connsiteX94" fmla="*/ 1946 w 2860"/>
              <a:gd name="connsiteY94" fmla="*/ 1138 h 1928"/>
              <a:gd name="connsiteX95" fmla="*/ 1940 w 2860"/>
              <a:gd name="connsiteY95" fmla="*/ 1114 h 1928"/>
              <a:gd name="connsiteX96" fmla="*/ 1932 w 2860"/>
              <a:gd name="connsiteY96" fmla="*/ 1090 h 1928"/>
              <a:gd name="connsiteX97" fmla="*/ 1926 w 2860"/>
              <a:gd name="connsiteY97" fmla="*/ 1062 h 1928"/>
              <a:gd name="connsiteX98" fmla="*/ 1914 w 2860"/>
              <a:gd name="connsiteY98" fmla="*/ 1028 h 1928"/>
              <a:gd name="connsiteX99" fmla="*/ 1904 w 2860"/>
              <a:gd name="connsiteY99" fmla="*/ 994 h 1928"/>
              <a:gd name="connsiteX100" fmla="*/ 1888 w 2860"/>
              <a:gd name="connsiteY100" fmla="*/ 946 h 1928"/>
              <a:gd name="connsiteX101" fmla="*/ 1878 w 2860"/>
              <a:gd name="connsiteY101" fmla="*/ 900 h 1928"/>
              <a:gd name="connsiteX102" fmla="*/ 1862 w 2860"/>
              <a:gd name="connsiteY102" fmla="*/ 850 h 1928"/>
              <a:gd name="connsiteX103" fmla="*/ 1854 w 2860"/>
              <a:gd name="connsiteY103" fmla="*/ 810 h 1928"/>
              <a:gd name="connsiteX104" fmla="*/ 1842 w 2860"/>
              <a:gd name="connsiteY104" fmla="*/ 770 h 1928"/>
              <a:gd name="connsiteX105" fmla="*/ 1830 w 2860"/>
              <a:gd name="connsiteY105" fmla="*/ 732 h 1928"/>
              <a:gd name="connsiteX106" fmla="*/ 1814 w 2860"/>
              <a:gd name="connsiteY106" fmla="*/ 692 h 1928"/>
              <a:gd name="connsiteX107" fmla="*/ 1803 w 2860"/>
              <a:gd name="connsiteY107" fmla="*/ 652 h 1928"/>
              <a:gd name="connsiteX108" fmla="*/ 1786 w 2860"/>
              <a:gd name="connsiteY108" fmla="*/ 604 h 1928"/>
              <a:gd name="connsiteX109" fmla="*/ 1773 w 2860"/>
              <a:gd name="connsiteY109" fmla="*/ 556 h 1928"/>
              <a:gd name="connsiteX110" fmla="*/ 1761 w 2860"/>
              <a:gd name="connsiteY110" fmla="*/ 526 h 1928"/>
              <a:gd name="connsiteX111" fmla="*/ 1742 w 2860"/>
              <a:gd name="connsiteY111" fmla="*/ 478 h 1928"/>
              <a:gd name="connsiteX112" fmla="*/ 1725 w 2860"/>
              <a:gd name="connsiteY112" fmla="*/ 442 h 1928"/>
              <a:gd name="connsiteX113" fmla="*/ 1715 w 2860"/>
              <a:gd name="connsiteY113" fmla="*/ 404 h 1928"/>
              <a:gd name="connsiteX114" fmla="*/ 1698 w 2860"/>
              <a:gd name="connsiteY114" fmla="*/ 368 h 1928"/>
              <a:gd name="connsiteX115" fmla="*/ 1692 w 2860"/>
              <a:gd name="connsiteY115" fmla="*/ 354 h 1928"/>
              <a:gd name="connsiteX116" fmla="*/ 1683 w 2860"/>
              <a:gd name="connsiteY116" fmla="*/ 332 h 1928"/>
              <a:gd name="connsiteX117" fmla="*/ 1662 w 2860"/>
              <a:gd name="connsiteY117" fmla="*/ 294 h 1928"/>
              <a:gd name="connsiteX118" fmla="*/ 1647 w 2860"/>
              <a:gd name="connsiteY118" fmla="*/ 260 h 1928"/>
              <a:gd name="connsiteX119" fmla="*/ 1634 w 2860"/>
              <a:gd name="connsiteY119" fmla="*/ 236 h 1928"/>
              <a:gd name="connsiteX120" fmla="*/ 1624 w 2860"/>
              <a:gd name="connsiteY120" fmla="*/ 208 h 1928"/>
              <a:gd name="connsiteX121" fmla="*/ 1596 w 2860"/>
              <a:gd name="connsiteY121" fmla="*/ 168 h 1928"/>
              <a:gd name="connsiteX122" fmla="*/ 1590 w 2860"/>
              <a:gd name="connsiteY122" fmla="*/ 156 h 1928"/>
              <a:gd name="connsiteX123" fmla="*/ 1574 w 2860"/>
              <a:gd name="connsiteY123" fmla="*/ 136 h 1928"/>
              <a:gd name="connsiteX124" fmla="*/ 1582 w 2860"/>
              <a:gd name="connsiteY124" fmla="*/ 144 h 1928"/>
              <a:gd name="connsiteX125" fmla="*/ 1610 w 2860"/>
              <a:gd name="connsiteY125" fmla="*/ 190 h 1928"/>
              <a:gd name="connsiteX126" fmla="*/ 1602 w 2860"/>
              <a:gd name="connsiteY126" fmla="*/ 180 h 1928"/>
              <a:gd name="connsiteX127" fmla="*/ 1608 w 2860"/>
              <a:gd name="connsiteY127" fmla="*/ 182 h 1928"/>
              <a:gd name="connsiteX128" fmla="*/ 1587 w 2860"/>
              <a:gd name="connsiteY128" fmla="*/ 152 h 1928"/>
              <a:gd name="connsiteX129" fmla="*/ 1560 w 2860"/>
              <a:gd name="connsiteY129" fmla="*/ 114 h 1928"/>
              <a:gd name="connsiteX130" fmla="*/ 1536 w 2860"/>
              <a:gd name="connsiteY130" fmla="*/ 84 h 1928"/>
              <a:gd name="connsiteX131" fmla="*/ 1510 w 2860"/>
              <a:gd name="connsiteY131" fmla="*/ 52 h 1928"/>
              <a:gd name="connsiteX132" fmla="*/ 1491 w 2860"/>
              <a:gd name="connsiteY132" fmla="*/ 32 h 1928"/>
              <a:gd name="connsiteX133" fmla="*/ 1473 w 2860"/>
              <a:gd name="connsiteY133" fmla="*/ 14 h 1928"/>
              <a:gd name="connsiteX134" fmla="*/ 1452 w 2860"/>
              <a:gd name="connsiteY134" fmla="*/ 8 h 1928"/>
              <a:gd name="connsiteX135" fmla="*/ 1410 w 2860"/>
              <a:gd name="connsiteY13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379 w 2860"/>
              <a:gd name="connsiteY80" fmla="*/ 1720 h 1928"/>
              <a:gd name="connsiteX81" fmla="*/ 2148 w 2860"/>
              <a:gd name="connsiteY81" fmla="*/ 1538 h 1928"/>
              <a:gd name="connsiteX82" fmla="*/ 2122 w 2860"/>
              <a:gd name="connsiteY82" fmla="*/ 1502 h 1928"/>
              <a:gd name="connsiteX83" fmla="*/ 2102 w 2860"/>
              <a:gd name="connsiteY83" fmla="*/ 1470 h 1928"/>
              <a:gd name="connsiteX84" fmla="*/ 2084 w 2860"/>
              <a:gd name="connsiteY84" fmla="*/ 1438 h 1928"/>
              <a:gd name="connsiteX85" fmla="*/ 2066 w 2860"/>
              <a:gd name="connsiteY85" fmla="*/ 1406 h 1928"/>
              <a:gd name="connsiteX86" fmla="*/ 2048 w 2860"/>
              <a:gd name="connsiteY86" fmla="*/ 1360 h 1928"/>
              <a:gd name="connsiteX87" fmla="*/ 2032 w 2860"/>
              <a:gd name="connsiteY87" fmla="*/ 1336 h 1928"/>
              <a:gd name="connsiteX88" fmla="*/ 2014 w 2860"/>
              <a:gd name="connsiteY88" fmla="*/ 1306 h 1928"/>
              <a:gd name="connsiteX89" fmla="*/ 1998 w 2860"/>
              <a:gd name="connsiteY89" fmla="*/ 1266 h 1928"/>
              <a:gd name="connsiteX90" fmla="*/ 1984 w 2860"/>
              <a:gd name="connsiteY90" fmla="*/ 1232 h 1928"/>
              <a:gd name="connsiteX91" fmla="*/ 1970 w 2860"/>
              <a:gd name="connsiteY91" fmla="*/ 1196 h 1928"/>
              <a:gd name="connsiteX92" fmla="*/ 1956 w 2860"/>
              <a:gd name="connsiteY92" fmla="*/ 1160 h 1928"/>
              <a:gd name="connsiteX93" fmla="*/ 1946 w 2860"/>
              <a:gd name="connsiteY93" fmla="*/ 1138 h 1928"/>
              <a:gd name="connsiteX94" fmla="*/ 1940 w 2860"/>
              <a:gd name="connsiteY94" fmla="*/ 1114 h 1928"/>
              <a:gd name="connsiteX95" fmla="*/ 1932 w 2860"/>
              <a:gd name="connsiteY95" fmla="*/ 1090 h 1928"/>
              <a:gd name="connsiteX96" fmla="*/ 1926 w 2860"/>
              <a:gd name="connsiteY96" fmla="*/ 1062 h 1928"/>
              <a:gd name="connsiteX97" fmla="*/ 1914 w 2860"/>
              <a:gd name="connsiteY97" fmla="*/ 1028 h 1928"/>
              <a:gd name="connsiteX98" fmla="*/ 1904 w 2860"/>
              <a:gd name="connsiteY98" fmla="*/ 994 h 1928"/>
              <a:gd name="connsiteX99" fmla="*/ 1888 w 2860"/>
              <a:gd name="connsiteY99" fmla="*/ 946 h 1928"/>
              <a:gd name="connsiteX100" fmla="*/ 1878 w 2860"/>
              <a:gd name="connsiteY100" fmla="*/ 900 h 1928"/>
              <a:gd name="connsiteX101" fmla="*/ 1862 w 2860"/>
              <a:gd name="connsiteY101" fmla="*/ 850 h 1928"/>
              <a:gd name="connsiteX102" fmla="*/ 1854 w 2860"/>
              <a:gd name="connsiteY102" fmla="*/ 810 h 1928"/>
              <a:gd name="connsiteX103" fmla="*/ 1842 w 2860"/>
              <a:gd name="connsiteY103" fmla="*/ 770 h 1928"/>
              <a:gd name="connsiteX104" fmla="*/ 1830 w 2860"/>
              <a:gd name="connsiteY104" fmla="*/ 732 h 1928"/>
              <a:gd name="connsiteX105" fmla="*/ 1814 w 2860"/>
              <a:gd name="connsiteY105" fmla="*/ 692 h 1928"/>
              <a:gd name="connsiteX106" fmla="*/ 1803 w 2860"/>
              <a:gd name="connsiteY106" fmla="*/ 652 h 1928"/>
              <a:gd name="connsiteX107" fmla="*/ 1786 w 2860"/>
              <a:gd name="connsiteY107" fmla="*/ 604 h 1928"/>
              <a:gd name="connsiteX108" fmla="*/ 1773 w 2860"/>
              <a:gd name="connsiteY108" fmla="*/ 556 h 1928"/>
              <a:gd name="connsiteX109" fmla="*/ 1761 w 2860"/>
              <a:gd name="connsiteY109" fmla="*/ 526 h 1928"/>
              <a:gd name="connsiteX110" fmla="*/ 1742 w 2860"/>
              <a:gd name="connsiteY110" fmla="*/ 478 h 1928"/>
              <a:gd name="connsiteX111" fmla="*/ 1725 w 2860"/>
              <a:gd name="connsiteY111" fmla="*/ 442 h 1928"/>
              <a:gd name="connsiteX112" fmla="*/ 1715 w 2860"/>
              <a:gd name="connsiteY112" fmla="*/ 404 h 1928"/>
              <a:gd name="connsiteX113" fmla="*/ 1698 w 2860"/>
              <a:gd name="connsiteY113" fmla="*/ 368 h 1928"/>
              <a:gd name="connsiteX114" fmla="*/ 1692 w 2860"/>
              <a:gd name="connsiteY114" fmla="*/ 354 h 1928"/>
              <a:gd name="connsiteX115" fmla="*/ 1683 w 2860"/>
              <a:gd name="connsiteY115" fmla="*/ 332 h 1928"/>
              <a:gd name="connsiteX116" fmla="*/ 1662 w 2860"/>
              <a:gd name="connsiteY116" fmla="*/ 294 h 1928"/>
              <a:gd name="connsiteX117" fmla="*/ 1647 w 2860"/>
              <a:gd name="connsiteY117" fmla="*/ 260 h 1928"/>
              <a:gd name="connsiteX118" fmla="*/ 1634 w 2860"/>
              <a:gd name="connsiteY118" fmla="*/ 236 h 1928"/>
              <a:gd name="connsiteX119" fmla="*/ 1624 w 2860"/>
              <a:gd name="connsiteY119" fmla="*/ 208 h 1928"/>
              <a:gd name="connsiteX120" fmla="*/ 1596 w 2860"/>
              <a:gd name="connsiteY120" fmla="*/ 168 h 1928"/>
              <a:gd name="connsiteX121" fmla="*/ 1590 w 2860"/>
              <a:gd name="connsiteY121" fmla="*/ 156 h 1928"/>
              <a:gd name="connsiteX122" fmla="*/ 1574 w 2860"/>
              <a:gd name="connsiteY122" fmla="*/ 136 h 1928"/>
              <a:gd name="connsiteX123" fmla="*/ 1582 w 2860"/>
              <a:gd name="connsiteY123" fmla="*/ 144 h 1928"/>
              <a:gd name="connsiteX124" fmla="*/ 1610 w 2860"/>
              <a:gd name="connsiteY124" fmla="*/ 190 h 1928"/>
              <a:gd name="connsiteX125" fmla="*/ 1602 w 2860"/>
              <a:gd name="connsiteY125" fmla="*/ 180 h 1928"/>
              <a:gd name="connsiteX126" fmla="*/ 1608 w 2860"/>
              <a:gd name="connsiteY126" fmla="*/ 182 h 1928"/>
              <a:gd name="connsiteX127" fmla="*/ 1587 w 2860"/>
              <a:gd name="connsiteY127" fmla="*/ 152 h 1928"/>
              <a:gd name="connsiteX128" fmla="*/ 1560 w 2860"/>
              <a:gd name="connsiteY128" fmla="*/ 114 h 1928"/>
              <a:gd name="connsiteX129" fmla="*/ 1536 w 2860"/>
              <a:gd name="connsiteY129" fmla="*/ 84 h 1928"/>
              <a:gd name="connsiteX130" fmla="*/ 1510 w 2860"/>
              <a:gd name="connsiteY130" fmla="*/ 52 h 1928"/>
              <a:gd name="connsiteX131" fmla="*/ 1491 w 2860"/>
              <a:gd name="connsiteY131" fmla="*/ 32 h 1928"/>
              <a:gd name="connsiteX132" fmla="*/ 1473 w 2860"/>
              <a:gd name="connsiteY132" fmla="*/ 14 h 1928"/>
              <a:gd name="connsiteX133" fmla="*/ 1452 w 2860"/>
              <a:gd name="connsiteY133" fmla="*/ 8 h 1928"/>
              <a:gd name="connsiteX134" fmla="*/ 1410 w 2860"/>
              <a:gd name="connsiteY13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505 w 2860"/>
              <a:gd name="connsiteY78" fmla="*/ 1774 h 1928"/>
              <a:gd name="connsiteX79" fmla="*/ 2463 w 2860"/>
              <a:gd name="connsiteY79" fmla="*/ 1756 h 1928"/>
              <a:gd name="connsiteX80" fmla="*/ 2148 w 2860"/>
              <a:gd name="connsiteY80" fmla="*/ 1538 h 1928"/>
              <a:gd name="connsiteX81" fmla="*/ 2122 w 2860"/>
              <a:gd name="connsiteY81" fmla="*/ 1502 h 1928"/>
              <a:gd name="connsiteX82" fmla="*/ 2102 w 2860"/>
              <a:gd name="connsiteY82" fmla="*/ 1470 h 1928"/>
              <a:gd name="connsiteX83" fmla="*/ 2084 w 2860"/>
              <a:gd name="connsiteY83" fmla="*/ 1438 h 1928"/>
              <a:gd name="connsiteX84" fmla="*/ 2066 w 2860"/>
              <a:gd name="connsiteY84" fmla="*/ 1406 h 1928"/>
              <a:gd name="connsiteX85" fmla="*/ 2048 w 2860"/>
              <a:gd name="connsiteY85" fmla="*/ 1360 h 1928"/>
              <a:gd name="connsiteX86" fmla="*/ 2032 w 2860"/>
              <a:gd name="connsiteY86" fmla="*/ 1336 h 1928"/>
              <a:gd name="connsiteX87" fmla="*/ 2014 w 2860"/>
              <a:gd name="connsiteY87" fmla="*/ 1306 h 1928"/>
              <a:gd name="connsiteX88" fmla="*/ 1998 w 2860"/>
              <a:gd name="connsiteY88" fmla="*/ 1266 h 1928"/>
              <a:gd name="connsiteX89" fmla="*/ 1984 w 2860"/>
              <a:gd name="connsiteY89" fmla="*/ 1232 h 1928"/>
              <a:gd name="connsiteX90" fmla="*/ 1970 w 2860"/>
              <a:gd name="connsiteY90" fmla="*/ 1196 h 1928"/>
              <a:gd name="connsiteX91" fmla="*/ 1956 w 2860"/>
              <a:gd name="connsiteY91" fmla="*/ 1160 h 1928"/>
              <a:gd name="connsiteX92" fmla="*/ 1946 w 2860"/>
              <a:gd name="connsiteY92" fmla="*/ 1138 h 1928"/>
              <a:gd name="connsiteX93" fmla="*/ 1940 w 2860"/>
              <a:gd name="connsiteY93" fmla="*/ 1114 h 1928"/>
              <a:gd name="connsiteX94" fmla="*/ 1932 w 2860"/>
              <a:gd name="connsiteY94" fmla="*/ 1090 h 1928"/>
              <a:gd name="connsiteX95" fmla="*/ 1926 w 2860"/>
              <a:gd name="connsiteY95" fmla="*/ 1062 h 1928"/>
              <a:gd name="connsiteX96" fmla="*/ 1914 w 2860"/>
              <a:gd name="connsiteY96" fmla="*/ 1028 h 1928"/>
              <a:gd name="connsiteX97" fmla="*/ 1904 w 2860"/>
              <a:gd name="connsiteY97" fmla="*/ 994 h 1928"/>
              <a:gd name="connsiteX98" fmla="*/ 1888 w 2860"/>
              <a:gd name="connsiteY98" fmla="*/ 946 h 1928"/>
              <a:gd name="connsiteX99" fmla="*/ 1878 w 2860"/>
              <a:gd name="connsiteY99" fmla="*/ 900 h 1928"/>
              <a:gd name="connsiteX100" fmla="*/ 1862 w 2860"/>
              <a:gd name="connsiteY100" fmla="*/ 850 h 1928"/>
              <a:gd name="connsiteX101" fmla="*/ 1854 w 2860"/>
              <a:gd name="connsiteY101" fmla="*/ 810 h 1928"/>
              <a:gd name="connsiteX102" fmla="*/ 1842 w 2860"/>
              <a:gd name="connsiteY102" fmla="*/ 770 h 1928"/>
              <a:gd name="connsiteX103" fmla="*/ 1830 w 2860"/>
              <a:gd name="connsiteY103" fmla="*/ 732 h 1928"/>
              <a:gd name="connsiteX104" fmla="*/ 1814 w 2860"/>
              <a:gd name="connsiteY104" fmla="*/ 692 h 1928"/>
              <a:gd name="connsiteX105" fmla="*/ 1803 w 2860"/>
              <a:gd name="connsiteY105" fmla="*/ 652 h 1928"/>
              <a:gd name="connsiteX106" fmla="*/ 1786 w 2860"/>
              <a:gd name="connsiteY106" fmla="*/ 604 h 1928"/>
              <a:gd name="connsiteX107" fmla="*/ 1773 w 2860"/>
              <a:gd name="connsiteY107" fmla="*/ 556 h 1928"/>
              <a:gd name="connsiteX108" fmla="*/ 1761 w 2860"/>
              <a:gd name="connsiteY108" fmla="*/ 526 h 1928"/>
              <a:gd name="connsiteX109" fmla="*/ 1742 w 2860"/>
              <a:gd name="connsiteY109" fmla="*/ 478 h 1928"/>
              <a:gd name="connsiteX110" fmla="*/ 1725 w 2860"/>
              <a:gd name="connsiteY110" fmla="*/ 442 h 1928"/>
              <a:gd name="connsiteX111" fmla="*/ 1715 w 2860"/>
              <a:gd name="connsiteY111" fmla="*/ 404 h 1928"/>
              <a:gd name="connsiteX112" fmla="*/ 1698 w 2860"/>
              <a:gd name="connsiteY112" fmla="*/ 368 h 1928"/>
              <a:gd name="connsiteX113" fmla="*/ 1692 w 2860"/>
              <a:gd name="connsiteY113" fmla="*/ 354 h 1928"/>
              <a:gd name="connsiteX114" fmla="*/ 1683 w 2860"/>
              <a:gd name="connsiteY114" fmla="*/ 332 h 1928"/>
              <a:gd name="connsiteX115" fmla="*/ 1662 w 2860"/>
              <a:gd name="connsiteY115" fmla="*/ 294 h 1928"/>
              <a:gd name="connsiteX116" fmla="*/ 1647 w 2860"/>
              <a:gd name="connsiteY116" fmla="*/ 260 h 1928"/>
              <a:gd name="connsiteX117" fmla="*/ 1634 w 2860"/>
              <a:gd name="connsiteY117" fmla="*/ 236 h 1928"/>
              <a:gd name="connsiteX118" fmla="*/ 1624 w 2860"/>
              <a:gd name="connsiteY118" fmla="*/ 208 h 1928"/>
              <a:gd name="connsiteX119" fmla="*/ 1596 w 2860"/>
              <a:gd name="connsiteY119" fmla="*/ 168 h 1928"/>
              <a:gd name="connsiteX120" fmla="*/ 1590 w 2860"/>
              <a:gd name="connsiteY120" fmla="*/ 156 h 1928"/>
              <a:gd name="connsiteX121" fmla="*/ 1574 w 2860"/>
              <a:gd name="connsiteY121" fmla="*/ 136 h 1928"/>
              <a:gd name="connsiteX122" fmla="*/ 1582 w 2860"/>
              <a:gd name="connsiteY122" fmla="*/ 144 h 1928"/>
              <a:gd name="connsiteX123" fmla="*/ 1610 w 2860"/>
              <a:gd name="connsiteY123" fmla="*/ 190 h 1928"/>
              <a:gd name="connsiteX124" fmla="*/ 1602 w 2860"/>
              <a:gd name="connsiteY124" fmla="*/ 180 h 1928"/>
              <a:gd name="connsiteX125" fmla="*/ 1608 w 2860"/>
              <a:gd name="connsiteY125" fmla="*/ 182 h 1928"/>
              <a:gd name="connsiteX126" fmla="*/ 1587 w 2860"/>
              <a:gd name="connsiteY126" fmla="*/ 152 h 1928"/>
              <a:gd name="connsiteX127" fmla="*/ 1560 w 2860"/>
              <a:gd name="connsiteY127" fmla="*/ 114 h 1928"/>
              <a:gd name="connsiteX128" fmla="*/ 1536 w 2860"/>
              <a:gd name="connsiteY128" fmla="*/ 84 h 1928"/>
              <a:gd name="connsiteX129" fmla="*/ 1510 w 2860"/>
              <a:gd name="connsiteY129" fmla="*/ 52 h 1928"/>
              <a:gd name="connsiteX130" fmla="*/ 1491 w 2860"/>
              <a:gd name="connsiteY130" fmla="*/ 32 h 1928"/>
              <a:gd name="connsiteX131" fmla="*/ 1473 w 2860"/>
              <a:gd name="connsiteY131" fmla="*/ 14 h 1928"/>
              <a:gd name="connsiteX132" fmla="*/ 1452 w 2860"/>
              <a:gd name="connsiteY132" fmla="*/ 8 h 1928"/>
              <a:gd name="connsiteX133" fmla="*/ 1410 w 2860"/>
              <a:gd name="connsiteY13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535 w 2860"/>
              <a:gd name="connsiteY77" fmla="*/ 1786 h 1928"/>
              <a:gd name="connsiteX78" fmla="*/ 2463 w 2860"/>
              <a:gd name="connsiteY78" fmla="*/ 1756 h 1928"/>
              <a:gd name="connsiteX79" fmla="*/ 2148 w 2860"/>
              <a:gd name="connsiteY79" fmla="*/ 1538 h 1928"/>
              <a:gd name="connsiteX80" fmla="*/ 2122 w 2860"/>
              <a:gd name="connsiteY80" fmla="*/ 1502 h 1928"/>
              <a:gd name="connsiteX81" fmla="*/ 2102 w 2860"/>
              <a:gd name="connsiteY81" fmla="*/ 1470 h 1928"/>
              <a:gd name="connsiteX82" fmla="*/ 2084 w 2860"/>
              <a:gd name="connsiteY82" fmla="*/ 1438 h 1928"/>
              <a:gd name="connsiteX83" fmla="*/ 2066 w 2860"/>
              <a:gd name="connsiteY83" fmla="*/ 1406 h 1928"/>
              <a:gd name="connsiteX84" fmla="*/ 2048 w 2860"/>
              <a:gd name="connsiteY84" fmla="*/ 1360 h 1928"/>
              <a:gd name="connsiteX85" fmla="*/ 2032 w 2860"/>
              <a:gd name="connsiteY85" fmla="*/ 1336 h 1928"/>
              <a:gd name="connsiteX86" fmla="*/ 2014 w 2860"/>
              <a:gd name="connsiteY86" fmla="*/ 1306 h 1928"/>
              <a:gd name="connsiteX87" fmla="*/ 1998 w 2860"/>
              <a:gd name="connsiteY87" fmla="*/ 1266 h 1928"/>
              <a:gd name="connsiteX88" fmla="*/ 1984 w 2860"/>
              <a:gd name="connsiteY88" fmla="*/ 1232 h 1928"/>
              <a:gd name="connsiteX89" fmla="*/ 1970 w 2860"/>
              <a:gd name="connsiteY89" fmla="*/ 1196 h 1928"/>
              <a:gd name="connsiteX90" fmla="*/ 1956 w 2860"/>
              <a:gd name="connsiteY90" fmla="*/ 1160 h 1928"/>
              <a:gd name="connsiteX91" fmla="*/ 1946 w 2860"/>
              <a:gd name="connsiteY91" fmla="*/ 1138 h 1928"/>
              <a:gd name="connsiteX92" fmla="*/ 1940 w 2860"/>
              <a:gd name="connsiteY92" fmla="*/ 1114 h 1928"/>
              <a:gd name="connsiteX93" fmla="*/ 1932 w 2860"/>
              <a:gd name="connsiteY93" fmla="*/ 1090 h 1928"/>
              <a:gd name="connsiteX94" fmla="*/ 1926 w 2860"/>
              <a:gd name="connsiteY94" fmla="*/ 1062 h 1928"/>
              <a:gd name="connsiteX95" fmla="*/ 1914 w 2860"/>
              <a:gd name="connsiteY95" fmla="*/ 1028 h 1928"/>
              <a:gd name="connsiteX96" fmla="*/ 1904 w 2860"/>
              <a:gd name="connsiteY96" fmla="*/ 994 h 1928"/>
              <a:gd name="connsiteX97" fmla="*/ 1888 w 2860"/>
              <a:gd name="connsiteY97" fmla="*/ 946 h 1928"/>
              <a:gd name="connsiteX98" fmla="*/ 1878 w 2860"/>
              <a:gd name="connsiteY98" fmla="*/ 900 h 1928"/>
              <a:gd name="connsiteX99" fmla="*/ 1862 w 2860"/>
              <a:gd name="connsiteY99" fmla="*/ 850 h 1928"/>
              <a:gd name="connsiteX100" fmla="*/ 1854 w 2860"/>
              <a:gd name="connsiteY100" fmla="*/ 810 h 1928"/>
              <a:gd name="connsiteX101" fmla="*/ 1842 w 2860"/>
              <a:gd name="connsiteY101" fmla="*/ 770 h 1928"/>
              <a:gd name="connsiteX102" fmla="*/ 1830 w 2860"/>
              <a:gd name="connsiteY102" fmla="*/ 732 h 1928"/>
              <a:gd name="connsiteX103" fmla="*/ 1814 w 2860"/>
              <a:gd name="connsiteY103" fmla="*/ 692 h 1928"/>
              <a:gd name="connsiteX104" fmla="*/ 1803 w 2860"/>
              <a:gd name="connsiteY104" fmla="*/ 652 h 1928"/>
              <a:gd name="connsiteX105" fmla="*/ 1786 w 2860"/>
              <a:gd name="connsiteY105" fmla="*/ 604 h 1928"/>
              <a:gd name="connsiteX106" fmla="*/ 1773 w 2860"/>
              <a:gd name="connsiteY106" fmla="*/ 556 h 1928"/>
              <a:gd name="connsiteX107" fmla="*/ 1761 w 2860"/>
              <a:gd name="connsiteY107" fmla="*/ 526 h 1928"/>
              <a:gd name="connsiteX108" fmla="*/ 1742 w 2860"/>
              <a:gd name="connsiteY108" fmla="*/ 478 h 1928"/>
              <a:gd name="connsiteX109" fmla="*/ 1725 w 2860"/>
              <a:gd name="connsiteY109" fmla="*/ 442 h 1928"/>
              <a:gd name="connsiteX110" fmla="*/ 1715 w 2860"/>
              <a:gd name="connsiteY110" fmla="*/ 404 h 1928"/>
              <a:gd name="connsiteX111" fmla="*/ 1698 w 2860"/>
              <a:gd name="connsiteY111" fmla="*/ 368 h 1928"/>
              <a:gd name="connsiteX112" fmla="*/ 1692 w 2860"/>
              <a:gd name="connsiteY112" fmla="*/ 354 h 1928"/>
              <a:gd name="connsiteX113" fmla="*/ 1683 w 2860"/>
              <a:gd name="connsiteY113" fmla="*/ 332 h 1928"/>
              <a:gd name="connsiteX114" fmla="*/ 1662 w 2860"/>
              <a:gd name="connsiteY114" fmla="*/ 294 h 1928"/>
              <a:gd name="connsiteX115" fmla="*/ 1647 w 2860"/>
              <a:gd name="connsiteY115" fmla="*/ 260 h 1928"/>
              <a:gd name="connsiteX116" fmla="*/ 1634 w 2860"/>
              <a:gd name="connsiteY116" fmla="*/ 236 h 1928"/>
              <a:gd name="connsiteX117" fmla="*/ 1624 w 2860"/>
              <a:gd name="connsiteY117" fmla="*/ 208 h 1928"/>
              <a:gd name="connsiteX118" fmla="*/ 1596 w 2860"/>
              <a:gd name="connsiteY118" fmla="*/ 168 h 1928"/>
              <a:gd name="connsiteX119" fmla="*/ 1590 w 2860"/>
              <a:gd name="connsiteY119" fmla="*/ 156 h 1928"/>
              <a:gd name="connsiteX120" fmla="*/ 1574 w 2860"/>
              <a:gd name="connsiteY120" fmla="*/ 136 h 1928"/>
              <a:gd name="connsiteX121" fmla="*/ 1582 w 2860"/>
              <a:gd name="connsiteY121" fmla="*/ 144 h 1928"/>
              <a:gd name="connsiteX122" fmla="*/ 1610 w 2860"/>
              <a:gd name="connsiteY122" fmla="*/ 190 h 1928"/>
              <a:gd name="connsiteX123" fmla="*/ 1602 w 2860"/>
              <a:gd name="connsiteY123" fmla="*/ 180 h 1928"/>
              <a:gd name="connsiteX124" fmla="*/ 1608 w 2860"/>
              <a:gd name="connsiteY124" fmla="*/ 182 h 1928"/>
              <a:gd name="connsiteX125" fmla="*/ 1587 w 2860"/>
              <a:gd name="connsiteY125" fmla="*/ 152 h 1928"/>
              <a:gd name="connsiteX126" fmla="*/ 1560 w 2860"/>
              <a:gd name="connsiteY126" fmla="*/ 114 h 1928"/>
              <a:gd name="connsiteX127" fmla="*/ 1536 w 2860"/>
              <a:gd name="connsiteY127" fmla="*/ 84 h 1928"/>
              <a:gd name="connsiteX128" fmla="*/ 1510 w 2860"/>
              <a:gd name="connsiteY128" fmla="*/ 52 h 1928"/>
              <a:gd name="connsiteX129" fmla="*/ 1491 w 2860"/>
              <a:gd name="connsiteY129" fmla="*/ 32 h 1928"/>
              <a:gd name="connsiteX130" fmla="*/ 1473 w 2860"/>
              <a:gd name="connsiteY130" fmla="*/ 14 h 1928"/>
              <a:gd name="connsiteX131" fmla="*/ 1452 w 2860"/>
              <a:gd name="connsiteY131" fmla="*/ 8 h 1928"/>
              <a:gd name="connsiteX132" fmla="*/ 1410 w 2860"/>
              <a:gd name="connsiteY13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577 w 2860"/>
              <a:gd name="connsiteY76" fmla="*/ 1804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28 w 2860"/>
              <a:gd name="connsiteY75" fmla="*/ 1822 h 1928"/>
              <a:gd name="connsiteX76" fmla="*/ 2616 w 2860"/>
              <a:gd name="connsiteY76" fmla="*/ 1819 h 1928"/>
              <a:gd name="connsiteX77" fmla="*/ 2463 w 2860"/>
              <a:gd name="connsiteY77" fmla="*/ 1756 h 1928"/>
              <a:gd name="connsiteX78" fmla="*/ 2148 w 2860"/>
              <a:gd name="connsiteY78" fmla="*/ 1538 h 1928"/>
              <a:gd name="connsiteX79" fmla="*/ 2122 w 2860"/>
              <a:gd name="connsiteY79" fmla="*/ 1502 h 1928"/>
              <a:gd name="connsiteX80" fmla="*/ 2102 w 2860"/>
              <a:gd name="connsiteY80" fmla="*/ 1470 h 1928"/>
              <a:gd name="connsiteX81" fmla="*/ 2084 w 2860"/>
              <a:gd name="connsiteY81" fmla="*/ 1438 h 1928"/>
              <a:gd name="connsiteX82" fmla="*/ 2066 w 2860"/>
              <a:gd name="connsiteY82" fmla="*/ 1406 h 1928"/>
              <a:gd name="connsiteX83" fmla="*/ 2048 w 2860"/>
              <a:gd name="connsiteY83" fmla="*/ 1360 h 1928"/>
              <a:gd name="connsiteX84" fmla="*/ 2032 w 2860"/>
              <a:gd name="connsiteY84" fmla="*/ 1336 h 1928"/>
              <a:gd name="connsiteX85" fmla="*/ 2014 w 2860"/>
              <a:gd name="connsiteY85" fmla="*/ 1306 h 1928"/>
              <a:gd name="connsiteX86" fmla="*/ 1998 w 2860"/>
              <a:gd name="connsiteY86" fmla="*/ 1266 h 1928"/>
              <a:gd name="connsiteX87" fmla="*/ 1984 w 2860"/>
              <a:gd name="connsiteY87" fmla="*/ 1232 h 1928"/>
              <a:gd name="connsiteX88" fmla="*/ 1970 w 2860"/>
              <a:gd name="connsiteY88" fmla="*/ 1196 h 1928"/>
              <a:gd name="connsiteX89" fmla="*/ 1956 w 2860"/>
              <a:gd name="connsiteY89" fmla="*/ 1160 h 1928"/>
              <a:gd name="connsiteX90" fmla="*/ 1946 w 2860"/>
              <a:gd name="connsiteY90" fmla="*/ 1138 h 1928"/>
              <a:gd name="connsiteX91" fmla="*/ 1940 w 2860"/>
              <a:gd name="connsiteY91" fmla="*/ 1114 h 1928"/>
              <a:gd name="connsiteX92" fmla="*/ 1932 w 2860"/>
              <a:gd name="connsiteY92" fmla="*/ 1090 h 1928"/>
              <a:gd name="connsiteX93" fmla="*/ 1926 w 2860"/>
              <a:gd name="connsiteY93" fmla="*/ 1062 h 1928"/>
              <a:gd name="connsiteX94" fmla="*/ 1914 w 2860"/>
              <a:gd name="connsiteY94" fmla="*/ 1028 h 1928"/>
              <a:gd name="connsiteX95" fmla="*/ 1904 w 2860"/>
              <a:gd name="connsiteY95" fmla="*/ 994 h 1928"/>
              <a:gd name="connsiteX96" fmla="*/ 1888 w 2860"/>
              <a:gd name="connsiteY96" fmla="*/ 946 h 1928"/>
              <a:gd name="connsiteX97" fmla="*/ 1878 w 2860"/>
              <a:gd name="connsiteY97" fmla="*/ 900 h 1928"/>
              <a:gd name="connsiteX98" fmla="*/ 1862 w 2860"/>
              <a:gd name="connsiteY98" fmla="*/ 850 h 1928"/>
              <a:gd name="connsiteX99" fmla="*/ 1854 w 2860"/>
              <a:gd name="connsiteY99" fmla="*/ 810 h 1928"/>
              <a:gd name="connsiteX100" fmla="*/ 1842 w 2860"/>
              <a:gd name="connsiteY100" fmla="*/ 770 h 1928"/>
              <a:gd name="connsiteX101" fmla="*/ 1830 w 2860"/>
              <a:gd name="connsiteY101" fmla="*/ 732 h 1928"/>
              <a:gd name="connsiteX102" fmla="*/ 1814 w 2860"/>
              <a:gd name="connsiteY102" fmla="*/ 692 h 1928"/>
              <a:gd name="connsiteX103" fmla="*/ 1803 w 2860"/>
              <a:gd name="connsiteY103" fmla="*/ 652 h 1928"/>
              <a:gd name="connsiteX104" fmla="*/ 1786 w 2860"/>
              <a:gd name="connsiteY104" fmla="*/ 604 h 1928"/>
              <a:gd name="connsiteX105" fmla="*/ 1773 w 2860"/>
              <a:gd name="connsiteY105" fmla="*/ 556 h 1928"/>
              <a:gd name="connsiteX106" fmla="*/ 1761 w 2860"/>
              <a:gd name="connsiteY106" fmla="*/ 526 h 1928"/>
              <a:gd name="connsiteX107" fmla="*/ 1742 w 2860"/>
              <a:gd name="connsiteY107" fmla="*/ 478 h 1928"/>
              <a:gd name="connsiteX108" fmla="*/ 1725 w 2860"/>
              <a:gd name="connsiteY108" fmla="*/ 442 h 1928"/>
              <a:gd name="connsiteX109" fmla="*/ 1715 w 2860"/>
              <a:gd name="connsiteY109" fmla="*/ 404 h 1928"/>
              <a:gd name="connsiteX110" fmla="*/ 1698 w 2860"/>
              <a:gd name="connsiteY110" fmla="*/ 368 h 1928"/>
              <a:gd name="connsiteX111" fmla="*/ 1692 w 2860"/>
              <a:gd name="connsiteY111" fmla="*/ 354 h 1928"/>
              <a:gd name="connsiteX112" fmla="*/ 1683 w 2860"/>
              <a:gd name="connsiteY112" fmla="*/ 332 h 1928"/>
              <a:gd name="connsiteX113" fmla="*/ 1662 w 2860"/>
              <a:gd name="connsiteY113" fmla="*/ 294 h 1928"/>
              <a:gd name="connsiteX114" fmla="*/ 1647 w 2860"/>
              <a:gd name="connsiteY114" fmla="*/ 260 h 1928"/>
              <a:gd name="connsiteX115" fmla="*/ 1634 w 2860"/>
              <a:gd name="connsiteY115" fmla="*/ 236 h 1928"/>
              <a:gd name="connsiteX116" fmla="*/ 1624 w 2860"/>
              <a:gd name="connsiteY116" fmla="*/ 208 h 1928"/>
              <a:gd name="connsiteX117" fmla="*/ 1596 w 2860"/>
              <a:gd name="connsiteY117" fmla="*/ 168 h 1928"/>
              <a:gd name="connsiteX118" fmla="*/ 1590 w 2860"/>
              <a:gd name="connsiteY118" fmla="*/ 156 h 1928"/>
              <a:gd name="connsiteX119" fmla="*/ 1574 w 2860"/>
              <a:gd name="connsiteY119" fmla="*/ 136 h 1928"/>
              <a:gd name="connsiteX120" fmla="*/ 1582 w 2860"/>
              <a:gd name="connsiteY120" fmla="*/ 144 h 1928"/>
              <a:gd name="connsiteX121" fmla="*/ 1610 w 2860"/>
              <a:gd name="connsiteY121" fmla="*/ 190 h 1928"/>
              <a:gd name="connsiteX122" fmla="*/ 1602 w 2860"/>
              <a:gd name="connsiteY122" fmla="*/ 180 h 1928"/>
              <a:gd name="connsiteX123" fmla="*/ 1608 w 2860"/>
              <a:gd name="connsiteY123" fmla="*/ 182 h 1928"/>
              <a:gd name="connsiteX124" fmla="*/ 1587 w 2860"/>
              <a:gd name="connsiteY124" fmla="*/ 152 h 1928"/>
              <a:gd name="connsiteX125" fmla="*/ 1560 w 2860"/>
              <a:gd name="connsiteY125" fmla="*/ 114 h 1928"/>
              <a:gd name="connsiteX126" fmla="*/ 1536 w 2860"/>
              <a:gd name="connsiteY126" fmla="*/ 84 h 1928"/>
              <a:gd name="connsiteX127" fmla="*/ 1510 w 2860"/>
              <a:gd name="connsiteY127" fmla="*/ 52 h 1928"/>
              <a:gd name="connsiteX128" fmla="*/ 1491 w 2860"/>
              <a:gd name="connsiteY128" fmla="*/ 32 h 1928"/>
              <a:gd name="connsiteX129" fmla="*/ 1473 w 2860"/>
              <a:gd name="connsiteY129" fmla="*/ 14 h 1928"/>
              <a:gd name="connsiteX130" fmla="*/ 1452 w 2860"/>
              <a:gd name="connsiteY130" fmla="*/ 8 h 1928"/>
              <a:gd name="connsiteX131" fmla="*/ 1410 w 2860"/>
              <a:gd name="connsiteY13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94 w 2860"/>
              <a:gd name="connsiteY73" fmla="*/ 1846 h 1928"/>
              <a:gd name="connsiteX74" fmla="*/ 2668 w 2860"/>
              <a:gd name="connsiteY74" fmla="*/ 1836 h 1928"/>
              <a:gd name="connsiteX75" fmla="*/ 2616 w 2860"/>
              <a:gd name="connsiteY75" fmla="*/ 1819 h 1928"/>
              <a:gd name="connsiteX76" fmla="*/ 2463 w 2860"/>
              <a:gd name="connsiteY76" fmla="*/ 1756 h 1928"/>
              <a:gd name="connsiteX77" fmla="*/ 2148 w 2860"/>
              <a:gd name="connsiteY77" fmla="*/ 1538 h 1928"/>
              <a:gd name="connsiteX78" fmla="*/ 2122 w 2860"/>
              <a:gd name="connsiteY78" fmla="*/ 1502 h 1928"/>
              <a:gd name="connsiteX79" fmla="*/ 2102 w 2860"/>
              <a:gd name="connsiteY79" fmla="*/ 1470 h 1928"/>
              <a:gd name="connsiteX80" fmla="*/ 2084 w 2860"/>
              <a:gd name="connsiteY80" fmla="*/ 1438 h 1928"/>
              <a:gd name="connsiteX81" fmla="*/ 2066 w 2860"/>
              <a:gd name="connsiteY81" fmla="*/ 1406 h 1928"/>
              <a:gd name="connsiteX82" fmla="*/ 2048 w 2860"/>
              <a:gd name="connsiteY82" fmla="*/ 1360 h 1928"/>
              <a:gd name="connsiteX83" fmla="*/ 2032 w 2860"/>
              <a:gd name="connsiteY83" fmla="*/ 1336 h 1928"/>
              <a:gd name="connsiteX84" fmla="*/ 2014 w 2860"/>
              <a:gd name="connsiteY84" fmla="*/ 1306 h 1928"/>
              <a:gd name="connsiteX85" fmla="*/ 1998 w 2860"/>
              <a:gd name="connsiteY85" fmla="*/ 1266 h 1928"/>
              <a:gd name="connsiteX86" fmla="*/ 1984 w 2860"/>
              <a:gd name="connsiteY86" fmla="*/ 1232 h 1928"/>
              <a:gd name="connsiteX87" fmla="*/ 1970 w 2860"/>
              <a:gd name="connsiteY87" fmla="*/ 1196 h 1928"/>
              <a:gd name="connsiteX88" fmla="*/ 1956 w 2860"/>
              <a:gd name="connsiteY88" fmla="*/ 1160 h 1928"/>
              <a:gd name="connsiteX89" fmla="*/ 1946 w 2860"/>
              <a:gd name="connsiteY89" fmla="*/ 1138 h 1928"/>
              <a:gd name="connsiteX90" fmla="*/ 1940 w 2860"/>
              <a:gd name="connsiteY90" fmla="*/ 1114 h 1928"/>
              <a:gd name="connsiteX91" fmla="*/ 1932 w 2860"/>
              <a:gd name="connsiteY91" fmla="*/ 1090 h 1928"/>
              <a:gd name="connsiteX92" fmla="*/ 1926 w 2860"/>
              <a:gd name="connsiteY92" fmla="*/ 1062 h 1928"/>
              <a:gd name="connsiteX93" fmla="*/ 1914 w 2860"/>
              <a:gd name="connsiteY93" fmla="*/ 1028 h 1928"/>
              <a:gd name="connsiteX94" fmla="*/ 1904 w 2860"/>
              <a:gd name="connsiteY94" fmla="*/ 994 h 1928"/>
              <a:gd name="connsiteX95" fmla="*/ 1888 w 2860"/>
              <a:gd name="connsiteY95" fmla="*/ 946 h 1928"/>
              <a:gd name="connsiteX96" fmla="*/ 1878 w 2860"/>
              <a:gd name="connsiteY96" fmla="*/ 900 h 1928"/>
              <a:gd name="connsiteX97" fmla="*/ 1862 w 2860"/>
              <a:gd name="connsiteY97" fmla="*/ 850 h 1928"/>
              <a:gd name="connsiteX98" fmla="*/ 1854 w 2860"/>
              <a:gd name="connsiteY98" fmla="*/ 810 h 1928"/>
              <a:gd name="connsiteX99" fmla="*/ 1842 w 2860"/>
              <a:gd name="connsiteY99" fmla="*/ 770 h 1928"/>
              <a:gd name="connsiteX100" fmla="*/ 1830 w 2860"/>
              <a:gd name="connsiteY100" fmla="*/ 732 h 1928"/>
              <a:gd name="connsiteX101" fmla="*/ 1814 w 2860"/>
              <a:gd name="connsiteY101" fmla="*/ 692 h 1928"/>
              <a:gd name="connsiteX102" fmla="*/ 1803 w 2860"/>
              <a:gd name="connsiteY102" fmla="*/ 652 h 1928"/>
              <a:gd name="connsiteX103" fmla="*/ 1786 w 2860"/>
              <a:gd name="connsiteY103" fmla="*/ 604 h 1928"/>
              <a:gd name="connsiteX104" fmla="*/ 1773 w 2860"/>
              <a:gd name="connsiteY104" fmla="*/ 556 h 1928"/>
              <a:gd name="connsiteX105" fmla="*/ 1761 w 2860"/>
              <a:gd name="connsiteY105" fmla="*/ 526 h 1928"/>
              <a:gd name="connsiteX106" fmla="*/ 1742 w 2860"/>
              <a:gd name="connsiteY106" fmla="*/ 478 h 1928"/>
              <a:gd name="connsiteX107" fmla="*/ 1725 w 2860"/>
              <a:gd name="connsiteY107" fmla="*/ 442 h 1928"/>
              <a:gd name="connsiteX108" fmla="*/ 1715 w 2860"/>
              <a:gd name="connsiteY108" fmla="*/ 404 h 1928"/>
              <a:gd name="connsiteX109" fmla="*/ 1698 w 2860"/>
              <a:gd name="connsiteY109" fmla="*/ 368 h 1928"/>
              <a:gd name="connsiteX110" fmla="*/ 1692 w 2860"/>
              <a:gd name="connsiteY110" fmla="*/ 354 h 1928"/>
              <a:gd name="connsiteX111" fmla="*/ 1683 w 2860"/>
              <a:gd name="connsiteY111" fmla="*/ 332 h 1928"/>
              <a:gd name="connsiteX112" fmla="*/ 1662 w 2860"/>
              <a:gd name="connsiteY112" fmla="*/ 294 h 1928"/>
              <a:gd name="connsiteX113" fmla="*/ 1647 w 2860"/>
              <a:gd name="connsiteY113" fmla="*/ 260 h 1928"/>
              <a:gd name="connsiteX114" fmla="*/ 1634 w 2860"/>
              <a:gd name="connsiteY114" fmla="*/ 236 h 1928"/>
              <a:gd name="connsiteX115" fmla="*/ 1624 w 2860"/>
              <a:gd name="connsiteY115" fmla="*/ 208 h 1928"/>
              <a:gd name="connsiteX116" fmla="*/ 1596 w 2860"/>
              <a:gd name="connsiteY116" fmla="*/ 168 h 1928"/>
              <a:gd name="connsiteX117" fmla="*/ 1590 w 2860"/>
              <a:gd name="connsiteY117" fmla="*/ 156 h 1928"/>
              <a:gd name="connsiteX118" fmla="*/ 1574 w 2860"/>
              <a:gd name="connsiteY118" fmla="*/ 136 h 1928"/>
              <a:gd name="connsiteX119" fmla="*/ 1582 w 2860"/>
              <a:gd name="connsiteY119" fmla="*/ 144 h 1928"/>
              <a:gd name="connsiteX120" fmla="*/ 1610 w 2860"/>
              <a:gd name="connsiteY120" fmla="*/ 190 h 1928"/>
              <a:gd name="connsiteX121" fmla="*/ 1602 w 2860"/>
              <a:gd name="connsiteY121" fmla="*/ 180 h 1928"/>
              <a:gd name="connsiteX122" fmla="*/ 1608 w 2860"/>
              <a:gd name="connsiteY122" fmla="*/ 182 h 1928"/>
              <a:gd name="connsiteX123" fmla="*/ 1587 w 2860"/>
              <a:gd name="connsiteY123" fmla="*/ 152 h 1928"/>
              <a:gd name="connsiteX124" fmla="*/ 1560 w 2860"/>
              <a:gd name="connsiteY124" fmla="*/ 114 h 1928"/>
              <a:gd name="connsiteX125" fmla="*/ 1536 w 2860"/>
              <a:gd name="connsiteY125" fmla="*/ 84 h 1928"/>
              <a:gd name="connsiteX126" fmla="*/ 1510 w 2860"/>
              <a:gd name="connsiteY126" fmla="*/ 52 h 1928"/>
              <a:gd name="connsiteX127" fmla="*/ 1491 w 2860"/>
              <a:gd name="connsiteY127" fmla="*/ 32 h 1928"/>
              <a:gd name="connsiteX128" fmla="*/ 1473 w 2860"/>
              <a:gd name="connsiteY128" fmla="*/ 14 h 1928"/>
              <a:gd name="connsiteX129" fmla="*/ 1452 w 2860"/>
              <a:gd name="connsiteY129" fmla="*/ 8 h 1928"/>
              <a:gd name="connsiteX130" fmla="*/ 1410 w 2860"/>
              <a:gd name="connsiteY13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463 w 2860"/>
              <a:gd name="connsiteY75" fmla="*/ 1756 h 1928"/>
              <a:gd name="connsiteX76" fmla="*/ 2148 w 2860"/>
              <a:gd name="connsiteY76" fmla="*/ 1538 h 1928"/>
              <a:gd name="connsiteX77" fmla="*/ 2122 w 2860"/>
              <a:gd name="connsiteY77" fmla="*/ 1502 h 1928"/>
              <a:gd name="connsiteX78" fmla="*/ 2102 w 2860"/>
              <a:gd name="connsiteY78" fmla="*/ 1470 h 1928"/>
              <a:gd name="connsiteX79" fmla="*/ 2084 w 2860"/>
              <a:gd name="connsiteY79" fmla="*/ 1438 h 1928"/>
              <a:gd name="connsiteX80" fmla="*/ 2066 w 2860"/>
              <a:gd name="connsiteY80" fmla="*/ 1406 h 1928"/>
              <a:gd name="connsiteX81" fmla="*/ 2048 w 2860"/>
              <a:gd name="connsiteY81" fmla="*/ 1360 h 1928"/>
              <a:gd name="connsiteX82" fmla="*/ 2032 w 2860"/>
              <a:gd name="connsiteY82" fmla="*/ 1336 h 1928"/>
              <a:gd name="connsiteX83" fmla="*/ 2014 w 2860"/>
              <a:gd name="connsiteY83" fmla="*/ 1306 h 1928"/>
              <a:gd name="connsiteX84" fmla="*/ 1998 w 2860"/>
              <a:gd name="connsiteY84" fmla="*/ 1266 h 1928"/>
              <a:gd name="connsiteX85" fmla="*/ 1984 w 2860"/>
              <a:gd name="connsiteY85" fmla="*/ 1232 h 1928"/>
              <a:gd name="connsiteX86" fmla="*/ 1970 w 2860"/>
              <a:gd name="connsiteY86" fmla="*/ 1196 h 1928"/>
              <a:gd name="connsiteX87" fmla="*/ 1956 w 2860"/>
              <a:gd name="connsiteY87" fmla="*/ 1160 h 1928"/>
              <a:gd name="connsiteX88" fmla="*/ 1946 w 2860"/>
              <a:gd name="connsiteY88" fmla="*/ 1138 h 1928"/>
              <a:gd name="connsiteX89" fmla="*/ 1940 w 2860"/>
              <a:gd name="connsiteY89" fmla="*/ 1114 h 1928"/>
              <a:gd name="connsiteX90" fmla="*/ 1932 w 2860"/>
              <a:gd name="connsiteY90" fmla="*/ 1090 h 1928"/>
              <a:gd name="connsiteX91" fmla="*/ 1926 w 2860"/>
              <a:gd name="connsiteY91" fmla="*/ 1062 h 1928"/>
              <a:gd name="connsiteX92" fmla="*/ 1914 w 2860"/>
              <a:gd name="connsiteY92" fmla="*/ 1028 h 1928"/>
              <a:gd name="connsiteX93" fmla="*/ 1904 w 2860"/>
              <a:gd name="connsiteY93" fmla="*/ 994 h 1928"/>
              <a:gd name="connsiteX94" fmla="*/ 1888 w 2860"/>
              <a:gd name="connsiteY94" fmla="*/ 946 h 1928"/>
              <a:gd name="connsiteX95" fmla="*/ 1878 w 2860"/>
              <a:gd name="connsiteY95" fmla="*/ 900 h 1928"/>
              <a:gd name="connsiteX96" fmla="*/ 1862 w 2860"/>
              <a:gd name="connsiteY96" fmla="*/ 850 h 1928"/>
              <a:gd name="connsiteX97" fmla="*/ 1854 w 2860"/>
              <a:gd name="connsiteY97" fmla="*/ 810 h 1928"/>
              <a:gd name="connsiteX98" fmla="*/ 1842 w 2860"/>
              <a:gd name="connsiteY98" fmla="*/ 770 h 1928"/>
              <a:gd name="connsiteX99" fmla="*/ 1830 w 2860"/>
              <a:gd name="connsiteY99" fmla="*/ 732 h 1928"/>
              <a:gd name="connsiteX100" fmla="*/ 1814 w 2860"/>
              <a:gd name="connsiteY100" fmla="*/ 692 h 1928"/>
              <a:gd name="connsiteX101" fmla="*/ 1803 w 2860"/>
              <a:gd name="connsiteY101" fmla="*/ 652 h 1928"/>
              <a:gd name="connsiteX102" fmla="*/ 1786 w 2860"/>
              <a:gd name="connsiteY102" fmla="*/ 604 h 1928"/>
              <a:gd name="connsiteX103" fmla="*/ 1773 w 2860"/>
              <a:gd name="connsiteY103" fmla="*/ 556 h 1928"/>
              <a:gd name="connsiteX104" fmla="*/ 1761 w 2860"/>
              <a:gd name="connsiteY104" fmla="*/ 526 h 1928"/>
              <a:gd name="connsiteX105" fmla="*/ 1742 w 2860"/>
              <a:gd name="connsiteY105" fmla="*/ 478 h 1928"/>
              <a:gd name="connsiteX106" fmla="*/ 1725 w 2860"/>
              <a:gd name="connsiteY106" fmla="*/ 442 h 1928"/>
              <a:gd name="connsiteX107" fmla="*/ 1715 w 2860"/>
              <a:gd name="connsiteY107" fmla="*/ 404 h 1928"/>
              <a:gd name="connsiteX108" fmla="*/ 1698 w 2860"/>
              <a:gd name="connsiteY108" fmla="*/ 368 h 1928"/>
              <a:gd name="connsiteX109" fmla="*/ 1692 w 2860"/>
              <a:gd name="connsiteY109" fmla="*/ 354 h 1928"/>
              <a:gd name="connsiteX110" fmla="*/ 1683 w 2860"/>
              <a:gd name="connsiteY110" fmla="*/ 332 h 1928"/>
              <a:gd name="connsiteX111" fmla="*/ 1662 w 2860"/>
              <a:gd name="connsiteY111" fmla="*/ 294 h 1928"/>
              <a:gd name="connsiteX112" fmla="*/ 1647 w 2860"/>
              <a:gd name="connsiteY112" fmla="*/ 260 h 1928"/>
              <a:gd name="connsiteX113" fmla="*/ 1634 w 2860"/>
              <a:gd name="connsiteY113" fmla="*/ 236 h 1928"/>
              <a:gd name="connsiteX114" fmla="*/ 1624 w 2860"/>
              <a:gd name="connsiteY114" fmla="*/ 208 h 1928"/>
              <a:gd name="connsiteX115" fmla="*/ 1596 w 2860"/>
              <a:gd name="connsiteY115" fmla="*/ 168 h 1928"/>
              <a:gd name="connsiteX116" fmla="*/ 1590 w 2860"/>
              <a:gd name="connsiteY116" fmla="*/ 156 h 1928"/>
              <a:gd name="connsiteX117" fmla="*/ 1574 w 2860"/>
              <a:gd name="connsiteY117" fmla="*/ 136 h 1928"/>
              <a:gd name="connsiteX118" fmla="*/ 1582 w 2860"/>
              <a:gd name="connsiteY118" fmla="*/ 144 h 1928"/>
              <a:gd name="connsiteX119" fmla="*/ 1610 w 2860"/>
              <a:gd name="connsiteY119" fmla="*/ 190 h 1928"/>
              <a:gd name="connsiteX120" fmla="*/ 1602 w 2860"/>
              <a:gd name="connsiteY120" fmla="*/ 180 h 1928"/>
              <a:gd name="connsiteX121" fmla="*/ 1608 w 2860"/>
              <a:gd name="connsiteY121" fmla="*/ 182 h 1928"/>
              <a:gd name="connsiteX122" fmla="*/ 1587 w 2860"/>
              <a:gd name="connsiteY122" fmla="*/ 152 h 1928"/>
              <a:gd name="connsiteX123" fmla="*/ 1560 w 2860"/>
              <a:gd name="connsiteY123" fmla="*/ 114 h 1928"/>
              <a:gd name="connsiteX124" fmla="*/ 1536 w 2860"/>
              <a:gd name="connsiteY124" fmla="*/ 84 h 1928"/>
              <a:gd name="connsiteX125" fmla="*/ 1510 w 2860"/>
              <a:gd name="connsiteY125" fmla="*/ 52 h 1928"/>
              <a:gd name="connsiteX126" fmla="*/ 1491 w 2860"/>
              <a:gd name="connsiteY126" fmla="*/ 32 h 1928"/>
              <a:gd name="connsiteX127" fmla="*/ 1473 w 2860"/>
              <a:gd name="connsiteY127" fmla="*/ 14 h 1928"/>
              <a:gd name="connsiteX128" fmla="*/ 1452 w 2860"/>
              <a:gd name="connsiteY128" fmla="*/ 8 h 1928"/>
              <a:gd name="connsiteX129" fmla="*/ 1410 w 2860"/>
              <a:gd name="connsiteY12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616 w 2860"/>
              <a:gd name="connsiteY74" fmla="*/ 1819 h 1928"/>
              <a:gd name="connsiteX75" fmla="*/ 2148 w 2860"/>
              <a:gd name="connsiteY75" fmla="*/ 1538 h 1928"/>
              <a:gd name="connsiteX76" fmla="*/ 2122 w 2860"/>
              <a:gd name="connsiteY76" fmla="*/ 1502 h 1928"/>
              <a:gd name="connsiteX77" fmla="*/ 2102 w 2860"/>
              <a:gd name="connsiteY77" fmla="*/ 1470 h 1928"/>
              <a:gd name="connsiteX78" fmla="*/ 2084 w 2860"/>
              <a:gd name="connsiteY78" fmla="*/ 1438 h 1928"/>
              <a:gd name="connsiteX79" fmla="*/ 2066 w 2860"/>
              <a:gd name="connsiteY79" fmla="*/ 1406 h 1928"/>
              <a:gd name="connsiteX80" fmla="*/ 2048 w 2860"/>
              <a:gd name="connsiteY80" fmla="*/ 1360 h 1928"/>
              <a:gd name="connsiteX81" fmla="*/ 2032 w 2860"/>
              <a:gd name="connsiteY81" fmla="*/ 1336 h 1928"/>
              <a:gd name="connsiteX82" fmla="*/ 2014 w 2860"/>
              <a:gd name="connsiteY82" fmla="*/ 1306 h 1928"/>
              <a:gd name="connsiteX83" fmla="*/ 1998 w 2860"/>
              <a:gd name="connsiteY83" fmla="*/ 1266 h 1928"/>
              <a:gd name="connsiteX84" fmla="*/ 1984 w 2860"/>
              <a:gd name="connsiteY84" fmla="*/ 1232 h 1928"/>
              <a:gd name="connsiteX85" fmla="*/ 1970 w 2860"/>
              <a:gd name="connsiteY85" fmla="*/ 1196 h 1928"/>
              <a:gd name="connsiteX86" fmla="*/ 1956 w 2860"/>
              <a:gd name="connsiteY86" fmla="*/ 1160 h 1928"/>
              <a:gd name="connsiteX87" fmla="*/ 1946 w 2860"/>
              <a:gd name="connsiteY87" fmla="*/ 1138 h 1928"/>
              <a:gd name="connsiteX88" fmla="*/ 1940 w 2860"/>
              <a:gd name="connsiteY88" fmla="*/ 1114 h 1928"/>
              <a:gd name="connsiteX89" fmla="*/ 1932 w 2860"/>
              <a:gd name="connsiteY89" fmla="*/ 1090 h 1928"/>
              <a:gd name="connsiteX90" fmla="*/ 1926 w 2860"/>
              <a:gd name="connsiteY90" fmla="*/ 1062 h 1928"/>
              <a:gd name="connsiteX91" fmla="*/ 1914 w 2860"/>
              <a:gd name="connsiteY91" fmla="*/ 1028 h 1928"/>
              <a:gd name="connsiteX92" fmla="*/ 1904 w 2860"/>
              <a:gd name="connsiteY92" fmla="*/ 994 h 1928"/>
              <a:gd name="connsiteX93" fmla="*/ 1888 w 2860"/>
              <a:gd name="connsiteY93" fmla="*/ 946 h 1928"/>
              <a:gd name="connsiteX94" fmla="*/ 1878 w 2860"/>
              <a:gd name="connsiteY94" fmla="*/ 900 h 1928"/>
              <a:gd name="connsiteX95" fmla="*/ 1862 w 2860"/>
              <a:gd name="connsiteY95" fmla="*/ 850 h 1928"/>
              <a:gd name="connsiteX96" fmla="*/ 1854 w 2860"/>
              <a:gd name="connsiteY96" fmla="*/ 810 h 1928"/>
              <a:gd name="connsiteX97" fmla="*/ 1842 w 2860"/>
              <a:gd name="connsiteY97" fmla="*/ 770 h 1928"/>
              <a:gd name="connsiteX98" fmla="*/ 1830 w 2860"/>
              <a:gd name="connsiteY98" fmla="*/ 732 h 1928"/>
              <a:gd name="connsiteX99" fmla="*/ 1814 w 2860"/>
              <a:gd name="connsiteY99" fmla="*/ 692 h 1928"/>
              <a:gd name="connsiteX100" fmla="*/ 1803 w 2860"/>
              <a:gd name="connsiteY100" fmla="*/ 652 h 1928"/>
              <a:gd name="connsiteX101" fmla="*/ 1786 w 2860"/>
              <a:gd name="connsiteY101" fmla="*/ 604 h 1928"/>
              <a:gd name="connsiteX102" fmla="*/ 1773 w 2860"/>
              <a:gd name="connsiteY102" fmla="*/ 556 h 1928"/>
              <a:gd name="connsiteX103" fmla="*/ 1761 w 2860"/>
              <a:gd name="connsiteY103" fmla="*/ 526 h 1928"/>
              <a:gd name="connsiteX104" fmla="*/ 1742 w 2860"/>
              <a:gd name="connsiteY104" fmla="*/ 478 h 1928"/>
              <a:gd name="connsiteX105" fmla="*/ 1725 w 2860"/>
              <a:gd name="connsiteY105" fmla="*/ 442 h 1928"/>
              <a:gd name="connsiteX106" fmla="*/ 1715 w 2860"/>
              <a:gd name="connsiteY106" fmla="*/ 404 h 1928"/>
              <a:gd name="connsiteX107" fmla="*/ 1698 w 2860"/>
              <a:gd name="connsiteY107" fmla="*/ 368 h 1928"/>
              <a:gd name="connsiteX108" fmla="*/ 1692 w 2860"/>
              <a:gd name="connsiteY108" fmla="*/ 354 h 1928"/>
              <a:gd name="connsiteX109" fmla="*/ 1683 w 2860"/>
              <a:gd name="connsiteY109" fmla="*/ 332 h 1928"/>
              <a:gd name="connsiteX110" fmla="*/ 1662 w 2860"/>
              <a:gd name="connsiteY110" fmla="*/ 294 h 1928"/>
              <a:gd name="connsiteX111" fmla="*/ 1647 w 2860"/>
              <a:gd name="connsiteY111" fmla="*/ 260 h 1928"/>
              <a:gd name="connsiteX112" fmla="*/ 1634 w 2860"/>
              <a:gd name="connsiteY112" fmla="*/ 236 h 1928"/>
              <a:gd name="connsiteX113" fmla="*/ 1624 w 2860"/>
              <a:gd name="connsiteY113" fmla="*/ 208 h 1928"/>
              <a:gd name="connsiteX114" fmla="*/ 1596 w 2860"/>
              <a:gd name="connsiteY114" fmla="*/ 168 h 1928"/>
              <a:gd name="connsiteX115" fmla="*/ 1590 w 2860"/>
              <a:gd name="connsiteY115" fmla="*/ 156 h 1928"/>
              <a:gd name="connsiteX116" fmla="*/ 1574 w 2860"/>
              <a:gd name="connsiteY116" fmla="*/ 136 h 1928"/>
              <a:gd name="connsiteX117" fmla="*/ 1582 w 2860"/>
              <a:gd name="connsiteY117" fmla="*/ 144 h 1928"/>
              <a:gd name="connsiteX118" fmla="*/ 1610 w 2860"/>
              <a:gd name="connsiteY118" fmla="*/ 190 h 1928"/>
              <a:gd name="connsiteX119" fmla="*/ 1602 w 2860"/>
              <a:gd name="connsiteY119" fmla="*/ 180 h 1928"/>
              <a:gd name="connsiteX120" fmla="*/ 1608 w 2860"/>
              <a:gd name="connsiteY120" fmla="*/ 182 h 1928"/>
              <a:gd name="connsiteX121" fmla="*/ 1587 w 2860"/>
              <a:gd name="connsiteY121" fmla="*/ 152 h 1928"/>
              <a:gd name="connsiteX122" fmla="*/ 1560 w 2860"/>
              <a:gd name="connsiteY122" fmla="*/ 114 h 1928"/>
              <a:gd name="connsiteX123" fmla="*/ 1536 w 2860"/>
              <a:gd name="connsiteY123" fmla="*/ 84 h 1928"/>
              <a:gd name="connsiteX124" fmla="*/ 1510 w 2860"/>
              <a:gd name="connsiteY124" fmla="*/ 52 h 1928"/>
              <a:gd name="connsiteX125" fmla="*/ 1491 w 2860"/>
              <a:gd name="connsiteY125" fmla="*/ 32 h 1928"/>
              <a:gd name="connsiteX126" fmla="*/ 1473 w 2860"/>
              <a:gd name="connsiteY126" fmla="*/ 14 h 1928"/>
              <a:gd name="connsiteX127" fmla="*/ 1452 w 2860"/>
              <a:gd name="connsiteY127" fmla="*/ 8 h 1928"/>
              <a:gd name="connsiteX128" fmla="*/ 1410 w 2860"/>
              <a:gd name="connsiteY12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668 w 2860"/>
              <a:gd name="connsiteY73" fmla="*/ 1836 h 1928"/>
              <a:gd name="connsiteX74" fmla="*/ 2148 w 2860"/>
              <a:gd name="connsiteY74" fmla="*/ 1538 h 1928"/>
              <a:gd name="connsiteX75" fmla="*/ 2122 w 2860"/>
              <a:gd name="connsiteY75" fmla="*/ 1502 h 1928"/>
              <a:gd name="connsiteX76" fmla="*/ 2102 w 2860"/>
              <a:gd name="connsiteY76" fmla="*/ 1470 h 1928"/>
              <a:gd name="connsiteX77" fmla="*/ 2084 w 2860"/>
              <a:gd name="connsiteY77" fmla="*/ 1438 h 1928"/>
              <a:gd name="connsiteX78" fmla="*/ 2066 w 2860"/>
              <a:gd name="connsiteY78" fmla="*/ 1406 h 1928"/>
              <a:gd name="connsiteX79" fmla="*/ 2048 w 2860"/>
              <a:gd name="connsiteY79" fmla="*/ 1360 h 1928"/>
              <a:gd name="connsiteX80" fmla="*/ 2032 w 2860"/>
              <a:gd name="connsiteY80" fmla="*/ 1336 h 1928"/>
              <a:gd name="connsiteX81" fmla="*/ 2014 w 2860"/>
              <a:gd name="connsiteY81" fmla="*/ 1306 h 1928"/>
              <a:gd name="connsiteX82" fmla="*/ 1998 w 2860"/>
              <a:gd name="connsiteY82" fmla="*/ 1266 h 1928"/>
              <a:gd name="connsiteX83" fmla="*/ 1984 w 2860"/>
              <a:gd name="connsiteY83" fmla="*/ 1232 h 1928"/>
              <a:gd name="connsiteX84" fmla="*/ 1970 w 2860"/>
              <a:gd name="connsiteY84" fmla="*/ 1196 h 1928"/>
              <a:gd name="connsiteX85" fmla="*/ 1956 w 2860"/>
              <a:gd name="connsiteY85" fmla="*/ 1160 h 1928"/>
              <a:gd name="connsiteX86" fmla="*/ 1946 w 2860"/>
              <a:gd name="connsiteY86" fmla="*/ 1138 h 1928"/>
              <a:gd name="connsiteX87" fmla="*/ 1940 w 2860"/>
              <a:gd name="connsiteY87" fmla="*/ 1114 h 1928"/>
              <a:gd name="connsiteX88" fmla="*/ 1932 w 2860"/>
              <a:gd name="connsiteY88" fmla="*/ 1090 h 1928"/>
              <a:gd name="connsiteX89" fmla="*/ 1926 w 2860"/>
              <a:gd name="connsiteY89" fmla="*/ 1062 h 1928"/>
              <a:gd name="connsiteX90" fmla="*/ 1914 w 2860"/>
              <a:gd name="connsiteY90" fmla="*/ 1028 h 1928"/>
              <a:gd name="connsiteX91" fmla="*/ 1904 w 2860"/>
              <a:gd name="connsiteY91" fmla="*/ 994 h 1928"/>
              <a:gd name="connsiteX92" fmla="*/ 1888 w 2860"/>
              <a:gd name="connsiteY92" fmla="*/ 946 h 1928"/>
              <a:gd name="connsiteX93" fmla="*/ 1878 w 2860"/>
              <a:gd name="connsiteY93" fmla="*/ 900 h 1928"/>
              <a:gd name="connsiteX94" fmla="*/ 1862 w 2860"/>
              <a:gd name="connsiteY94" fmla="*/ 850 h 1928"/>
              <a:gd name="connsiteX95" fmla="*/ 1854 w 2860"/>
              <a:gd name="connsiteY95" fmla="*/ 810 h 1928"/>
              <a:gd name="connsiteX96" fmla="*/ 1842 w 2860"/>
              <a:gd name="connsiteY96" fmla="*/ 770 h 1928"/>
              <a:gd name="connsiteX97" fmla="*/ 1830 w 2860"/>
              <a:gd name="connsiteY97" fmla="*/ 732 h 1928"/>
              <a:gd name="connsiteX98" fmla="*/ 1814 w 2860"/>
              <a:gd name="connsiteY98" fmla="*/ 692 h 1928"/>
              <a:gd name="connsiteX99" fmla="*/ 1803 w 2860"/>
              <a:gd name="connsiteY99" fmla="*/ 652 h 1928"/>
              <a:gd name="connsiteX100" fmla="*/ 1786 w 2860"/>
              <a:gd name="connsiteY100" fmla="*/ 604 h 1928"/>
              <a:gd name="connsiteX101" fmla="*/ 1773 w 2860"/>
              <a:gd name="connsiteY101" fmla="*/ 556 h 1928"/>
              <a:gd name="connsiteX102" fmla="*/ 1761 w 2860"/>
              <a:gd name="connsiteY102" fmla="*/ 526 h 1928"/>
              <a:gd name="connsiteX103" fmla="*/ 1742 w 2860"/>
              <a:gd name="connsiteY103" fmla="*/ 478 h 1928"/>
              <a:gd name="connsiteX104" fmla="*/ 1725 w 2860"/>
              <a:gd name="connsiteY104" fmla="*/ 442 h 1928"/>
              <a:gd name="connsiteX105" fmla="*/ 1715 w 2860"/>
              <a:gd name="connsiteY105" fmla="*/ 404 h 1928"/>
              <a:gd name="connsiteX106" fmla="*/ 1698 w 2860"/>
              <a:gd name="connsiteY106" fmla="*/ 368 h 1928"/>
              <a:gd name="connsiteX107" fmla="*/ 1692 w 2860"/>
              <a:gd name="connsiteY107" fmla="*/ 354 h 1928"/>
              <a:gd name="connsiteX108" fmla="*/ 1683 w 2860"/>
              <a:gd name="connsiteY108" fmla="*/ 332 h 1928"/>
              <a:gd name="connsiteX109" fmla="*/ 1662 w 2860"/>
              <a:gd name="connsiteY109" fmla="*/ 294 h 1928"/>
              <a:gd name="connsiteX110" fmla="*/ 1647 w 2860"/>
              <a:gd name="connsiteY110" fmla="*/ 260 h 1928"/>
              <a:gd name="connsiteX111" fmla="*/ 1634 w 2860"/>
              <a:gd name="connsiteY111" fmla="*/ 236 h 1928"/>
              <a:gd name="connsiteX112" fmla="*/ 1624 w 2860"/>
              <a:gd name="connsiteY112" fmla="*/ 208 h 1928"/>
              <a:gd name="connsiteX113" fmla="*/ 1596 w 2860"/>
              <a:gd name="connsiteY113" fmla="*/ 168 h 1928"/>
              <a:gd name="connsiteX114" fmla="*/ 1590 w 2860"/>
              <a:gd name="connsiteY114" fmla="*/ 156 h 1928"/>
              <a:gd name="connsiteX115" fmla="*/ 1574 w 2860"/>
              <a:gd name="connsiteY115" fmla="*/ 136 h 1928"/>
              <a:gd name="connsiteX116" fmla="*/ 1582 w 2860"/>
              <a:gd name="connsiteY116" fmla="*/ 144 h 1928"/>
              <a:gd name="connsiteX117" fmla="*/ 1610 w 2860"/>
              <a:gd name="connsiteY117" fmla="*/ 190 h 1928"/>
              <a:gd name="connsiteX118" fmla="*/ 1602 w 2860"/>
              <a:gd name="connsiteY118" fmla="*/ 180 h 1928"/>
              <a:gd name="connsiteX119" fmla="*/ 1608 w 2860"/>
              <a:gd name="connsiteY119" fmla="*/ 182 h 1928"/>
              <a:gd name="connsiteX120" fmla="*/ 1587 w 2860"/>
              <a:gd name="connsiteY120" fmla="*/ 152 h 1928"/>
              <a:gd name="connsiteX121" fmla="*/ 1560 w 2860"/>
              <a:gd name="connsiteY121" fmla="*/ 114 h 1928"/>
              <a:gd name="connsiteX122" fmla="*/ 1536 w 2860"/>
              <a:gd name="connsiteY122" fmla="*/ 84 h 1928"/>
              <a:gd name="connsiteX123" fmla="*/ 1510 w 2860"/>
              <a:gd name="connsiteY123" fmla="*/ 52 h 1928"/>
              <a:gd name="connsiteX124" fmla="*/ 1491 w 2860"/>
              <a:gd name="connsiteY124" fmla="*/ 32 h 1928"/>
              <a:gd name="connsiteX125" fmla="*/ 1473 w 2860"/>
              <a:gd name="connsiteY125" fmla="*/ 14 h 1928"/>
              <a:gd name="connsiteX126" fmla="*/ 1452 w 2860"/>
              <a:gd name="connsiteY126" fmla="*/ 8 h 1928"/>
              <a:gd name="connsiteX127" fmla="*/ 1410 w 2860"/>
              <a:gd name="connsiteY12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48 w 2860"/>
              <a:gd name="connsiteY73" fmla="*/ 1538 h 1928"/>
              <a:gd name="connsiteX74" fmla="*/ 2122 w 2860"/>
              <a:gd name="connsiteY74" fmla="*/ 1502 h 1928"/>
              <a:gd name="connsiteX75" fmla="*/ 2102 w 2860"/>
              <a:gd name="connsiteY75" fmla="*/ 1470 h 1928"/>
              <a:gd name="connsiteX76" fmla="*/ 2084 w 2860"/>
              <a:gd name="connsiteY76" fmla="*/ 1438 h 1928"/>
              <a:gd name="connsiteX77" fmla="*/ 2066 w 2860"/>
              <a:gd name="connsiteY77" fmla="*/ 1406 h 1928"/>
              <a:gd name="connsiteX78" fmla="*/ 2048 w 2860"/>
              <a:gd name="connsiteY78" fmla="*/ 1360 h 1928"/>
              <a:gd name="connsiteX79" fmla="*/ 2032 w 2860"/>
              <a:gd name="connsiteY79" fmla="*/ 1336 h 1928"/>
              <a:gd name="connsiteX80" fmla="*/ 2014 w 2860"/>
              <a:gd name="connsiteY80" fmla="*/ 1306 h 1928"/>
              <a:gd name="connsiteX81" fmla="*/ 1998 w 2860"/>
              <a:gd name="connsiteY81" fmla="*/ 1266 h 1928"/>
              <a:gd name="connsiteX82" fmla="*/ 1984 w 2860"/>
              <a:gd name="connsiteY82" fmla="*/ 1232 h 1928"/>
              <a:gd name="connsiteX83" fmla="*/ 1970 w 2860"/>
              <a:gd name="connsiteY83" fmla="*/ 1196 h 1928"/>
              <a:gd name="connsiteX84" fmla="*/ 1956 w 2860"/>
              <a:gd name="connsiteY84" fmla="*/ 1160 h 1928"/>
              <a:gd name="connsiteX85" fmla="*/ 1946 w 2860"/>
              <a:gd name="connsiteY85" fmla="*/ 1138 h 1928"/>
              <a:gd name="connsiteX86" fmla="*/ 1940 w 2860"/>
              <a:gd name="connsiteY86" fmla="*/ 1114 h 1928"/>
              <a:gd name="connsiteX87" fmla="*/ 1932 w 2860"/>
              <a:gd name="connsiteY87" fmla="*/ 1090 h 1928"/>
              <a:gd name="connsiteX88" fmla="*/ 1926 w 2860"/>
              <a:gd name="connsiteY88" fmla="*/ 1062 h 1928"/>
              <a:gd name="connsiteX89" fmla="*/ 1914 w 2860"/>
              <a:gd name="connsiteY89" fmla="*/ 1028 h 1928"/>
              <a:gd name="connsiteX90" fmla="*/ 1904 w 2860"/>
              <a:gd name="connsiteY90" fmla="*/ 994 h 1928"/>
              <a:gd name="connsiteX91" fmla="*/ 1888 w 2860"/>
              <a:gd name="connsiteY91" fmla="*/ 946 h 1928"/>
              <a:gd name="connsiteX92" fmla="*/ 1878 w 2860"/>
              <a:gd name="connsiteY92" fmla="*/ 900 h 1928"/>
              <a:gd name="connsiteX93" fmla="*/ 1862 w 2860"/>
              <a:gd name="connsiteY93" fmla="*/ 850 h 1928"/>
              <a:gd name="connsiteX94" fmla="*/ 1854 w 2860"/>
              <a:gd name="connsiteY94" fmla="*/ 810 h 1928"/>
              <a:gd name="connsiteX95" fmla="*/ 1842 w 2860"/>
              <a:gd name="connsiteY95" fmla="*/ 770 h 1928"/>
              <a:gd name="connsiteX96" fmla="*/ 1830 w 2860"/>
              <a:gd name="connsiteY96" fmla="*/ 732 h 1928"/>
              <a:gd name="connsiteX97" fmla="*/ 1814 w 2860"/>
              <a:gd name="connsiteY97" fmla="*/ 692 h 1928"/>
              <a:gd name="connsiteX98" fmla="*/ 1803 w 2860"/>
              <a:gd name="connsiteY98" fmla="*/ 652 h 1928"/>
              <a:gd name="connsiteX99" fmla="*/ 1786 w 2860"/>
              <a:gd name="connsiteY99" fmla="*/ 604 h 1928"/>
              <a:gd name="connsiteX100" fmla="*/ 1773 w 2860"/>
              <a:gd name="connsiteY100" fmla="*/ 556 h 1928"/>
              <a:gd name="connsiteX101" fmla="*/ 1761 w 2860"/>
              <a:gd name="connsiteY101" fmla="*/ 526 h 1928"/>
              <a:gd name="connsiteX102" fmla="*/ 1742 w 2860"/>
              <a:gd name="connsiteY102" fmla="*/ 478 h 1928"/>
              <a:gd name="connsiteX103" fmla="*/ 1725 w 2860"/>
              <a:gd name="connsiteY103" fmla="*/ 442 h 1928"/>
              <a:gd name="connsiteX104" fmla="*/ 1715 w 2860"/>
              <a:gd name="connsiteY104" fmla="*/ 404 h 1928"/>
              <a:gd name="connsiteX105" fmla="*/ 1698 w 2860"/>
              <a:gd name="connsiteY105" fmla="*/ 368 h 1928"/>
              <a:gd name="connsiteX106" fmla="*/ 1692 w 2860"/>
              <a:gd name="connsiteY106" fmla="*/ 354 h 1928"/>
              <a:gd name="connsiteX107" fmla="*/ 1683 w 2860"/>
              <a:gd name="connsiteY107" fmla="*/ 332 h 1928"/>
              <a:gd name="connsiteX108" fmla="*/ 1662 w 2860"/>
              <a:gd name="connsiteY108" fmla="*/ 294 h 1928"/>
              <a:gd name="connsiteX109" fmla="*/ 1647 w 2860"/>
              <a:gd name="connsiteY109" fmla="*/ 260 h 1928"/>
              <a:gd name="connsiteX110" fmla="*/ 1634 w 2860"/>
              <a:gd name="connsiteY110" fmla="*/ 236 h 1928"/>
              <a:gd name="connsiteX111" fmla="*/ 1624 w 2860"/>
              <a:gd name="connsiteY111" fmla="*/ 208 h 1928"/>
              <a:gd name="connsiteX112" fmla="*/ 1596 w 2860"/>
              <a:gd name="connsiteY112" fmla="*/ 168 h 1928"/>
              <a:gd name="connsiteX113" fmla="*/ 1590 w 2860"/>
              <a:gd name="connsiteY113" fmla="*/ 156 h 1928"/>
              <a:gd name="connsiteX114" fmla="*/ 1574 w 2860"/>
              <a:gd name="connsiteY114" fmla="*/ 136 h 1928"/>
              <a:gd name="connsiteX115" fmla="*/ 1582 w 2860"/>
              <a:gd name="connsiteY115" fmla="*/ 144 h 1928"/>
              <a:gd name="connsiteX116" fmla="*/ 1610 w 2860"/>
              <a:gd name="connsiteY116" fmla="*/ 190 h 1928"/>
              <a:gd name="connsiteX117" fmla="*/ 1602 w 2860"/>
              <a:gd name="connsiteY117" fmla="*/ 180 h 1928"/>
              <a:gd name="connsiteX118" fmla="*/ 1608 w 2860"/>
              <a:gd name="connsiteY118" fmla="*/ 182 h 1928"/>
              <a:gd name="connsiteX119" fmla="*/ 1587 w 2860"/>
              <a:gd name="connsiteY119" fmla="*/ 152 h 1928"/>
              <a:gd name="connsiteX120" fmla="*/ 1560 w 2860"/>
              <a:gd name="connsiteY120" fmla="*/ 114 h 1928"/>
              <a:gd name="connsiteX121" fmla="*/ 1536 w 2860"/>
              <a:gd name="connsiteY121" fmla="*/ 84 h 1928"/>
              <a:gd name="connsiteX122" fmla="*/ 1510 w 2860"/>
              <a:gd name="connsiteY122" fmla="*/ 52 h 1928"/>
              <a:gd name="connsiteX123" fmla="*/ 1491 w 2860"/>
              <a:gd name="connsiteY123" fmla="*/ 32 h 1928"/>
              <a:gd name="connsiteX124" fmla="*/ 1473 w 2860"/>
              <a:gd name="connsiteY124" fmla="*/ 14 h 1928"/>
              <a:gd name="connsiteX125" fmla="*/ 1452 w 2860"/>
              <a:gd name="connsiteY125" fmla="*/ 8 h 1928"/>
              <a:gd name="connsiteX126" fmla="*/ 1410 w 2860"/>
              <a:gd name="connsiteY126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724 w 2860"/>
              <a:gd name="connsiteY72" fmla="*/ 1852 h 1928"/>
              <a:gd name="connsiteX73" fmla="*/ 2122 w 2860"/>
              <a:gd name="connsiteY73" fmla="*/ 1502 h 1928"/>
              <a:gd name="connsiteX74" fmla="*/ 2102 w 2860"/>
              <a:gd name="connsiteY74" fmla="*/ 1470 h 1928"/>
              <a:gd name="connsiteX75" fmla="*/ 2084 w 2860"/>
              <a:gd name="connsiteY75" fmla="*/ 1438 h 1928"/>
              <a:gd name="connsiteX76" fmla="*/ 2066 w 2860"/>
              <a:gd name="connsiteY76" fmla="*/ 1406 h 1928"/>
              <a:gd name="connsiteX77" fmla="*/ 2048 w 2860"/>
              <a:gd name="connsiteY77" fmla="*/ 1360 h 1928"/>
              <a:gd name="connsiteX78" fmla="*/ 2032 w 2860"/>
              <a:gd name="connsiteY78" fmla="*/ 1336 h 1928"/>
              <a:gd name="connsiteX79" fmla="*/ 2014 w 2860"/>
              <a:gd name="connsiteY79" fmla="*/ 1306 h 1928"/>
              <a:gd name="connsiteX80" fmla="*/ 1998 w 2860"/>
              <a:gd name="connsiteY80" fmla="*/ 1266 h 1928"/>
              <a:gd name="connsiteX81" fmla="*/ 1984 w 2860"/>
              <a:gd name="connsiteY81" fmla="*/ 1232 h 1928"/>
              <a:gd name="connsiteX82" fmla="*/ 1970 w 2860"/>
              <a:gd name="connsiteY82" fmla="*/ 1196 h 1928"/>
              <a:gd name="connsiteX83" fmla="*/ 1956 w 2860"/>
              <a:gd name="connsiteY83" fmla="*/ 1160 h 1928"/>
              <a:gd name="connsiteX84" fmla="*/ 1946 w 2860"/>
              <a:gd name="connsiteY84" fmla="*/ 1138 h 1928"/>
              <a:gd name="connsiteX85" fmla="*/ 1940 w 2860"/>
              <a:gd name="connsiteY85" fmla="*/ 1114 h 1928"/>
              <a:gd name="connsiteX86" fmla="*/ 1932 w 2860"/>
              <a:gd name="connsiteY86" fmla="*/ 1090 h 1928"/>
              <a:gd name="connsiteX87" fmla="*/ 1926 w 2860"/>
              <a:gd name="connsiteY87" fmla="*/ 1062 h 1928"/>
              <a:gd name="connsiteX88" fmla="*/ 1914 w 2860"/>
              <a:gd name="connsiteY88" fmla="*/ 1028 h 1928"/>
              <a:gd name="connsiteX89" fmla="*/ 1904 w 2860"/>
              <a:gd name="connsiteY89" fmla="*/ 994 h 1928"/>
              <a:gd name="connsiteX90" fmla="*/ 1888 w 2860"/>
              <a:gd name="connsiteY90" fmla="*/ 946 h 1928"/>
              <a:gd name="connsiteX91" fmla="*/ 1878 w 2860"/>
              <a:gd name="connsiteY91" fmla="*/ 900 h 1928"/>
              <a:gd name="connsiteX92" fmla="*/ 1862 w 2860"/>
              <a:gd name="connsiteY92" fmla="*/ 850 h 1928"/>
              <a:gd name="connsiteX93" fmla="*/ 1854 w 2860"/>
              <a:gd name="connsiteY93" fmla="*/ 810 h 1928"/>
              <a:gd name="connsiteX94" fmla="*/ 1842 w 2860"/>
              <a:gd name="connsiteY94" fmla="*/ 770 h 1928"/>
              <a:gd name="connsiteX95" fmla="*/ 1830 w 2860"/>
              <a:gd name="connsiteY95" fmla="*/ 732 h 1928"/>
              <a:gd name="connsiteX96" fmla="*/ 1814 w 2860"/>
              <a:gd name="connsiteY96" fmla="*/ 692 h 1928"/>
              <a:gd name="connsiteX97" fmla="*/ 1803 w 2860"/>
              <a:gd name="connsiteY97" fmla="*/ 652 h 1928"/>
              <a:gd name="connsiteX98" fmla="*/ 1786 w 2860"/>
              <a:gd name="connsiteY98" fmla="*/ 604 h 1928"/>
              <a:gd name="connsiteX99" fmla="*/ 1773 w 2860"/>
              <a:gd name="connsiteY99" fmla="*/ 556 h 1928"/>
              <a:gd name="connsiteX100" fmla="*/ 1761 w 2860"/>
              <a:gd name="connsiteY100" fmla="*/ 526 h 1928"/>
              <a:gd name="connsiteX101" fmla="*/ 1742 w 2860"/>
              <a:gd name="connsiteY101" fmla="*/ 478 h 1928"/>
              <a:gd name="connsiteX102" fmla="*/ 1725 w 2860"/>
              <a:gd name="connsiteY102" fmla="*/ 442 h 1928"/>
              <a:gd name="connsiteX103" fmla="*/ 1715 w 2860"/>
              <a:gd name="connsiteY103" fmla="*/ 404 h 1928"/>
              <a:gd name="connsiteX104" fmla="*/ 1698 w 2860"/>
              <a:gd name="connsiteY104" fmla="*/ 368 h 1928"/>
              <a:gd name="connsiteX105" fmla="*/ 1692 w 2860"/>
              <a:gd name="connsiteY105" fmla="*/ 354 h 1928"/>
              <a:gd name="connsiteX106" fmla="*/ 1683 w 2860"/>
              <a:gd name="connsiteY106" fmla="*/ 332 h 1928"/>
              <a:gd name="connsiteX107" fmla="*/ 1662 w 2860"/>
              <a:gd name="connsiteY107" fmla="*/ 294 h 1928"/>
              <a:gd name="connsiteX108" fmla="*/ 1647 w 2860"/>
              <a:gd name="connsiteY108" fmla="*/ 260 h 1928"/>
              <a:gd name="connsiteX109" fmla="*/ 1634 w 2860"/>
              <a:gd name="connsiteY109" fmla="*/ 236 h 1928"/>
              <a:gd name="connsiteX110" fmla="*/ 1624 w 2860"/>
              <a:gd name="connsiteY110" fmla="*/ 208 h 1928"/>
              <a:gd name="connsiteX111" fmla="*/ 1596 w 2860"/>
              <a:gd name="connsiteY111" fmla="*/ 168 h 1928"/>
              <a:gd name="connsiteX112" fmla="*/ 1590 w 2860"/>
              <a:gd name="connsiteY112" fmla="*/ 156 h 1928"/>
              <a:gd name="connsiteX113" fmla="*/ 1574 w 2860"/>
              <a:gd name="connsiteY113" fmla="*/ 136 h 1928"/>
              <a:gd name="connsiteX114" fmla="*/ 1582 w 2860"/>
              <a:gd name="connsiteY114" fmla="*/ 144 h 1928"/>
              <a:gd name="connsiteX115" fmla="*/ 1610 w 2860"/>
              <a:gd name="connsiteY115" fmla="*/ 190 h 1928"/>
              <a:gd name="connsiteX116" fmla="*/ 1602 w 2860"/>
              <a:gd name="connsiteY116" fmla="*/ 180 h 1928"/>
              <a:gd name="connsiteX117" fmla="*/ 1608 w 2860"/>
              <a:gd name="connsiteY117" fmla="*/ 182 h 1928"/>
              <a:gd name="connsiteX118" fmla="*/ 1587 w 2860"/>
              <a:gd name="connsiteY118" fmla="*/ 152 h 1928"/>
              <a:gd name="connsiteX119" fmla="*/ 1560 w 2860"/>
              <a:gd name="connsiteY119" fmla="*/ 114 h 1928"/>
              <a:gd name="connsiteX120" fmla="*/ 1536 w 2860"/>
              <a:gd name="connsiteY120" fmla="*/ 84 h 1928"/>
              <a:gd name="connsiteX121" fmla="*/ 1510 w 2860"/>
              <a:gd name="connsiteY121" fmla="*/ 52 h 1928"/>
              <a:gd name="connsiteX122" fmla="*/ 1491 w 2860"/>
              <a:gd name="connsiteY122" fmla="*/ 32 h 1928"/>
              <a:gd name="connsiteX123" fmla="*/ 1473 w 2860"/>
              <a:gd name="connsiteY123" fmla="*/ 14 h 1928"/>
              <a:gd name="connsiteX124" fmla="*/ 1452 w 2860"/>
              <a:gd name="connsiteY124" fmla="*/ 8 h 1928"/>
              <a:gd name="connsiteX125" fmla="*/ 1410 w 2860"/>
              <a:gd name="connsiteY125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102 w 2860"/>
              <a:gd name="connsiteY73" fmla="*/ 1470 h 1928"/>
              <a:gd name="connsiteX74" fmla="*/ 2084 w 2860"/>
              <a:gd name="connsiteY74" fmla="*/ 1438 h 1928"/>
              <a:gd name="connsiteX75" fmla="*/ 2066 w 2860"/>
              <a:gd name="connsiteY75" fmla="*/ 1406 h 1928"/>
              <a:gd name="connsiteX76" fmla="*/ 2048 w 2860"/>
              <a:gd name="connsiteY76" fmla="*/ 1360 h 1928"/>
              <a:gd name="connsiteX77" fmla="*/ 2032 w 2860"/>
              <a:gd name="connsiteY77" fmla="*/ 1336 h 1928"/>
              <a:gd name="connsiteX78" fmla="*/ 2014 w 2860"/>
              <a:gd name="connsiteY78" fmla="*/ 1306 h 1928"/>
              <a:gd name="connsiteX79" fmla="*/ 1998 w 2860"/>
              <a:gd name="connsiteY79" fmla="*/ 1266 h 1928"/>
              <a:gd name="connsiteX80" fmla="*/ 1984 w 2860"/>
              <a:gd name="connsiteY80" fmla="*/ 1232 h 1928"/>
              <a:gd name="connsiteX81" fmla="*/ 1970 w 2860"/>
              <a:gd name="connsiteY81" fmla="*/ 1196 h 1928"/>
              <a:gd name="connsiteX82" fmla="*/ 1956 w 2860"/>
              <a:gd name="connsiteY82" fmla="*/ 1160 h 1928"/>
              <a:gd name="connsiteX83" fmla="*/ 1946 w 2860"/>
              <a:gd name="connsiteY83" fmla="*/ 1138 h 1928"/>
              <a:gd name="connsiteX84" fmla="*/ 1940 w 2860"/>
              <a:gd name="connsiteY84" fmla="*/ 1114 h 1928"/>
              <a:gd name="connsiteX85" fmla="*/ 1932 w 2860"/>
              <a:gd name="connsiteY85" fmla="*/ 1090 h 1928"/>
              <a:gd name="connsiteX86" fmla="*/ 1926 w 2860"/>
              <a:gd name="connsiteY86" fmla="*/ 1062 h 1928"/>
              <a:gd name="connsiteX87" fmla="*/ 1914 w 2860"/>
              <a:gd name="connsiteY87" fmla="*/ 1028 h 1928"/>
              <a:gd name="connsiteX88" fmla="*/ 1904 w 2860"/>
              <a:gd name="connsiteY88" fmla="*/ 994 h 1928"/>
              <a:gd name="connsiteX89" fmla="*/ 1888 w 2860"/>
              <a:gd name="connsiteY89" fmla="*/ 946 h 1928"/>
              <a:gd name="connsiteX90" fmla="*/ 1878 w 2860"/>
              <a:gd name="connsiteY90" fmla="*/ 900 h 1928"/>
              <a:gd name="connsiteX91" fmla="*/ 1862 w 2860"/>
              <a:gd name="connsiteY91" fmla="*/ 850 h 1928"/>
              <a:gd name="connsiteX92" fmla="*/ 1854 w 2860"/>
              <a:gd name="connsiteY92" fmla="*/ 810 h 1928"/>
              <a:gd name="connsiteX93" fmla="*/ 1842 w 2860"/>
              <a:gd name="connsiteY93" fmla="*/ 770 h 1928"/>
              <a:gd name="connsiteX94" fmla="*/ 1830 w 2860"/>
              <a:gd name="connsiteY94" fmla="*/ 732 h 1928"/>
              <a:gd name="connsiteX95" fmla="*/ 1814 w 2860"/>
              <a:gd name="connsiteY95" fmla="*/ 692 h 1928"/>
              <a:gd name="connsiteX96" fmla="*/ 1803 w 2860"/>
              <a:gd name="connsiteY96" fmla="*/ 652 h 1928"/>
              <a:gd name="connsiteX97" fmla="*/ 1786 w 2860"/>
              <a:gd name="connsiteY97" fmla="*/ 604 h 1928"/>
              <a:gd name="connsiteX98" fmla="*/ 1773 w 2860"/>
              <a:gd name="connsiteY98" fmla="*/ 556 h 1928"/>
              <a:gd name="connsiteX99" fmla="*/ 1761 w 2860"/>
              <a:gd name="connsiteY99" fmla="*/ 526 h 1928"/>
              <a:gd name="connsiteX100" fmla="*/ 1742 w 2860"/>
              <a:gd name="connsiteY100" fmla="*/ 478 h 1928"/>
              <a:gd name="connsiteX101" fmla="*/ 1725 w 2860"/>
              <a:gd name="connsiteY101" fmla="*/ 442 h 1928"/>
              <a:gd name="connsiteX102" fmla="*/ 1715 w 2860"/>
              <a:gd name="connsiteY102" fmla="*/ 404 h 1928"/>
              <a:gd name="connsiteX103" fmla="*/ 1698 w 2860"/>
              <a:gd name="connsiteY103" fmla="*/ 368 h 1928"/>
              <a:gd name="connsiteX104" fmla="*/ 1692 w 2860"/>
              <a:gd name="connsiteY104" fmla="*/ 354 h 1928"/>
              <a:gd name="connsiteX105" fmla="*/ 1683 w 2860"/>
              <a:gd name="connsiteY105" fmla="*/ 332 h 1928"/>
              <a:gd name="connsiteX106" fmla="*/ 1662 w 2860"/>
              <a:gd name="connsiteY106" fmla="*/ 294 h 1928"/>
              <a:gd name="connsiteX107" fmla="*/ 1647 w 2860"/>
              <a:gd name="connsiteY107" fmla="*/ 260 h 1928"/>
              <a:gd name="connsiteX108" fmla="*/ 1634 w 2860"/>
              <a:gd name="connsiteY108" fmla="*/ 236 h 1928"/>
              <a:gd name="connsiteX109" fmla="*/ 1624 w 2860"/>
              <a:gd name="connsiteY109" fmla="*/ 208 h 1928"/>
              <a:gd name="connsiteX110" fmla="*/ 1596 w 2860"/>
              <a:gd name="connsiteY110" fmla="*/ 168 h 1928"/>
              <a:gd name="connsiteX111" fmla="*/ 1590 w 2860"/>
              <a:gd name="connsiteY111" fmla="*/ 156 h 1928"/>
              <a:gd name="connsiteX112" fmla="*/ 1574 w 2860"/>
              <a:gd name="connsiteY112" fmla="*/ 136 h 1928"/>
              <a:gd name="connsiteX113" fmla="*/ 1582 w 2860"/>
              <a:gd name="connsiteY113" fmla="*/ 144 h 1928"/>
              <a:gd name="connsiteX114" fmla="*/ 1610 w 2860"/>
              <a:gd name="connsiteY114" fmla="*/ 190 h 1928"/>
              <a:gd name="connsiteX115" fmla="*/ 1602 w 2860"/>
              <a:gd name="connsiteY115" fmla="*/ 180 h 1928"/>
              <a:gd name="connsiteX116" fmla="*/ 1608 w 2860"/>
              <a:gd name="connsiteY116" fmla="*/ 182 h 1928"/>
              <a:gd name="connsiteX117" fmla="*/ 1587 w 2860"/>
              <a:gd name="connsiteY117" fmla="*/ 152 h 1928"/>
              <a:gd name="connsiteX118" fmla="*/ 1560 w 2860"/>
              <a:gd name="connsiteY118" fmla="*/ 114 h 1928"/>
              <a:gd name="connsiteX119" fmla="*/ 1536 w 2860"/>
              <a:gd name="connsiteY119" fmla="*/ 84 h 1928"/>
              <a:gd name="connsiteX120" fmla="*/ 1510 w 2860"/>
              <a:gd name="connsiteY120" fmla="*/ 52 h 1928"/>
              <a:gd name="connsiteX121" fmla="*/ 1491 w 2860"/>
              <a:gd name="connsiteY121" fmla="*/ 32 h 1928"/>
              <a:gd name="connsiteX122" fmla="*/ 1473 w 2860"/>
              <a:gd name="connsiteY122" fmla="*/ 14 h 1928"/>
              <a:gd name="connsiteX123" fmla="*/ 1452 w 2860"/>
              <a:gd name="connsiteY123" fmla="*/ 8 h 1928"/>
              <a:gd name="connsiteX124" fmla="*/ 1410 w 2860"/>
              <a:gd name="connsiteY124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66 w 2860"/>
              <a:gd name="connsiteY74" fmla="*/ 1406 h 1928"/>
              <a:gd name="connsiteX75" fmla="*/ 2048 w 2860"/>
              <a:gd name="connsiteY75" fmla="*/ 1360 h 1928"/>
              <a:gd name="connsiteX76" fmla="*/ 2032 w 2860"/>
              <a:gd name="connsiteY76" fmla="*/ 1336 h 1928"/>
              <a:gd name="connsiteX77" fmla="*/ 2014 w 2860"/>
              <a:gd name="connsiteY77" fmla="*/ 1306 h 1928"/>
              <a:gd name="connsiteX78" fmla="*/ 1998 w 2860"/>
              <a:gd name="connsiteY78" fmla="*/ 1266 h 1928"/>
              <a:gd name="connsiteX79" fmla="*/ 1984 w 2860"/>
              <a:gd name="connsiteY79" fmla="*/ 1232 h 1928"/>
              <a:gd name="connsiteX80" fmla="*/ 1970 w 2860"/>
              <a:gd name="connsiteY80" fmla="*/ 1196 h 1928"/>
              <a:gd name="connsiteX81" fmla="*/ 1956 w 2860"/>
              <a:gd name="connsiteY81" fmla="*/ 1160 h 1928"/>
              <a:gd name="connsiteX82" fmla="*/ 1946 w 2860"/>
              <a:gd name="connsiteY82" fmla="*/ 1138 h 1928"/>
              <a:gd name="connsiteX83" fmla="*/ 1940 w 2860"/>
              <a:gd name="connsiteY83" fmla="*/ 1114 h 1928"/>
              <a:gd name="connsiteX84" fmla="*/ 1932 w 2860"/>
              <a:gd name="connsiteY84" fmla="*/ 1090 h 1928"/>
              <a:gd name="connsiteX85" fmla="*/ 1926 w 2860"/>
              <a:gd name="connsiteY85" fmla="*/ 1062 h 1928"/>
              <a:gd name="connsiteX86" fmla="*/ 1914 w 2860"/>
              <a:gd name="connsiteY86" fmla="*/ 1028 h 1928"/>
              <a:gd name="connsiteX87" fmla="*/ 1904 w 2860"/>
              <a:gd name="connsiteY87" fmla="*/ 994 h 1928"/>
              <a:gd name="connsiteX88" fmla="*/ 1888 w 2860"/>
              <a:gd name="connsiteY88" fmla="*/ 946 h 1928"/>
              <a:gd name="connsiteX89" fmla="*/ 1878 w 2860"/>
              <a:gd name="connsiteY89" fmla="*/ 900 h 1928"/>
              <a:gd name="connsiteX90" fmla="*/ 1862 w 2860"/>
              <a:gd name="connsiteY90" fmla="*/ 850 h 1928"/>
              <a:gd name="connsiteX91" fmla="*/ 1854 w 2860"/>
              <a:gd name="connsiteY91" fmla="*/ 810 h 1928"/>
              <a:gd name="connsiteX92" fmla="*/ 1842 w 2860"/>
              <a:gd name="connsiteY92" fmla="*/ 770 h 1928"/>
              <a:gd name="connsiteX93" fmla="*/ 1830 w 2860"/>
              <a:gd name="connsiteY93" fmla="*/ 732 h 1928"/>
              <a:gd name="connsiteX94" fmla="*/ 1814 w 2860"/>
              <a:gd name="connsiteY94" fmla="*/ 692 h 1928"/>
              <a:gd name="connsiteX95" fmla="*/ 1803 w 2860"/>
              <a:gd name="connsiteY95" fmla="*/ 652 h 1928"/>
              <a:gd name="connsiteX96" fmla="*/ 1786 w 2860"/>
              <a:gd name="connsiteY96" fmla="*/ 604 h 1928"/>
              <a:gd name="connsiteX97" fmla="*/ 1773 w 2860"/>
              <a:gd name="connsiteY97" fmla="*/ 556 h 1928"/>
              <a:gd name="connsiteX98" fmla="*/ 1761 w 2860"/>
              <a:gd name="connsiteY98" fmla="*/ 526 h 1928"/>
              <a:gd name="connsiteX99" fmla="*/ 1742 w 2860"/>
              <a:gd name="connsiteY99" fmla="*/ 478 h 1928"/>
              <a:gd name="connsiteX100" fmla="*/ 1725 w 2860"/>
              <a:gd name="connsiteY100" fmla="*/ 442 h 1928"/>
              <a:gd name="connsiteX101" fmla="*/ 1715 w 2860"/>
              <a:gd name="connsiteY101" fmla="*/ 404 h 1928"/>
              <a:gd name="connsiteX102" fmla="*/ 1698 w 2860"/>
              <a:gd name="connsiteY102" fmla="*/ 368 h 1928"/>
              <a:gd name="connsiteX103" fmla="*/ 1692 w 2860"/>
              <a:gd name="connsiteY103" fmla="*/ 354 h 1928"/>
              <a:gd name="connsiteX104" fmla="*/ 1683 w 2860"/>
              <a:gd name="connsiteY104" fmla="*/ 332 h 1928"/>
              <a:gd name="connsiteX105" fmla="*/ 1662 w 2860"/>
              <a:gd name="connsiteY105" fmla="*/ 294 h 1928"/>
              <a:gd name="connsiteX106" fmla="*/ 1647 w 2860"/>
              <a:gd name="connsiteY106" fmla="*/ 260 h 1928"/>
              <a:gd name="connsiteX107" fmla="*/ 1634 w 2860"/>
              <a:gd name="connsiteY107" fmla="*/ 236 h 1928"/>
              <a:gd name="connsiteX108" fmla="*/ 1624 w 2860"/>
              <a:gd name="connsiteY108" fmla="*/ 208 h 1928"/>
              <a:gd name="connsiteX109" fmla="*/ 1596 w 2860"/>
              <a:gd name="connsiteY109" fmla="*/ 168 h 1928"/>
              <a:gd name="connsiteX110" fmla="*/ 1590 w 2860"/>
              <a:gd name="connsiteY110" fmla="*/ 156 h 1928"/>
              <a:gd name="connsiteX111" fmla="*/ 1574 w 2860"/>
              <a:gd name="connsiteY111" fmla="*/ 136 h 1928"/>
              <a:gd name="connsiteX112" fmla="*/ 1582 w 2860"/>
              <a:gd name="connsiteY112" fmla="*/ 144 h 1928"/>
              <a:gd name="connsiteX113" fmla="*/ 1610 w 2860"/>
              <a:gd name="connsiteY113" fmla="*/ 190 h 1928"/>
              <a:gd name="connsiteX114" fmla="*/ 1602 w 2860"/>
              <a:gd name="connsiteY114" fmla="*/ 180 h 1928"/>
              <a:gd name="connsiteX115" fmla="*/ 1608 w 2860"/>
              <a:gd name="connsiteY115" fmla="*/ 182 h 1928"/>
              <a:gd name="connsiteX116" fmla="*/ 1587 w 2860"/>
              <a:gd name="connsiteY116" fmla="*/ 152 h 1928"/>
              <a:gd name="connsiteX117" fmla="*/ 1560 w 2860"/>
              <a:gd name="connsiteY117" fmla="*/ 114 h 1928"/>
              <a:gd name="connsiteX118" fmla="*/ 1536 w 2860"/>
              <a:gd name="connsiteY118" fmla="*/ 84 h 1928"/>
              <a:gd name="connsiteX119" fmla="*/ 1510 w 2860"/>
              <a:gd name="connsiteY119" fmla="*/ 52 h 1928"/>
              <a:gd name="connsiteX120" fmla="*/ 1491 w 2860"/>
              <a:gd name="connsiteY120" fmla="*/ 32 h 1928"/>
              <a:gd name="connsiteX121" fmla="*/ 1473 w 2860"/>
              <a:gd name="connsiteY121" fmla="*/ 14 h 1928"/>
              <a:gd name="connsiteX122" fmla="*/ 1452 w 2860"/>
              <a:gd name="connsiteY122" fmla="*/ 8 h 1928"/>
              <a:gd name="connsiteX123" fmla="*/ 1410 w 2860"/>
              <a:gd name="connsiteY123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122 w 2860"/>
              <a:gd name="connsiteY72" fmla="*/ 1502 h 1928"/>
              <a:gd name="connsiteX73" fmla="*/ 2084 w 2860"/>
              <a:gd name="connsiteY73" fmla="*/ 1438 h 1928"/>
              <a:gd name="connsiteX74" fmla="*/ 2048 w 2860"/>
              <a:gd name="connsiteY74" fmla="*/ 1360 h 1928"/>
              <a:gd name="connsiteX75" fmla="*/ 2032 w 2860"/>
              <a:gd name="connsiteY75" fmla="*/ 1336 h 1928"/>
              <a:gd name="connsiteX76" fmla="*/ 2014 w 2860"/>
              <a:gd name="connsiteY76" fmla="*/ 1306 h 1928"/>
              <a:gd name="connsiteX77" fmla="*/ 1998 w 2860"/>
              <a:gd name="connsiteY77" fmla="*/ 1266 h 1928"/>
              <a:gd name="connsiteX78" fmla="*/ 1984 w 2860"/>
              <a:gd name="connsiteY78" fmla="*/ 1232 h 1928"/>
              <a:gd name="connsiteX79" fmla="*/ 1970 w 2860"/>
              <a:gd name="connsiteY79" fmla="*/ 1196 h 1928"/>
              <a:gd name="connsiteX80" fmla="*/ 1956 w 2860"/>
              <a:gd name="connsiteY80" fmla="*/ 1160 h 1928"/>
              <a:gd name="connsiteX81" fmla="*/ 1946 w 2860"/>
              <a:gd name="connsiteY81" fmla="*/ 1138 h 1928"/>
              <a:gd name="connsiteX82" fmla="*/ 1940 w 2860"/>
              <a:gd name="connsiteY82" fmla="*/ 1114 h 1928"/>
              <a:gd name="connsiteX83" fmla="*/ 1932 w 2860"/>
              <a:gd name="connsiteY83" fmla="*/ 1090 h 1928"/>
              <a:gd name="connsiteX84" fmla="*/ 1926 w 2860"/>
              <a:gd name="connsiteY84" fmla="*/ 1062 h 1928"/>
              <a:gd name="connsiteX85" fmla="*/ 1914 w 2860"/>
              <a:gd name="connsiteY85" fmla="*/ 1028 h 1928"/>
              <a:gd name="connsiteX86" fmla="*/ 1904 w 2860"/>
              <a:gd name="connsiteY86" fmla="*/ 994 h 1928"/>
              <a:gd name="connsiteX87" fmla="*/ 1888 w 2860"/>
              <a:gd name="connsiteY87" fmla="*/ 946 h 1928"/>
              <a:gd name="connsiteX88" fmla="*/ 1878 w 2860"/>
              <a:gd name="connsiteY88" fmla="*/ 900 h 1928"/>
              <a:gd name="connsiteX89" fmla="*/ 1862 w 2860"/>
              <a:gd name="connsiteY89" fmla="*/ 850 h 1928"/>
              <a:gd name="connsiteX90" fmla="*/ 1854 w 2860"/>
              <a:gd name="connsiteY90" fmla="*/ 810 h 1928"/>
              <a:gd name="connsiteX91" fmla="*/ 1842 w 2860"/>
              <a:gd name="connsiteY91" fmla="*/ 770 h 1928"/>
              <a:gd name="connsiteX92" fmla="*/ 1830 w 2860"/>
              <a:gd name="connsiteY92" fmla="*/ 732 h 1928"/>
              <a:gd name="connsiteX93" fmla="*/ 1814 w 2860"/>
              <a:gd name="connsiteY93" fmla="*/ 692 h 1928"/>
              <a:gd name="connsiteX94" fmla="*/ 1803 w 2860"/>
              <a:gd name="connsiteY94" fmla="*/ 652 h 1928"/>
              <a:gd name="connsiteX95" fmla="*/ 1786 w 2860"/>
              <a:gd name="connsiteY95" fmla="*/ 604 h 1928"/>
              <a:gd name="connsiteX96" fmla="*/ 1773 w 2860"/>
              <a:gd name="connsiteY96" fmla="*/ 556 h 1928"/>
              <a:gd name="connsiteX97" fmla="*/ 1761 w 2860"/>
              <a:gd name="connsiteY97" fmla="*/ 526 h 1928"/>
              <a:gd name="connsiteX98" fmla="*/ 1742 w 2860"/>
              <a:gd name="connsiteY98" fmla="*/ 478 h 1928"/>
              <a:gd name="connsiteX99" fmla="*/ 1725 w 2860"/>
              <a:gd name="connsiteY99" fmla="*/ 442 h 1928"/>
              <a:gd name="connsiteX100" fmla="*/ 1715 w 2860"/>
              <a:gd name="connsiteY100" fmla="*/ 404 h 1928"/>
              <a:gd name="connsiteX101" fmla="*/ 1698 w 2860"/>
              <a:gd name="connsiteY101" fmla="*/ 368 h 1928"/>
              <a:gd name="connsiteX102" fmla="*/ 1692 w 2860"/>
              <a:gd name="connsiteY102" fmla="*/ 354 h 1928"/>
              <a:gd name="connsiteX103" fmla="*/ 1683 w 2860"/>
              <a:gd name="connsiteY103" fmla="*/ 332 h 1928"/>
              <a:gd name="connsiteX104" fmla="*/ 1662 w 2860"/>
              <a:gd name="connsiteY104" fmla="*/ 294 h 1928"/>
              <a:gd name="connsiteX105" fmla="*/ 1647 w 2860"/>
              <a:gd name="connsiteY105" fmla="*/ 260 h 1928"/>
              <a:gd name="connsiteX106" fmla="*/ 1634 w 2860"/>
              <a:gd name="connsiteY106" fmla="*/ 236 h 1928"/>
              <a:gd name="connsiteX107" fmla="*/ 1624 w 2860"/>
              <a:gd name="connsiteY107" fmla="*/ 208 h 1928"/>
              <a:gd name="connsiteX108" fmla="*/ 1596 w 2860"/>
              <a:gd name="connsiteY108" fmla="*/ 168 h 1928"/>
              <a:gd name="connsiteX109" fmla="*/ 1590 w 2860"/>
              <a:gd name="connsiteY109" fmla="*/ 156 h 1928"/>
              <a:gd name="connsiteX110" fmla="*/ 1574 w 2860"/>
              <a:gd name="connsiteY110" fmla="*/ 136 h 1928"/>
              <a:gd name="connsiteX111" fmla="*/ 1582 w 2860"/>
              <a:gd name="connsiteY111" fmla="*/ 144 h 1928"/>
              <a:gd name="connsiteX112" fmla="*/ 1610 w 2860"/>
              <a:gd name="connsiteY112" fmla="*/ 190 h 1928"/>
              <a:gd name="connsiteX113" fmla="*/ 1602 w 2860"/>
              <a:gd name="connsiteY113" fmla="*/ 180 h 1928"/>
              <a:gd name="connsiteX114" fmla="*/ 1608 w 2860"/>
              <a:gd name="connsiteY114" fmla="*/ 182 h 1928"/>
              <a:gd name="connsiteX115" fmla="*/ 1587 w 2860"/>
              <a:gd name="connsiteY115" fmla="*/ 152 h 1928"/>
              <a:gd name="connsiteX116" fmla="*/ 1560 w 2860"/>
              <a:gd name="connsiteY116" fmla="*/ 114 h 1928"/>
              <a:gd name="connsiteX117" fmla="*/ 1536 w 2860"/>
              <a:gd name="connsiteY117" fmla="*/ 84 h 1928"/>
              <a:gd name="connsiteX118" fmla="*/ 1510 w 2860"/>
              <a:gd name="connsiteY118" fmla="*/ 52 h 1928"/>
              <a:gd name="connsiteX119" fmla="*/ 1491 w 2860"/>
              <a:gd name="connsiteY119" fmla="*/ 32 h 1928"/>
              <a:gd name="connsiteX120" fmla="*/ 1473 w 2860"/>
              <a:gd name="connsiteY120" fmla="*/ 14 h 1928"/>
              <a:gd name="connsiteX121" fmla="*/ 1452 w 2860"/>
              <a:gd name="connsiteY121" fmla="*/ 8 h 1928"/>
              <a:gd name="connsiteX122" fmla="*/ 1410 w 2860"/>
              <a:gd name="connsiteY122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32 w 2860"/>
              <a:gd name="connsiteY74" fmla="*/ 1336 h 1928"/>
              <a:gd name="connsiteX75" fmla="*/ 2014 w 2860"/>
              <a:gd name="connsiteY75" fmla="*/ 1306 h 1928"/>
              <a:gd name="connsiteX76" fmla="*/ 1998 w 2860"/>
              <a:gd name="connsiteY76" fmla="*/ 1266 h 1928"/>
              <a:gd name="connsiteX77" fmla="*/ 1984 w 2860"/>
              <a:gd name="connsiteY77" fmla="*/ 1232 h 1928"/>
              <a:gd name="connsiteX78" fmla="*/ 1970 w 2860"/>
              <a:gd name="connsiteY78" fmla="*/ 1196 h 1928"/>
              <a:gd name="connsiteX79" fmla="*/ 1956 w 2860"/>
              <a:gd name="connsiteY79" fmla="*/ 1160 h 1928"/>
              <a:gd name="connsiteX80" fmla="*/ 1946 w 2860"/>
              <a:gd name="connsiteY80" fmla="*/ 1138 h 1928"/>
              <a:gd name="connsiteX81" fmla="*/ 1940 w 2860"/>
              <a:gd name="connsiteY81" fmla="*/ 1114 h 1928"/>
              <a:gd name="connsiteX82" fmla="*/ 1932 w 2860"/>
              <a:gd name="connsiteY82" fmla="*/ 1090 h 1928"/>
              <a:gd name="connsiteX83" fmla="*/ 1926 w 2860"/>
              <a:gd name="connsiteY83" fmla="*/ 1062 h 1928"/>
              <a:gd name="connsiteX84" fmla="*/ 1914 w 2860"/>
              <a:gd name="connsiteY84" fmla="*/ 1028 h 1928"/>
              <a:gd name="connsiteX85" fmla="*/ 1904 w 2860"/>
              <a:gd name="connsiteY85" fmla="*/ 994 h 1928"/>
              <a:gd name="connsiteX86" fmla="*/ 1888 w 2860"/>
              <a:gd name="connsiteY86" fmla="*/ 946 h 1928"/>
              <a:gd name="connsiteX87" fmla="*/ 1878 w 2860"/>
              <a:gd name="connsiteY87" fmla="*/ 900 h 1928"/>
              <a:gd name="connsiteX88" fmla="*/ 1862 w 2860"/>
              <a:gd name="connsiteY88" fmla="*/ 850 h 1928"/>
              <a:gd name="connsiteX89" fmla="*/ 1854 w 2860"/>
              <a:gd name="connsiteY89" fmla="*/ 810 h 1928"/>
              <a:gd name="connsiteX90" fmla="*/ 1842 w 2860"/>
              <a:gd name="connsiteY90" fmla="*/ 770 h 1928"/>
              <a:gd name="connsiteX91" fmla="*/ 1830 w 2860"/>
              <a:gd name="connsiteY91" fmla="*/ 732 h 1928"/>
              <a:gd name="connsiteX92" fmla="*/ 1814 w 2860"/>
              <a:gd name="connsiteY92" fmla="*/ 692 h 1928"/>
              <a:gd name="connsiteX93" fmla="*/ 1803 w 2860"/>
              <a:gd name="connsiteY93" fmla="*/ 652 h 1928"/>
              <a:gd name="connsiteX94" fmla="*/ 1786 w 2860"/>
              <a:gd name="connsiteY94" fmla="*/ 604 h 1928"/>
              <a:gd name="connsiteX95" fmla="*/ 1773 w 2860"/>
              <a:gd name="connsiteY95" fmla="*/ 556 h 1928"/>
              <a:gd name="connsiteX96" fmla="*/ 1761 w 2860"/>
              <a:gd name="connsiteY96" fmla="*/ 526 h 1928"/>
              <a:gd name="connsiteX97" fmla="*/ 1742 w 2860"/>
              <a:gd name="connsiteY97" fmla="*/ 478 h 1928"/>
              <a:gd name="connsiteX98" fmla="*/ 1725 w 2860"/>
              <a:gd name="connsiteY98" fmla="*/ 442 h 1928"/>
              <a:gd name="connsiteX99" fmla="*/ 1715 w 2860"/>
              <a:gd name="connsiteY99" fmla="*/ 404 h 1928"/>
              <a:gd name="connsiteX100" fmla="*/ 1698 w 2860"/>
              <a:gd name="connsiteY100" fmla="*/ 368 h 1928"/>
              <a:gd name="connsiteX101" fmla="*/ 1692 w 2860"/>
              <a:gd name="connsiteY101" fmla="*/ 354 h 1928"/>
              <a:gd name="connsiteX102" fmla="*/ 1683 w 2860"/>
              <a:gd name="connsiteY102" fmla="*/ 332 h 1928"/>
              <a:gd name="connsiteX103" fmla="*/ 1662 w 2860"/>
              <a:gd name="connsiteY103" fmla="*/ 294 h 1928"/>
              <a:gd name="connsiteX104" fmla="*/ 1647 w 2860"/>
              <a:gd name="connsiteY104" fmla="*/ 260 h 1928"/>
              <a:gd name="connsiteX105" fmla="*/ 1634 w 2860"/>
              <a:gd name="connsiteY105" fmla="*/ 236 h 1928"/>
              <a:gd name="connsiteX106" fmla="*/ 1624 w 2860"/>
              <a:gd name="connsiteY106" fmla="*/ 208 h 1928"/>
              <a:gd name="connsiteX107" fmla="*/ 1596 w 2860"/>
              <a:gd name="connsiteY107" fmla="*/ 168 h 1928"/>
              <a:gd name="connsiteX108" fmla="*/ 1590 w 2860"/>
              <a:gd name="connsiteY108" fmla="*/ 156 h 1928"/>
              <a:gd name="connsiteX109" fmla="*/ 1574 w 2860"/>
              <a:gd name="connsiteY109" fmla="*/ 136 h 1928"/>
              <a:gd name="connsiteX110" fmla="*/ 1582 w 2860"/>
              <a:gd name="connsiteY110" fmla="*/ 144 h 1928"/>
              <a:gd name="connsiteX111" fmla="*/ 1610 w 2860"/>
              <a:gd name="connsiteY111" fmla="*/ 190 h 1928"/>
              <a:gd name="connsiteX112" fmla="*/ 1602 w 2860"/>
              <a:gd name="connsiteY112" fmla="*/ 180 h 1928"/>
              <a:gd name="connsiteX113" fmla="*/ 1608 w 2860"/>
              <a:gd name="connsiteY113" fmla="*/ 182 h 1928"/>
              <a:gd name="connsiteX114" fmla="*/ 1587 w 2860"/>
              <a:gd name="connsiteY114" fmla="*/ 152 h 1928"/>
              <a:gd name="connsiteX115" fmla="*/ 1560 w 2860"/>
              <a:gd name="connsiteY115" fmla="*/ 114 h 1928"/>
              <a:gd name="connsiteX116" fmla="*/ 1536 w 2860"/>
              <a:gd name="connsiteY116" fmla="*/ 84 h 1928"/>
              <a:gd name="connsiteX117" fmla="*/ 1510 w 2860"/>
              <a:gd name="connsiteY117" fmla="*/ 52 h 1928"/>
              <a:gd name="connsiteX118" fmla="*/ 1491 w 2860"/>
              <a:gd name="connsiteY118" fmla="*/ 32 h 1928"/>
              <a:gd name="connsiteX119" fmla="*/ 1473 w 2860"/>
              <a:gd name="connsiteY119" fmla="*/ 14 h 1928"/>
              <a:gd name="connsiteX120" fmla="*/ 1452 w 2860"/>
              <a:gd name="connsiteY120" fmla="*/ 8 h 1928"/>
              <a:gd name="connsiteX121" fmla="*/ 1410 w 2860"/>
              <a:gd name="connsiteY12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2014 w 2860"/>
              <a:gd name="connsiteY74" fmla="*/ 1306 h 1928"/>
              <a:gd name="connsiteX75" fmla="*/ 1998 w 2860"/>
              <a:gd name="connsiteY75" fmla="*/ 1266 h 1928"/>
              <a:gd name="connsiteX76" fmla="*/ 1984 w 2860"/>
              <a:gd name="connsiteY76" fmla="*/ 1232 h 1928"/>
              <a:gd name="connsiteX77" fmla="*/ 1970 w 2860"/>
              <a:gd name="connsiteY77" fmla="*/ 1196 h 1928"/>
              <a:gd name="connsiteX78" fmla="*/ 1956 w 2860"/>
              <a:gd name="connsiteY78" fmla="*/ 1160 h 1928"/>
              <a:gd name="connsiteX79" fmla="*/ 1946 w 2860"/>
              <a:gd name="connsiteY79" fmla="*/ 1138 h 1928"/>
              <a:gd name="connsiteX80" fmla="*/ 1940 w 2860"/>
              <a:gd name="connsiteY80" fmla="*/ 1114 h 1928"/>
              <a:gd name="connsiteX81" fmla="*/ 1932 w 2860"/>
              <a:gd name="connsiteY81" fmla="*/ 1090 h 1928"/>
              <a:gd name="connsiteX82" fmla="*/ 1926 w 2860"/>
              <a:gd name="connsiteY82" fmla="*/ 1062 h 1928"/>
              <a:gd name="connsiteX83" fmla="*/ 1914 w 2860"/>
              <a:gd name="connsiteY83" fmla="*/ 1028 h 1928"/>
              <a:gd name="connsiteX84" fmla="*/ 1904 w 2860"/>
              <a:gd name="connsiteY84" fmla="*/ 994 h 1928"/>
              <a:gd name="connsiteX85" fmla="*/ 1888 w 2860"/>
              <a:gd name="connsiteY85" fmla="*/ 946 h 1928"/>
              <a:gd name="connsiteX86" fmla="*/ 1878 w 2860"/>
              <a:gd name="connsiteY86" fmla="*/ 900 h 1928"/>
              <a:gd name="connsiteX87" fmla="*/ 1862 w 2860"/>
              <a:gd name="connsiteY87" fmla="*/ 850 h 1928"/>
              <a:gd name="connsiteX88" fmla="*/ 1854 w 2860"/>
              <a:gd name="connsiteY88" fmla="*/ 810 h 1928"/>
              <a:gd name="connsiteX89" fmla="*/ 1842 w 2860"/>
              <a:gd name="connsiteY89" fmla="*/ 770 h 1928"/>
              <a:gd name="connsiteX90" fmla="*/ 1830 w 2860"/>
              <a:gd name="connsiteY90" fmla="*/ 732 h 1928"/>
              <a:gd name="connsiteX91" fmla="*/ 1814 w 2860"/>
              <a:gd name="connsiteY91" fmla="*/ 692 h 1928"/>
              <a:gd name="connsiteX92" fmla="*/ 1803 w 2860"/>
              <a:gd name="connsiteY92" fmla="*/ 652 h 1928"/>
              <a:gd name="connsiteX93" fmla="*/ 1786 w 2860"/>
              <a:gd name="connsiteY93" fmla="*/ 604 h 1928"/>
              <a:gd name="connsiteX94" fmla="*/ 1773 w 2860"/>
              <a:gd name="connsiteY94" fmla="*/ 556 h 1928"/>
              <a:gd name="connsiteX95" fmla="*/ 1761 w 2860"/>
              <a:gd name="connsiteY95" fmla="*/ 526 h 1928"/>
              <a:gd name="connsiteX96" fmla="*/ 1742 w 2860"/>
              <a:gd name="connsiteY96" fmla="*/ 478 h 1928"/>
              <a:gd name="connsiteX97" fmla="*/ 1725 w 2860"/>
              <a:gd name="connsiteY97" fmla="*/ 442 h 1928"/>
              <a:gd name="connsiteX98" fmla="*/ 1715 w 2860"/>
              <a:gd name="connsiteY98" fmla="*/ 404 h 1928"/>
              <a:gd name="connsiteX99" fmla="*/ 1698 w 2860"/>
              <a:gd name="connsiteY99" fmla="*/ 368 h 1928"/>
              <a:gd name="connsiteX100" fmla="*/ 1692 w 2860"/>
              <a:gd name="connsiteY100" fmla="*/ 354 h 1928"/>
              <a:gd name="connsiteX101" fmla="*/ 1683 w 2860"/>
              <a:gd name="connsiteY101" fmla="*/ 332 h 1928"/>
              <a:gd name="connsiteX102" fmla="*/ 1662 w 2860"/>
              <a:gd name="connsiteY102" fmla="*/ 294 h 1928"/>
              <a:gd name="connsiteX103" fmla="*/ 1647 w 2860"/>
              <a:gd name="connsiteY103" fmla="*/ 260 h 1928"/>
              <a:gd name="connsiteX104" fmla="*/ 1634 w 2860"/>
              <a:gd name="connsiteY104" fmla="*/ 236 h 1928"/>
              <a:gd name="connsiteX105" fmla="*/ 1624 w 2860"/>
              <a:gd name="connsiteY105" fmla="*/ 208 h 1928"/>
              <a:gd name="connsiteX106" fmla="*/ 1596 w 2860"/>
              <a:gd name="connsiteY106" fmla="*/ 168 h 1928"/>
              <a:gd name="connsiteX107" fmla="*/ 1590 w 2860"/>
              <a:gd name="connsiteY107" fmla="*/ 156 h 1928"/>
              <a:gd name="connsiteX108" fmla="*/ 1574 w 2860"/>
              <a:gd name="connsiteY108" fmla="*/ 136 h 1928"/>
              <a:gd name="connsiteX109" fmla="*/ 1582 w 2860"/>
              <a:gd name="connsiteY109" fmla="*/ 144 h 1928"/>
              <a:gd name="connsiteX110" fmla="*/ 1610 w 2860"/>
              <a:gd name="connsiteY110" fmla="*/ 190 h 1928"/>
              <a:gd name="connsiteX111" fmla="*/ 1602 w 2860"/>
              <a:gd name="connsiteY111" fmla="*/ 180 h 1928"/>
              <a:gd name="connsiteX112" fmla="*/ 1608 w 2860"/>
              <a:gd name="connsiteY112" fmla="*/ 182 h 1928"/>
              <a:gd name="connsiteX113" fmla="*/ 1587 w 2860"/>
              <a:gd name="connsiteY113" fmla="*/ 152 h 1928"/>
              <a:gd name="connsiteX114" fmla="*/ 1560 w 2860"/>
              <a:gd name="connsiteY114" fmla="*/ 114 h 1928"/>
              <a:gd name="connsiteX115" fmla="*/ 1536 w 2860"/>
              <a:gd name="connsiteY115" fmla="*/ 84 h 1928"/>
              <a:gd name="connsiteX116" fmla="*/ 1510 w 2860"/>
              <a:gd name="connsiteY116" fmla="*/ 52 h 1928"/>
              <a:gd name="connsiteX117" fmla="*/ 1491 w 2860"/>
              <a:gd name="connsiteY117" fmla="*/ 32 h 1928"/>
              <a:gd name="connsiteX118" fmla="*/ 1473 w 2860"/>
              <a:gd name="connsiteY118" fmla="*/ 14 h 1928"/>
              <a:gd name="connsiteX119" fmla="*/ 1452 w 2860"/>
              <a:gd name="connsiteY119" fmla="*/ 8 h 1928"/>
              <a:gd name="connsiteX120" fmla="*/ 1410 w 2860"/>
              <a:gd name="connsiteY12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98 w 2860"/>
              <a:gd name="connsiteY74" fmla="*/ 1266 h 1928"/>
              <a:gd name="connsiteX75" fmla="*/ 1984 w 2860"/>
              <a:gd name="connsiteY75" fmla="*/ 1232 h 1928"/>
              <a:gd name="connsiteX76" fmla="*/ 1970 w 2860"/>
              <a:gd name="connsiteY76" fmla="*/ 1196 h 1928"/>
              <a:gd name="connsiteX77" fmla="*/ 1956 w 2860"/>
              <a:gd name="connsiteY77" fmla="*/ 1160 h 1928"/>
              <a:gd name="connsiteX78" fmla="*/ 1946 w 2860"/>
              <a:gd name="connsiteY78" fmla="*/ 1138 h 1928"/>
              <a:gd name="connsiteX79" fmla="*/ 1940 w 2860"/>
              <a:gd name="connsiteY79" fmla="*/ 1114 h 1928"/>
              <a:gd name="connsiteX80" fmla="*/ 1932 w 2860"/>
              <a:gd name="connsiteY80" fmla="*/ 1090 h 1928"/>
              <a:gd name="connsiteX81" fmla="*/ 1926 w 2860"/>
              <a:gd name="connsiteY81" fmla="*/ 1062 h 1928"/>
              <a:gd name="connsiteX82" fmla="*/ 1914 w 2860"/>
              <a:gd name="connsiteY82" fmla="*/ 1028 h 1928"/>
              <a:gd name="connsiteX83" fmla="*/ 1904 w 2860"/>
              <a:gd name="connsiteY83" fmla="*/ 994 h 1928"/>
              <a:gd name="connsiteX84" fmla="*/ 1888 w 2860"/>
              <a:gd name="connsiteY84" fmla="*/ 946 h 1928"/>
              <a:gd name="connsiteX85" fmla="*/ 1878 w 2860"/>
              <a:gd name="connsiteY85" fmla="*/ 900 h 1928"/>
              <a:gd name="connsiteX86" fmla="*/ 1862 w 2860"/>
              <a:gd name="connsiteY86" fmla="*/ 850 h 1928"/>
              <a:gd name="connsiteX87" fmla="*/ 1854 w 2860"/>
              <a:gd name="connsiteY87" fmla="*/ 810 h 1928"/>
              <a:gd name="connsiteX88" fmla="*/ 1842 w 2860"/>
              <a:gd name="connsiteY88" fmla="*/ 770 h 1928"/>
              <a:gd name="connsiteX89" fmla="*/ 1830 w 2860"/>
              <a:gd name="connsiteY89" fmla="*/ 732 h 1928"/>
              <a:gd name="connsiteX90" fmla="*/ 1814 w 2860"/>
              <a:gd name="connsiteY90" fmla="*/ 692 h 1928"/>
              <a:gd name="connsiteX91" fmla="*/ 1803 w 2860"/>
              <a:gd name="connsiteY91" fmla="*/ 652 h 1928"/>
              <a:gd name="connsiteX92" fmla="*/ 1786 w 2860"/>
              <a:gd name="connsiteY92" fmla="*/ 604 h 1928"/>
              <a:gd name="connsiteX93" fmla="*/ 1773 w 2860"/>
              <a:gd name="connsiteY93" fmla="*/ 556 h 1928"/>
              <a:gd name="connsiteX94" fmla="*/ 1761 w 2860"/>
              <a:gd name="connsiteY94" fmla="*/ 526 h 1928"/>
              <a:gd name="connsiteX95" fmla="*/ 1742 w 2860"/>
              <a:gd name="connsiteY95" fmla="*/ 478 h 1928"/>
              <a:gd name="connsiteX96" fmla="*/ 1725 w 2860"/>
              <a:gd name="connsiteY96" fmla="*/ 442 h 1928"/>
              <a:gd name="connsiteX97" fmla="*/ 1715 w 2860"/>
              <a:gd name="connsiteY97" fmla="*/ 404 h 1928"/>
              <a:gd name="connsiteX98" fmla="*/ 1698 w 2860"/>
              <a:gd name="connsiteY98" fmla="*/ 368 h 1928"/>
              <a:gd name="connsiteX99" fmla="*/ 1692 w 2860"/>
              <a:gd name="connsiteY99" fmla="*/ 354 h 1928"/>
              <a:gd name="connsiteX100" fmla="*/ 1683 w 2860"/>
              <a:gd name="connsiteY100" fmla="*/ 332 h 1928"/>
              <a:gd name="connsiteX101" fmla="*/ 1662 w 2860"/>
              <a:gd name="connsiteY101" fmla="*/ 294 h 1928"/>
              <a:gd name="connsiteX102" fmla="*/ 1647 w 2860"/>
              <a:gd name="connsiteY102" fmla="*/ 260 h 1928"/>
              <a:gd name="connsiteX103" fmla="*/ 1634 w 2860"/>
              <a:gd name="connsiteY103" fmla="*/ 236 h 1928"/>
              <a:gd name="connsiteX104" fmla="*/ 1624 w 2860"/>
              <a:gd name="connsiteY104" fmla="*/ 208 h 1928"/>
              <a:gd name="connsiteX105" fmla="*/ 1596 w 2860"/>
              <a:gd name="connsiteY105" fmla="*/ 168 h 1928"/>
              <a:gd name="connsiteX106" fmla="*/ 1590 w 2860"/>
              <a:gd name="connsiteY106" fmla="*/ 156 h 1928"/>
              <a:gd name="connsiteX107" fmla="*/ 1574 w 2860"/>
              <a:gd name="connsiteY107" fmla="*/ 136 h 1928"/>
              <a:gd name="connsiteX108" fmla="*/ 1582 w 2860"/>
              <a:gd name="connsiteY108" fmla="*/ 144 h 1928"/>
              <a:gd name="connsiteX109" fmla="*/ 1610 w 2860"/>
              <a:gd name="connsiteY109" fmla="*/ 190 h 1928"/>
              <a:gd name="connsiteX110" fmla="*/ 1602 w 2860"/>
              <a:gd name="connsiteY110" fmla="*/ 180 h 1928"/>
              <a:gd name="connsiteX111" fmla="*/ 1608 w 2860"/>
              <a:gd name="connsiteY111" fmla="*/ 182 h 1928"/>
              <a:gd name="connsiteX112" fmla="*/ 1587 w 2860"/>
              <a:gd name="connsiteY112" fmla="*/ 152 h 1928"/>
              <a:gd name="connsiteX113" fmla="*/ 1560 w 2860"/>
              <a:gd name="connsiteY113" fmla="*/ 114 h 1928"/>
              <a:gd name="connsiteX114" fmla="*/ 1536 w 2860"/>
              <a:gd name="connsiteY114" fmla="*/ 84 h 1928"/>
              <a:gd name="connsiteX115" fmla="*/ 1510 w 2860"/>
              <a:gd name="connsiteY115" fmla="*/ 52 h 1928"/>
              <a:gd name="connsiteX116" fmla="*/ 1491 w 2860"/>
              <a:gd name="connsiteY116" fmla="*/ 32 h 1928"/>
              <a:gd name="connsiteX117" fmla="*/ 1473 w 2860"/>
              <a:gd name="connsiteY117" fmla="*/ 14 h 1928"/>
              <a:gd name="connsiteX118" fmla="*/ 1452 w 2860"/>
              <a:gd name="connsiteY118" fmla="*/ 8 h 1928"/>
              <a:gd name="connsiteX119" fmla="*/ 1410 w 2860"/>
              <a:gd name="connsiteY11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84 w 2860"/>
              <a:gd name="connsiteY74" fmla="*/ 1232 h 1928"/>
              <a:gd name="connsiteX75" fmla="*/ 1970 w 2860"/>
              <a:gd name="connsiteY75" fmla="*/ 1196 h 1928"/>
              <a:gd name="connsiteX76" fmla="*/ 1956 w 2860"/>
              <a:gd name="connsiteY76" fmla="*/ 1160 h 1928"/>
              <a:gd name="connsiteX77" fmla="*/ 1946 w 2860"/>
              <a:gd name="connsiteY77" fmla="*/ 1138 h 1928"/>
              <a:gd name="connsiteX78" fmla="*/ 1940 w 2860"/>
              <a:gd name="connsiteY78" fmla="*/ 1114 h 1928"/>
              <a:gd name="connsiteX79" fmla="*/ 1932 w 2860"/>
              <a:gd name="connsiteY79" fmla="*/ 1090 h 1928"/>
              <a:gd name="connsiteX80" fmla="*/ 1926 w 2860"/>
              <a:gd name="connsiteY80" fmla="*/ 1062 h 1928"/>
              <a:gd name="connsiteX81" fmla="*/ 1914 w 2860"/>
              <a:gd name="connsiteY81" fmla="*/ 1028 h 1928"/>
              <a:gd name="connsiteX82" fmla="*/ 1904 w 2860"/>
              <a:gd name="connsiteY82" fmla="*/ 994 h 1928"/>
              <a:gd name="connsiteX83" fmla="*/ 1888 w 2860"/>
              <a:gd name="connsiteY83" fmla="*/ 946 h 1928"/>
              <a:gd name="connsiteX84" fmla="*/ 1878 w 2860"/>
              <a:gd name="connsiteY84" fmla="*/ 900 h 1928"/>
              <a:gd name="connsiteX85" fmla="*/ 1862 w 2860"/>
              <a:gd name="connsiteY85" fmla="*/ 850 h 1928"/>
              <a:gd name="connsiteX86" fmla="*/ 1854 w 2860"/>
              <a:gd name="connsiteY86" fmla="*/ 810 h 1928"/>
              <a:gd name="connsiteX87" fmla="*/ 1842 w 2860"/>
              <a:gd name="connsiteY87" fmla="*/ 770 h 1928"/>
              <a:gd name="connsiteX88" fmla="*/ 1830 w 2860"/>
              <a:gd name="connsiteY88" fmla="*/ 732 h 1928"/>
              <a:gd name="connsiteX89" fmla="*/ 1814 w 2860"/>
              <a:gd name="connsiteY89" fmla="*/ 692 h 1928"/>
              <a:gd name="connsiteX90" fmla="*/ 1803 w 2860"/>
              <a:gd name="connsiteY90" fmla="*/ 652 h 1928"/>
              <a:gd name="connsiteX91" fmla="*/ 1786 w 2860"/>
              <a:gd name="connsiteY91" fmla="*/ 604 h 1928"/>
              <a:gd name="connsiteX92" fmla="*/ 1773 w 2860"/>
              <a:gd name="connsiteY92" fmla="*/ 556 h 1928"/>
              <a:gd name="connsiteX93" fmla="*/ 1761 w 2860"/>
              <a:gd name="connsiteY93" fmla="*/ 526 h 1928"/>
              <a:gd name="connsiteX94" fmla="*/ 1742 w 2860"/>
              <a:gd name="connsiteY94" fmla="*/ 478 h 1928"/>
              <a:gd name="connsiteX95" fmla="*/ 1725 w 2860"/>
              <a:gd name="connsiteY95" fmla="*/ 442 h 1928"/>
              <a:gd name="connsiteX96" fmla="*/ 1715 w 2860"/>
              <a:gd name="connsiteY96" fmla="*/ 404 h 1928"/>
              <a:gd name="connsiteX97" fmla="*/ 1698 w 2860"/>
              <a:gd name="connsiteY97" fmla="*/ 368 h 1928"/>
              <a:gd name="connsiteX98" fmla="*/ 1692 w 2860"/>
              <a:gd name="connsiteY98" fmla="*/ 354 h 1928"/>
              <a:gd name="connsiteX99" fmla="*/ 1683 w 2860"/>
              <a:gd name="connsiteY99" fmla="*/ 332 h 1928"/>
              <a:gd name="connsiteX100" fmla="*/ 1662 w 2860"/>
              <a:gd name="connsiteY100" fmla="*/ 294 h 1928"/>
              <a:gd name="connsiteX101" fmla="*/ 1647 w 2860"/>
              <a:gd name="connsiteY101" fmla="*/ 260 h 1928"/>
              <a:gd name="connsiteX102" fmla="*/ 1634 w 2860"/>
              <a:gd name="connsiteY102" fmla="*/ 236 h 1928"/>
              <a:gd name="connsiteX103" fmla="*/ 1624 w 2860"/>
              <a:gd name="connsiteY103" fmla="*/ 208 h 1928"/>
              <a:gd name="connsiteX104" fmla="*/ 1596 w 2860"/>
              <a:gd name="connsiteY104" fmla="*/ 168 h 1928"/>
              <a:gd name="connsiteX105" fmla="*/ 1590 w 2860"/>
              <a:gd name="connsiteY105" fmla="*/ 156 h 1928"/>
              <a:gd name="connsiteX106" fmla="*/ 1574 w 2860"/>
              <a:gd name="connsiteY106" fmla="*/ 136 h 1928"/>
              <a:gd name="connsiteX107" fmla="*/ 1582 w 2860"/>
              <a:gd name="connsiteY107" fmla="*/ 144 h 1928"/>
              <a:gd name="connsiteX108" fmla="*/ 1610 w 2860"/>
              <a:gd name="connsiteY108" fmla="*/ 190 h 1928"/>
              <a:gd name="connsiteX109" fmla="*/ 1602 w 2860"/>
              <a:gd name="connsiteY109" fmla="*/ 180 h 1928"/>
              <a:gd name="connsiteX110" fmla="*/ 1608 w 2860"/>
              <a:gd name="connsiteY110" fmla="*/ 182 h 1928"/>
              <a:gd name="connsiteX111" fmla="*/ 1587 w 2860"/>
              <a:gd name="connsiteY111" fmla="*/ 152 h 1928"/>
              <a:gd name="connsiteX112" fmla="*/ 1560 w 2860"/>
              <a:gd name="connsiteY112" fmla="*/ 114 h 1928"/>
              <a:gd name="connsiteX113" fmla="*/ 1536 w 2860"/>
              <a:gd name="connsiteY113" fmla="*/ 84 h 1928"/>
              <a:gd name="connsiteX114" fmla="*/ 1510 w 2860"/>
              <a:gd name="connsiteY114" fmla="*/ 52 h 1928"/>
              <a:gd name="connsiteX115" fmla="*/ 1491 w 2860"/>
              <a:gd name="connsiteY115" fmla="*/ 32 h 1928"/>
              <a:gd name="connsiteX116" fmla="*/ 1473 w 2860"/>
              <a:gd name="connsiteY116" fmla="*/ 14 h 1928"/>
              <a:gd name="connsiteX117" fmla="*/ 1452 w 2860"/>
              <a:gd name="connsiteY117" fmla="*/ 8 h 1928"/>
              <a:gd name="connsiteX118" fmla="*/ 1410 w 2860"/>
              <a:gd name="connsiteY11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70 w 2860"/>
              <a:gd name="connsiteY74" fmla="*/ 1196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2084 w 2860"/>
              <a:gd name="connsiteY72" fmla="*/ 1438 h 1928"/>
              <a:gd name="connsiteX73" fmla="*/ 2048 w 2860"/>
              <a:gd name="connsiteY73" fmla="*/ 1360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68 w 2860"/>
              <a:gd name="connsiteY74" fmla="*/ 1189 h 1928"/>
              <a:gd name="connsiteX75" fmla="*/ 1956 w 2860"/>
              <a:gd name="connsiteY75" fmla="*/ 1160 h 1928"/>
              <a:gd name="connsiteX76" fmla="*/ 1946 w 2860"/>
              <a:gd name="connsiteY76" fmla="*/ 1138 h 1928"/>
              <a:gd name="connsiteX77" fmla="*/ 1940 w 2860"/>
              <a:gd name="connsiteY77" fmla="*/ 1114 h 1928"/>
              <a:gd name="connsiteX78" fmla="*/ 1932 w 2860"/>
              <a:gd name="connsiteY78" fmla="*/ 1090 h 1928"/>
              <a:gd name="connsiteX79" fmla="*/ 1926 w 2860"/>
              <a:gd name="connsiteY79" fmla="*/ 1062 h 1928"/>
              <a:gd name="connsiteX80" fmla="*/ 1914 w 2860"/>
              <a:gd name="connsiteY80" fmla="*/ 1028 h 1928"/>
              <a:gd name="connsiteX81" fmla="*/ 1904 w 2860"/>
              <a:gd name="connsiteY81" fmla="*/ 994 h 1928"/>
              <a:gd name="connsiteX82" fmla="*/ 1888 w 2860"/>
              <a:gd name="connsiteY82" fmla="*/ 946 h 1928"/>
              <a:gd name="connsiteX83" fmla="*/ 1878 w 2860"/>
              <a:gd name="connsiteY83" fmla="*/ 900 h 1928"/>
              <a:gd name="connsiteX84" fmla="*/ 1862 w 2860"/>
              <a:gd name="connsiteY84" fmla="*/ 850 h 1928"/>
              <a:gd name="connsiteX85" fmla="*/ 1854 w 2860"/>
              <a:gd name="connsiteY85" fmla="*/ 810 h 1928"/>
              <a:gd name="connsiteX86" fmla="*/ 1842 w 2860"/>
              <a:gd name="connsiteY86" fmla="*/ 770 h 1928"/>
              <a:gd name="connsiteX87" fmla="*/ 1830 w 2860"/>
              <a:gd name="connsiteY87" fmla="*/ 732 h 1928"/>
              <a:gd name="connsiteX88" fmla="*/ 1814 w 2860"/>
              <a:gd name="connsiteY88" fmla="*/ 692 h 1928"/>
              <a:gd name="connsiteX89" fmla="*/ 1803 w 2860"/>
              <a:gd name="connsiteY89" fmla="*/ 652 h 1928"/>
              <a:gd name="connsiteX90" fmla="*/ 1786 w 2860"/>
              <a:gd name="connsiteY90" fmla="*/ 604 h 1928"/>
              <a:gd name="connsiteX91" fmla="*/ 1773 w 2860"/>
              <a:gd name="connsiteY91" fmla="*/ 556 h 1928"/>
              <a:gd name="connsiteX92" fmla="*/ 1761 w 2860"/>
              <a:gd name="connsiteY92" fmla="*/ 526 h 1928"/>
              <a:gd name="connsiteX93" fmla="*/ 1742 w 2860"/>
              <a:gd name="connsiteY93" fmla="*/ 478 h 1928"/>
              <a:gd name="connsiteX94" fmla="*/ 1725 w 2860"/>
              <a:gd name="connsiteY94" fmla="*/ 442 h 1928"/>
              <a:gd name="connsiteX95" fmla="*/ 1715 w 2860"/>
              <a:gd name="connsiteY95" fmla="*/ 404 h 1928"/>
              <a:gd name="connsiteX96" fmla="*/ 1698 w 2860"/>
              <a:gd name="connsiteY96" fmla="*/ 368 h 1928"/>
              <a:gd name="connsiteX97" fmla="*/ 1692 w 2860"/>
              <a:gd name="connsiteY97" fmla="*/ 354 h 1928"/>
              <a:gd name="connsiteX98" fmla="*/ 1683 w 2860"/>
              <a:gd name="connsiteY98" fmla="*/ 332 h 1928"/>
              <a:gd name="connsiteX99" fmla="*/ 1662 w 2860"/>
              <a:gd name="connsiteY99" fmla="*/ 294 h 1928"/>
              <a:gd name="connsiteX100" fmla="*/ 1647 w 2860"/>
              <a:gd name="connsiteY100" fmla="*/ 260 h 1928"/>
              <a:gd name="connsiteX101" fmla="*/ 1634 w 2860"/>
              <a:gd name="connsiteY101" fmla="*/ 236 h 1928"/>
              <a:gd name="connsiteX102" fmla="*/ 1624 w 2860"/>
              <a:gd name="connsiteY102" fmla="*/ 208 h 1928"/>
              <a:gd name="connsiteX103" fmla="*/ 1596 w 2860"/>
              <a:gd name="connsiteY103" fmla="*/ 168 h 1928"/>
              <a:gd name="connsiteX104" fmla="*/ 1590 w 2860"/>
              <a:gd name="connsiteY104" fmla="*/ 156 h 1928"/>
              <a:gd name="connsiteX105" fmla="*/ 1574 w 2860"/>
              <a:gd name="connsiteY105" fmla="*/ 136 h 1928"/>
              <a:gd name="connsiteX106" fmla="*/ 1582 w 2860"/>
              <a:gd name="connsiteY106" fmla="*/ 144 h 1928"/>
              <a:gd name="connsiteX107" fmla="*/ 1610 w 2860"/>
              <a:gd name="connsiteY107" fmla="*/ 190 h 1928"/>
              <a:gd name="connsiteX108" fmla="*/ 1602 w 2860"/>
              <a:gd name="connsiteY108" fmla="*/ 180 h 1928"/>
              <a:gd name="connsiteX109" fmla="*/ 1608 w 2860"/>
              <a:gd name="connsiteY109" fmla="*/ 182 h 1928"/>
              <a:gd name="connsiteX110" fmla="*/ 1587 w 2860"/>
              <a:gd name="connsiteY110" fmla="*/ 152 h 1928"/>
              <a:gd name="connsiteX111" fmla="*/ 1560 w 2860"/>
              <a:gd name="connsiteY111" fmla="*/ 114 h 1928"/>
              <a:gd name="connsiteX112" fmla="*/ 1536 w 2860"/>
              <a:gd name="connsiteY112" fmla="*/ 84 h 1928"/>
              <a:gd name="connsiteX113" fmla="*/ 1510 w 2860"/>
              <a:gd name="connsiteY113" fmla="*/ 52 h 1928"/>
              <a:gd name="connsiteX114" fmla="*/ 1491 w 2860"/>
              <a:gd name="connsiteY114" fmla="*/ 32 h 1928"/>
              <a:gd name="connsiteX115" fmla="*/ 1473 w 2860"/>
              <a:gd name="connsiteY115" fmla="*/ 14 h 1928"/>
              <a:gd name="connsiteX116" fmla="*/ 1452 w 2860"/>
              <a:gd name="connsiteY116" fmla="*/ 8 h 1928"/>
              <a:gd name="connsiteX117" fmla="*/ 1410 w 2860"/>
              <a:gd name="connsiteY117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6 w 2860"/>
              <a:gd name="connsiteY75" fmla="*/ 1138 h 1928"/>
              <a:gd name="connsiteX76" fmla="*/ 1940 w 2860"/>
              <a:gd name="connsiteY76" fmla="*/ 1114 h 1928"/>
              <a:gd name="connsiteX77" fmla="*/ 1932 w 2860"/>
              <a:gd name="connsiteY77" fmla="*/ 1090 h 1928"/>
              <a:gd name="connsiteX78" fmla="*/ 1926 w 2860"/>
              <a:gd name="connsiteY78" fmla="*/ 1062 h 1928"/>
              <a:gd name="connsiteX79" fmla="*/ 1914 w 2860"/>
              <a:gd name="connsiteY79" fmla="*/ 1028 h 1928"/>
              <a:gd name="connsiteX80" fmla="*/ 1904 w 2860"/>
              <a:gd name="connsiteY80" fmla="*/ 994 h 1928"/>
              <a:gd name="connsiteX81" fmla="*/ 1888 w 2860"/>
              <a:gd name="connsiteY81" fmla="*/ 946 h 1928"/>
              <a:gd name="connsiteX82" fmla="*/ 1878 w 2860"/>
              <a:gd name="connsiteY82" fmla="*/ 900 h 1928"/>
              <a:gd name="connsiteX83" fmla="*/ 1862 w 2860"/>
              <a:gd name="connsiteY83" fmla="*/ 850 h 1928"/>
              <a:gd name="connsiteX84" fmla="*/ 1854 w 2860"/>
              <a:gd name="connsiteY84" fmla="*/ 810 h 1928"/>
              <a:gd name="connsiteX85" fmla="*/ 1842 w 2860"/>
              <a:gd name="connsiteY85" fmla="*/ 770 h 1928"/>
              <a:gd name="connsiteX86" fmla="*/ 1830 w 2860"/>
              <a:gd name="connsiteY86" fmla="*/ 732 h 1928"/>
              <a:gd name="connsiteX87" fmla="*/ 1814 w 2860"/>
              <a:gd name="connsiteY87" fmla="*/ 692 h 1928"/>
              <a:gd name="connsiteX88" fmla="*/ 1803 w 2860"/>
              <a:gd name="connsiteY88" fmla="*/ 652 h 1928"/>
              <a:gd name="connsiteX89" fmla="*/ 1786 w 2860"/>
              <a:gd name="connsiteY89" fmla="*/ 604 h 1928"/>
              <a:gd name="connsiteX90" fmla="*/ 1773 w 2860"/>
              <a:gd name="connsiteY90" fmla="*/ 556 h 1928"/>
              <a:gd name="connsiteX91" fmla="*/ 1761 w 2860"/>
              <a:gd name="connsiteY91" fmla="*/ 526 h 1928"/>
              <a:gd name="connsiteX92" fmla="*/ 1742 w 2860"/>
              <a:gd name="connsiteY92" fmla="*/ 478 h 1928"/>
              <a:gd name="connsiteX93" fmla="*/ 1725 w 2860"/>
              <a:gd name="connsiteY93" fmla="*/ 442 h 1928"/>
              <a:gd name="connsiteX94" fmla="*/ 1715 w 2860"/>
              <a:gd name="connsiteY94" fmla="*/ 404 h 1928"/>
              <a:gd name="connsiteX95" fmla="*/ 1698 w 2860"/>
              <a:gd name="connsiteY95" fmla="*/ 368 h 1928"/>
              <a:gd name="connsiteX96" fmla="*/ 1692 w 2860"/>
              <a:gd name="connsiteY96" fmla="*/ 354 h 1928"/>
              <a:gd name="connsiteX97" fmla="*/ 1683 w 2860"/>
              <a:gd name="connsiteY97" fmla="*/ 332 h 1928"/>
              <a:gd name="connsiteX98" fmla="*/ 1662 w 2860"/>
              <a:gd name="connsiteY98" fmla="*/ 294 h 1928"/>
              <a:gd name="connsiteX99" fmla="*/ 1647 w 2860"/>
              <a:gd name="connsiteY99" fmla="*/ 260 h 1928"/>
              <a:gd name="connsiteX100" fmla="*/ 1634 w 2860"/>
              <a:gd name="connsiteY100" fmla="*/ 236 h 1928"/>
              <a:gd name="connsiteX101" fmla="*/ 1624 w 2860"/>
              <a:gd name="connsiteY101" fmla="*/ 208 h 1928"/>
              <a:gd name="connsiteX102" fmla="*/ 1596 w 2860"/>
              <a:gd name="connsiteY102" fmla="*/ 168 h 1928"/>
              <a:gd name="connsiteX103" fmla="*/ 1590 w 2860"/>
              <a:gd name="connsiteY103" fmla="*/ 156 h 1928"/>
              <a:gd name="connsiteX104" fmla="*/ 1574 w 2860"/>
              <a:gd name="connsiteY104" fmla="*/ 136 h 1928"/>
              <a:gd name="connsiteX105" fmla="*/ 1582 w 2860"/>
              <a:gd name="connsiteY105" fmla="*/ 144 h 1928"/>
              <a:gd name="connsiteX106" fmla="*/ 1610 w 2860"/>
              <a:gd name="connsiteY106" fmla="*/ 190 h 1928"/>
              <a:gd name="connsiteX107" fmla="*/ 1602 w 2860"/>
              <a:gd name="connsiteY107" fmla="*/ 180 h 1928"/>
              <a:gd name="connsiteX108" fmla="*/ 1608 w 2860"/>
              <a:gd name="connsiteY108" fmla="*/ 182 h 1928"/>
              <a:gd name="connsiteX109" fmla="*/ 1587 w 2860"/>
              <a:gd name="connsiteY109" fmla="*/ 152 h 1928"/>
              <a:gd name="connsiteX110" fmla="*/ 1560 w 2860"/>
              <a:gd name="connsiteY110" fmla="*/ 114 h 1928"/>
              <a:gd name="connsiteX111" fmla="*/ 1536 w 2860"/>
              <a:gd name="connsiteY111" fmla="*/ 84 h 1928"/>
              <a:gd name="connsiteX112" fmla="*/ 1510 w 2860"/>
              <a:gd name="connsiteY112" fmla="*/ 52 h 1928"/>
              <a:gd name="connsiteX113" fmla="*/ 1491 w 2860"/>
              <a:gd name="connsiteY113" fmla="*/ 32 h 1928"/>
              <a:gd name="connsiteX114" fmla="*/ 1473 w 2860"/>
              <a:gd name="connsiteY114" fmla="*/ 14 h 1928"/>
              <a:gd name="connsiteX115" fmla="*/ 1452 w 2860"/>
              <a:gd name="connsiteY115" fmla="*/ 8 h 1928"/>
              <a:gd name="connsiteX116" fmla="*/ 1410 w 2860"/>
              <a:gd name="connsiteY116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32 w 2860"/>
              <a:gd name="connsiteY76" fmla="*/ 1090 h 1928"/>
              <a:gd name="connsiteX77" fmla="*/ 1926 w 2860"/>
              <a:gd name="connsiteY77" fmla="*/ 1062 h 1928"/>
              <a:gd name="connsiteX78" fmla="*/ 1914 w 2860"/>
              <a:gd name="connsiteY78" fmla="*/ 1028 h 1928"/>
              <a:gd name="connsiteX79" fmla="*/ 1904 w 2860"/>
              <a:gd name="connsiteY79" fmla="*/ 994 h 1928"/>
              <a:gd name="connsiteX80" fmla="*/ 1888 w 2860"/>
              <a:gd name="connsiteY80" fmla="*/ 946 h 1928"/>
              <a:gd name="connsiteX81" fmla="*/ 1878 w 2860"/>
              <a:gd name="connsiteY81" fmla="*/ 900 h 1928"/>
              <a:gd name="connsiteX82" fmla="*/ 1862 w 2860"/>
              <a:gd name="connsiteY82" fmla="*/ 850 h 1928"/>
              <a:gd name="connsiteX83" fmla="*/ 1854 w 2860"/>
              <a:gd name="connsiteY83" fmla="*/ 810 h 1928"/>
              <a:gd name="connsiteX84" fmla="*/ 1842 w 2860"/>
              <a:gd name="connsiteY84" fmla="*/ 770 h 1928"/>
              <a:gd name="connsiteX85" fmla="*/ 1830 w 2860"/>
              <a:gd name="connsiteY85" fmla="*/ 732 h 1928"/>
              <a:gd name="connsiteX86" fmla="*/ 1814 w 2860"/>
              <a:gd name="connsiteY86" fmla="*/ 692 h 1928"/>
              <a:gd name="connsiteX87" fmla="*/ 1803 w 2860"/>
              <a:gd name="connsiteY87" fmla="*/ 652 h 1928"/>
              <a:gd name="connsiteX88" fmla="*/ 1786 w 2860"/>
              <a:gd name="connsiteY88" fmla="*/ 604 h 1928"/>
              <a:gd name="connsiteX89" fmla="*/ 1773 w 2860"/>
              <a:gd name="connsiteY89" fmla="*/ 556 h 1928"/>
              <a:gd name="connsiteX90" fmla="*/ 1761 w 2860"/>
              <a:gd name="connsiteY90" fmla="*/ 526 h 1928"/>
              <a:gd name="connsiteX91" fmla="*/ 1742 w 2860"/>
              <a:gd name="connsiteY91" fmla="*/ 478 h 1928"/>
              <a:gd name="connsiteX92" fmla="*/ 1725 w 2860"/>
              <a:gd name="connsiteY92" fmla="*/ 442 h 1928"/>
              <a:gd name="connsiteX93" fmla="*/ 1715 w 2860"/>
              <a:gd name="connsiteY93" fmla="*/ 404 h 1928"/>
              <a:gd name="connsiteX94" fmla="*/ 1698 w 2860"/>
              <a:gd name="connsiteY94" fmla="*/ 368 h 1928"/>
              <a:gd name="connsiteX95" fmla="*/ 1692 w 2860"/>
              <a:gd name="connsiteY95" fmla="*/ 354 h 1928"/>
              <a:gd name="connsiteX96" fmla="*/ 1683 w 2860"/>
              <a:gd name="connsiteY96" fmla="*/ 332 h 1928"/>
              <a:gd name="connsiteX97" fmla="*/ 1662 w 2860"/>
              <a:gd name="connsiteY97" fmla="*/ 294 h 1928"/>
              <a:gd name="connsiteX98" fmla="*/ 1647 w 2860"/>
              <a:gd name="connsiteY98" fmla="*/ 260 h 1928"/>
              <a:gd name="connsiteX99" fmla="*/ 1634 w 2860"/>
              <a:gd name="connsiteY99" fmla="*/ 236 h 1928"/>
              <a:gd name="connsiteX100" fmla="*/ 1624 w 2860"/>
              <a:gd name="connsiteY100" fmla="*/ 208 h 1928"/>
              <a:gd name="connsiteX101" fmla="*/ 1596 w 2860"/>
              <a:gd name="connsiteY101" fmla="*/ 168 h 1928"/>
              <a:gd name="connsiteX102" fmla="*/ 1590 w 2860"/>
              <a:gd name="connsiteY102" fmla="*/ 156 h 1928"/>
              <a:gd name="connsiteX103" fmla="*/ 1574 w 2860"/>
              <a:gd name="connsiteY103" fmla="*/ 136 h 1928"/>
              <a:gd name="connsiteX104" fmla="*/ 1582 w 2860"/>
              <a:gd name="connsiteY104" fmla="*/ 144 h 1928"/>
              <a:gd name="connsiteX105" fmla="*/ 1610 w 2860"/>
              <a:gd name="connsiteY105" fmla="*/ 190 h 1928"/>
              <a:gd name="connsiteX106" fmla="*/ 1602 w 2860"/>
              <a:gd name="connsiteY106" fmla="*/ 180 h 1928"/>
              <a:gd name="connsiteX107" fmla="*/ 1608 w 2860"/>
              <a:gd name="connsiteY107" fmla="*/ 182 h 1928"/>
              <a:gd name="connsiteX108" fmla="*/ 1587 w 2860"/>
              <a:gd name="connsiteY108" fmla="*/ 152 h 1928"/>
              <a:gd name="connsiteX109" fmla="*/ 1560 w 2860"/>
              <a:gd name="connsiteY109" fmla="*/ 114 h 1928"/>
              <a:gd name="connsiteX110" fmla="*/ 1536 w 2860"/>
              <a:gd name="connsiteY110" fmla="*/ 84 h 1928"/>
              <a:gd name="connsiteX111" fmla="*/ 1510 w 2860"/>
              <a:gd name="connsiteY111" fmla="*/ 52 h 1928"/>
              <a:gd name="connsiteX112" fmla="*/ 1491 w 2860"/>
              <a:gd name="connsiteY112" fmla="*/ 32 h 1928"/>
              <a:gd name="connsiteX113" fmla="*/ 1473 w 2860"/>
              <a:gd name="connsiteY113" fmla="*/ 14 h 1928"/>
              <a:gd name="connsiteX114" fmla="*/ 1452 w 2860"/>
              <a:gd name="connsiteY114" fmla="*/ 8 h 1928"/>
              <a:gd name="connsiteX115" fmla="*/ 1410 w 2860"/>
              <a:gd name="connsiteY115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14 w 2860"/>
              <a:gd name="connsiteY77" fmla="*/ 1028 h 1928"/>
              <a:gd name="connsiteX78" fmla="*/ 1904 w 2860"/>
              <a:gd name="connsiteY78" fmla="*/ 994 h 1928"/>
              <a:gd name="connsiteX79" fmla="*/ 1888 w 2860"/>
              <a:gd name="connsiteY79" fmla="*/ 946 h 1928"/>
              <a:gd name="connsiteX80" fmla="*/ 1878 w 2860"/>
              <a:gd name="connsiteY80" fmla="*/ 900 h 1928"/>
              <a:gd name="connsiteX81" fmla="*/ 1862 w 2860"/>
              <a:gd name="connsiteY81" fmla="*/ 850 h 1928"/>
              <a:gd name="connsiteX82" fmla="*/ 1854 w 2860"/>
              <a:gd name="connsiteY82" fmla="*/ 810 h 1928"/>
              <a:gd name="connsiteX83" fmla="*/ 1842 w 2860"/>
              <a:gd name="connsiteY83" fmla="*/ 770 h 1928"/>
              <a:gd name="connsiteX84" fmla="*/ 1830 w 2860"/>
              <a:gd name="connsiteY84" fmla="*/ 732 h 1928"/>
              <a:gd name="connsiteX85" fmla="*/ 1814 w 2860"/>
              <a:gd name="connsiteY85" fmla="*/ 692 h 1928"/>
              <a:gd name="connsiteX86" fmla="*/ 1803 w 2860"/>
              <a:gd name="connsiteY86" fmla="*/ 652 h 1928"/>
              <a:gd name="connsiteX87" fmla="*/ 1786 w 2860"/>
              <a:gd name="connsiteY87" fmla="*/ 604 h 1928"/>
              <a:gd name="connsiteX88" fmla="*/ 1773 w 2860"/>
              <a:gd name="connsiteY88" fmla="*/ 556 h 1928"/>
              <a:gd name="connsiteX89" fmla="*/ 1761 w 2860"/>
              <a:gd name="connsiteY89" fmla="*/ 526 h 1928"/>
              <a:gd name="connsiteX90" fmla="*/ 1742 w 2860"/>
              <a:gd name="connsiteY90" fmla="*/ 478 h 1928"/>
              <a:gd name="connsiteX91" fmla="*/ 1725 w 2860"/>
              <a:gd name="connsiteY91" fmla="*/ 442 h 1928"/>
              <a:gd name="connsiteX92" fmla="*/ 1715 w 2860"/>
              <a:gd name="connsiteY92" fmla="*/ 404 h 1928"/>
              <a:gd name="connsiteX93" fmla="*/ 1698 w 2860"/>
              <a:gd name="connsiteY93" fmla="*/ 368 h 1928"/>
              <a:gd name="connsiteX94" fmla="*/ 1692 w 2860"/>
              <a:gd name="connsiteY94" fmla="*/ 354 h 1928"/>
              <a:gd name="connsiteX95" fmla="*/ 1683 w 2860"/>
              <a:gd name="connsiteY95" fmla="*/ 332 h 1928"/>
              <a:gd name="connsiteX96" fmla="*/ 1662 w 2860"/>
              <a:gd name="connsiteY96" fmla="*/ 294 h 1928"/>
              <a:gd name="connsiteX97" fmla="*/ 1647 w 2860"/>
              <a:gd name="connsiteY97" fmla="*/ 260 h 1928"/>
              <a:gd name="connsiteX98" fmla="*/ 1634 w 2860"/>
              <a:gd name="connsiteY98" fmla="*/ 236 h 1928"/>
              <a:gd name="connsiteX99" fmla="*/ 1624 w 2860"/>
              <a:gd name="connsiteY99" fmla="*/ 208 h 1928"/>
              <a:gd name="connsiteX100" fmla="*/ 1596 w 2860"/>
              <a:gd name="connsiteY100" fmla="*/ 168 h 1928"/>
              <a:gd name="connsiteX101" fmla="*/ 1590 w 2860"/>
              <a:gd name="connsiteY101" fmla="*/ 156 h 1928"/>
              <a:gd name="connsiteX102" fmla="*/ 1574 w 2860"/>
              <a:gd name="connsiteY102" fmla="*/ 136 h 1928"/>
              <a:gd name="connsiteX103" fmla="*/ 1582 w 2860"/>
              <a:gd name="connsiteY103" fmla="*/ 144 h 1928"/>
              <a:gd name="connsiteX104" fmla="*/ 1610 w 2860"/>
              <a:gd name="connsiteY104" fmla="*/ 190 h 1928"/>
              <a:gd name="connsiteX105" fmla="*/ 1602 w 2860"/>
              <a:gd name="connsiteY105" fmla="*/ 180 h 1928"/>
              <a:gd name="connsiteX106" fmla="*/ 1608 w 2860"/>
              <a:gd name="connsiteY106" fmla="*/ 182 h 1928"/>
              <a:gd name="connsiteX107" fmla="*/ 1587 w 2860"/>
              <a:gd name="connsiteY107" fmla="*/ 152 h 1928"/>
              <a:gd name="connsiteX108" fmla="*/ 1560 w 2860"/>
              <a:gd name="connsiteY108" fmla="*/ 114 h 1928"/>
              <a:gd name="connsiteX109" fmla="*/ 1536 w 2860"/>
              <a:gd name="connsiteY109" fmla="*/ 84 h 1928"/>
              <a:gd name="connsiteX110" fmla="*/ 1510 w 2860"/>
              <a:gd name="connsiteY110" fmla="*/ 52 h 1928"/>
              <a:gd name="connsiteX111" fmla="*/ 1491 w 2860"/>
              <a:gd name="connsiteY111" fmla="*/ 32 h 1928"/>
              <a:gd name="connsiteX112" fmla="*/ 1473 w 2860"/>
              <a:gd name="connsiteY112" fmla="*/ 14 h 1928"/>
              <a:gd name="connsiteX113" fmla="*/ 1452 w 2860"/>
              <a:gd name="connsiteY113" fmla="*/ 8 h 1928"/>
              <a:gd name="connsiteX114" fmla="*/ 1410 w 2860"/>
              <a:gd name="connsiteY114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2084 w 2860"/>
              <a:gd name="connsiteY73" fmla="*/ 1438 h 1928"/>
              <a:gd name="connsiteX74" fmla="*/ 1956 w 2860"/>
              <a:gd name="connsiteY74" fmla="*/ 1160 h 1928"/>
              <a:gd name="connsiteX75" fmla="*/ 1940 w 2860"/>
              <a:gd name="connsiteY75" fmla="*/ 1114 h 1928"/>
              <a:gd name="connsiteX76" fmla="*/ 1926 w 2860"/>
              <a:gd name="connsiteY76" fmla="*/ 1062 h 1928"/>
              <a:gd name="connsiteX77" fmla="*/ 1904 w 2860"/>
              <a:gd name="connsiteY77" fmla="*/ 994 h 1928"/>
              <a:gd name="connsiteX78" fmla="*/ 1888 w 2860"/>
              <a:gd name="connsiteY78" fmla="*/ 946 h 1928"/>
              <a:gd name="connsiteX79" fmla="*/ 1878 w 2860"/>
              <a:gd name="connsiteY79" fmla="*/ 900 h 1928"/>
              <a:gd name="connsiteX80" fmla="*/ 1862 w 2860"/>
              <a:gd name="connsiteY80" fmla="*/ 850 h 1928"/>
              <a:gd name="connsiteX81" fmla="*/ 1854 w 2860"/>
              <a:gd name="connsiteY81" fmla="*/ 810 h 1928"/>
              <a:gd name="connsiteX82" fmla="*/ 1842 w 2860"/>
              <a:gd name="connsiteY82" fmla="*/ 770 h 1928"/>
              <a:gd name="connsiteX83" fmla="*/ 1830 w 2860"/>
              <a:gd name="connsiteY83" fmla="*/ 732 h 1928"/>
              <a:gd name="connsiteX84" fmla="*/ 1814 w 2860"/>
              <a:gd name="connsiteY84" fmla="*/ 692 h 1928"/>
              <a:gd name="connsiteX85" fmla="*/ 1803 w 2860"/>
              <a:gd name="connsiteY85" fmla="*/ 652 h 1928"/>
              <a:gd name="connsiteX86" fmla="*/ 1786 w 2860"/>
              <a:gd name="connsiteY86" fmla="*/ 604 h 1928"/>
              <a:gd name="connsiteX87" fmla="*/ 1773 w 2860"/>
              <a:gd name="connsiteY87" fmla="*/ 556 h 1928"/>
              <a:gd name="connsiteX88" fmla="*/ 1761 w 2860"/>
              <a:gd name="connsiteY88" fmla="*/ 526 h 1928"/>
              <a:gd name="connsiteX89" fmla="*/ 1742 w 2860"/>
              <a:gd name="connsiteY89" fmla="*/ 478 h 1928"/>
              <a:gd name="connsiteX90" fmla="*/ 1725 w 2860"/>
              <a:gd name="connsiteY90" fmla="*/ 442 h 1928"/>
              <a:gd name="connsiteX91" fmla="*/ 1715 w 2860"/>
              <a:gd name="connsiteY91" fmla="*/ 404 h 1928"/>
              <a:gd name="connsiteX92" fmla="*/ 1698 w 2860"/>
              <a:gd name="connsiteY92" fmla="*/ 368 h 1928"/>
              <a:gd name="connsiteX93" fmla="*/ 1692 w 2860"/>
              <a:gd name="connsiteY93" fmla="*/ 354 h 1928"/>
              <a:gd name="connsiteX94" fmla="*/ 1683 w 2860"/>
              <a:gd name="connsiteY94" fmla="*/ 332 h 1928"/>
              <a:gd name="connsiteX95" fmla="*/ 1662 w 2860"/>
              <a:gd name="connsiteY95" fmla="*/ 294 h 1928"/>
              <a:gd name="connsiteX96" fmla="*/ 1647 w 2860"/>
              <a:gd name="connsiteY96" fmla="*/ 260 h 1928"/>
              <a:gd name="connsiteX97" fmla="*/ 1634 w 2860"/>
              <a:gd name="connsiteY97" fmla="*/ 236 h 1928"/>
              <a:gd name="connsiteX98" fmla="*/ 1624 w 2860"/>
              <a:gd name="connsiteY98" fmla="*/ 208 h 1928"/>
              <a:gd name="connsiteX99" fmla="*/ 1596 w 2860"/>
              <a:gd name="connsiteY99" fmla="*/ 168 h 1928"/>
              <a:gd name="connsiteX100" fmla="*/ 1590 w 2860"/>
              <a:gd name="connsiteY100" fmla="*/ 156 h 1928"/>
              <a:gd name="connsiteX101" fmla="*/ 1574 w 2860"/>
              <a:gd name="connsiteY101" fmla="*/ 136 h 1928"/>
              <a:gd name="connsiteX102" fmla="*/ 1582 w 2860"/>
              <a:gd name="connsiteY102" fmla="*/ 144 h 1928"/>
              <a:gd name="connsiteX103" fmla="*/ 1610 w 2860"/>
              <a:gd name="connsiteY103" fmla="*/ 190 h 1928"/>
              <a:gd name="connsiteX104" fmla="*/ 1602 w 2860"/>
              <a:gd name="connsiteY104" fmla="*/ 180 h 1928"/>
              <a:gd name="connsiteX105" fmla="*/ 1608 w 2860"/>
              <a:gd name="connsiteY105" fmla="*/ 182 h 1928"/>
              <a:gd name="connsiteX106" fmla="*/ 1587 w 2860"/>
              <a:gd name="connsiteY106" fmla="*/ 152 h 1928"/>
              <a:gd name="connsiteX107" fmla="*/ 1560 w 2860"/>
              <a:gd name="connsiteY107" fmla="*/ 114 h 1928"/>
              <a:gd name="connsiteX108" fmla="*/ 1536 w 2860"/>
              <a:gd name="connsiteY108" fmla="*/ 84 h 1928"/>
              <a:gd name="connsiteX109" fmla="*/ 1510 w 2860"/>
              <a:gd name="connsiteY109" fmla="*/ 52 h 1928"/>
              <a:gd name="connsiteX110" fmla="*/ 1491 w 2860"/>
              <a:gd name="connsiteY110" fmla="*/ 32 h 1928"/>
              <a:gd name="connsiteX111" fmla="*/ 1473 w 2860"/>
              <a:gd name="connsiteY111" fmla="*/ 14 h 1928"/>
              <a:gd name="connsiteX112" fmla="*/ 1452 w 2860"/>
              <a:gd name="connsiteY112" fmla="*/ 8 h 1928"/>
              <a:gd name="connsiteX113" fmla="*/ 1410 w 2860"/>
              <a:gd name="connsiteY113" fmla="*/ 2 h 1928"/>
              <a:gd name="connsiteX0" fmla="*/ 1430 w 2860"/>
              <a:gd name="connsiteY0" fmla="*/ 0 h 1928"/>
              <a:gd name="connsiteX1" fmla="*/ 1980 w 2860"/>
              <a:gd name="connsiteY1" fmla="*/ 1207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0 h 1928"/>
              <a:gd name="connsiteX1" fmla="*/ 1410 w 2860"/>
              <a:gd name="connsiteY1" fmla="*/ 685 h 1928"/>
              <a:gd name="connsiteX2" fmla="*/ 1387 w 2860"/>
              <a:gd name="connsiteY2" fmla="*/ 4 h 1928"/>
              <a:gd name="connsiteX3" fmla="*/ 1355 w 2860"/>
              <a:gd name="connsiteY3" fmla="*/ 16 h 1928"/>
              <a:gd name="connsiteX4" fmla="*/ 1319 w 2860"/>
              <a:gd name="connsiteY4" fmla="*/ 40 h 1928"/>
              <a:gd name="connsiteX5" fmla="*/ 1292 w 2860"/>
              <a:gd name="connsiteY5" fmla="*/ 68 h 1928"/>
              <a:gd name="connsiteX6" fmla="*/ 1263 w 2860"/>
              <a:gd name="connsiteY6" fmla="*/ 104 h 1928"/>
              <a:gd name="connsiteX7" fmla="*/ 1239 w 2860"/>
              <a:gd name="connsiteY7" fmla="*/ 140 h 1928"/>
              <a:gd name="connsiteX8" fmla="*/ 1221 w 2860"/>
              <a:gd name="connsiteY8" fmla="*/ 170 h 1928"/>
              <a:gd name="connsiteX9" fmla="*/ 1204 w 2860"/>
              <a:gd name="connsiteY9" fmla="*/ 196 h 1928"/>
              <a:gd name="connsiteX10" fmla="*/ 1179 w 2860"/>
              <a:gd name="connsiteY10" fmla="*/ 242 h 1928"/>
              <a:gd name="connsiteX11" fmla="*/ 1162 w 2860"/>
              <a:gd name="connsiteY11" fmla="*/ 276 h 1928"/>
              <a:gd name="connsiteX12" fmla="*/ 1144 w 2860"/>
              <a:gd name="connsiteY12" fmla="*/ 314 h 1928"/>
              <a:gd name="connsiteX13" fmla="*/ 1132 w 2860"/>
              <a:gd name="connsiteY13" fmla="*/ 344 h 1928"/>
              <a:gd name="connsiteX14" fmla="*/ 1114 w 2860"/>
              <a:gd name="connsiteY14" fmla="*/ 380 h 1928"/>
              <a:gd name="connsiteX15" fmla="*/ 1102 w 2860"/>
              <a:gd name="connsiteY15" fmla="*/ 408 h 1928"/>
              <a:gd name="connsiteX16" fmla="*/ 1090 w 2860"/>
              <a:gd name="connsiteY16" fmla="*/ 436 h 1928"/>
              <a:gd name="connsiteX17" fmla="*/ 1076 w 2860"/>
              <a:gd name="connsiteY17" fmla="*/ 472 h 1928"/>
              <a:gd name="connsiteX18" fmla="*/ 1062 w 2860"/>
              <a:gd name="connsiteY18" fmla="*/ 504 h 1928"/>
              <a:gd name="connsiteX19" fmla="*/ 1048 w 2860"/>
              <a:gd name="connsiteY19" fmla="*/ 544 h 1928"/>
              <a:gd name="connsiteX20" fmla="*/ 1036 w 2860"/>
              <a:gd name="connsiteY20" fmla="*/ 580 h 1928"/>
              <a:gd name="connsiteX21" fmla="*/ 1020 w 2860"/>
              <a:gd name="connsiteY21" fmla="*/ 624 h 1928"/>
              <a:gd name="connsiteX22" fmla="*/ 1014 w 2860"/>
              <a:gd name="connsiteY22" fmla="*/ 650 h 1928"/>
              <a:gd name="connsiteX23" fmla="*/ 994 w 2860"/>
              <a:gd name="connsiteY23" fmla="*/ 690 h 1928"/>
              <a:gd name="connsiteX24" fmla="*/ 980 w 2860"/>
              <a:gd name="connsiteY24" fmla="*/ 736 h 1928"/>
              <a:gd name="connsiteX25" fmla="*/ 970 w 2860"/>
              <a:gd name="connsiteY25" fmla="*/ 776 h 1928"/>
              <a:gd name="connsiteX26" fmla="*/ 960 w 2860"/>
              <a:gd name="connsiteY26" fmla="*/ 814 h 1928"/>
              <a:gd name="connsiteX27" fmla="*/ 950 w 2860"/>
              <a:gd name="connsiteY27" fmla="*/ 852 h 1928"/>
              <a:gd name="connsiteX28" fmla="*/ 940 w 2860"/>
              <a:gd name="connsiteY28" fmla="*/ 894 h 1928"/>
              <a:gd name="connsiteX29" fmla="*/ 930 w 2860"/>
              <a:gd name="connsiteY29" fmla="*/ 938 h 1928"/>
              <a:gd name="connsiteX30" fmla="*/ 921 w 2860"/>
              <a:gd name="connsiteY30" fmla="*/ 974 h 1928"/>
              <a:gd name="connsiteX31" fmla="*/ 915 w 2860"/>
              <a:gd name="connsiteY31" fmla="*/ 1004 h 1928"/>
              <a:gd name="connsiteX32" fmla="*/ 903 w 2860"/>
              <a:gd name="connsiteY32" fmla="*/ 1040 h 1928"/>
              <a:gd name="connsiteX33" fmla="*/ 885 w 2860"/>
              <a:gd name="connsiteY33" fmla="*/ 1072 h 1928"/>
              <a:gd name="connsiteX34" fmla="*/ 873 w 2860"/>
              <a:gd name="connsiteY34" fmla="*/ 1114 h 1928"/>
              <a:gd name="connsiteX35" fmla="*/ 855 w 2860"/>
              <a:gd name="connsiteY35" fmla="*/ 1168 h 1928"/>
              <a:gd name="connsiteX36" fmla="*/ 843 w 2860"/>
              <a:gd name="connsiteY36" fmla="*/ 1186 h 1928"/>
              <a:gd name="connsiteX37" fmla="*/ 837 w 2860"/>
              <a:gd name="connsiteY37" fmla="*/ 1222 h 1928"/>
              <a:gd name="connsiteX38" fmla="*/ 823 w 2860"/>
              <a:gd name="connsiteY38" fmla="*/ 1264 h 1928"/>
              <a:gd name="connsiteX39" fmla="*/ 811 w 2860"/>
              <a:gd name="connsiteY39" fmla="*/ 1288 h 1928"/>
              <a:gd name="connsiteX40" fmla="*/ 789 w 2860"/>
              <a:gd name="connsiteY40" fmla="*/ 1330 h 1928"/>
              <a:gd name="connsiteX41" fmla="*/ 771 w 2860"/>
              <a:gd name="connsiteY41" fmla="*/ 1366 h 1928"/>
              <a:gd name="connsiteX42" fmla="*/ 753 w 2860"/>
              <a:gd name="connsiteY42" fmla="*/ 1406 h 1928"/>
              <a:gd name="connsiteX43" fmla="*/ 729 w 2860"/>
              <a:gd name="connsiteY43" fmla="*/ 1442 h 1928"/>
              <a:gd name="connsiteX44" fmla="*/ 712 w 2860"/>
              <a:gd name="connsiteY44" fmla="*/ 1478 h 1928"/>
              <a:gd name="connsiteX45" fmla="*/ 675 w 2860"/>
              <a:gd name="connsiteY45" fmla="*/ 1520 h 1928"/>
              <a:gd name="connsiteX46" fmla="*/ 658 w 2860"/>
              <a:gd name="connsiteY46" fmla="*/ 1546 h 1928"/>
              <a:gd name="connsiteX47" fmla="*/ 626 w 2860"/>
              <a:gd name="connsiteY47" fmla="*/ 1584 h 1928"/>
              <a:gd name="connsiteX48" fmla="*/ 603 w 2860"/>
              <a:gd name="connsiteY48" fmla="*/ 1616 h 1928"/>
              <a:gd name="connsiteX49" fmla="*/ 579 w 2860"/>
              <a:gd name="connsiteY49" fmla="*/ 1628 h 1928"/>
              <a:gd name="connsiteX50" fmla="*/ 549 w 2860"/>
              <a:gd name="connsiteY50" fmla="*/ 1658 h 1928"/>
              <a:gd name="connsiteX51" fmla="*/ 507 w 2860"/>
              <a:gd name="connsiteY51" fmla="*/ 1688 h 1928"/>
              <a:gd name="connsiteX52" fmla="*/ 462 w 2860"/>
              <a:gd name="connsiteY52" fmla="*/ 1708 h 1928"/>
              <a:gd name="connsiteX53" fmla="*/ 428 w 2860"/>
              <a:gd name="connsiteY53" fmla="*/ 1724 h 1928"/>
              <a:gd name="connsiteX54" fmla="*/ 398 w 2860"/>
              <a:gd name="connsiteY54" fmla="*/ 1738 h 1928"/>
              <a:gd name="connsiteX55" fmla="*/ 362 w 2860"/>
              <a:gd name="connsiteY55" fmla="*/ 1756 h 1928"/>
              <a:gd name="connsiteX56" fmla="*/ 327 w 2860"/>
              <a:gd name="connsiteY56" fmla="*/ 1772 h 1928"/>
              <a:gd name="connsiteX57" fmla="*/ 291 w 2860"/>
              <a:gd name="connsiteY57" fmla="*/ 1784 h 1928"/>
              <a:gd name="connsiteX58" fmla="*/ 274 w 2860"/>
              <a:gd name="connsiteY58" fmla="*/ 1792 h 1928"/>
              <a:gd name="connsiteX59" fmla="*/ 238 w 2860"/>
              <a:gd name="connsiteY59" fmla="*/ 1804 h 1928"/>
              <a:gd name="connsiteX60" fmla="*/ 199 w 2860"/>
              <a:gd name="connsiteY60" fmla="*/ 1820 h 1928"/>
              <a:gd name="connsiteX61" fmla="*/ 159 w 2860"/>
              <a:gd name="connsiteY61" fmla="*/ 1832 h 1928"/>
              <a:gd name="connsiteX62" fmla="*/ 114 w 2860"/>
              <a:gd name="connsiteY62" fmla="*/ 1846 h 1928"/>
              <a:gd name="connsiteX63" fmla="*/ 75 w 2860"/>
              <a:gd name="connsiteY63" fmla="*/ 1860 h 1928"/>
              <a:gd name="connsiteX64" fmla="*/ 38 w 2860"/>
              <a:gd name="connsiteY64" fmla="*/ 1870 h 1928"/>
              <a:gd name="connsiteX65" fmla="*/ 16 w 2860"/>
              <a:gd name="connsiteY65" fmla="*/ 1876 h 1928"/>
              <a:gd name="connsiteX66" fmla="*/ 2 w 2860"/>
              <a:gd name="connsiteY66" fmla="*/ 1882 h 1928"/>
              <a:gd name="connsiteX67" fmla="*/ 0 w 2860"/>
              <a:gd name="connsiteY67" fmla="*/ 1902 h 1928"/>
              <a:gd name="connsiteX68" fmla="*/ 2 w 2860"/>
              <a:gd name="connsiteY68" fmla="*/ 1924 h 1928"/>
              <a:gd name="connsiteX69" fmla="*/ 2860 w 2860"/>
              <a:gd name="connsiteY69" fmla="*/ 1928 h 1928"/>
              <a:gd name="connsiteX70" fmla="*/ 2860 w 2860"/>
              <a:gd name="connsiteY70" fmla="*/ 1904 h 1928"/>
              <a:gd name="connsiteX71" fmla="*/ 2816 w 2860"/>
              <a:gd name="connsiteY71" fmla="*/ 1874 h 1928"/>
              <a:gd name="connsiteX72" fmla="*/ 2764 w 2860"/>
              <a:gd name="connsiteY72" fmla="*/ 1862 h 1928"/>
              <a:gd name="connsiteX73" fmla="*/ 1956 w 2860"/>
              <a:gd name="connsiteY73" fmla="*/ 1160 h 1928"/>
              <a:gd name="connsiteX74" fmla="*/ 1940 w 2860"/>
              <a:gd name="connsiteY74" fmla="*/ 1114 h 1928"/>
              <a:gd name="connsiteX75" fmla="*/ 1926 w 2860"/>
              <a:gd name="connsiteY75" fmla="*/ 1062 h 1928"/>
              <a:gd name="connsiteX76" fmla="*/ 1904 w 2860"/>
              <a:gd name="connsiteY76" fmla="*/ 994 h 1928"/>
              <a:gd name="connsiteX77" fmla="*/ 1888 w 2860"/>
              <a:gd name="connsiteY77" fmla="*/ 946 h 1928"/>
              <a:gd name="connsiteX78" fmla="*/ 1878 w 2860"/>
              <a:gd name="connsiteY78" fmla="*/ 900 h 1928"/>
              <a:gd name="connsiteX79" fmla="*/ 1862 w 2860"/>
              <a:gd name="connsiteY79" fmla="*/ 850 h 1928"/>
              <a:gd name="connsiteX80" fmla="*/ 1854 w 2860"/>
              <a:gd name="connsiteY80" fmla="*/ 810 h 1928"/>
              <a:gd name="connsiteX81" fmla="*/ 1842 w 2860"/>
              <a:gd name="connsiteY81" fmla="*/ 770 h 1928"/>
              <a:gd name="connsiteX82" fmla="*/ 1830 w 2860"/>
              <a:gd name="connsiteY82" fmla="*/ 732 h 1928"/>
              <a:gd name="connsiteX83" fmla="*/ 1814 w 2860"/>
              <a:gd name="connsiteY83" fmla="*/ 692 h 1928"/>
              <a:gd name="connsiteX84" fmla="*/ 1803 w 2860"/>
              <a:gd name="connsiteY84" fmla="*/ 652 h 1928"/>
              <a:gd name="connsiteX85" fmla="*/ 1786 w 2860"/>
              <a:gd name="connsiteY85" fmla="*/ 604 h 1928"/>
              <a:gd name="connsiteX86" fmla="*/ 1773 w 2860"/>
              <a:gd name="connsiteY86" fmla="*/ 556 h 1928"/>
              <a:gd name="connsiteX87" fmla="*/ 1761 w 2860"/>
              <a:gd name="connsiteY87" fmla="*/ 526 h 1928"/>
              <a:gd name="connsiteX88" fmla="*/ 1742 w 2860"/>
              <a:gd name="connsiteY88" fmla="*/ 478 h 1928"/>
              <a:gd name="connsiteX89" fmla="*/ 1725 w 2860"/>
              <a:gd name="connsiteY89" fmla="*/ 442 h 1928"/>
              <a:gd name="connsiteX90" fmla="*/ 1715 w 2860"/>
              <a:gd name="connsiteY90" fmla="*/ 404 h 1928"/>
              <a:gd name="connsiteX91" fmla="*/ 1698 w 2860"/>
              <a:gd name="connsiteY91" fmla="*/ 368 h 1928"/>
              <a:gd name="connsiteX92" fmla="*/ 1692 w 2860"/>
              <a:gd name="connsiteY92" fmla="*/ 354 h 1928"/>
              <a:gd name="connsiteX93" fmla="*/ 1683 w 2860"/>
              <a:gd name="connsiteY93" fmla="*/ 332 h 1928"/>
              <a:gd name="connsiteX94" fmla="*/ 1662 w 2860"/>
              <a:gd name="connsiteY94" fmla="*/ 294 h 1928"/>
              <a:gd name="connsiteX95" fmla="*/ 1647 w 2860"/>
              <a:gd name="connsiteY95" fmla="*/ 260 h 1928"/>
              <a:gd name="connsiteX96" fmla="*/ 1634 w 2860"/>
              <a:gd name="connsiteY96" fmla="*/ 236 h 1928"/>
              <a:gd name="connsiteX97" fmla="*/ 1624 w 2860"/>
              <a:gd name="connsiteY97" fmla="*/ 208 h 1928"/>
              <a:gd name="connsiteX98" fmla="*/ 1596 w 2860"/>
              <a:gd name="connsiteY98" fmla="*/ 168 h 1928"/>
              <a:gd name="connsiteX99" fmla="*/ 1590 w 2860"/>
              <a:gd name="connsiteY99" fmla="*/ 156 h 1928"/>
              <a:gd name="connsiteX100" fmla="*/ 1574 w 2860"/>
              <a:gd name="connsiteY100" fmla="*/ 136 h 1928"/>
              <a:gd name="connsiteX101" fmla="*/ 1582 w 2860"/>
              <a:gd name="connsiteY101" fmla="*/ 144 h 1928"/>
              <a:gd name="connsiteX102" fmla="*/ 1610 w 2860"/>
              <a:gd name="connsiteY102" fmla="*/ 190 h 1928"/>
              <a:gd name="connsiteX103" fmla="*/ 1602 w 2860"/>
              <a:gd name="connsiteY103" fmla="*/ 180 h 1928"/>
              <a:gd name="connsiteX104" fmla="*/ 1608 w 2860"/>
              <a:gd name="connsiteY104" fmla="*/ 182 h 1928"/>
              <a:gd name="connsiteX105" fmla="*/ 1587 w 2860"/>
              <a:gd name="connsiteY105" fmla="*/ 152 h 1928"/>
              <a:gd name="connsiteX106" fmla="*/ 1560 w 2860"/>
              <a:gd name="connsiteY106" fmla="*/ 114 h 1928"/>
              <a:gd name="connsiteX107" fmla="*/ 1536 w 2860"/>
              <a:gd name="connsiteY107" fmla="*/ 84 h 1928"/>
              <a:gd name="connsiteX108" fmla="*/ 1510 w 2860"/>
              <a:gd name="connsiteY108" fmla="*/ 52 h 1928"/>
              <a:gd name="connsiteX109" fmla="*/ 1491 w 2860"/>
              <a:gd name="connsiteY109" fmla="*/ 32 h 1928"/>
              <a:gd name="connsiteX110" fmla="*/ 1473 w 2860"/>
              <a:gd name="connsiteY110" fmla="*/ 14 h 1928"/>
              <a:gd name="connsiteX111" fmla="*/ 1452 w 2860"/>
              <a:gd name="connsiteY111" fmla="*/ 8 h 1928"/>
              <a:gd name="connsiteX112" fmla="*/ 1410 w 2860"/>
              <a:gd name="connsiteY112" fmla="*/ 2 h 1928"/>
              <a:gd name="connsiteX0" fmla="*/ 1430 w 2860"/>
              <a:gd name="connsiteY0" fmla="*/ 10 h 1938"/>
              <a:gd name="connsiteX1" fmla="*/ 1410 w 2860"/>
              <a:gd name="connsiteY1" fmla="*/ 695 h 1938"/>
              <a:gd name="connsiteX2" fmla="*/ 1387 w 2860"/>
              <a:gd name="connsiteY2" fmla="*/ 14 h 1938"/>
              <a:gd name="connsiteX3" fmla="*/ 1355 w 2860"/>
              <a:gd name="connsiteY3" fmla="*/ 26 h 1938"/>
              <a:gd name="connsiteX4" fmla="*/ 1319 w 2860"/>
              <a:gd name="connsiteY4" fmla="*/ 50 h 1938"/>
              <a:gd name="connsiteX5" fmla="*/ 1292 w 2860"/>
              <a:gd name="connsiteY5" fmla="*/ 78 h 1938"/>
              <a:gd name="connsiteX6" fmla="*/ 1263 w 2860"/>
              <a:gd name="connsiteY6" fmla="*/ 114 h 1938"/>
              <a:gd name="connsiteX7" fmla="*/ 1239 w 2860"/>
              <a:gd name="connsiteY7" fmla="*/ 150 h 1938"/>
              <a:gd name="connsiteX8" fmla="*/ 1221 w 2860"/>
              <a:gd name="connsiteY8" fmla="*/ 180 h 1938"/>
              <a:gd name="connsiteX9" fmla="*/ 1204 w 2860"/>
              <a:gd name="connsiteY9" fmla="*/ 206 h 1938"/>
              <a:gd name="connsiteX10" fmla="*/ 1179 w 2860"/>
              <a:gd name="connsiteY10" fmla="*/ 252 h 1938"/>
              <a:gd name="connsiteX11" fmla="*/ 1162 w 2860"/>
              <a:gd name="connsiteY11" fmla="*/ 286 h 1938"/>
              <a:gd name="connsiteX12" fmla="*/ 1144 w 2860"/>
              <a:gd name="connsiteY12" fmla="*/ 324 h 1938"/>
              <a:gd name="connsiteX13" fmla="*/ 1132 w 2860"/>
              <a:gd name="connsiteY13" fmla="*/ 354 h 1938"/>
              <a:gd name="connsiteX14" fmla="*/ 1114 w 2860"/>
              <a:gd name="connsiteY14" fmla="*/ 390 h 1938"/>
              <a:gd name="connsiteX15" fmla="*/ 1102 w 2860"/>
              <a:gd name="connsiteY15" fmla="*/ 418 h 1938"/>
              <a:gd name="connsiteX16" fmla="*/ 1090 w 2860"/>
              <a:gd name="connsiteY16" fmla="*/ 446 h 1938"/>
              <a:gd name="connsiteX17" fmla="*/ 1076 w 2860"/>
              <a:gd name="connsiteY17" fmla="*/ 482 h 1938"/>
              <a:gd name="connsiteX18" fmla="*/ 1062 w 2860"/>
              <a:gd name="connsiteY18" fmla="*/ 514 h 1938"/>
              <a:gd name="connsiteX19" fmla="*/ 1048 w 2860"/>
              <a:gd name="connsiteY19" fmla="*/ 554 h 1938"/>
              <a:gd name="connsiteX20" fmla="*/ 1036 w 2860"/>
              <a:gd name="connsiteY20" fmla="*/ 590 h 1938"/>
              <a:gd name="connsiteX21" fmla="*/ 1020 w 2860"/>
              <a:gd name="connsiteY21" fmla="*/ 634 h 1938"/>
              <a:gd name="connsiteX22" fmla="*/ 1014 w 2860"/>
              <a:gd name="connsiteY22" fmla="*/ 660 h 1938"/>
              <a:gd name="connsiteX23" fmla="*/ 994 w 2860"/>
              <a:gd name="connsiteY23" fmla="*/ 700 h 1938"/>
              <a:gd name="connsiteX24" fmla="*/ 980 w 2860"/>
              <a:gd name="connsiteY24" fmla="*/ 746 h 1938"/>
              <a:gd name="connsiteX25" fmla="*/ 970 w 2860"/>
              <a:gd name="connsiteY25" fmla="*/ 786 h 1938"/>
              <a:gd name="connsiteX26" fmla="*/ 960 w 2860"/>
              <a:gd name="connsiteY26" fmla="*/ 824 h 1938"/>
              <a:gd name="connsiteX27" fmla="*/ 950 w 2860"/>
              <a:gd name="connsiteY27" fmla="*/ 862 h 1938"/>
              <a:gd name="connsiteX28" fmla="*/ 940 w 2860"/>
              <a:gd name="connsiteY28" fmla="*/ 904 h 1938"/>
              <a:gd name="connsiteX29" fmla="*/ 930 w 2860"/>
              <a:gd name="connsiteY29" fmla="*/ 948 h 1938"/>
              <a:gd name="connsiteX30" fmla="*/ 921 w 2860"/>
              <a:gd name="connsiteY30" fmla="*/ 984 h 1938"/>
              <a:gd name="connsiteX31" fmla="*/ 915 w 2860"/>
              <a:gd name="connsiteY31" fmla="*/ 1014 h 1938"/>
              <a:gd name="connsiteX32" fmla="*/ 903 w 2860"/>
              <a:gd name="connsiteY32" fmla="*/ 1050 h 1938"/>
              <a:gd name="connsiteX33" fmla="*/ 885 w 2860"/>
              <a:gd name="connsiteY33" fmla="*/ 1082 h 1938"/>
              <a:gd name="connsiteX34" fmla="*/ 873 w 2860"/>
              <a:gd name="connsiteY34" fmla="*/ 1124 h 1938"/>
              <a:gd name="connsiteX35" fmla="*/ 855 w 2860"/>
              <a:gd name="connsiteY35" fmla="*/ 1178 h 1938"/>
              <a:gd name="connsiteX36" fmla="*/ 843 w 2860"/>
              <a:gd name="connsiteY36" fmla="*/ 1196 h 1938"/>
              <a:gd name="connsiteX37" fmla="*/ 837 w 2860"/>
              <a:gd name="connsiteY37" fmla="*/ 1232 h 1938"/>
              <a:gd name="connsiteX38" fmla="*/ 823 w 2860"/>
              <a:gd name="connsiteY38" fmla="*/ 1274 h 1938"/>
              <a:gd name="connsiteX39" fmla="*/ 811 w 2860"/>
              <a:gd name="connsiteY39" fmla="*/ 1298 h 1938"/>
              <a:gd name="connsiteX40" fmla="*/ 789 w 2860"/>
              <a:gd name="connsiteY40" fmla="*/ 1340 h 1938"/>
              <a:gd name="connsiteX41" fmla="*/ 771 w 2860"/>
              <a:gd name="connsiteY41" fmla="*/ 1376 h 1938"/>
              <a:gd name="connsiteX42" fmla="*/ 753 w 2860"/>
              <a:gd name="connsiteY42" fmla="*/ 1416 h 1938"/>
              <a:gd name="connsiteX43" fmla="*/ 729 w 2860"/>
              <a:gd name="connsiteY43" fmla="*/ 1452 h 1938"/>
              <a:gd name="connsiteX44" fmla="*/ 712 w 2860"/>
              <a:gd name="connsiteY44" fmla="*/ 1488 h 1938"/>
              <a:gd name="connsiteX45" fmla="*/ 675 w 2860"/>
              <a:gd name="connsiteY45" fmla="*/ 1530 h 1938"/>
              <a:gd name="connsiteX46" fmla="*/ 658 w 2860"/>
              <a:gd name="connsiteY46" fmla="*/ 1556 h 1938"/>
              <a:gd name="connsiteX47" fmla="*/ 626 w 2860"/>
              <a:gd name="connsiteY47" fmla="*/ 1594 h 1938"/>
              <a:gd name="connsiteX48" fmla="*/ 603 w 2860"/>
              <a:gd name="connsiteY48" fmla="*/ 1626 h 1938"/>
              <a:gd name="connsiteX49" fmla="*/ 579 w 2860"/>
              <a:gd name="connsiteY49" fmla="*/ 1638 h 1938"/>
              <a:gd name="connsiteX50" fmla="*/ 549 w 2860"/>
              <a:gd name="connsiteY50" fmla="*/ 1668 h 1938"/>
              <a:gd name="connsiteX51" fmla="*/ 507 w 2860"/>
              <a:gd name="connsiteY51" fmla="*/ 1698 h 1938"/>
              <a:gd name="connsiteX52" fmla="*/ 462 w 2860"/>
              <a:gd name="connsiteY52" fmla="*/ 1718 h 1938"/>
              <a:gd name="connsiteX53" fmla="*/ 428 w 2860"/>
              <a:gd name="connsiteY53" fmla="*/ 1734 h 1938"/>
              <a:gd name="connsiteX54" fmla="*/ 398 w 2860"/>
              <a:gd name="connsiteY54" fmla="*/ 1748 h 1938"/>
              <a:gd name="connsiteX55" fmla="*/ 362 w 2860"/>
              <a:gd name="connsiteY55" fmla="*/ 1766 h 1938"/>
              <a:gd name="connsiteX56" fmla="*/ 327 w 2860"/>
              <a:gd name="connsiteY56" fmla="*/ 1782 h 1938"/>
              <a:gd name="connsiteX57" fmla="*/ 291 w 2860"/>
              <a:gd name="connsiteY57" fmla="*/ 1794 h 1938"/>
              <a:gd name="connsiteX58" fmla="*/ 274 w 2860"/>
              <a:gd name="connsiteY58" fmla="*/ 1802 h 1938"/>
              <a:gd name="connsiteX59" fmla="*/ 238 w 2860"/>
              <a:gd name="connsiteY59" fmla="*/ 1814 h 1938"/>
              <a:gd name="connsiteX60" fmla="*/ 199 w 2860"/>
              <a:gd name="connsiteY60" fmla="*/ 1830 h 1938"/>
              <a:gd name="connsiteX61" fmla="*/ 159 w 2860"/>
              <a:gd name="connsiteY61" fmla="*/ 1842 h 1938"/>
              <a:gd name="connsiteX62" fmla="*/ 114 w 2860"/>
              <a:gd name="connsiteY62" fmla="*/ 1856 h 1938"/>
              <a:gd name="connsiteX63" fmla="*/ 75 w 2860"/>
              <a:gd name="connsiteY63" fmla="*/ 1870 h 1938"/>
              <a:gd name="connsiteX64" fmla="*/ 38 w 2860"/>
              <a:gd name="connsiteY64" fmla="*/ 1880 h 1938"/>
              <a:gd name="connsiteX65" fmla="*/ 16 w 2860"/>
              <a:gd name="connsiteY65" fmla="*/ 1886 h 1938"/>
              <a:gd name="connsiteX66" fmla="*/ 2 w 2860"/>
              <a:gd name="connsiteY66" fmla="*/ 1892 h 1938"/>
              <a:gd name="connsiteX67" fmla="*/ 0 w 2860"/>
              <a:gd name="connsiteY67" fmla="*/ 1912 h 1938"/>
              <a:gd name="connsiteX68" fmla="*/ 2 w 2860"/>
              <a:gd name="connsiteY68" fmla="*/ 1934 h 1938"/>
              <a:gd name="connsiteX69" fmla="*/ 2860 w 2860"/>
              <a:gd name="connsiteY69" fmla="*/ 1938 h 1938"/>
              <a:gd name="connsiteX70" fmla="*/ 2860 w 2860"/>
              <a:gd name="connsiteY70" fmla="*/ 1914 h 1938"/>
              <a:gd name="connsiteX71" fmla="*/ 2816 w 2860"/>
              <a:gd name="connsiteY71" fmla="*/ 1884 h 1938"/>
              <a:gd name="connsiteX72" fmla="*/ 2764 w 2860"/>
              <a:gd name="connsiteY72" fmla="*/ 1872 h 1938"/>
              <a:gd name="connsiteX73" fmla="*/ 1956 w 2860"/>
              <a:gd name="connsiteY73" fmla="*/ 1170 h 1938"/>
              <a:gd name="connsiteX74" fmla="*/ 1940 w 2860"/>
              <a:gd name="connsiteY74" fmla="*/ 1124 h 1938"/>
              <a:gd name="connsiteX75" fmla="*/ 1926 w 2860"/>
              <a:gd name="connsiteY75" fmla="*/ 1072 h 1938"/>
              <a:gd name="connsiteX76" fmla="*/ 1904 w 2860"/>
              <a:gd name="connsiteY76" fmla="*/ 1004 h 1938"/>
              <a:gd name="connsiteX77" fmla="*/ 1888 w 2860"/>
              <a:gd name="connsiteY77" fmla="*/ 956 h 1938"/>
              <a:gd name="connsiteX78" fmla="*/ 1878 w 2860"/>
              <a:gd name="connsiteY78" fmla="*/ 910 h 1938"/>
              <a:gd name="connsiteX79" fmla="*/ 1862 w 2860"/>
              <a:gd name="connsiteY79" fmla="*/ 860 h 1938"/>
              <a:gd name="connsiteX80" fmla="*/ 1854 w 2860"/>
              <a:gd name="connsiteY80" fmla="*/ 820 h 1938"/>
              <a:gd name="connsiteX81" fmla="*/ 1842 w 2860"/>
              <a:gd name="connsiteY81" fmla="*/ 780 h 1938"/>
              <a:gd name="connsiteX82" fmla="*/ 1830 w 2860"/>
              <a:gd name="connsiteY82" fmla="*/ 742 h 1938"/>
              <a:gd name="connsiteX83" fmla="*/ 1814 w 2860"/>
              <a:gd name="connsiteY83" fmla="*/ 702 h 1938"/>
              <a:gd name="connsiteX84" fmla="*/ 1803 w 2860"/>
              <a:gd name="connsiteY84" fmla="*/ 662 h 1938"/>
              <a:gd name="connsiteX85" fmla="*/ 1786 w 2860"/>
              <a:gd name="connsiteY85" fmla="*/ 614 h 1938"/>
              <a:gd name="connsiteX86" fmla="*/ 1773 w 2860"/>
              <a:gd name="connsiteY86" fmla="*/ 566 h 1938"/>
              <a:gd name="connsiteX87" fmla="*/ 1761 w 2860"/>
              <a:gd name="connsiteY87" fmla="*/ 536 h 1938"/>
              <a:gd name="connsiteX88" fmla="*/ 1742 w 2860"/>
              <a:gd name="connsiteY88" fmla="*/ 488 h 1938"/>
              <a:gd name="connsiteX89" fmla="*/ 1725 w 2860"/>
              <a:gd name="connsiteY89" fmla="*/ 452 h 1938"/>
              <a:gd name="connsiteX90" fmla="*/ 1715 w 2860"/>
              <a:gd name="connsiteY90" fmla="*/ 414 h 1938"/>
              <a:gd name="connsiteX91" fmla="*/ 1698 w 2860"/>
              <a:gd name="connsiteY91" fmla="*/ 378 h 1938"/>
              <a:gd name="connsiteX92" fmla="*/ 1692 w 2860"/>
              <a:gd name="connsiteY92" fmla="*/ 364 h 1938"/>
              <a:gd name="connsiteX93" fmla="*/ 1683 w 2860"/>
              <a:gd name="connsiteY93" fmla="*/ 342 h 1938"/>
              <a:gd name="connsiteX94" fmla="*/ 1662 w 2860"/>
              <a:gd name="connsiteY94" fmla="*/ 304 h 1938"/>
              <a:gd name="connsiteX95" fmla="*/ 1647 w 2860"/>
              <a:gd name="connsiteY95" fmla="*/ 270 h 1938"/>
              <a:gd name="connsiteX96" fmla="*/ 1634 w 2860"/>
              <a:gd name="connsiteY96" fmla="*/ 246 h 1938"/>
              <a:gd name="connsiteX97" fmla="*/ 1624 w 2860"/>
              <a:gd name="connsiteY97" fmla="*/ 218 h 1938"/>
              <a:gd name="connsiteX98" fmla="*/ 1596 w 2860"/>
              <a:gd name="connsiteY98" fmla="*/ 178 h 1938"/>
              <a:gd name="connsiteX99" fmla="*/ 1590 w 2860"/>
              <a:gd name="connsiteY99" fmla="*/ 166 h 1938"/>
              <a:gd name="connsiteX100" fmla="*/ 1574 w 2860"/>
              <a:gd name="connsiteY100" fmla="*/ 146 h 1938"/>
              <a:gd name="connsiteX101" fmla="*/ 1582 w 2860"/>
              <a:gd name="connsiteY101" fmla="*/ 154 h 1938"/>
              <a:gd name="connsiteX102" fmla="*/ 1610 w 2860"/>
              <a:gd name="connsiteY102" fmla="*/ 200 h 1938"/>
              <a:gd name="connsiteX103" fmla="*/ 1602 w 2860"/>
              <a:gd name="connsiteY103" fmla="*/ 190 h 1938"/>
              <a:gd name="connsiteX104" fmla="*/ 1608 w 2860"/>
              <a:gd name="connsiteY104" fmla="*/ 192 h 1938"/>
              <a:gd name="connsiteX105" fmla="*/ 1587 w 2860"/>
              <a:gd name="connsiteY105" fmla="*/ 162 h 1938"/>
              <a:gd name="connsiteX106" fmla="*/ 1560 w 2860"/>
              <a:gd name="connsiteY106" fmla="*/ 124 h 1938"/>
              <a:gd name="connsiteX107" fmla="*/ 1536 w 2860"/>
              <a:gd name="connsiteY107" fmla="*/ 94 h 1938"/>
              <a:gd name="connsiteX108" fmla="*/ 1510 w 2860"/>
              <a:gd name="connsiteY108" fmla="*/ 62 h 1938"/>
              <a:gd name="connsiteX109" fmla="*/ 1491 w 2860"/>
              <a:gd name="connsiteY109" fmla="*/ 42 h 1938"/>
              <a:gd name="connsiteX110" fmla="*/ 1473 w 2860"/>
              <a:gd name="connsiteY110" fmla="*/ 24 h 1938"/>
              <a:gd name="connsiteX111" fmla="*/ 1452 w 2860"/>
              <a:gd name="connsiteY111" fmla="*/ 18 h 1938"/>
              <a:gd name="connsiteX112" fmla="*/ 1410 w 2860"/>
              <a:gd name="connsiteY112" fmla="*/ 12 h 193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56 w 2860"/>
              <a:gd name="connsiteY72" fmla="*/ 1160 h 1928"/>
              <a:gd name="connsiteX73" fmla="*/ 1940 w 2860"/>
              <a:gd name="connsiteY73" fmla="*/ 1114 h 1928"/>
              <a:gd name="connsiteX74" fmla="*/ 1926 w 2860"/>
              <a:gd name="connsiteY74" fmla="*/ 1062 h 1928"/>
              <a:gd name="connsiteX75" fmla="*/ 1904 w 2860"/>
              <a:gd name="connsiteY75" fmla="*/ 994 h 1928"/>
              <a:gd name="connsiteX76" fmla="*/ 1888 w 2860"/>
              <a:gd name="connsiteY76" fmla="*/ 946 h 1928"/>
              <a:gd name="connsiteX77" fmla="*/ 1878 w 2860"/>
              <a:gd name="connsiteY77" fmla="*/ 900 h 1928"/>
              <a:gd name="connsiteX78" fmla="*/ 1862 w 2860"/>
              <a:gd name="connsiteY78" fmla="*/ 850 h 1928"/>
              <a:gd name="connsiteX79" fmla="*/ 1854 w 2860"/>
              <a:gd name="connsiteY79" fmla="*/ 810 h 1928"/>
              <a:gd name="connsiteX80" fmla="*/ 1842 w 2860"/>
              <a:gd name="connsiteY80" fmla="*/ 770 h 1928"/>
              <a:gd name="connsiteX81" fmla="*/ 1830 w 2860"/>
              <a:gd name="connsiteY81" fmla="*/ 732 h 1928"/>
              <a:gd name="connsiteX82" fmla="*/ 1814 w 2860"/>
              <a:gd name="connsiteY82" fmla="*/ 692 h 1928"/>
              <a:gd name="connsiteX83" fmla="*/ 1803 w 2860"/>
              <a:gd name="connsiteY83" fmla="*/ 652 h 1928"/>
              <a:gd name="connsiteX84" fmla="*/ 1786 w 2860"/>
              <a:gd name="connsiteY84" fmla="*/ 604 h 1928"/>
              <a:gd name="connsiteX85" fmla="*/ 1773 w 2860"/>
              <a:gd name="connsiteY85" fmla="*/ 556 h 1928"/>
              <a:gd name="connsiteX86" fmla="*/ 1761 w 2860"/>
              <a:gd name="connsiteY86" fmla="*/ 526 h 1928"/>
              <a:gd name="connsiteX87" fmla="*/ 1742 w 2860"/>
              <a:gd name="connsiteY87" fmla="*/ 478 h 1928"/>
              <a:gd name="connsiteX88" fmla="*/ 1725 w 2860"/>
              <a:gd name="connsiteY88" fmla="*/ 442 h 1928"/>
              <a:gd name="connsiteX89" fmla="*/ 1715 w 2860"/>
              <a:gd name="connsiteY89" fmla="*/ 404 h 1928"/>
              <a:gd name="connsiteX90" fmla="*/ 1698 w 2860"/>
              <a:gd name="connsiteY90" fmla="*/ 368 h 1928"/>
              <a:gd name="connsiteX91" fmla="*/ 1692 w 2860"/>
              <a:gd name="connsiteY91" fmla="*/ 354 h 1928"/>
              <a:gd name="connsiteX92" fmla="*/ 1683 w 2860"/>
              <a:gd name="connsiteY92" fmla="*/ 332 h 1928"/>
              <a:gd name="connsiteX93" fmla="*/ 1662 w 2860"/>
              <a:gd name="connsiteY93" fmla="*/ 294 h 1928"/>
              <a:gd name="connsiteX94" fmla="*/ 1647 w 2860"/>
              <a:gd name="connsiteY94" fmla="*/ 260 h 1928"/>
              <a:gd name="connsiteX95" fmla="*/ 1634 w 2860"/>
              <a:gd name="connsiteY95" fmla="*/ 236 h 1928"/>
              <a:gd name="connsiteX96" fmla="*/ 1624 w 2860"/>
              <a:gd name="connsiteY96" fmla="*/ 208 h 1928"/>
              <a:gd name="connsiteX97" fmla="*/ 1596 w 2860"/>
              <a:gd name="connsiteY97" fmla="*/ 168 h 1928"/>
              <a:gd name="connsiteX98" fmla="*/ 1590 w 2860"/>
              <a:gd name="connsiteY98" fmla="*/ 156 h 1928"/>
              <a:gd name="connsiteX99" fmla="*/ 1574 w 2860"/>
              <a:gd name="connsiteY99" fmla="*/ 136 h 1928"/>
              <a:gd name="connsiteX100" fmla="*/ 1582 w 2860"/>
              <a:gd name="connsiteY100" fmla="*/ 144 h 1928"/>
              <a:gd name="connsiteX101" fmla="*/ 1610 w 2860"/>
              <a:gd name="connsiteY101" fmla="*/ 190 h 1928"/>
              <a:gd name="connsiteX102" fmla="*/ 1602 w 2860"/>
              <a:gd name="connsiteY102" fmla="*/ 180 h 1928"/>
              <a:gd name="connsiteX103" fmla="*/ 1608 w 2860"/>
              <a:gd name="connsiteY103" fmla="*/ 182 h 1928"/>
              <a:gd name="connsiteX104" fmla="*/ 1587 w 2860"/>
              <a:gd name="connsiteY104" fmla="*/ 152 h 1928"/>
              <a:gd name="connsiteX105" fmla="*/ 1560 w 2860"/>
              <a:gd name="connsiteY105" fmla="*/ 114 h 1928"/>
              <a:gd name="connsiteX106" fmla="*/ 1536 w 2860"/>
              <a:gd name="connsiteY106" fmla="*/ 84 h 1928"/>
              <a:gd name="connsiteX107" fmla="*/ 1510 w 2860"/>
              <a:gd name="connsiteY107" fmla="*/ 52 h 1928"/>
              <a:gd name="connsiteX108" fmla="*/ 1491 w 2860"/>
              <a:gd name="connsiteY108" fmla="*/ 32 h 1928"/>
              <a:gd name="connsiteX109" fmla="*/ 1473 w 2860"/>
              <a:gd name="connsiteY109" fmla="*/ 14 h 1928"/>
              <a:gd name="connsiteX110" fmla="*/ 1452 w 2860"/>
              <a:gd name="connsiteY110" fmla="*/ 8 h 1928"/>
              <a:gd name="connsiteX111" fmla="*/ 1410 w 2860"/>
              <a:gd name="connsiteY111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2764 w 2860"/>
              <a:gd name="connsiteY71" fmla="*/ 1862 h 1928"/>
              <a:gd name="connsiteX72" fmla="*/ 1940 w 2860"/>
              <a:gd name="connsiteY72" fmla="*/ 1114 h 1928"/>
              <a:gd name="connsiteX73" fmla="*/ 1926 w 2860"/>
              <a:gd name="connsiteY73" fmla="*/ 1062 h 1928"/>
              <a:gd name="connsiteX74" fmla="*/ 1904 w 2860"/>
              <a:gd name="connsiteY74" fmla="*/ 994 h 1928"/>
              <a:gd name="connsiteX75" fmla="*/ 1888 w 2860"/>
              <a:gd name="connsiteY75" fmla="*/ 946 h 1928"/>
              <a:gd name="connsiteX76" fmla="*/ 1878 w 2860"/>
              <a:gd name="connsiteY76" fmla="*/ 900 h 1928"/>
              <a:gd name="connsiteX77" fmla="*/ 1862 w 2860"/>
              <a:gd name="connsiteY77" fmla="*/ 850 h 1928"/>
              <a:gd name="connsiteX78" fmla="*/ 1854 w 2860"/>
              <a:gd name="connsiteY78" fmla="*/ 810 h 1928"/>
              <a:gd name="connsiteX79" fmla="*/ 1842 w 2860"/>
              <a:gd name="connsiteY79" fmla="*/ 770 h 1928"/>
              <a:gd name="connsiteX80" fmla="*/ 1830 w 2860"/>
              <a:gd name="connsiteY80" fmla="*/ 732 h 1928"/>
              <a:gd name="connsiteX81" fmla="*/ 1814 w 2860"/>
              <a:gd name="connsiteY81" fmla="*/ 692 h 1928"/>
              <a:gd name="connsiteX82" fmla="*/ 1803 w 2860"/>
              <a:gd name="connsiteY82" fmla="*/ 652 h 1928"/>
              <a:gd name="connsiteX83" fmla="*/ 1786 w 2860"/>
              <a:gd name="connsiteY83" fmla="*/ 604 h 1928"/>
              <a:gd name="connsiteX84" fmla="*/ 1773 w 2860"/>
              <a:gd name="connsiteY84" fmla="*/ 556 h 1928"/>
              <a:gd name="connsiteX85" fmla="*/ 1761 w 2860"/>
              <a:gd name="connsiteY85" fmla="*/ 526 h 1928"/>
              <a:gd name="connsiteX86" fmla="*/ 1742 w 2860"/>
              <a:gd name="connsiteY86" fmla="*/ 478 h 1928"/>
              <a:gd name="connsiteX87" fmla="*/ 1725 w 2860"/>
              <a:gd name="connsiteY87" fmla="*/ 442 h 1928"/>
              <a:gd name="connsiteX88" fmla="*/ 1715 w 2860"/>
              <a:gd name="connsiteY88" fmla="*/ 404 h 1928"/>
              <a:gd name="connsiteX89" fmla="*/ 1698 w 2860"/>
              <a:gd name="connsiteY89" fmla="*/ 368 h 1928"/>
              <a:gd name="connsiteX90" fmla="*/ 1692 w 2860"/>
              <a:gd name="connsiteY90" fmla="*/ 354 h 1928"/>
              <a:gd name="connsiteX91" fmla="*/ 1683 w 2860"/>
              <a:gd name="connsiteY91" fmla="*/ 332 h 1928"/>
              <a:gd name="connsiteX92" fmla="*/ 1662 w 2860"/>
              <a:gd name="connsiteY92" fmla="*/ 294 h 1928"/>
              <a:gd name="connsiteX93" fmla="*/ 1647 w 2860"/>
              <a:gd name="connsiteY93" fmla="*/ 260 h 1928"/>
              <a:gd name="connsiteX94" fmla="*/ 1634 w 2860"/>
              <a:gd name="connsiteY94" fmla="*/ 236 h 1928"/>
              <a:gd name="connsiteX95" fmla="*/ 1624 w 2860"/>
              <a:gd name="connsiteY95" fmla="*/ 208 h 1928"/>
              <a:gd name="connsiteX96" fmla="*/ 1596 w 2860"/>
              <a:gd name="connsiteY96" fmla="*/ 168 h 1928"/>
              <a:gd name="connsiteX97" fmla="*/ 1590 w 2860"/>
              <a:gd name="connsiteY97" fmla="*/ 156 h 1928"/>
              <a:gd name="connsiteX98" fmla="*/ 1574 w 2860"/>
              <a:gd name="connsiteY98" fmla="*/ 136 h 1928"/>
              <a:gd name="connsiteX99" fmla="*/ 1582 w 2860"/>
              <a:gd name="connsiteY99" fmla="*/ 144 h 1928"/>
              <a:gd name="connsiteX100" fmla="*/ 1610 w 2860"/>
              <a:gd name="connsiteY100" fmla="*/ 190 h 1928"/>
              <a:gd name="connsiteX101" fmla="*/ 1602 w 2860"/>
              <a:gd name="connsiteY101" fmla="*/ 180 h 1928"/>
              <a:gd name="connsiteX102" fmla="*/ 1608 w 2860"/>
              <a:gd name="connsiteY102" fmla="*/ 182 h 1928"/>
              <a:gd name="connsiteX103" fmla="*/ 1587 w 2860"/>
              <a:gd name="connsiteY103" fmla="*/ 152 h 1928"/>
              <a:gd name="connsiteX104" fmla="*/ 1560 w 2860"/>
              <a:gd name="connsiteY104" fmla="*/ 114 h 1928"/>
              <a:gd name="connsiteX105" fmla="*/ 1536 w 2860"/>
              <a:gd name="connsiteY105" fmla="*/ 84 h 1928"/>
              <a:gd name="connsiteX106" fmla="*/ 1510 w 2860"/>
              <a:gd name="connsiteY106" fmla="*/ 52 h 1928"/>
              <a:gd name="connsiteX107" fmla="*/ 1491 w 2860"/>
              <a:gd name="connsiteY107" fmla="*/ 32 h 1928"/>
              <a:gd name="connsiteX108" fmla="*/ 1473 w 2860"/>
              <a:gd name="connsiteY108" fmla="*/ 14 h 1928"/>
              <a:gd name="connsiteX109" fmla="*/ 1452 w 2860"/>
              <a:gd name="connsiteY109" fmla="*/ 8 h 1928"/>
              <a:gd name="connsiteX110" fmla="*/ 1410 w 2860"/>
              <a:gd name="connsiteY110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2816 w 2860"/>
              <a:gd name="connsiteY70" fmla="*/ 1874 h 1928"/>
              <a:gd name="connsiteX71" fmla="*/ 1940 w 2860"/>
              <a:gd name="connsiteY71" fmla="*/ 1114 h 1928"/>
              <a:gd name="connsiteX72" fmla="*/ 1926 w 2860"/>
              <a:gd name="connsiteY72" fmla="*/ 1062 h 1928"/>
              <a:gd name="connsiteX73" fmla="*/ 1904 w 2860"/>
              <a:gd name="connsiteY73" fmla="*/ 994 h 1928"/>
              <a:gd name="connsiteX74" fmla="*/ 1888 w 2860"/>
              <a:gd name="connsiteY74" fmla="*/ 946 h 1928"/>
              <a:gd name="connsiteX75" fmla="*/ 1878 w 2860"/>
              <a:gd name="connsiteY75" fmla="*/ 900 h 1928"/>
              <a:gd name="connsiteX76" fmla="*/ 1862 w 2860"/>
              <a:gd name="connsiteY76" fmla="*/ 850 h 1928"/>
              <a:gd name="connsiteX77" fmla="*/ 1854 w 2860"/>
              <a:gd name="connsiteY77" fmla="*/ 810 h 1928"/>
              <a:gd name="connsiteX78" fmla="*/ 1842 w 2860"/>
              <a:gd name="connsiteY78" fmla="*/ 770 h 1928"/>
              <a:gd name="connsiteX79" fmla="*/ 1830 w 2860"/>
              <a:gd name="connsiteY79" fmla="*/ 732 h 1928"/>
              <a:gd name="connsiteX80" fmla="*/ 1814 w 2860"/>
              <a:gd name="connsiteY80" fmla="*/ 692 h 1928"/>
              <a:gd name="connsiteX81" fmla="*/ 1803 w 2860"/>
              <a:gd name="connsiteY81" fmla="*/ 652 h 1928"/>
              <a:gd name="connsiteX82" fmla="*/ 1786 w 2860"/>
              <a:gd name="connsiteY82" fmla="*/ 604 h 1928"/>
              <a:gd name="connsiteX83" fmla="*/ 1773 w 2860"/>
              <a:gd name="connsiteY83" fmla="*/ 556 h 1928"/>
              <a:gd name="connsiteX84" fmla="*/ 1761 w 2860"/>
              <a:gd name="connsiteY84" fmla="*/ 526 h 1928"/>
              <a:gd name="connsiteX85" fmla="*/ 1742 w 2860"/>
              <a:gd name="connsiteY85" fmla="*/ 478 h 1928"/>
              <a:gd name="connsiteX86" fmla="*/ 1725 w 2860"/>
              <a:gd name="connsiteY86" fmla="*/ 442 h 1928"/>
              <a:gd name="connsiteX87" fmla="*/ 1715 w 2860"/>
              <a:gd name="connsiteY87" fmla="*/ 404 h 1928"/>
              <a:gd name="connsiteX88" fmla="*/ 1698 w 2860"/>
              <a:gd name="connsiteY88" fmla="*/ 368 h 1928"/>
              <a:gd name="connsiteX89" fmla="*/ 1692 w 2860"/>
              <a:gd name="connsiteY89" fmla="*/ 354 h 1928"/>
              <a:gd name="connsiteX90" fmla="*/ 1683 w 2860"/>
              <a:gd name="connsiteY90" fmla="*/ 332 h 1928"/>
              <a:gd name="connsiteX91" fmla="*/ 1662 w 2860"/>
              <a:gd name="connsiteY91" fmla="*/ 294 h 1928"/>
              <a:gd name="connsiteX92" fmla="*/ 1647 w 2860"/>
              <a:gd name="connsiteY92" fmla="*/ 260 h 1928"/>
              <a:gd name="connsiteX93" fmla="*/ 1634 w 2860"/>
              <a:gd name="connsiteY93" fmla="*/ 236 h 1928"/>
              <a:gd name="connsiteX94" fmla="*/ 1624 w 2860"/>
              <a:gd name="connsiteY94" fmla="*/ 208 h 1928"/>
              <a:gd name="connsiteX95" fmla="*/ 1596 w 2860"/>
              <a:gd name="connsiteY95" fmla="*/ 168 h 1928"/>
              <a:gd name="connsiteX96" fmla="*/ 1590 w 2860"/>
              <a:gd name="connsiteY96" fmla="*/ 156 h 1928"/>
              <a:gd name="connsiteX97" fmla="*/ 1574 w 2860"/>
              <a:gd name="connsiteY97" fmla="*/ 136 h 1928"/>
              <a:gd name="connsiteX98" fmla="*/ 1582 w 2860"/>
              <a:gd name="connsiteY98" fmla="*/ 144 h 1928"/>
              <a:gd name="connsiteX99" fmla="*/ 1610 w 2860"/>
              <a:gd name="connsiteY99" fmla="*/ 190 h 1928"/>
              <a:gd name="connsiteX100" fmla="*/ 1602 w 2860"/>
              <a:gd name="connsiteY100" fmla="*/ 180 h 1928"/>
              <a:gd name="connsiteX101" fmla="*/ 1608 w 2860"/>
              <a:gd name="connsiteY101" fmla="*/ 182 h 1928"/>
              <a:gd name="connsiteX102" fmla="*/ 1587 w 2860"/>
              <a:gd name="connsiteY102" fmla="*/ 152 h 1928"/>
              <a:gd name="connsiteX103" fmla="*/ 1560 w 2860"/>
              <a:gd name="connsiteY103" fmla="*/ 114 h 1928"/>
              <a:gd name="connsiteX104" fmla="*/ 1536 w 2860"/>
              <a:gd name="connsiteY104" fmla="*/ 84 h 1928"/>
              <a:gd name="connsiteX105" fmla="*/ 1510 w 2860"/>
              <a:gd name="connsiteY105" fmla="*/ 52 h 1928"/>
              <a:gd name="connsiteX106" fmla="*/ 1491 w 2860"/>
              <a:gd name="connsiteY106" fmla="*/ 32 h 1928"/>
              <a:gd name="connsiteX107" fmla="*/ 1473 w 2860"/>
              <a:gd name="connsiteY107" fmla="*/ 14 h 1928"/>
              <a:gd name="connsiteX108" fmla="*/ 1452 w 2860"/>
              <a:gd name="connsiteY108" fmla="*/ 8 h 1928"/>
              <a:gd name="connsiteX109" fmla="*/ 1410 w 2860"/>
              <a:gd name="connsiteY109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2860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860"/>
              <a:gd name="connsiteY0" fmla="*/ 0 h 1928"/>
              <a:gd name="connsiteX1" fmla="*/ 1387 w 2860"/>
              <a:gd name="connsiteY1" fmla="*/ 4 h 1928"/>
              <a:gd name="connsiteX2" fmla="*/ 1355 w 2860"/>
              <a:gd name="connsiteY2" fmla="*/ 16 h 1928"/>
              <a:gd name="connsiteX3" fmla="*/ 1319 w 2860"/>
              <a:gd name="connsiteY3" fmla="*/ 40 h 1928"/>
              <a:gd name="connsiteX4" fmla="*/ 1292 w 2860"/>
              <a:gd name="connsiteY4" fmla="*/ 68 h 1928"/>
              <a:gd name="connsiteX5" fmla="*/ 1263 w 2860"/>
              <a:gd name="connsiteY5" fmla="*/ 104 h 1928"/>
              <a:gd name="connsiteX6" fmla="*/ 1239 w 2860"/>
              <a:gd name="connsiteY6" fmla="*/ 140 h 1928"/>
              <a:gd name="connsiteX7" fmla="*/ 1221 w 2860"/>
              <a:gd name="connsiteY7" fmla="*/ 170 h 1928"/>
              <a:gd name="connsiteX8" fmla="*/ 1204 w 2860"/>
              <a:gd name="connsiteY8" fmla="*/ 196 h 1928"/>
              <a:gd name="connsiteX9" fmla="*/ 1179 w 2860"/>
              <a:gd name="connsiteY9" fmla="*/ 242 h 1928"/>
              <a:gd name="connsiteX10" fmla="*/ 1162 w 2860"/>
              <a:gd name="connsiteY10" fmla="*/ 276 h 1928"/>
              <a:gd name="connsiteX11" fmla="*/ 1144 w 2860"/>
              <a:gd name="connsiteY11" fmla="*/ 314 h 1928"/>
              <a:gd name="connsiteX12" fmla="*/ 1132 w 2860"/>
              <a:gd name="connsiteY12" fmla="*/ 344 h 1928"/>
              <a:gd name="connsiteX13" fmla="*/ 1114 w 2860"/>
              <a:gd name="connsiteY13" fmla="*/ 380 h 1928"/>
              <a:gd name="connsiteX14" fmla="*/ 1102 w 2860"/>
              <a:gd name="connsiteY14" fmla="*/ 408 h 1928"/>
              <a:gd name="connsiteX15" fmla="*/ 1090 w 2860"/>
              <a:gd name="connsiteY15" fmla="*/ 436 h 1928"/>
              <a:gd name="connsiteX16" fmla="*/ 1076 w 2860"/>
              <a:gd name="connsiteY16" fmla="*/ 472 h 1928"/>
              <a:gd name="connsiteX17" fmla="*/ 1062 w 2860"/>
              <a:gd name="connsiteY17" fmla="*/ 504 h 1928"/>
              <a:gd name="connsiteX18" fmla="*/ 1048 w 2860"/>
              <a:gd name="connsiteY18" fmla="*/ 544 h 1928"/>
              <a:gd name="connsiteX19" fmla="*/ 1036 w 2860"/>
              <a:gd name="connsiteY19" fmla="*/ 580 h 1928"/>
              <a:gd name="connsiteX20" fmla="*/ 1020 w 2860"/>
              <a:gd name="connsiteY20" fmla="*/ 624 h 1928"/>
              <a:gd name="connsiteX21" fmla="*/ 1014 w 2860"/>
              <a:gd name="connsiteY21" fmla="*/ 650 h 1928"/>
              <a:gd name="connsiteX22" fmla="*/ 994 w 2860"/>
              <a:gd name="connsiteY22" fmla="*/ 690 h 1928"/>
              <a:gd name="connsiteX23" fmla="*/ 980 w 2860"/>
              <a:gd name="connsiteY23" fmla="*/ 736 h 1928"/>
              <a:gd name="connsiteX24" fmla="*/ 970 w 2860"/>
              <a:gd name="connsiteY24" fmla="*/ 776 h 1928"/>
              <a:gd name="connsiteX25" fmla="*/ 960 w 2860"/>
              <a:gd name="connsiteY25" fmla="*/ 814 h 1928"/>
              <a:gd name="connsiteX26" fmla="*/ 950 w 2860"/>
              <a:gd name="connsiteY26" fmla="*/ 852 h 1928"/>
              <a:gd name="connsiteX27" fmla="*/ 940 w 2860"/>
              <a:gd name="connsiteY27" fmla="*/ 894 h 1928"/>
              <a:gd name="connsiteX28" fmla="*/ 930 w 2860"/>
              <a:gd name="connsiteY28" fmla="*/ 938 h 1928"/>
              <a:gd name="connsiteX29" fmla="*/ 921 w 2860"/>
              <a:gd name="connsiteY29" fmla="*/ 974 h 1928"/>
              <a:gd name="connsiteX30" fmla="*/ 915 w 2860"/>
              <a:gd name="connsiteY30" fmla="*/ 1004 h 1928"/>
              <a:gd name="connsiteX31" fmla="*/ 903 w 2860"/>
              <a:gd name="connsiteY31" fmla="*/ 1040 h 1928"/>
              <a:gd name="connsiteX32" fmla="*/ 885 w 2860"/>
              <a:gd name="connsiteY32" fmla="*/ 1072 h 1928"/>
              <a:gd name="connsiteX33" fmla="*/ 873 w 2860"/>
              <a:gd name="connsiteY33" fmla="*/ 1114 h 1928"/>
              <a:gd name="connsiteX34" fmla="*/ 855 w 2860"/>
              <a:gd name="connsiteY34" fmla="*/ 1168 h 1928"/>
              <a:gd name="connsiteX35" fmla="*/ 843 w 2860"/>
              <a:gd name="connsiteY35" fmla="*/ 1186 h 1928"/>
              <a:gd name="connsiteX36" fmla="*/ 837 w 2860"/>
              <a:gd name="connsiteY36" fmla="*/ 1222 h 1928"/>
              <a:gd name="connsiteX37" fmla="*/ 823 w 2860"/>
              <a:gd name="connsiteY37" fmla="*/ 1264 h 1928"/>
              <a:gd name="connsiteX38" fmla="*/ 811 w 2860"/>
              <a:gd name="connsiteY38" fmla="*/ 1288 h 1928"/>
              <a:gd name="connsiteX39" fmla="*/ 789 w 2860"/>
              <a:gd name="connsiteY39" fmla="*/ 1330 h 1928"/>
              <a:gd name="connsiteX40" fmla="*/ 771 w 2860"/>
              <a:gd name="connsiteY40" fmla="*/ 1366 h 1928"/>
              <a:gd name="connsiteX41" fmla="*/ 753 w 2860"/>
              <a:gd name="connsiteY41" fmla="*/ 1406 h 1928"/>
              <a:gd name="connsiteX42" fmla="*/ 729 w 2860"/>
              <a:gd name="connsiteY42" fmla="*/ 1442 h 1928"/>
              <a:gd name="connsiteX43" fmla="*/ 712 w 2860"/>
              <a:gd name="connsiteY43" fmla="*/ 1478 h 1928"/>
              <a:gd name="connsiteX44" fmla="*/ 675 w 2860"/>
              <a:gd name="connsiteY44" fmla="*/ 1520 h 1928"/>
              <a:gd name="connsiteX45" fmla="*/ 658 w 2860"/>
              <a:gd name="connsiteY45" fmla="*/ 1546 h 1928"/>
              <a:gd name="connsiteX46" fmla="*/ 626 w 2860"/>
              <a:gd name="connsiteY46" fmla="*/ 1584 h 1928"/>
              <a:gd name="connsiteX47" fmla="*/ 603 w 2860"/>
              <a:gd name="connsiteY47" fmla="*/ 1616 h 1928"/>
              <a:gd name="connsiteX48" fmla="*/ 579 w 2860"/>
              <a:gd name="connsiteY48" fmla="*/ 1628 h 1928"/>
              <a:gd name="connsiteX49" fmla="*/ 549 w 2860"/>
              <a:gd name="connsiteY49" fmla="*/ 1658 h 1928"/>
              <a:gd name="connsiteX50" fmla="*/ 507 w 2860"/>
              <a:gd name="connsiteY50" fmla="*/ 1688 h 1928"/>
              <a:gd name="connsiteX51" fmla="*/ 462 w 2860"/>
              <a:gd name="connsiteY51" fmla="*/ 1708 h 1928"/>
              <a:gd name="connsiteX52" fmla="*/ 428 w 2860"/>
              <a:gd name="connsiteY52" fmla="*/ 1724 h 1928"/>
              <a:gd name="connsiteX53" fmla="*/ 398 w 2860"/>
              <a:gd name="connsiteY53" fmla="*/ 1738 h 1928"/>
              <a:gd name="connsiteX54" fmla="*/ 362 w 2860"/>
              <a:gd name="connsiteY54" fmla="*/ 1756 h 1928"/>
              <a:gd name="connsiteX55" fmla="*/ 327 w 2860"/>
              <a:gd name="connsiteY55" fmla="*/ 1772 h 1928"/>
              <a:gd name="connsiteX56" fmla="*/ 291 w 2860"/>
              <a:gd name="connsiteY56" fmla="*/ 1784 h 1928"/>
              <a:gd name="connsiteX57" fmla="*/ 274 w 2860"/>
              <a:gd name="connsiteY57" fmla="*/ 1792 h 1928"/>
              <a:gd name="connsiteX58" fmla="*/ 238 w 2860"/>
              <a:gd name="connsiteY58" fmla="*/ 1804 h 1928"/>
              <a:gd name="connsiteX59" fmla="*/ 199 w 2860"/>
              <a:gd name="connsiteY59" fmla="*/ 1820 h 1928"/>
              <a:gd name="connsiteX60" fmla="*/ 159 w 2860"/>
              <a:gd name="connsiteY60" fmla="*/ 1832 h 1928"/>
              <a:gd name="connsiteX61" fmla="*/ 114 w 2860"/>
              <a:gd name="connsiteY61" fmla="*/ 1846 h 1928"/>
              <a:gd name="connsiteX62" fmla="*/ 75 w 2860"/>
              <a:gd name="connsiteY62" fmla="*/ 1860 h 1928"/>
              <a:gd name="connsiteX63" fmla="*/ 38 w 2860"/>
              <a:gd name="connsiteY63" fmla="*/ 1870 h 1928"/>
              <a:gd name="connsiteX64" fmla="*/ 16 w 2860"/>
              <a:gd name="connsiteY64" fmla="*/ 1876 h 1928"/>
              <a:gd name="connsiteX65" fmla="*/ 2 w 2860"/>
              <a:gd name="connsiteY65" fmla="*/ 1882 h 1928"/>
              <a:gd name="connsiteX66" fmla="*/ 0 w 2860"/>
              <a:gd name="connsiteY66" fmla="*/ 1902 h 1928"/>
              <a:gd name="connsiteX67" fmla="*/ 2 w 2860"/>
              <a:gd name="connsiteY67" fmla="*/ 1924 h 1928"/>
              <a:gd name="connsiteX68" fmla="*/ 2860 w 2860"/>
              <a:gd name="connsiteY68" fmla="*/ 1928 h 1928"/>
              <a:gd name="connsiteX69" fmla="*/ 1894 w 2860"/>
              <a:gd name="connsiteY69" fmla="*/ 1904 h 1928"/>
              <a:gd name="connsiteX70" fmla="*/ 1940 w 2860"/>
              <a:gd name="connsiteY70" fmla="*/ 1114 h 1928"/>
              <a:gd name="connsiteX71" fmla="*/ 1926 w 2860"/>
              <a:gd name="connsiteY71" fmla="*/ 1062 h 1928"/>
              <a:gd name="connsiteX72" fmla="*/ 1904 w 2860"/>
              <a:gd name="connsiteY72" fmla="*/ 994 h 1928"/>
              <a:gd name="connsiteX73" fmla="*/ 1888 w 2860"/>
              <a:gd name="connsiteY73" fmla="*/ 946 h 1928"/>
              <a:gd name="connsiteX74" fmla="*/ 1878 w 2860"/>
              <a:gd name="connsiteY74" fmla="*/ 900 h 1928"/>
              <a:gd name="connsiteX75" fmla="*/ 1862 w 2860"/>
              <a:gd name="connsiteY75" fmla="*/ 850 h 1928"/>
              <a:gd name="connsiteX76" fmla="*/ 1854 w 2860"/>
              <a:gd name="connsiteY76" fmla="*/ 810 h 1928"/>
              <a:gd name="connsiteX77" fmla="*/ 1842 w 2860"/>
              <a:gd name="connsiteY77" fmla="*/ 770 h 1928"/>
              <a:gd name="connsiteX78" fmla="*/ 1830 w 2860"/>
              <a:gd name="connsiteY78" fmla="*/ 732 h 1928"/>
              <a:gd name="connsiteX79" fmla="*/ 1814 w 2860"/>
              <a:gd name="connsiteY79" fmla="*/ 692 h 1928"/>
              <a:gd name="connsiteX80" fmla="*/ 1803 w 2860"/>
              <a:gd name="connsiteY80" fmla="*/ 652 h 1928"/>
              <a:gd name="connsiteX81" fmla="*/ 1786 w 2860"/>
              <a:gd name="connsiteY81" fmla="*/ 604 h 1928"/>
              <a:gd name="connsiteX82" fmla="*/ 1773 w 2860"/>
              <a:gd name="connsiteY82" fmla="*/ 556 h 1928"/>
              <a:gd name="connsiteX83" fmla="*/ 1761 w 2860"/>
              <a:gd name="connsiteY83" fmla="*/ 526 h 1928"/>
              <a:gd name="connsiteX84" fmla="*/ 1742 w 2860"/>
              <a:gd name="connsiteY84" fmla="*/ 478 h 1928"/>
              <a:gd name="connsiteX85" fmla="*/ 1725 w 2860"/>
              <a:gd name="connsiteY85" fmla="*/ 442 h 1928"/>
              <a:gd name="connsiteX86" fmla="*/ 1715 w 2860"/>
              <a:gd name="connsiteY86" fmla="*/ 404 h 1928"/>
              <a:gd name="connsiteX87" fmla="*/ 1698 w 2860"/>
              <a:gd name="connsiteY87" fmla="*/ 368 h 1928"/>
              <a:gd name="connsiteX88" fmla="*/ 1692 w 2860"/>
              <a:gd name="connsiteY88" fmla="*/ 354 h 1928"/>
              <a:gd name="connsiteX89" fmla="*/ 1683 w 2860"/>
              <a:gd name="connsiteY89" fmla="*/ 332 h 1928"/>
              <a:gd name="connsiteX90" fmla="*/ 1662 w 2860"/>
              <a:gd name="connsiteY90" fmla="*/ 294 h 1928"/>
              <a:gd name="connsiteX91" fmla="*/ 1647 w 2860"/>
              <a:gd name="connsiteY91" fmla="*/ 260 h 1928"/>
              <a:gd name="connsiteX92" fmla="*/ 1634 w 2860"/>
              <a:gd name="connsiteY92" fmla="*/ 236 h 1928"/>
              <a:gd name="connsiteX93" fmla="*/ 1624 w 2860"/>
              <a:gd name="connsiteY93" fmla="*/ 208 h 1928"/>
              <a:gd name="connsiteX94" fmla="*/ 1596 w 2860"/>
              <a:gd name="connsiteY94" fmla="*/ 168 h 1928"/>
              <a:gd name="connsiteX95" fmla="*/ 1590 w 2860"/>
              <a:gd name="connsiteY95" fmla="*/ 156 h 1928"/>
              <a:gd name="connsiteX96" fmla="*/ 1574 w 2860"/>
              <a:gd name="connsiteY96" fmla="*/ 136 h 1928"/>
              <a:gd name="connsiteX97" fmla="*/ 1582 w 2860"/>
              <a:gd name="connsiteY97" fmla="*/ 144 h 1928"/>
              <a:gd name="connsiteX98" fmla="*/ 1610 w 2860"/>
              <a:gd name="connsiteY98" fmla="*/ 190 h 1928"/>
              <a:gd name="connsiteX99" fmla="*/ 1602 w 2860"/>
              <a:gd name="connsiteY99" fmla="*/ 180 h 1928"/>
              <a:gd name="connsiteX100" fmla="*/ 1608 w 2860"/>
              <a:gd name="connsiteY100" fmla="*/ 182 h 1928"/>
              <a:gd name="connsiteX101" fmla="*/ 1587 w 2860"/>
              <a:gd name="connsiteY101" fmla="*/ 152 h 1928"/>
              <a:gd name="connsiteX102" fmla="*/ 1560 w 2860"/>
              <a:gd name="connsiteY102" fmla="*/ 114 h 1928"/>
              <a:gd name="connsiteX103" fmla="*/ 1536 w 2860"/>
              <a:gd name="connsiteY103" fmla="*/ 84 h 1928"/>
              <a:gd name="connsiteX104" fmla="*/ 1510 w 2860"/>
              <a:gd name="connsiteY104" fmla="*/ 52 h 1928"/>
              <a:gd name="connsiteX105" fmla="*/ 1491 w 2860"/>
              <a:gd name="connsiteY105" fmla="*/ 32 h 1928"/>
              <a:gd name="connsiteX106" fmla="*/ 1473 w 2860"/>
              <a:gd name="connsiteY106" fmla="*/ 14 h 1928"/>
              <a:gd name="connsiteX107" fmla="*/ 1452 w 2860"/>
              <a:gd name="connsiteY107" fmla="*/ 8 h 1928"/>
              <a:gd name="connsiteX108" fmla="*/ 1410 w 2860"/>
              <a:gd name="connsiteY108" fmla="*/ 2 h 1928"/>
              <a:gd name="connsiteX0" fmla="*/ 1430 w 2096"/>
              <a:gd name="connsiteY0" fmla="*/ 0 h 1924"/>
              <a:gd name="connsiteX1" fmla="*/ 1387 w 2096"/>
              <a:gd name="connsiteY1" fmla="*/ 4 h 1924"/>
              <a:gd name="connsiteX2" fmla="*/ 1355 w 2096"/>
              <a:gd name="connsiteY2" fmla="*/ 16 h 1924"/>
              <a:gd name="connsiteX3" fmla="*/ 1319 w 2096"/>
              <a:gd name="connsiteY3" fmla="*/ 40 h 1924"/>
              <a:gd name="connsiteX4" fmla="*/ 1292 w 2096"/>
              <a:gd name="connsiteY4" fmla="*/ 68 h 1924"/>
              <a:gd name="connsiteX5" fmla="*/ 1263 w 2096"/>
              <a:gd name="connsiteY5" fmla="*/ 104 h 1924"/>
              <a:gd name="connsiteX6" fmla="*/ 1239 w 2096"/>
              <a:gd name="connsiteY6" fmla="*/ 140 h 1924"/>
              <a:gd name="connsiteX7" fmla="*/ 1221 w 2096"/>
              <a:gd name="connsiteY7" fmla="*/ 170 h 1924"/>
              <a:gd name="connsiteX8" fmla="*/ 1204 w 2096"/>
              <a:gd name="connsiteY8" fmla="*/ 196 h 1924"/>
              <a:gd name="connsiteX9" fmla="*/ 1179 w 2096"/>
              <a:gd name="connsiteY9" fmla="*/ 242 h 1924"/>
              <a:gd name="connsiteX10" fmla="*/ 1162 w 2096"/>
              <a:gd name="connsiteY10" fmla="*/ 276 h 1924"/>
              <a:gd name="connsiteX11" fmla="*/ 1144 w 2096"/>
              <a:gd name="connsiteY11" fmla="*/ 314 h 1924"/>
              <a:gd name="connsiteX12" fmla="*/ 1132 w 2096"/>
              <a:gd name="connsiteY12" fmla="*/ 344 h 1924"/>
              <a:gd name="connsiteX13" fmla="*/ 1114 w 2096"/>
              <a:gd name="connsiteY13" fmla="*/ 380 h 1924"/>
              <a:gd name="connsiteX14" fmla="*/ 1102 w 2096"/>
              <a:gd name="connsiteY14" fmla="*/ 408 h 1924"/>
              <a:gd name="connsiteX15" fmla="*/ 1090 w 2096"/>
              <a:gd name="connsiteY15" fmla="*/ 436 h 1924"/>
              <a:gd name="connsiteX16" fmla="*/ 1076 w 2096"/>
              <a:gd name="connsiteY16" fmla="*/ 472 h 1924"/>
              <a:gd name="connsiteX17" fmla="*/ 1062 w 2096"/>
              <a:gd name="connsiteY17" fmla="*/ 504 h 1924"/>
              <a:gd name="connsiteX18" fmla="*/ 1048 w 2096"/>
              <a:gd name="connsiteY18" fmla="*/ 544 h 1924"/>
              <a:gd name="connsiteX19" fmla="*/ 1036 w 2096"/>
              <a:gd name="connsiteY19" fmla="*/ 580 h 1924"/>
              <a:gd name="connsiteX20" fmla="*/ 1020 w 2096"/>
              <a:gd name="connsiteY20" fmla="*/ 624 h 1924"/>
              <a:gd name="connsiteX21" fmla="*/ 1014 w 2096"/>
              <a:gd name="connsiteY21" fmla="*/ 650 h 1924"/>
              <a:gd name="connsiteX22" fmla="*/ 994 w 2096"/>
              <a:gd name="connsiteY22" fmla="*/ 690 h 1924"/>
              <a:gd name="connsiteX23" fmla="*/ 980 w 2096"/>
              <a:gd name="connsiteY23" fmla="*/ 736 h 1924"/>
              <a:gd name="connsiteX24" fmla="*/ 970 w 2096"/>
              <a:gd name="connsiteY24" fmla="*/ 776 h 1924"/>
              <a:gd name="connsiteX25" fmla="*/ 960 w 2096"/>
              <a:gd name="connsiteY25" fmla="*/ 814 h 1924"/>
              <a:gd name="connsiteX26" fmla="*/ 950 w 2096"/>
              <a:gd name="connsiteY26" fmla="*/ 852 h 1924"/>
              <a:gd name="connsiteX27" fmla="*/ 940 w 2096"/>
              <a:gd name="connsiteY27" fmla="*/ 894 h 1924"/>
              <a:gd name="connsiteX28" fmla="*/ 930 w 2096"/>
              <a:gd name="connsiteY28" fmla="*/ 938 h 1924"/>
              <a:gd name="connsiteX29" fmla="*/ 921 w 2096"/>
              <a:gd name="connsiteY29" fmla="*/ 974 h 1924"/>
              <a:gd name="connsiteX30" fmla="*/ 915 w 2096"/>
              <a:gd name="connsiteY30" fmla="*/ 1004 h 1924"/>
              <a:gd name="connsiteX31" fmla="*/ 903 w 2096"/>
              <a:gd name="connsiteY31" fmla="*/ 1040 h 1924"/>
              <a:gd name="connsiteX32" fmla="*/ 885 w 2096"/>
              <a:gd name="connsiteY32" fmla="*/ 1072 h 1924"/>
              <a:gd name="connsiteX33" fmla="*/ 873 w 2096"/>
              <a:gd name="connsiteY33" fmla="*/ 1114 h 1924"/>
              <a:gd name="connsiteX34" fmla="*/ 855 w 2096"/>
              <a:gd name="connsiteY34" fmla="*/ 1168 h 1924"/>
              <a:gd name="connsiteX35" fmla="*/ 843 w 2096"/>
              <a:gd name="connsiteY35" fmla="*/ 1186 h 1924"/>
              <a:gd name="connsiteX36" fmla="*/ 837 w 2096"/>
              <a:gd name="connsiteY36" fmla="*/ 1222 h 1924"/>
              <a:gd name="connsiteX37" fmla="*/ 823 w 2096"/>
              <a:gd name="connsiteY37" fmla="*/ 1264 h 1924"/>
              <a:gd name="connsiteX38" fmla="*/ 811 w 2096"/>
              <a:gd name="connsiteY38" fmla="*/ 1288 h 1924"/>
              <a:gd name="connsiteX39" fmla="*/ 789 w 2096"/>
              <a:gd name="connsiteY39" fmla="*/ 1330 h 1924"/>
              <a:gd name="connsiteX40" fmla="*/ 771 w 2096"/>
              <a:gd name="connsiteY40" fmla="*/ 1366 h 1924"/>
              <a:gd name="connsiteX41" fmla="*/ 753 w 2096"/>
              <a:gd name="connsiteY41" fmla="*/ 1406 h 1924"/>
              <a:gd name="connsiteX42" fmla="*/ 729 w 2096"/>
              <a:gd name="connsiteY42" fmla="*/ 1442 h 1924"/>
              <a:gd name="connsiteX43" fmla="*/ 712 w 2096"/>
              <a:gd name="connsiteY43" fmla="*/ 1478 h 1924"/>
              <a:gd name="connsiteX44" fmla="*/ 675 w 2096"/>
              <a:gd name="connsiteY44" fmla="*/ 1520 h 1924"/>
              <a:gd name="connsiteX45" fmla="*/ 658 w 2096"/>
              <a:gd name="connsiteY45" fmla="*/ 1546 h 1924"/>
              <a:gd name="connsiteX46" fmla="*/ 626 w 2096"/>
              <a:gd name="connsiteY46" fmla="*/ 1584 h 1924"/>
              <a:gd name="connsiteX47" fmla="*/ 603 w 2096"/>
              <a:gd name="connsiteY47" fmla="*/ 1616 h 1924"/>
              <a:gd name="connsiteX48" fmla="*/ 579 w 2096"/>
              <a:gd name="connsiteY48" fmla="*/ 1628 h 1924"/>
              <a:gd name="connsiteX49" fmla="*/ 549 w 2096"/>
              <a:gd name="connsiteY49" fmla="*/ 1658 h 1924"/>
              <a:gd name="connsiteX50" fmla="*/ 507 w 2096"/>
              <a:gd name="connsiteY50" fmla="*/ 1688 h 1924"/>
              <a:gd name="connsiteX51" fmla="*/ 462 w 2096"/>
              <a:gd name="connsiteY51" fmla="*/ 1708 h 1924"/>
              <a:gd name="connsiteX52" fmla="*/ 428 w 2096"/>
              <a:gd name="connsiteY52" fmla="*/ 1724 h 1924"/>
              <a:gd name="connsiteX53" fmla="*/ 398 w 2096"/>
              <a:gd name="connsiteY53" fmla="*/ 1738 h 1924"/>
              <a:gd name="connsiteX54" fmla="*/ 362 w 2096"/>
              <a:gd name="connsiteY54" fmla="*/ 1756 h 1924"/>
              <a:gd name="connsiteX55" fmla="*/ 327 w 2096"/>
              <a:gd name="connsiteY55" fmla="*/ 1772 h 1924"/>
              <a:gd name="connsiteX56" fmla="*/ 291 w 2096"/>
              <a:gd name="connsiteY56" fmla="*/ 1784 h 1924"/>
              <a:gd name="connsiteX57" fmla="*/ 274 w 2096"/>
              <a:gd name="connsiteY57" fmla="*/ 1792 h 1924"/>
              <a:gd name="connsiteX58" fmla="*/ 238 w 2096"/>
              <a:gd name="connsiteY58" fmla="*/ 1804 h 1924"/>
              <a:gd name="connsiteX59" fmla="*/ 199 w 2096"/>
              <a:gd name="connsiteY59" fmla="*/ 1820 h 1924"/>
              <a:gd name="connsiteX60" fmla="*/ 159 w 2096"/>
              <a:gd name="connsiteY60" fmla="*/ 1832 h 1924"/>
              <a:gd name="connsiteX61" fmla="*/ 114 w 2096"/>
              <a:gd name="connsiteY61" fmla="*/ 1846 h 1924"/>
              <a:gd name="connsiteX62" fmla="*/ 75 w 2096"/>
              <a:gd name="connsiteY62" fmla="*/ 1860 h 1924"/>
              <a:gd name="connsiteX63" fmla="*/ 38 w 2096"/>
              <a:gd name="connsiteY63" fmla="*/ 1870 h 1924"/>
              <a:gd name="connsiteX64" fmla="*/ 16 w 2096"/>
              <a:gd name="connsiteY64" fmla="*/ 1876 h 1924"/>
              <a:gd name="connsiteX65" fmla="*/ 2 w 2096"/>
              <a:gd name="connsiteY65" fmla="*/ 1882 h 1924"/>
              <a:gd name="connsiteX66" fmla="*/ 0 w 2096"/>
              <a:gd name="connsiteY66" fmla="*/ 1902 h 1924"/>
              <a:gd name="connsiteX67" fmla="*/ 2 w 2096"/>
              <a:gd name="connsiteY67" fmla="*/ 1924 h 1924"/>
              <a:gd name="connsiteX68" fmla="*/ 1894 w 2096"/>
              <a:gd name="connsiteY68" fmla="*/ 1904 h 1924"/>
              <a:gd name="connsiteX69" fmla="*/ 1940 w 2096"/>
              <a:gd name="connsiteY69" fmla="*/ 1114 h 1924"/>
              <a:gd name="connsiteX70" fmla="*/ 1926 w 2096"/>
              <a:gd name="connsiteY70" fmla="*/ 1062 h 1924"/>
              <a:gd name="connsiteX71" fmla="*/ 1904 w 2096"/>
              <a:gd name="connsiteY71" fmla="*/ 994 h 1924"/>
              <a:gd name="connsiteX72" fmla="*/ 1888 w 2096"/>
              <a:gd name="connsiteY72" fmla="*/ 946 h 1924"/>
              <a:gd name="connsiteX73" fmla="*/ 1878 w 2096"/>
              <a:gd name="connsiteY73" fmla="*/ 900 h 1924"/>
              <a:gd name="connsiteX74" fmla="*/ 1862 w 2096"/>
              <a:gd name="connsiteY74" fmla="*/ 850 h 1924"/>
              <a:gd name="connsiteX75" fmla="*/ 1854 w 2096"/>
              <a:gd name="connsiteY75" fmla="*/ 810 h 1924"/>
              <a:gd name="connsiteX76" fmla="*/ 1842 w 2096"/>
              <a:gd name="connsiteY76" fmla="*/ 770 h 1924"/>
              <a:gd name="connsiteX77" fmla="*/ 1830 w 2096"/>
              <a:gd name="connsiteY77" fmla="*/ 732 h 1924"/>
              <a:gd name="connsiteX78" fmla="*/ 1814 w 2096"/>
              <a:gd name="connsiteY78" fmla="*/ 692 h 1924"/>
              <a:gd name="connsiteX79" fmla="*/ 1803 w 2096"/>
              <a:gd name="connsiteY79" fmla="*/ 652 h 1924"/>
              <a:gd name="connsiteX80" fmla="*/ 1786 w 2096"/>
              <a:gd name="connsiteY80" fmla="*/ 604 h 1924"/>
              <a:gd name="connsiteX81" fmla="*/ 1773 w 2096"/>
              <a:gd name="connsiteY81" fmla="*/ 556 h 1924"/>
              <a:gd name="connsiteX82" fmla="*/ 1761 w 2096"/>
              <a:gd name="connsiteY82" fmla="*/ 526 h 1924"/>
              <a:gd name="connsiteX83" fmla="*/ 1742 w 2096"/>
              <a:gd name="connsiteY83" fmla="*/ 478 h 1924"/>
              <a:gd name="connsiteX84" fmla="*/ 1725 w 2096"/>
              <a:gd name="connsiteY84" fmla="*/ 442 h 1924"/>
              <a:gd name="connsiteX85" fmla="*/ 1715 w 2096"/>
              <a:gd name="connsiteY85" fmla="*/ 404 h 1924"/>
              <a:gd name="connsiteX86" fmla="*/ 1698 w 2096"/>
              <a:gd name="connsiteY86" fmla="*/ 368 h 1924"/>
              <a:gd name="connsiteX87" fmla="*/ 1692 w 2096"/>
              <a:gd name="connsiteY87" fmla="*/ 354 h 1924"/>
              <a:gd name="connsiteX88" fmla="*/ 1683 w 2096"/>
              <a:gd name="connsiteY88" fmla="*/ 332 h 1924"/>
              <a:gd name="connsiteX89" fmla="*/ 1662 w 2096"/>
              <a:gd name="connsiteY89" fmla="*/ 294 h 1924"/>
              <a:gd name="connsiteX90" fmla="*/ 1647 w 2096"/>
              <a:gd name="connsiteY90" fmla="*/ 260 h 1924"/>
              <a:gd name="connsiteX91" fmla="*/ 1634 w 2096"/>
              <a:gd name="connsiteY91" fmla="*/ 236 h 1924"/>
              <a:gd name="connsiteX92" fmla="*/ 1624 w 2096"/>
              <a:gd name="connsiteY92" fmla="*/ 208 h 1924"/>
              <a:gd name="connsiteX93" fmla="*/ 1596 w 2096"/>
              <a:gd name="connsiteY93" fmla="*/ 168 h 1924"/>
              <a:gd name="connsiteX94" fmla="*/ 1590 w 2096"/>
              <a:gd name="connsiteY94" fmla="*/ 156 h 1924"/>
              <a:gd name="connsiteX95" fmla="*/ 1574 w 2096"/>
              <a:gd name="connsiteY95" fmla="*/ 136 h 1924"/>
              <a:gd name="connsiteX96" fmla="*/ 1582 w 2096"/>
              <a:gd name="connsiteY96" fmla="*/ 144 h 1924"/>
              <a:gd name="connsiteX97" fmla="*/ 1610 w 2096"/>
              <a:gd name="connsiteY97" fmla="*/ 190 h 1924"/>
              <a:gd name="connsiteX98" fmla="*/ 1602 w 2096"/>
              <a:gd name="connsiteY98" fmla="*/ 180 h 1924"/>
              <a:gd name="connsiteX99" fmla="*/ 1608 w 2096"/>
              <a:gd name="connsiteY99" fmla="*/ 182 h 1924"/>
              <a:gd name="connsiteX100" fmla="*/ 1587 w 2096"/>
              <a:gd name="connsiteY100" fmla="*/ 152 h 1924"/>
              <a:gd name="connsiteX101" fmla="*/ 1560 w 2096"/>
              <a:gd name="connsiteY101" fmla="*/ 114 h 1924"/>
              <a:gd name="connsiteX102" fmla="*/ 1536 w 2096"/>
              <a:gd name="connsiteY102" fmla="*/ 84 h 1924"/>
              <a:gd name="connsiteX103" fmla="*/ 1510 w 2096"/>
              <a:gd name="connsiteY103" fmla="*/ 52 h 1924"/>
              <a:gd name="connsiteX104" fmla="*/ 1491 w 2096"/>
              <a:gd name="connsiteY104" fmla="*/ 32 h 1924"/>
              <a:gd name="connsiteX105" fmla="*/ 1473 w 2096"/>
              <a:gd name="connsiteY105" fmla="*/ 14 h 1924"/>
              <a:gd name="connsiteX106" fmla="*/ 1452 w 2096"/>
              <a:gd name="connsiteY106" fmla="*/ 8 h 1924"/>
              <a:gd name="connsiteX107" fmla="*/ 1410 w 2096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40 w 2218"/>
              <a:gd name="connsiteY70" fmla="*/ 1114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926 w 2218"/>
              <a:gd name="connsiteY70" fmla="*/ 1062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26 w 2218"/>
              <a:gd name="connsiteY71" fmla="*/ 1062 h 1924"/>
              <a:gd name="connsiteX72" fmla="*/ 1904 w 2218"/>
              <a:gd name="connsiteY72" fmla="*/ 994 h 1924"/>
              <a:gd name="connsiteX73" fmla="*/ 1888 w 2218"/>
              <a:gd name="connsiteY73" fmla="*/ 946 h 1924"/>
              <a:gd name="connsiteX74" fmla="*/ 1878 w 2218"/>
              <a:gd name="connsiteY74" fmla="*/ 900 h 1924"/>
              <a:gd name="connsiteX75" fmla="*/ 1862 w 2218"/>
              <a:gd name="connsiteY75" fmla="*/ 850 h 1924"/>
              <a:gd name="connsiteX76" fmla="*/ 1854 w 2218"/>
              <a:gd name="connsiteY76" fmla="*/ 810 h 1924"/>
              <a:gd name="connsiteX77" fmla="*/ 1842 w 2218"/>
              <a:gd name="connsiteY77" fmla="*/ 770 h 1924"/>
              <a:gd name="connsiteX78" fmla="*/ 1830 w 2218"/>
              <a:gd name="connsiteY78" fmla="*/ 732 h 1924"/>
              <a:gd name="connsiteX79" fmla="*/ 1814 w 2218"/>
              <a:gd name="connsiteY79" fmla="*/ 692 h 1924"/>
              <a:gd name="connsiteX80" fmla="*/ 1803 w 2218"/>
              <a:gd name="connsiteY80" fmla="*/ 652 h 1924"/>
              <a:gd name="connsiteX81" fmla="*/ 1786 w 2218"/>
              <a:gd name="connsiteY81" fmla="*/ 604 h 1924"/>
              <a:gd name="connsiteX82" fmla="*/ 1773 w 2218"/>
              <a:gd name="connsiteY82" fmla="*/ 556 h 1924"/>
              <a:gd name="connsiteX83" fmla="*/ 1761 w 2218"/>
              <a:gd name="connsiteY83" fmla="*/ 526 h 1924"/>
              <a:gd name="connsiteX84" fmla="*/ 1742 w 2218"/>
              <a:gd name="connsiteY84" fmla="*/ 478 h 1924"/>
              <a:gd name="connsiteX85" fmla="*/ 1725 w 2218"/>
              <a:gd name="connsiteY85" fmla="*/ 442 h 1924"/>
              <a:gd name="connsiteX86" fmla="*/ 1715 w 2218"/>
              <a:gd name="connsiteY86" fmla="*/ 404 h 1924"/>
              <a:gd name="connsiteX87" fmla="*/ 1698 w 2218"/>
              <a:gd name="connsiteY87" fmla="*/ 368 h 1924"/>
              <a:gd name="connsiteX88" fmla="*/ 1692 w 2218"/>
              <a:gd name="connsiteY88" fmla="*/ 354 h 1924"/>
              <a:gd name="connsiteX89" fmla="*/ 1683 w 2218"/>
              <a:gd name="connsiteY89" fmla="*/ 332 h 1924"/>
              <a:gd name="connsiteX90" fmla="*/ 1662 w 2218"/>
              <a:gd name="connsiteY90" fmla="*/ 294 h 1924"/>
              <a:gd name="connsiteX91" fmla="*/ 1647 w 2218"/>
              <a:gd name="connsiteY91" fmla="*/ 260 h 1924"/>
              <a:gd name="connsiteX92" fmla="*/ 1634 w 2218"/>
              <a:gd name="connsiteY92" fmla="*/ 236 h 1924"/>
              <a:gd name="connsiteX93" fmla="*/ 1624 w 2218"/>
              <a:gd name="connsiteY93" fmla="*/ 208 h 1924"/>
              <a:gd name="connsiteX94" fmla="*/ 1596 w 2218"/>
              <a:gd name="connsiteY94" fmla="*/ 168 h 1924"/>
              <a:gd name="connsiteX95" fmla="*/ 1590 w 2218"/>
              <a:gd name="connsiteY95" fmla="*/ 156 h 1924"/>
              <a:gd name="connsiteX96" fmla="*/ 1574 w 2218"/>
              <a:gd name="connsiteY96" fmla="*/ 136 h 1924"/>
              <a:gd name="connsiteX97" fmla="*/ 1582 w 2218"/>
              <a:gd name="connsiteY97" fmla="*/ 144 h 1924"/>
              <a:gd name="connsiteX98" fmla="*/ 1610 w 2218"/>
              <a:gd name="connsiteY98" fmla="*/ 190 h 1924"/>
              <a:gd name="connsiteX99" fmla="*/ 1602 w 2218"/>
              <a:gd name="connsiteY99" fmla="*/ 180 h 1924"/>
              <a:gd name="connsiteX100" fmla="*/ 1608 w 2218"/>
              <a:gd name="connsiteY100" fmla="*/ 182 h 1924"/>
              <a:gd name="connsiteX101" fmla="*/ 1587 w 2218"/>
              <a:gd name="connsiteY101" fmla="*/ 152 h 1924"/>
              <a:gd name="connsiteX102" fmla="*/ 1560 w 2218"/>
              <a:gd name="connsiteY102" fmla="*/ 114 h 1924"/>
              <a:gd name="connsiteX103" fmla="*/ 1536 w 2218"/>
              <a:gd name="connsiteY103" fmla="*/ 84 h 1924"/>
              <a:gd name="connsiteX104" fmla="*/ 1510 w 2218"/>
              <a:gd name="connsiteY104" fmla="*/ 52 h 1924"/>
              <a:gd name="connsiteX105" fmla="*/ 1491 w 2218"/>
              <a:gd name="connsiteY105" fmla="*/ 32 h 1924"/>
              <a:gd name="connsiteX106" fmla="*/ 1473 w 2218"/>
              <a:gd name="connsiteY106" fmla="*/ 14 h 1924"/>
              <a:gd name="connsiteX107" fmla="*/ 1452 w 2218"/>
              <a:gd name="connsiteY107" fmla="*/ 8 h 1924"/>
              <a:gd name="connsiteX108" fmla="*/ 1410 w 2218"/>
              <a:gd name="connsiteY108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904 w 2218"/>
              <a:gd name="connsiteY71" fmla="*/ 994 h 1924"/>
              <a:gd name="connsiteX72" fmla="*/ 1888 w 2218"/>
              <a:gd name="connsiteY72" fmla="*/ 946 h 1924"/>
              <a:gd name="connsiteX73" fmla="*/ 1878 w 2218"/>
              <a:gd name="connsiteY73" fmla="*/ 900 h 1924"/>
              <a:gd name="connsiteX74" fmla="*/ 1862 w 2218"/>
              <a:gd name="connsiteY74" fmla="*/ 850 h 1924"/>
              <a:gd name="connsiteX75" fmla="*/ 1854 w 2218"/>
              <a:gd name="connsiteY75" fmla="*/ 810 h 1924"/>
              <a:gd name="connsiteX76" fmla="*/ 1842 w 2218"/>
              <a:gd name="connsiteY76" fmla="*/ 770 h 1924"/>
              <a:gd name="connsiteX77" fmla="*/ 1830 w 2218"/>
              <a:gd name="connsiteY77" fmla="*/ 732 h 1924"/>
              <a:gd name="connsiteX78" fmla="*/ 1814 w 2218"/>
              <a:gd name="connsiteY78" fmla="*/ 692 h 1924"/>
              <a:gd name="connsiteX79" fmla="*/ 1803 w 2218"/>
              <a:gd name="connsiteY79" fmla="*/ 652 h 1924"/>
              <a:gd name="connsiteX80" fmla="*/ 1786 w 2218"/>
              <a:gd name="connsiteY80" fmla="*/ 604 h 1924"/>
              <a:gd name="connsiteX81" fmla="*/ 1773 w 2218"/>
              <a:gd name="connsiteY81" fmla="*/ 556 h 1924"/>
              <a:gd name="connsiteX82" fmla="*/ 1761 w 2218"/>
              <a:gd name="connsiteY82" fmla="*/ 526 h 1924"/>
              <a:gd name="connsiteX83" fmla="*/ 1742 w 2218"/>
              <a:gd name="connsiteY83" fmla="*/ 478 h 1924"/>
              <a:gd name="connsiteX84" fmla="*/ 1725 w 2218"/>
              <a:gd name="connsiteY84" fmla="*/ 442 h 1924"/>
              <a:gd name="connsiteX85" fmla="*/ 1715 w 2218"/>
              <a:gd name="connsiteY85" fmla="*/ 404 h 1924"/>
              <a:gd name="connsiteX86" fmla="*/ 1698 w 2218"/>
              <a:gd name="connsiteY86" fmla="*/ 368 h 1924"/>
              <a:gd name="connsiteX87" fmla="*/ 1692 w 2218"/>
              <a:gd name="connsiteY87" fmla="*/ 354 h 1924"/>
              <a:gd name="connsiteX88" fmla="*/ 1683 w 2218"/>
              <a:gd name="connsiteY88" fmla="*/ 332 h 1924"/>
              <a:gd name="connsiteX89" fmla="*/ 1662 w 2218"/>
              <a:gd name="connsiteY89" fmla="*/ 294 h 1924"/>
              <a:gd name="connsiteX90" fmla="*/ 1647 w 2218"/>
              <a:gd name="connsiteY90" fmla="*/ 260 h 1924"/>
              <a:gd name="connsiteX91" fmla="*/ 1634 w 2218"/>
              <a:gd name="connsiteY91" fmla="*/ 236 h 1924"/>
              <a:gd name="connsiteX92" fmla="*/ 1624 w 2218"/>
              <a:gd name="connsiteY92" fmla="*/ 208 h 1924"/>
              <a:gd name="connsiteX93" fmla="*/ 1596 w 2218"/>
              <a:gd name="connsiteY93" fmla="*/ 168 h 1924"/>
              <a:gd name="connsiteX94" fmla="*/ 1590 w 2218"/>
              <a:gd name="connsiteY94" fmla="*/ 156 h 1924"/>
              <a:gd name="connsiteX95" fmla="*/ 1574 w 2218"/>
              <a:gd name="connsiteY95" fmla="*/ 136 h 1924"/>
              <a:gd name="connsiteX96" fmla="*/ 1582 w 2218"/>
              <a:gd name="connsiteY96" fmla="*/ 144 h 1924"/>
              <a:gd name="connsiteX97" fmla="*/ 1610 w 2218"/>
              <a:gd name="connsiteY97" fmla="*/ 190 h 1924"/>
              <a:gd name="connsiteX98" fmla="*/ 1602 w 2218"/>
              <a:gd name="connsiteY98" fmla="*/ 180 h 1924"/>
              <a:gd name="connsiteX99" fmla="*/ 1608 w 2218"/>
              <a:gd name="connsiteY99" fmla="*/ 182 h 1924"/>
              <a:gd name="connsiteX100" fmla="*/ 1587 w 2218"/>
              <a:gd name="connsiteY100" fmla="*/ 152 h 1924"/>
              <a:gd name="connsiteX101" fmla="*/ 1560 w 2218"/>
              <a:gd name="connsiteY101" fmla="*/ 114 h 1924"/>
              <a:gd name="connsiteX102" fmla="*/ 1536 w 2218"/>
              <a:gd name="connsiteY102" fmla="*/ 84 h 1924"/>
              <a:gd name="connsiteX103" fmla="*/ 1510 w 2218"/>
              <a:gd name="connsiteY103" fmla="*/ 52 h 1924"/>
              <a:gd name="connsiteX104" fmla="*/ 1491 w 2218"/>
              <a:gd name="connsiteY104" fmla="*/ 32 h 1924"/>
              <a:gd name="connsiteX105" fmla="*/ 1473 w 2218"/>
              <a:gd name="connsiteY105" fmla="*/ 14 h 1924"/>
              <a:gd name="connsiteX106" fmla="*/ 1452 w 2218"/>
              <a:gd name="connsiteY106" fmla="*/ 8 h 1924"/>
              <a:gd name="connsiteX107" fmla="*/ 1410 w 2218"/>
              <a:gd name="connsiteY107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78 w 2218"/>
              <a:gd name="connsiteY72" fmla="*/ 900 h 1924"/>
              <a:gd name="connsiteX73" fmla="*/ 1862 w 2218"/>
              <a:gd name="connsiteY73" fmla="*/ 850 h 1924"/>
              <a:gd name="connsiteX74" fmla="*/ 1854 w 2218"/>
              <a:gd name="connsiteY74" fmla="*/ 810 h 1924"/>
              <a:gd name="connsiteX75" fmla="*/ 1842 w 2218"/>
              <a:gd name="connsiteY75" fmla="*/ 770 h 1924"/>
              <a:gd name="connsiteX76" fmla="*/ 1830 w 2218"/>
              <a:gd name="connsiteY76" fmla="*/ 732 h 1924"/>
              <a:gd name="connsiteX77" fmla="*/ 1814 w 2218"/>
              <a:gd name="connsiteY77" fmla="*/ 692 h 1924"/>
              <a:gd name="connsiteX78" fmla="*/ 1803 w 2218"/>
              <a:gd name="connsiteY78" fmla="*/ 652 h 1924"/>
              <a:gd name="connsiteX79" fmla="*/ 1786 w 2218"/>
              <a:gd name="connsiteY79" fmla="*/ 604 h 1924"/>
              <a:gd name="connsiteX80" fmla="*/ 1773 w 2218"/>
              <a:gd name="connsiteY80" fmla="*/ 556 h 1924"/>
              <a:gd name="connsiteX81" fmla="*/ 1761 w 2218"/>
              <a:gd name="connsiteY81" fmla="*/ 526 h 1924"/>
              <a:gd name="connsiteX82" fmla="*/ 1742 w 2218"/>
              <a:gd name="connsiteY82" fmla="*/ 478 h 1924"/>
              <a:gd name="connsiteX83" fmla="*/ 1725 w 2218"/>
              <a:gd name="connsiteY83" fmla="*/ 442 h 1924"/>
              <a:gd name="connsiteX84" fmla="*/ 1715 w 2218"/>
              <a:gd name="connsiteY84" fmla="*/ 404 h 1924"/>
              <a:gd name="connsiteX85" fmla="*/ 1698 w 2218"/>
              <a:gd name="connsiteY85" fmla="*/ 368 h 1924"/>
              <a:gd name="connsiteX86" fmla="*/ 1692 w 2218"/>
              <a:gd name="connsiteY86" fmla="*/ 354 h 1924"/>
              <a:gd name="connsiteX87" fmla="*/ 1683 w 2218"/>
              <a:gd name="connsiteY87" fmla="*/ 332 h 1924"/>
              <a:gd name="connsiteX88" fmla="*/ 1662 w 2218"/>
              <a:gd name="connsiteY88" fmla="*/ 294 h 1924"/>
              <a:gd name="connsiteX89" fmla="*/ 1647 w 2218"/>
              <a:gd name="connsiteY89" fmla="*/ 260 h 1924"/>
              <a:gd name="connsiteX90" fmla="*/ 1634 w 2218"/>
              <a:gd name="connsiteY90" fmla="*/ 236 h 1924"/>
              <a:gd name="connsiteX91" fmla="*/ 1624 w 2218"/>
              <a:gd name="connsiteY91" fmla="*/ 208 h 1924"/>
              <a:gd name="connsiteX92" fmla="*/ 1596 w 2218"/>
              <a:gd name="connsiteY92" fmla="*/ 168 h 1924"/>
              <a:gd name="connsiteX93" fmla="*/ 1590 w 2218"/>
              <a:gd name="connsiteY93" fmla="*/ 156 h 1924"/>
              <a:gd name="connsiteX94" fmla="*/ 1574 w 2218"/>
              <a:gd name="connsiteY94" fmla="*/ 136 h 1924"/>
              <a:gd name="connsiteX95" fmla="*/ 1582 w 2218"/>
              <a:gd name="connsiteY95" fmla="*/ 144 h 1924"/>
              <a:gd name="connsiteX96" fmla="*/ 1610 w 2218"/>
              <a:gd name="connsiteY96" fmla="*/ 190 h 1924"/>
              <a:gd name="connsiteX97" fmla="*/ 1602 w 2218"/>
              <a:gd name="connsiteY97" fmla="*/ 180 h 1924"/>
              <a:gd name="connsiteX98" fmla="*/ 1608 w 2218"/>
              <a:gd name="connsiteY98" fmla="*/ 182 h 1924"/>
              <a:gd name="connsiteX99" fmla="*/ 1587 w 2218"/>
              <a:gd name="connsiteY99" fmla="*/ 152 h 1924"/>
              <a:gd name="connsiteX100" fmla="*/ 1560 w 2218"/>
              <a:gd name="connsiteY100" fmla="*/ 114 h 1924"/>
              <a:gd name="connsiteX101" fmla="*/ 1536 w 2218"/>
              <a:gd name="connsiteY101" fmla="*/ 84 h 1924"/>
              <a:gd name="connsiteX102" fmla="*/ 1510 w 2218"/>
              <a:gd name="connsiteY102" fmla="*/ 52 h 1924"/>
              <a:gd name="connsiteX103" fmla="*/ 1491 w 2218"/>
              <a:gd name="connsiteY103" fmla="*/ 32 h 1924"/>
              <a:gd name="connsiteX104" fmla="*/ 1473 w 2218"/>
              <a:gd name="connsiteY104" fmla="*/ 14 h 1924"/>
              <a:gd name="connsiteX105" fmla="*/ 1452 w 2218"/>
              <a:gd name="connsiteY105" fmla="*/ 8 h 1924"/>
              <a:gd name="connsiteX106" fmla="*/ 1410 w 2218"/>
              <a:gd name="connsiteY106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88 w 2218"/>
              <a:gd name="connsiteY71" fmla="*/ 946 h 1924"/>
              <a:gd name="connsiteX72" fmla="*/ 1862 w 2218"/>
              <a:gd name="connsiteY72" fmla="*/ 850 h 1924"/>
              <a:gd name="connsiteX73" fmla="*/ 1854 w 2218"/>
              <a:gd name="connsiteY73" fmla="*/ 810 h 1924"/>
              <a:gd name="connsiteX74" fmla="*/ 1842 w 2218"/>
              <a:gd name="connsiteY74" fmla="*/ 770 h 1924"/>
              <a:gd name="connsiteX75" fmla="*/ 1830 w 2218"/>
              <a:gd name="connsiteY75" fmla="*/ 732 h 1924"/>
              <a:gd name="connsiteX76" fmla="*/ 1814 w 2218"/>
              <a:gd name="connsiteY76" fmla="*/ 692 h 1924"/>
              <a:gd name="connsiteX77" fmla="*/ 1803 w 2218"/>
              <a:gd name="connsiteY77" fmla="*/ 652 h 1924"/>
              <a:gd name="connsiteX78" fmla="*/ 1786 w 2218"/>
              <a:gd name="connsiteY78" fmla="*/ 604 h 1924"/>
              <a:gd name="connsiteX79" fmla="*/ 1773 w 2218"/>
              <a:gd name="connsiteY79" fmla="*/ 556 h 1924"/>
              <a:gd name="connsiteX80" fmla="*/ 1761 w 2218"/>
              <a:gd name="connsiteY80" fmla="*/ 526 h 1924"/>
              <a:gd name="connsiteX81" fmla="*/ 1742 w 2218"/>
              <a:gd name="connsiteY81" fmla="*/ 478 h 1924"/>
              <a:gd name="connsiteX82" fmla="*/ 1725 w 2218"/>
              <a:gd name="connsiteY82" fmla="*/ 442 h 1924"/>
              <a:gd name="connsiteX83" fmla="*/ 1715 w 2218"/>
              <a:gd name="connsiteY83" fmla="*/ 404 h 1924"/>
              <a:gd name="connsiteX84" fmla="*/ 1698 w 2218"/>
              <a:gd name="connsiteY84" fmla="*/ 368 h 1924"/>
              <a:gd name="connsiteX85" fmla="*/ 1692 w 2218"/>
              <a:gd name="connsiteY85" fmla="*/ 354 h 1924"/>
              <a:gd name="connsiteX86" fmla="*/ 1683 w 2218"/>
              <a:gd name="connsiteY86" fmla="*/ 332 h 1924"/>
              <a:gd name="connsiteX87" fmla="*/ 1662 w 2218"/>
              <a:gd name="connsiteY87" fmla="*/ 294 h 1924"/>
              <a:gd name="connsiteX88" fmla="*/ 1647 w 2218"/>
              <a:gd name="connsiteY88" fmla="*/ 260 h 1924"/>
              <a:gd name="connsiteX89" fmla="*/ 1634 w 2218"/>
              <a:gd name="connsiteY89" fmla="*/ 236 h 1924"/>
              <a:gd name="connsiteX90" fmla="*/ 1624 w 2218"/>
              <a:gd name="connsiteY90" fmla="*/ 208 h 1924"/>
              <a:gd name="connsiteX91" fmla="*/ 1596 w 2218"/>
              <a:gd name="connsiteY91" fmla="*/ 168 h 1924"/>
              <a:gd name="connsiteX92" fmla="*/ 1590 w 2218"/>
              <a:gd name="connsiteY92" fmla="*/ 156 h 1924"/>
              <a:gd name="connsiteX93" fmla="*/ 1574 w 2218"/>
              <a:gd name="connsiteY93" fmla="*/ 136 h 1924"/>
              <a:gd name="connsiteX94" fmla="*/ 1582 w 2218"/>
              <a:gd name="connsiteY94" fmla="*/ 144 h 1924"/>
              <a:gd name="connsiteX95" fmla="*/ 1610 w 2218"/>
              <a:gd name="connsiteY95" fmla="*/ 190 h 1924"/>
              <a:gd name="connsiteX96" fmla="*/ 1602 w 2218"/>
              <a:gd name="connsiteY96" fmla="*/ 180 h 1924"/>
              <a:gd name="connsiteX97" fmla="*/ 1608 w 2218"/>
              <a:gd name="connsiteY97" fmla="*/ 182 h 1924"/>
              <a:gd name="connsiteX98" fmla="*/ 1587 w 2218"/>
              <a:gd name="connsiteY98" fmla="*/ 152 h 1924"/>
              <a:gd name="connsiteX99" fmla="*/ 1560 w 2218"/>
              <a:gd name="connsiteY99" fmla="*/ 114 h 1924"/>
              <a:gd name="connsiteX100" fmla="*/ 1536 w 2218"/>
              <a:gd name="connsiteY100" fmla="*/ 84 h 1924"/>
              <a:gd name="connsiteX101" fmla="*/ 1510 w 2218"/>
              <a:gd name="connsiteY101" fmla="*/ 52 h 1924"/>
              <a:gd name="connsiteX102" fmla="*/ 1491 w 2218"/>
              <a:gd name="connsiteY102" fmla="*/ 32 h 1924"/>
              <a:gd name="connsiteX103" fmla="*/ 1473 w 2218"/>
              <a:gd name="connsiteY103" fmla="*/ 14 h 1924"/>
              <a:gd name="connsiteX104" fmla="*/ 1452 w 2218"/>
              <a:gd name="connsiteY104" fmla="*/ 8 h 1924"/>
              <a:gd name="connsiteX105" fmla="*/ 1410 w 2218"/>
              <a:gd name="connsiteY105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62 w 2218"/>
              <a:gd name="connsiteY71" fmla="*/ 850 h 1924"/>
              <a:gd name="connsiteX72" fmla="*/ 1854 w 2218"/>
              <a:gd name="connsiteY72" fmla="*/ 810 h 1924"/>
              <a:gd name="connsiteX73" fmla="*/ 1842 w 2218"/>
              <a:gd name="connsiteY73" fmla="*/ 770 h 1924"/>
              <a:gd name="connsiteX74" fmla="*/ 1830 w 2218"/>
              <a:gd name="connsiteY74" fmla="*/ 732 h 1924"/>
              <a:gd name="connsiteX75" fmla="*/ 1814 w 2218"/>
              <a:gd name="connsiteY75" fmla="*/ 692 h 1924"/>
              <a:gd name="connsiteX76" fmla="*/ 1803 w 2218"/>
              <a:gd name="connsiteY76" fmla="*/ 652 h 1924"/>
              <a:gd name="connsiteX77" fmla="*/ 1786 w 2218"/>
              <a:gd name="connsiteY77" fmla="*/ 604 h 1924"/>
              <a:gd name="connsiteX78" fmla="*/ 1773 w 2218"/>
              <a:gd name="connsiteY78" fmla="*/ 556 h 1924"/>
              <a:gd name="connsiteX79" fmla="*/ 1761 w 2218"/>
              <a:gd name="connsiteY79" fmla="*/ 526 h 1924"/>
              <a:gd name="connsiteX80" fmla="*/ 1742 w 2218"/>
              <a:gd name="connsiteY80" fmla="*/ 478 h 1924"/>
              <a:gd name="connsiteX81" fmla="*/ 1725 w 2218"/>
              <a:gd name="connsiteY81" fmla="*/ 442 h 1924"/>
              <a:gd name="connsiteX82" fmla="*/ 1715 w 2218"/>
              <a:gd name="connsiteY82" fmla="*/ 404 h 1924"/>
              <a:gd name="connsiteX83" fmla="*/ 1698 w 2218"/>
              <a:gd name="connsiteY83" fmla="*/ 368 h 1924"/>
              <a:gd name="connsiteX84" fmla="*/ 1692 w 2218"/>
              <a:gd name="connsiteY84" fmla="*/ 354 h 1924"/>
              <a:gd name="connsiteX85" fmla="*/ 1683 w 2218"/>
              <a:gd name="connsiteY85" fmla="*/ 332 h 1924"/>
              <a:gd name="connsiteX86" fmla="*/ 1662 w 2218"/>
              <a:gd name="connsiteY86" fmla="*/ 294 h 1924"/>
              <a:gd name="connsiteX87" fmla="*/ 1647 w 2218"/>
              <a:gd name="connsiteY87" fmla="*/ 260 h 1924"/>
              <a:gd name="connsiteX88" fmla="*/ 1634 w 2218"/>
              <a:gd name="connsiteY88" fmla="*/ 236 h 1924"/>
              <a:gd name="connsiteX89" fmla="*/ 1624 w 2218"/>
              <a:gd name="connsiteY89" fmla="*/ 208 h 1924"/>
              <a:gd name="connsiteX90" fmla="*/ 1596 w 2218"/>
              <a:gd name="connsiteY90" fmla="*/ 168 h 1924"/>
              <a:gd name="connsiteX91" fmla="*/ 1590 w 2218"/>
              <a:gd name="connsiteY91" fmla="*/ 156 h 1924"/>
              <a:gd name="connsiteX92" fmla="*/ 1574 w 2218"/>
              <a:gd name="connsiteY92" fmla="*/ 136 h 1924"/>
              <a:gd name="connsiteX93" fmla="*/ 1582 w 2218"/>
              <a:gd name="connsiteY93" fmla="*/ 144 h 1924"/>
              <a:gd name="connsiteX94" fmla="*/ 1610 w 2218"/>
              <a:gd name="connsiteY94" fmla="*/ 190 h 1924"/>
              <a:gd name="connsiteX95" fmla="*/ 1602 w 2218"/>
              <a:gd name="connsiteY95" fmla="*/ 180 h 1924"/>
              <a:gd name="connsiteX96" fmla="*/ 1608 w 2218"/>
              <a:gd name="connsiteY96" fmla="*/ 182 h 1924"/>
              <a:gd name="connsiteX97" fmla="*/ 1587 w 2218"/>
              <a:gd name="connsiteY97" fmla="*/ 152 h 1924"/>
              <a:gd name="connsiteX98" fmla="*/ 1560 w 2218"/>
              <a:gd name="connsiteY98" fmla="*/ 114 h 1924"/>
              <a:gd name="connsiteX99" fmla="*/ 1536 w 2218"/>
              <a:gd name="connsiteY99" fmla="*/ 84 h 1924"/>
              <a:gd name="connsiteX100" fmla="*/ 1510 w 2218"/>
              <a:gd name="connsiteY100" fmla="*/ 52 h 1924"/>
              <a:gd name="connsiteX101" fmla="*/ 1491 w 2218"/>
              <a:gd name="connsiteY101" fmla="*/ 32 h 1924"/>
              <a:gd name="connsiteX102" fmla="*/ 1473 w 2218"/>
              <a:gd name="connsiteY102" fmla="*/ 14 h 1924"/>
              <a:gd name="connsiteX103" fmla="*/ 1452 w 2218"/>
              <a:gd name="connsiteY103" fmla="*/ 8 h 1924"/>
              <a:gd name="connsiteX104" fmla="*/ 1410 w 2218"/>
              <a:gd name="connsiteY104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42 w 2218"/>
              <a:gd name="connsiteY72" fmla="*/ 770 h 1924"/>
              <a:gd name="connsiteX73" fmla="*/ 1830 w 2218"/>
              <a:gd name="connsiteY73" fmla="*/ 732 h 1924"/>
              <a:gd name="connsiteX74" fmla="*/ 1814 w 2218"/>
              <a:gd name="connsiteY74" fmla="*/ 692 h 1924"/>
              <a:gd name="connsiteX75" fmla="*/ 1803 w 2218"/>
              <a:gd name="connsiteY75" fmla="*/ 652 h 1924"/>
              <a:gd name="connsiteX76" fmla="*/ 1786 w 2218"/>
              <a:gd name="connsiteY76" fmla="*/ 604 h 1924"/>
              <a:gd name="connsiteX77" fmla="*/ 1773 w 2218"/>
              <a:gd name="connsiteY77" fmla="*/ 556 h 1924"/>
              <a:gd name="connsiteX78" fmla="*/ 1761 w 2218"/>
              <a:gd name="connsiteY78" fmla="*/ 526 h 1924"/>
              <a:gd name="connsiteX79" fmla="*/ 1742 w 2218"/>
              <a:gd name="connsiteY79" fmla="*/ 478 h 1924"/>
              <a:gd name="connsiteX80" fmla="*/ 1725 w 2218"/>
              <a:gd name="connsiteY80" fmla="*/ 442 h 1924"/>
              <a:gd name="connsiteX81" fmla="*/ 1715 w 2218"/>
              <a:gd name="connsiteY81" fmla="*/ 404 h 1924"/>
              <a:gd name="connsiteX82" fmla="*/ 1698 w 2218"/>
              <a:gd name="connsiteY82" fmla="*/ 368 h 1924"/>
              <a:gd name="connsiteX83" fmla="*/ 1692 w 2218"/>
              <a:gd name="connsiteY83" fmla="*/ 354 h 1924"/>
              <a:gd name="connsiteX84" fmla="*/ 1683 w 2218"/>
              <a:gd name="connsiteY84" fmla="*/ 332 h 1924"/>
              <a:gd name="connsiteX85" fmla="*/ 1662 w 2218"/>
              <a:gd name="connsiteY85" fmla="*/ 294 h 1924"/>
              <a:gd name="connsiteX86" fmla="*/ 1647 w 2218"/>
              <a:gd name="connsiteY86" fmla="*/ 260 h 1924"/>
              <a:gd name="connsiteX87" fmla="*/ 1634 w 2218"/>
              <a:gd name="connsiteY87" fmla="*/ 236 h 1924"/>
              <a:gd name="connsiteX88" fmla="*/ 1624 w 2218"/>
              <a:gd name="connsiteY88" fmla="*/ 208 h 1924"/>
              <a:gd name="connsiteX89" fmla="*/ 1596 w 2218"/>
              <a:gd name="connsiteY89" fmla="*/ 168 h 1924"/>
              <a:gd name="connsiteX90" fmla="*/ 1590 w 2218"/>
              <a:gd name="connsiteY90" fmla="*/ 156 h 1924"/>
              <a:gd name="connsiteX91" fmla="*/ 1574 w 2218"/>
              <a:gd name="connsiteY91" fmla="*/ 136 h 1924"/>
              <a:gd name="connsiteX92" fmla="*/ 1582 w 2218"/>
              <a:gd name="connsiteY92" fmla="*/ 144 h 1924"/>
              <a:gd name="connsiteX93" fmla="*/ 1610 w 2218"/>
              <a:gd name="connsiteY93" fmla="*/ 190 h 1924"/>
              <a:gd name="connsiteX94" fmla="*/ 1602 w 2218"/>
              <a:gd name="connsiteY94" fmla="*/ 180 h 1924"/>
              <a:gd name="connsiteX95" fmla="*/ 1608 w 2218"/>
              <a:gd name="connsiteY95" fmla="*/ 182 h 1924"/>
              <a:gd name="connsiteX96" fmla="*/ 1587 w 2218"/>
              <a:gd name="connsiteY96" fmla="*/ 152 h 1924"/>
              <a:gd name="connsiteX97" fmla="*/ 1560 w 2218"/>
              <a:gd name="connsiteY97" fmla="*/ 114 h 1924"/>
              <a:gd name="connsiteX98" fmla="*/ 1536 w 2218"/>
              <a:gd name="connsiteY98" fmla="*/ 84 h 1924"/>
              <a:gd name="connsiteX99" fmla="*/ 1510 w 2218"/>
              <a:gd name="connsiteY99" fmla="*/ 52 h 1924"/>
              <a:gd name="connsiteX100" fmla="*/ 1491 w 2218"/>
              <a:gd name="connsiteY100" fmla="*/ 32 h 1924"/>
              <a:gd name="connsiteX101" fmla="*/ 1473 w 2218"/>
              <a:gd name="connsiteY101" fmla="*/ 14 h 1924"/>
              <a:gd name="connsiteX102" fmla="*/ 1452 w 2218"/>
              <a:gd name="connsiteY102" fmla="*/ 8 h 1924"/>
              <a:gd name="connsiteX103" fmla="*/ 1410 w 2218"/>
              <a:gd name="connsiteY103" fmla="*/ 2 h 1924"/>
              <a:gd name="connsiteX0" fmla="*/ 1430 w 2218"/>
              <a:gd name="connsiteY0" fmla="*/ 0 h 1924"/>
              <a:gd name="connsiteX1" fmla="*/ 1387 w 2218"/>
              <a:gd name="connsiteY1" fmla="*/ 4 h 1924"/>
              <a:gd name="connsiteX2" fmla="*/ 1355 w 2218"/>
              <a:gd name="connsiteY2" fmla="*/ 16 h 1924"/>
              <a:gd name="connsiteX3" fmla="*/ 1319 w 2218"/>
              <a:gd name="connsiteY3" fmla="*/ 40 h 1924"/>
              <a:gd name="connsiteX4" fmla="*/ 1292 w 2218"/>
              <a:gd name="connsiteY4" fmla="*/ 68 h 1924"/>
              <a:gd name="connsiteX5" fmla="*/ 1263 w 2218"/>
              <a:gd name="connsiteY5" fmla="*/ 104 h 1924"/>
              <a:gd name="connsiteX6" fmla="*/ 1239 w 2218"/>
              <a:gd name="connsiteY6" fmla="*/ 140 h 1924"/>
              <a:gd name="connsiteX7" fmla="*/ 1221 w 2218"/>
              <a:gd name="connsiteY7" fmla="*/ 170 h 1924"/>
              <a:gd name="connsiteX8" fmla="*/ 1204 w 2218"/>
              <a:gd name="connsiteY8" fmla="*/ 196 h 1924"/>
              <a:gd name="connsiteX9" fmla="*/ 1179 w 2218"/>
              <a:gd name="connsiteY9" fmla="*/ 242 h 1924"/>
              <a:gd name="connsiteX10" fmla="*/ 1162 w 2218"/>
              <a:gd name="connsiteY10" fmla="*/ 276 h 1924"/>
              <a:gd name="connsiteX11" fmla="*/ 1144 w 2218"/>
              <a:gd name="connsiteY11" fmla="*/ 314 h 1924"/>
              <a:gd name="connsiteX12" fmla="*/ 1132 w 2218"/>
              <a:gd name="connsiteY12" fmla="*/ 344 h 1924"/>
              <a:gd name="connsiteX13" fmla="*/ 1114 w 2218"/>
              <a:gd name="connsiteY13" fmla="*/ 380 h 1924"/>
              <a:gd name="connsiteX14" fmla="*/ 1102 w 2218"/>
              <a:gd name="connsiteY14" fmla="*/ 408 h 1924"/>
              <a:gd name="connsiteX15" fmla="*/ 1090 w 2218"/>
              <a:gd name="connsiteY15" fmla="*/ 436 h 1924"/>
              <a:gd name="connsiteX16" fmla="*/ 1076 w 2218"/>
              <a:gd name="connsiteY16" fmla="*/ 472 h 1924"/>
              <a:gd name="connsiteX17" fmla="*/ 1062 w 2218"/>
              <a:gd name="connsiteY17" fmla="*/ 504 h 1924"/>
              <a:gd name="connsiteX18" fmla="*/ 1048 w 2218"/>
              <a:gd name="connsiteY18" fmla="*/ 544 h 1924"/>
              <a:gd name="connsiteX19" fmla="*/ 1036 w 2218"/>
              <a:gd name="connsiteY19" fmla="*/ 580 h 1924"/>
              <a:gd name="connsiteX20" fmla="*/ 1020 w 2218"/>
              <a:gd name="connsiteY20" fmla="*/ 624 h 1924"/>
              <a:gd name="connsiteX21" fmla="*/ 1014 w 2218"/>
              <a:gd name="connsiteY21" fmla="*/ 650 h 1924"/>
              <a:gd name="connsiteX22" fmla="*/ 994 w 2218"/>
              <a:gd name="connsiteY22" fmla="*/ 690 h 1924"/>
              <a:gd name="connsiteX23" fmla="*/ 980 w 2218"/>
              <a:gd name="connsiteY23" fmla="*/ 736 h 1924"/>
              <a:gd name="connsiteX24" fmla="*/ 970 w 2218"/>
              <a:gd name="connsiteY24" fmla="*/ 776 h 1924"/>
              <a:gd name="connsiteX25" fmla="*/ 960 w 2218"/>
              <a:gd name="connsiteY25" fmla="*/ 814 h 1924"/>
              <a:gd name="connsiteX26" fmla="*/ 950 w 2218"/>
              <a:gd name="connsiteY26" fmla="*/ 852 h 1924"/>
              <a:gd name="connsiteX27" fmla="*/ 940 w 2218"/>
              <a:gd name="connsiteY27" fmla="*/ 894 h 1924"/>
              <a:gd name="connsiteX28" fmla="*/ 930 w 2218"/>
              <a:gd name="connsiteY28" fmla="*/ 938 h 1924"/>
              <a:gd name="connsiteX29" fmla="*/ 921 w 2218"/>
              <a:gd name="connsiteY29" fmla="*/ 974 h 1924"/>
              <a:gd name="connsiteX30" fmla="*/ 915 w 2218"/>
              <a:gd name="connsiteY30" fmla="*/ 1004 h 1924"/>
              <a:gd name="connsiteX31" fmla="*/ 903 w 2218"/>
              <a:gd name="connsiteY31" fmla="*/ 1040 h 1924"/>
              <a:gd name="connsiteX32" fmla="*/ 885 w 2218"/>
              <a:gd name="connsiteY32" fmla="*/ 1072 h 1924"/>
              <a:gd name="connsiteX33" fmla="*/ 873 w 2218"/>
              <a:gd name="connsiteY33" fmla="*/ 1114 h 1924"/>
              <a:gd name="connsiteX34" fmla="*/ 855 w 2218"/>
              <a:gd name="connsiteY34" fmla="*/ 1168 h 1924"/>
              <a:gd name="connsiteX35" fmla="*/ 843 w 2218"/>
              <a:gd name="connsiteY35" fmla="*/ 1186 h 1924"/>
              <a:gd name="connsiteX36" fmla="*/ 837 w 2218"/>
              <a:gd name="connsiteY36" fmla="*/ 1222 h 1924"/>
              <a:gd name="connsiteX37" fmla="*/ 823 w 2218"/>
              <a:gd name="connsiteY37" fmla="*/ 1264 h 1924"/>
              <a:gd name="connsiteX38" fmla="*/ 811 w 2218"/>
              <a:gd name="connsiteY38" fmla="*/ 1288 h 1924"/>
              <a:gd name="connsiteX39" fmla="*/ 789 w 2218"/>
              <a:gd name="connsiteY39" fmla="*/ 1330 h 1924"/>
              <a:gd name="connsiteX40" fmla="*/ 771 w 2218"/>
              <a:gd name="connsiteY40" fmla="*/ 1366 h 1924"/>
              <a:gd name="connsiteX41" fmla="*/ 753 w 2218"/>
              <a:gd name="connsiteY41" fmla="*/ 1406 h 1924"/>
              <a:gd name="connsiteX42" fmla="*/ 729 w 2218"/>
              <a:gd name="connsiteY42" fmla="*/ 1442 h 1924"/>
              <a:gd name="connsiteX43" fmla="*/ 712 w 2218"/>
              <a:gd name="connsiteY43" fmla="*/ 1478 h 1924"/>
              <a:gd name="connsiteX44" fmla="*/ 675 w 2218"/>
              <a:gd name="connsiteY44" fmla="*/ 1520 h 1924"/>
              <a:gd name="connsiteX45" fmla="*/ 658 w 2218"/>
              <a:gd name="connsiteY45" fmla="*/ 1546 h 1924"/>
              <a:gd name="connsiteX46" fmla="*/ 626 w 2218"/>
              <a:gd name="connsiteY46" fmla="*/ 1584 h 1924"/>
              <a:gd name="connsiteX47" fmla="*/ 603 w 2218"/>
              <a:gd name="connsiteY47" fmla="*/ 1616 h 1924"/>
              <a:gd name="connsiteX48" fmla="*/ 579 w 2218"/>
              <a:gd name="connsiteY48" fmla="*/ 1628 h 1924"/>
              <a:gd name="connsiteX49" fmla="*/ 549 w 2218"/>
              <a:gd name="connsiteY49" fmla="*/ 1658 h 1924"/>
              <a:gd name="connsiteX50" fmla="*/ 507 w 2218"/>
              <a:gd name="connsiteY50" fmla="*/ 1688 h 1924"/>
              <a:gd name="connsiteX51" fmla="*/ 462 w 2218"/>
              <a:gd name="connsiteY51" fmla="*/ 1708 h 1924"/>
              <a:gd name="connsiteX52" fmla="*/ 428 w 2218"/>
              <a:gd name="connsiteY52" fmla="*/ 1724 h 1924"/>
              <a:gd name="connsiteX53" fmla="*/ 398 w 2218"/>
              <a:gd name="connsiteY53" fmla="*/ 1738 h 1924"/>
              <a:gd name="connsiteX54" fmla="*/ 362 w 2218"/>
              <a:gd name="connsiteY54" fmla="*/ 1756 h 1924"/>
              <a:gd name="connsiteX55" fmla="*/ 327 w 2218"/>
              <a:gd name="connsiteY55" fmla="*/ 1772 h 1924"/>
              <a:gd name="connsiteX56" fmla="*/ 291 w 2218"/>
              <a:gd name="connsiteY56" fmla="*/ 1784 h 1924"/>
              <a:gd name="connsiteX57" fmla="*/ 274 w 2218"/>
              <a:gd name="connsiteY57" fmla="*/ 1792 h 1924"/>
              <a:gd name="connsiteX58" fmla="*/ 238 w 2218"/>
              <a:gd name="connsiteY58" fmla="*/ 1804 h 1924"/>
              <a:gd name="connsiteX59" fmla="*/ 199 w 2218"/>
              <a:gd name="connsiteY59" fmla="*/ 1820 h 1924"/>
              <a:gd name="connsiteX60" fmla="*/ 159 w 2218"/>
              <a:gd name="connsiteY60" fmla="*/ 1832 h 1924"/>
              <a:gd name="connsiteX61" fmla="*/ 114 w 2218"/>
              <a:gd name="connsiteY61" fmla="*/ 1846 h 1924"/>
              <a:gd name="connsiteX62" fmla="*/ 75 w 2218"/>
              <a:gd name="connsiteY62" fmla="*/ 1860 h 1924"/>
              <a:gd name="connsiteX63" fmla="*/ 38 w 2218"/>
              <a:gd name="connsiteY63" fmla="*/ 1870 h 1924"/>
              <a:gd name="connsiteX64" fmla="*/ 16 w 2218"/>
              <a:gd name="connsiteY64" fmla="*/ 1876 h 1924"/>
              <a:gd name="connsiteX65" fmla="*/ 2 w 2218"/>
              <a:gd name="connsiteY65" fmla="*/ 1882 h 1924"/>
              <a:gd name="connsiteX66" fmla="*/ 0 w 2218"/>
              <a:gd name="connsiteY66" fmla="*/ 1902 h 1924"/>
              <a:gd name="connsiteX67" fmla="*/ 2 w 2218"/>
              <a:gd name="connsiteY67" fmla="*/ 1924 h 1924"/>
              <a:gd name="connsiteX68" fmla="*/ 1894 w 2218"/>
              <a:gd name="connsiteY68" fmla="*/ 1904 h 1924"/>
              <a:gd name="connsiteX69" fmla="*/ 1944 w 2218"/>
              <a:gd name="connsiteY69" fmla="*/ 1429 h 1924"/>
              <a:gd name="connsiteX70" fmla="*/ 1857 w 2218"/>
              <a:gd name="connsiteY70" fmla="*/ 1330 h 1924"/>
              <a:gd name="connsiteX71" fmla="*/ 1854 w 2218"/>
              <a:gd name="connsiteY71" fmla="*/ 810 h 1924"/>
              <a:gd name="connsiteX72" fmla="*/ 1830 w 2218"/>
              <a:gd name="connsiteY72" fmla="*/ 732 h 1924"/>
              <a:gd name="connsiteX73" fmla="*/ 1814 w 2218"/>
              <a:gd name="connsiteY73" fmla="*/ 692 h 1924"/>
              <a:gd name="connsiteX74" fmla="*/ 1803 w 2218"/>
              <a:gd name="connsiteY74" fmla="*/ 652 h 1924"/>
              <a:gd name="connsiteX75" fmla="*/ 1786 w 2218"/>
              <a:gd name="connsiteY75" fmla="*/ 604 h 1924"/>
              <a:gd name="connsiteX76" fmla="*/ 1773 w 2218"/>
              <a:gd name="connsiteY76" fmla="*/ 556 h 1924"/>
              <a:gd name="connsiteX77" fmla="*/ 1761 w 2218"/>
              <a:gd name="connsiteY77" fmla="*/ 526 h 1924"/>
              <a:gd name="connsiteX78" fmla="*/ 1742 w 2218"/>
              <a:gd name="connsiteY78" fmla="*/ 478 h 1924"/>
              <a:gd name="connsiteX79" fmla="*/ 1725 w 2218"/>
              <a:gd name="connsiteY79" fmla="*/ 442 h 1924"/>
              <a:gd name="connsiteX80" fmla="*/ 1715 w 2218"/>
              <a:gd name="connsiteY80" fmla="*/ 404 h 1924"/>
              <a:gd name="connsiteX81" fmla="*/ 1698 w 2218"/>
              <a:gd name="connsiteY81" fmla="*/ 368 h 1924"/>
              <a:gd name="connsiteX82" fmla="*/ 1692 w 2218"/>
              <a:gd name="connsiteY82" fmla="*/ 354 h 1924"/>
              <a:gd name="connsiteX83" fmla="*/ 1683 w 2218"/>
              <a:gd name="connsiteY83" fmla="*/ 332 h 1924"/>
              <a:gd name="connsiteX84" fmla="*/ 1662 w 2218"/>
              <a:gd name="connsiteY84" fmla="*/ 294 h 1924"/>
              <a:gd name="connsiteX85" fmla="*/ 1647 w 2218"/>
              <a:gd name="connsiteY85" fmla="*/ 260 h 1924"/>
              <a:gd name="connsiteX86" fmla="*/ 1634 w 2218"/>
              <a:gd name="connsiteY86" fmla="*/ 236 h 1924"/>
              <a:gd name="connsiteX87" fmla="*/ 1624 w 2218"/>
              <a:gd name="connsiteY87" fmla="*/ 208 h 1924"/>
              <a:gd name="connsiteX88" fmla="*/ 1596 w 2218"/>
              <a:gd name="connsiteY88" fmla="*/ 168 h 1924"/>
              <a:gd name="connsiteX89" fmla="*/ 1590 w 2218"/>
              <a:gd name="connsiteY89" fmla="*/ 156 h 1924"/>
              <a:gd name="connsiteX90" fmla="*/ 1574 w 2218"/>
              <a:gd name="connsiteY90" fmla="*/ 136 h 1924"/>
              <a:gd name="connsiteX91" fmla="*/ 1582 w 2218"/>
              <a:gd name="connsiteY91" fmla="*/ 144 h 1924"/>
              <a:gd name="connsiteX92" fmla="*/ 1610 w 2218"/>
              <a:gd name="connsiteY92" fmla="*/ 190 h 1924"/>
              <a:gd name="connsiteX93" fmla="*/ 1602 w 2218"/>
              <a:gd name="connsiteY93" fmla="*/ 180 h 1924"/>
              <a:gd name="connsiteX94" fmla="*/ 1608 w 2218"/>
              <a:gd name="connsiteY94" fmla="*/ 182 h 1924"/>
              <a:gd name="connsiteX95" fmla="*/ 1587 w 2218"/>
              <a:gd name="connsiteY95" fmla="*/ 152 h 1924"/>
              <a:gd name="connsiteX96" fmla="*/ 1560 w 2218"/>
              <a:gd name="connsiteY96" fmla="*/ 114 h 1924"/>
              <a:gd name="connsiteX97" fmla="*/ 1536 w 2218"/>
              <a:gd name="connsiteY97" fmla="*/ 84 h 1924"/>
              <a:gd name="connsiteX98" fmla="*/ 1510 w 2218"/>
              <a:gd name="connsiteY98" fmla="*/ 52 h 1924"/>
              <a:gd name="connsiteX99" fmla="*/ 1491 w 2218"/>
              <a:gd name="connsiteY99" fmla="*/ 32 h 1924"/>
              <a:gd name="connsiteX100" fmla="*/ 1473 w 2218"/>
              <a:gd name="connsiteY100" fmla="*/ 14 h 1924"/>
              <a:gd name="connsiteX101" fmla="*/ 1452 w 2218"/>
              <a:gd name="connsiteY101" fmla="*/ 8 h 1924"/>
              <a:gd name="connsiteX102" fmla="*/ 1410 w 2218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911 w 2233"/>
              <a:gd name="connsiteY69" fmla="*/ 1819 h 1924"/>
              <a:gd name="connsiteX70" fmla="*/ 1944 w 2233"/>
              <a:gd name="connsiteY70" fmla="*/ 1429 h 1924"/>
              <a:gd name="connsiteX71" fmla="*/ 1857 w 2233"/>
              <a:gd name="connsiteY71" fmla="*/ 1330 h 1924"/>
              <a:gd name="connsiteX72" fmla="*/ 1854 w 2233"/>
              <a:gd name="connsiteY72" fmla="*/ 810 h 1924"/>
              <a:gd name="connsiteX73" fmla="*/ 1830 w 2233"/>
              <a:gd name="connsiteY73" fmla="*/ 732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4"/>
              <a:gd name="connsiteY0" fmla="*/ 0 h 1924"/>
              <a:gd name="connsiteX1" fmla="*/ 1387 w 2234"/>
              <a:gd name="connsiteY1" fmla="*/ 4 h 1924"/>
              <a:gd name="connsiteX2" fmla="*/ 1355 w 2234"/>
              <a:gd name="connsiteY2" fmla="*/ 16 h 1924"/>
              <a:gd name="connsiteX3" fmla="*/ 1319 w 2234"/>
              <a:gd name="connsiteY3" fmla="*/ 40 h 1924"/>
              <a:gd name="connsiteX4" fmla="*/ 1292 w 2234"/>
              <a:gd name="connsiteY4" fmla="*/ 68 h 1924"/>
              <a:gd name="connsiteX5" fmla="*/ 1263 w 2234"/>
              <a:gd name="connsiteY5" fmla="*/ 104 h 1924"/>
              <a:gd name="connsiteX6" fmla="*/ 1239 w 2234"/>
              <a:gd name="connsiteY6" fmla="*/ 140 h 1924"/>
              <a:gd name="connsiteX7" fmla="*/ 1221 w 2234"/>
              <a:gd name="connsiteY7" fmla="*/ 170 h 1924"/>
              <a:gd name="connsiteX8" fmla="*/ 1204 w 2234"/>
              <a:gd name="connsiteY8" fmla="*/ 196 h 1924"/>
              <a:gd name="connsiteX9" fmla="*/ 1179 w 2234"/>
              <a:gd name="connsiteY9" fmla="*/ 242 h 1924"/>
              <a:gd name="connsiteX10" fmla="*/ 1162 w 2234"/>
              <a:gd name="connsiteY10" fmla="*/ 276 h 1924"/>
              <a:gd name="connsiteX11" fmla="*/ 1144 w 2234"/>
              <a:gd name="connsiteY11" fmla="*/ 314 h 1924"/>
              <a:gd name="connsiteX12" fmla="*/ 1132 w 2234"/>
              <a:gd name="connsiteY12" fmla="*/ 344 h 1924"/>
              <a:gd name="connsiteX13" fmla="*/ 1114 w 2234"/>
              <a:gd name="connsiteY13" fmla="*/ 380 h 1924"/>
              <a:gd name="connsiteX14" fmla="*/ 1102 w 2234"/>
              <a:gd name="connsiteY14" fmla="*/ 408 h 1924"/>
              <a:gd name="connsiteX15" fmla="*/ 1090 w 2234"/>
              <a:gd name="connsiteY15" fmla="*/ 436 h 1924"/>
              <a:gd name="connsiteX16" fmla="*/ 1076 w 2234"/>
              <a:gd name="connsiteY16" fmla="*/ 472 h 1924"/>
              <a:gd name="connsiteX17" fmla="*/ 1062 w 2234"/>
              <a:gd name="connsiteY17" fmla="*/ 504 h 1924"/>
              <a:gd name="connsiteX18" fmla="*/ 1048 w 2234"/>
              <a:gd name="connsiteY18" fmla="*/ 544 h 1924"/>
              <a:gd name="connsiteX19" fmla="*/ 1036 w 2234"/>
              <a:gd name="connsiteY19" fmla="*/ 580 h 1924"/>
              <a:gd name="connsiteX20" fmla="*/ 1020 w 2234"/>
              <a:gd name="connsiteY20" fmla="*/ 624 h 1924"/>
              <a:gd name="connsiteX21" fmla="*/ 1014 w 2234"/>
              <a:gd name="connsiteY21" fmla="*/ 650 h 1924"/>
              <a:gd name="connsiteX22" fmla="*/ 994 w 2234"/>
              <a:gd name="connsiteY22" fmla="*/ 690 h 1924"/>
              <a:gd name="connsiteX23" fmla="*/ 980 w 2234"/>
              <a:gd name="connsiteY23" fmla="*/ 736 h 1924"/>
              <a:gd name="connsiteX24" fmla="*/ 970 w 2234"/>
              <a:gd name="connsiteY24" fmla="*/ 776 h 1924"/>
              <a:gd name="connsiteX25" fmla="*/ 960 w 2234"/>
              <a:gd name="connsiteY25" fmla="*/ 814 h 1924"/>
              <a:gd name="connsiteX26" fmla="*/ 950 w 2234"/>
              <a:gd name="connsiteY26" fmla="*/ 852 h 1924"/>
              <a:gd name="connsiteX27" fmla="*/ 940 w 2234"/>
              <a:gd name="connsiteY27" fmla="*/ 894 h 1924"/>
              <a:gd name="connsiteX28" fmla="*/ 930 w 2234"/>
              <a:gd name="connsiteY28" fmla="*/ 938 h 1924"/>
              <a:gd name="connsiteX29" fmla="*/ 921 w 2234"/>
              <a:gd name="connsiteY29" fmla="*/ 974 h 1924"/>
              <a:gd name="connsiteX30" fmla="*/ 915 w 2234"/>
              <a:gd name="connsiteY30" fmla="*/ 1004 h 1924"/>
              <a:gd name="connsiteX31" fmla="*/ 903 w 2234"/>
              <a:gd name="connsiteY31" fmla="*/ 1040 h 1924"/>
              <a:gd name="connsiteX32" fmla="*/ 885 w 2234"/>
              <a:gd name="connsiteY32" fmla="*/ 1072 h 1924"/>
              <a:gd name="connsiteX33" fmla="*/ 873 w 2234"/>
              <a:gd name="connsiteY33" fmla="*/ 1114 h 1924"/>
              <a:gd name="connsiteX34" fmla="*/ 855 w 2234"/>
              <a:gd name="connsiteY34" fmla="*/ 1168 h 1924"/>
              <a:gd name="connsiteX35" fmla="*/ 843 w 2234"/>
              <a:gd name="connsiteY35" fmla="*/ 1186 h 1924"/>
              <a:gd name="connsiteX36" fmla="*/ 837 w 2234"/>
              <a:gd name="connsiteY36" fmla="*/ 1222 h 1924"/>
              <a:gd name="connsiteX37" fmla="*/ 823 w 2234"/>
              <a:gd name="connsiteY37" fmla="*/ 1264 h 1924"/>
              <a:gd name="connsiteX38" fmla="*/ 811 w 2234"/>
              <a:gd name="connsiteY38" fmla="*/ 1288 h 1924"/>
              <a:gd name="connsiteX39" fmla="*/ 789 w 2234"/>
              <a:gd name="connsiteY39" fmla="*/ 1330 h 1924"/>
              <a:gd name="connsiteX40" fmla="*/ 771 w 2234"/>
              <a:gd name="connsiteY40" fmla="*/ 1366 h 1924"/>
              <a:gd name="connsiteX41" fmla="*/ 753 w 2234"/>
              <a:gd name="connsiteY41" fmla="*/ 1406 h 1924"/>
              <a:gd name="connsiteX42" fmla="*/ 729 w 2234"/>
              <a:gd name="connsiteY42" fmla="*/ 1442 h 1924"/>
              <a:gd name="connsiteX43" fmla="*/ 712 w 2234"/>
              <a:gd name="connsiteY43" fmla="*/ 1478 h 1924"/>
              <a:gd name="connsiteX44" fmla="*/ 675 w 2234"/>
              <a:gd name="connsiteY44" fmla="*/ 1520 h 1924"/>
              <a:gd name="connsiteX45" fmla="*/ 658 w 2234"/>
              <a:gd name="connsiteY45" fmla="*/ 1546 h 1924"/>
              <a:gd name="connsiteX46" fmla="*/ 626 w 2234"/>
              <a:gd name="connsiteY46" fmla="*/ 1584 h 1924"/>
              <a:gd name="connsiteX47" fmla="*/ 603 w 2234"/>
              <a:gd name="connsiteY47" fmla="*/ 1616 h 1924"/>
              <a:gd name="connsiteX48" fmla="*/ 579 w 2234"/>
              <a:gd name="connsiteY48" fmla="*/ 1628 h 1924"/>
              <a:gd name="connsiteX49" fmla="*/ 549 w 2234"/>
              <a:gd name="connsiteY49" fmla="*/ 1658 h 1924"/>
              <a:gd name="connsiteX50" fmla="*/ 507 w 2234"/>
              <a:gd name="connsiteY50" fmla="*/ 1688 h 1924"/>
              <a:gd name="connsiteX51" fmla="*/ 462 w 2234"/>
              <a:gd name="connsiteY51" fmla="*/ 1708 h 1924"/>
              <a:gd name="connsiteX52" fmla="*/ 428 w 2234"/>
              <a:gd name="connsiteY52" fmla="*/ 1724 h 1924"/>
              <a:gd name="connsiteX53" fmla="*/ 398 w 2234"/>
              <a:gd name="connsiteY53" fmla="*/ 1738 h 1924"/>
              <a:gd name="connsiteX54" fmla="*/ 362 w 2234"/>
              <a:gd name="connsiteY54" fmla="*/ 1756 h 1924"/>
              <a:gd name="connsiteX55" fmla="*/ 327 w 2234"/>
              <a:gd name="connsiteY55" fmla="*/ 1772 h 1924"/>
              <a:gd name="connsiteX56" fmla="*/ 291 w 2234"/>
              <a:gd name="connsiteY56" fmla="*/ 1784 h 1924"/>
              <a:gd name="connsiteX57" fmla="*/ 274 w 2234"/>
              <a:gd name="connsiteY57" fmla="*/ 1792 h 1924"/>
              <a:gd name="connsiteX58" fmla="*/ 238 w 2234"/>
              <a:gd name="connsiteY58" fmla="*/ 1804 h 1924"/>
              <a:gd name="connsiteX59" fmla="*/ 199 w 2234"/>
              <a:gd name="connsiteY59" fmla="*/ 1820 h 1924"/>
              <a:gd name="connsiteX60" fmla="*/ 159 w 2234"/>
              <a:gd name="connsiteY60" fmla="*/ 1832 h 1924"/>
              <a:gd name="connsiteX61" fmla="*/ 114 w 2234"/>
              <a:gd name="connsiteY61" fmla="*/ 1846 h 1924"/>
              <a:gd name="connsiteX62" fmla="*/ 75 w 2234"/>
              <a:gd name="connsiteY62" fmla="*/ 1860 h 1924"/>
              <a:gd name="connsiteX63" fmla="*/ 38 w 2234"/>
              <a:gd name="connsiteY63" fmla="*/ 1870 h 1924"/>
              <a:gd name="connsiteX64" fmla="*/ 16 w 2234"/>
              <a:gd name="connsiteY64" fmla="*/ 1876 h 1924"/>
              <a:gd name="connsiteX65" fmla="*/ 2 w 2234"/>
              <a:gd name="connsiteY65" fmla="*/ 1882 h 1924"/>
              <a:gd name="connsiteX66" fmla="*/ 0 w 2234"/>
              <a:gd name="connsiteY66" fmla="*/ 1902 h 1924"/>
              <a:gd name="connsiteX67" fmla="*/ 2 w 2234"/>
              <a:gd name="connsiteY67" fmla="*/ 1924 h 1924"/>
              <a:gd name="connsiteX68" fmla="*/ 1894 w 2234"/>
              <a:gd name="connsiteY68" fmla="*/ 1904 h 1924"/>
              <a:gd name="connsiteX69" fmla="*/ 1899 w 2234"/>
              <a:gd name="connsiteY69" fmla="*/ 1891 h 1924"/>
              <a:gd name="connsiteX70" fmla="*/ 1911 w 2234"/>
              <a:gd name="connsiteY70" fmla="*/ 1819 h 1924"/>
              <a:gd name="connsiteX71" fmla="*/ 1944 w 2234"/>
              <a:gd name="connsiteY71" fmla="*/ 1429 h 1924"/>
              <a:gd name="connsiteX72" fmla="*/ 1857 w 2234"/>
              <a:gd name="connsiteY72" fmla="*/ 1330 h 1924"/>
              <a:gd name="connsiteX73" fmla="*/ 1854 w 2234"/>
              <a:gd name="connsiteY73" fmla="*/ 810 h 1924"/>
              <a:gd name="connsiteX74" fmla="*/ 1830 w 2234"/>
              <a:gd name="connsiteY74" fmla="*/ 732 h 1924"/>
              <a:gd name="connsiteX75" fmla="*/ 1814 w 2234"/>
              <a:gd name="connsiteY75" fmla="*/ 692 h 1924"/>
              <a:gd name="connsiteX76" fmla="*/ 1803 w 2234"/>
              <a:gd name="connsiteY76" fmla="*/ 652 h 1924"/>
              <a:gd name="connsiteX77" fmla="*/ 1786 w 2234"/>
              <a:gd name="connsiteY77" fmla="*/ 604 h 1924"/>
              <a:gd name="connsiteX78" fmla="*/ 1773 w 2234"/>
              <a:gd name="connsiteY78" fmla="*/ 556 h 1924"/>
              <a:gd name="connsiteX79" fmla="*/ 1761 w 2234"/>
              <a:gd name="connsiteY79" fmla="*/ 526 h 1924"/>
              <a:gd name="connsiteX80" fmla="*/ 1742 w 2234"/>
              <a:gd name="connsiteY80" fmla="*/ 478 h 1924"/>
              <a:gd name="connsiteX81" fmla="*/ 1725 w 2234"/>
              <a:gd name="connsiteY81" fmla="*/ 442 h 1924"/>
              <a:gd name="connsiteX82" fmla="*/ 1715 w 2234"/>
              <a:gd name="connsiteY82" fmla="*/ 404 h 1924"/>
              <a:gd name="connsiteX83" fmla="*/ 1698 w 2234"/>
              <a:gd name="connsiteY83" fmla="*/ 368 h 1924"/>
              <a:gd name="connsiteX84" fmla="*/ 1692 w 2234"/>
              <a:gd name="connsiteY84" fmla="*/ 354 h 1924"/>
              <a:gd name="connsiteX85" fmla="*/ 1683 w 2234"/>
              <a:gd name="connsiteY85" fmla="*/ 332 h 1924"/>
              <a:gd name="connsiteX86" fmla="*/ 1662 w 2234"/>
              <a:gd name="connsiteY86" fmla="*/ 294 h 1924"/>
              <a:gd name="connsiteX87" fmla="*/ 1647 w 2234"/>
              <a:gd name="connsiteY87" fmla="*/ 260 h 1924"/>
              <a:gd name="connsiteX88" fmla="*/ 1634 w 2234"/>
              <a:gd name="connsiteY88" fmla="*/ 236 h 1924"/>
              <a:gd name="connsiteX89" fmla="*/ 1624 w 2234"/>
              <a:gd name="connsiteY89" fmla="*/ 208 h 1924"/>
              <a:gd name="connsiteX90" fmla="*/ 1596 w 2234"/>
              <a:gd name="connsiteY90" fmla="*/ 168 h 1924"/>
              <a:gd name="connsiteX91" fmla="*/ 1590 w 2234"/>
              <a:gd name="connsiteY91" fmla="*/ 156 h 1924"/>
              <a:gd name="connsiteX92" fmla="*/ 1574 w 2234"/>
              <a:gd name="connsiteY92" fmla="*/ 136 h 1924"/>
              <a:gd name="connsiteX93" fmla="*/ 1582 w 2234"/>
              <a:gd name="connsiteY93" fmla="*/ 144 h 1924"/>
              <a:gd name="connsiteX94" fmla="*/ 1610 w 2234"/>
              <a:gd name="connsiteY94" fmla="*/ 190 h 1924"/>
              <a:gd name="connsiteX95" fmla="*/ 1602 w 2234"/>
              <a:gd name="connsiteY95" fmla="*/ 180 h 1924"/>
              <a:gd name="connsiteX96" fmla="*/ 1608 w 2234"/>
              <a:gd name="connsiteY96" fmla="*/ 182 h 1924"/>
              <a:gd name="connsiteX97" fmla="*/ 1587 w 2234"/>
              <a:gd name="connsiteY97" fmla="*/ 152 h 1924"/>
              <a:gd name="connsiteX98" fmla="*/ 1560 w 2234"/>
              <a:gd name="connsiteY98" fmla="*/ 114 h 1924"/>
              <a:gd name="connsiteX99" fmla="*/ 1536 w 2234"/>
              <a:gd name="connsiteY99" fmla="*/ 84 h 1924"/>
              <a:gd name="connsiteX100" fmla="*/ 1510 w 2234"/>
              <a:gd name="connsiteY100" fmla="*/ 52 h 1924"/>
              <a:gd name="connsiteX101" fmla="*/ 1491 w 2234"/>
              <a:gd name="connsiteY101" fmla="*/ 32 h 1924"/>
              <a:gd name="connsiteX102" fmla="*/ 1473 w 2234"/>
              <a:gd name="connsiteY102" fmla="*/ 14 h 1924"/>
              <a:gd name="connsiteX103" fmla="*/ 1452 w 2234"/>
              <a:gd name="connsiteY103" fmla="*/ 8 h 1924"/>
              <a:gd name="connsiteX104" fmla="*/ 1410 w 2234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44 w 2233"/>
              <a:gd name="connsiteY72" fmla="*/ 1429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93 w 2233"/>
              <a:gd name="connsiteY73" fmla="*/ 1426 h 1924"/>
              <a:gd name="connsiteX74" fmla="*/ 1857 w 2233"/>
              <a:gd name="connsiteY74" fmla="*/ 1330 h 1924"/>
              <a:gd name="connsiteX75" fmla="*/ 1854 w 2233"/>
              <a:gd name="connsiteY75" fmla="*/ 810 h 1924"/>
              <a:gd name="connsiteX76" fmla="*/ 1830 w 2233"/>
              <a:gd name="connsiteY76" fmla="*/ 732 h 1924"/>
              <a:gd name="connsiteX77" fmla="*/ 1814 w 2233"/>
              <a:gd name="connsiteY77" fmla="*/ 692 h 1924"/>
              <a:gd name="connsiteX78" fmla="*/ 1803 w 2233"/>
              <a:gd name="connsiteY78" fmla="*/ 652 h 1924"/>
              <a:gd name="connsiteX79" fmla="*/ 1786 w 2233"/>
              <a:gd name="connsiteY79" fmla="*/ 604 h 1924"/>
              <a:gd name="connsiteX80" fmla="*/ 1773 w 2233"/>
              <a:gd name="connsiteY80" fmla="*/ 556 h 1924"/>
              <a:gd name="connsiteX81" fmla="*/ 1761 w 2233"/>
              <a:gd name="connsiteY81" fmla="*/ 526 h 1924"/>
              <a:gd name="connsiteX82" fmla="*/ 1742 w 2233"/>
              <a:gd name="connsiteY82" fmla="*/ 478 h 1924"/>
              <a:gd name="connsiteX83" fmla="*/ 1725 w 2233"/>
              <a:gd name="connsiteY83" fmla="*/ 442 h 1924"/>
              <a:gd name="connsiteX84" fmla="*/ 1715 w 2233"/>
              <a:gd name="connsiteY84" fmla="*/ 404 h 1924"/>
              <a:gd name="connsiteX85" fmla="*/ 1698 w 2233"/>
              <a:gd name="connsiteY85" fmla="*/ 368 h 1924"/>
              <a:gd name="connsiteX86" fmla="*/ 1692 w 2233"/>
              <a:gd name="connsiteY86" fmla="*/ 354 h 1924"/>
              <a:gd name="connsiteX87" fmla="*/ 1683 w 2233"/>
              <a:gd name="connsiteY87" fmla="*/ 332 h 1924"/>
              <a:gd name="connsiteX88" fmla="*/ 1662 w 2233"/>
              <a:gd name="connsiteY88" fmla="*/ 294 h 1924"/>
              <a:gd name="connsiteX89" fmla="*/ 1647 w 2233"/>
              <a:gd name="connsiteY89" fmla="*/ 260 h 1924"/>
              <a:gd name="connsiteX90" fmla="*/ 1634 w 2233"/>
              <a:gd name="connsiteY90" fmla="*/ 236 h 1924"/>
              <a:gd name="connsiteX91" fmla="*/ 1624 w 2233"/>
              <a:gd name="connsiteY91" fmla="*/ 208 h 1924"/>
              <a:gd name="connsiteX92" fmla="*/ 1596 w 2233"/>
              <a:gd name="connsiteY92" fmla="*/ 168 h 1924"/>
              <a:gd name="connsiteX93" fmla="*/ 1590 w 2233"/>
              <a:gd name="connsiteY93" fmla="*/ 156 h 1924"/>
              <a:gd name="connsiteX94" fmla="*/ 1574 w 2233"/>
              <a:gd name="connsiteY94" fmla="*/ 136 h 1924"/>
              <a:gd name="connsiteX95" fmla="*/ 1582 w 2233"/>
              <a:gd name="connsiteY95" fmla="*/ 144 h 1924"/>
              <a:gd name="connsiteX96" fmla="*/ 1610 w 2233"/>
              <a:gd name="connsiteY96" fmla="*/ 190 h 1924"/>
              <a:gd name="connsiteX97" fmla="*/ 1602 w 2233"/>
              <a:gd name="connsiteY97" fmla="*/ 180 h 1924"/>
              <a:gd name="connsiteX98" fmla="*/ 1608 w 2233"/>
              <a:gd name="connsiteY98" fmla="*/ 182 h 1924"/>
              <a:gd name="connsiteX99" fmla="*/ 1587 w 2233"/>
              <a:gd name="connsiteY99" fmla="*/ 152 h 1924"/>
              <a:gd name="connsiteX100" fmla="*/ 1560 w 2233"/>
              <a:gd name="connsiteY100" fmla="*/ 114 h 1924"/>
              <a:gd name="connsiteX101" fmla="*/ 1536 w 2233"/>
              <a:gd name="connsiteY101" fmla="*/ 84 h 1924"/>
              <a:gd name="connsiteX102" fmla="*/ 1510 w 2233"/>
              <a:gd name="connsiteY102" fmla="*/ 52 h 1924"/>
              <a:gd name="connsiteX103" fmla="*/ 1491 w 2233"/>
              <a:gd name="connsiteY103" fmla="*/ 32 h 1924"/>
              <a:gd name="connsiteX104" fmla="*/ 1473 w 2233"/>
              <a:gd name="connsiteY104" fmla="*/ 14 h 1924"/>
              <a:gd name="connsiteX105" fmla="*/ 1452 w 2233"/>
              <a:gd name="connsiteY105" fmla="*/ 8 h 1924"/>
              <a:gd name="connsiteX106" fmla="*/ 1410 w 2233"/>
              <a:gd name="connsiteY106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54 w 2233"/>
              <a:gd name="connsiteY74" fmla="*/ 810 h 1924"/>
              <a:gd name="connsiteX75" fmla="*/ 1830 w 2233"/>
              <a:gd name="connsiteY75" fmla="*/ 732 h 1924"/>
              <a:gd name="connsiteX76" fmla="*/ 1814 w 2233"/>
              <a:gd name="connsiteY76" fmla="*/ 692 h 1924"/>
              <a:gd name="connsiteX77" fmla="*/ 1803 w 2233"/>
              <a:gd name="connsiteY77" fmla="*/ 652 h 1924"/>
              <a:gd name="connsiteX78" fmla="*/ 1786 w 2233"/>
              <a:gd name="connsiteY78" fmla="*/ 604 h 1924"/>
              <a:gd name="connsiteX79" fmla="*/ 1773 w 2233"/>
              <a:gd name="connsiteY79" fmla="*/ 556 h 1924"/>
              <a:gd name="connsiteX80" fmla="*/ 1761 w 2233"/>
              <a:gd name="connsiteY80" fmla="*/ 526 h 1924"/>
              <a:gd name="connsiteX81" fmla="*/ 1742 w 2233"/>
              <a:gd name="connsiteY81" fmla="*/ 478 h 1924"/>
              <a:gd name="connsiteX82" fmla="*/ 1725 w 2233"/>
              <a:gd name="connsiteY82" fmla="*/ 442 h 1924"/>
              <a:gd name="connsiteX83" fmla="*/ 1715 w 2233"/>
              <a:gd name="connsiteY83" fmla="*/ 404 h 1924"/>
              <a:gd name="connsiteX84" fmla="*/ 1698 w 2233"/>
              <a:gd name="connsiteY84" fmla="*/ 368 h 1924"/>
              <a:gd name="connsiteX85" fmla="*/ 1692 w 2233"/>
              <a:gd name="connsiteY85" fmla="*/ 354 h 1924"/>
              <a:gd name="connsiteX86" fmla="*/ 1683 w 2233"/>
              <a:gd name="connsiteY86" fmla="*/ 332 h 1924"/>
              <a:gd name="connsiteX87" fmla="*/ 1662 w 2233"/>
              <a:gd name="connsiteY87" fmla="*/ 294 h 1924"/>
              <a:gd name="connsiteX88" fmla="*/ 1647 w 2233"/>
              <a:gd name="connsiteY88" fmla="*/ 260 h 1924"/>
              <a:gd name="connsiteX89" fmla="*/ 1634 w 2233"/>
              <a:gd name="connsiteY89" fmla="*/ 236 h 1924"/>
              <a:gd name="connsiteX90" fmla="*/ 1624 w 2233"/>
              <a:gd name="connsiteY90" fmla="*/ 208 h 1924"/>
              <a:gd name="connsiteX91" fmla="*/ 1596 w 2233"/>
              <a:gd name="connsiteY91" fmla="*/ 168 h 1924"/>
              <a:gd name="connsiteX92" fmla="*/ 1590 w 2233"/>
              <a:gd name="connsiteY92" fmla="*/ 156 h 1924"/>
              <a:gd name="connsiteX93" fmla="*/ 1574 w 2233"/>
              <a:gd name="connsiteY93" fmla="*/ 136 h 1924"/>
              <a:gd name="connsiteX94" fmla="*/ 1582 w 2233"/>
              <a:gd name="connsiteY94" fmla="*/ 144 h 1924"/>
              <a:gd name="connsiteX95" fmla="*/ 1610 w 2233"/>
              <a:gd name="connsiteY95" fmla="*/ 190 h 1924"/>
              <a:gd name="connsiteX96" fmla="*/ 1602 w 2233"/>
              <a:gd name="connsiteY96" fmla="*/ 180 h 1924"/>
              <a:gd name="connsiteX97" fmla="*/ 1608 w 2233"/>
              <a:gd name="connsiteY97" fmla="*/ 182 h 1924"/>
              <a:gd name="connsiteX98" fmla="*/ 1587 w 2233"/>
              <a:gd name="connsiteY98" fmla="*/ 152 h 1924"/>
              <a:gd name="connsiteX99" fmla="*/ 1560 w 2233"/>
              <a:gd name="connsiteY99" fmla="*/ 114 h 1924"/>
              <a:gd name="connsiteX100" fmla="*/ 1536 w 2233"/>
              <a:gd name="connsiteY100" fmla="*/ 84 h 1924"/>
              <a:gd name="connsiteX101" fmla="*/ 1510 w 2233"/>
              <a:gd name="connsiteY101" fmla="*/ 52 h 1924"/>
              <a:gd name="connsiteX102" fmla="*/ 1491 w 2233"/>
              <a:gd name="connsiteY102" fmla="*/ 32 h 1924"/>
              <a:gd name="connsiteX103" fmla="*/ 1473 w 2233"/>
              <a:gd name="connsiteY103" fmla="*/ 14 h 1924"/>
              <a:gd name="connsiteX104" fmla="*/ 1452 w 2233"/>
              <a:gd name="connsiteY104" fmla="*/ 8 h 1924"/>
              <a:gd name="connsiteX105" fmla="*/ 1410 w 2233"/>
              <a:gd name="connsiteY105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30 w 2233"/>
              <a:gd name="connsiteY74" fmla="*/ 732 h 1924"/>
              <a:gd name="connsiteX75" fmla="*/ 1814 w 2233"/>
              <a:gd name="connsiteY75" fmla="*/ 692 h 1924"/>
              <a:gd name="connsiteX76" fmla="*/ 1803 w 2233"/>
              <a:gd name="connsiteY76" fmla="*/ 652 h 1924"/>
              <a:gd name="connsiteX77" fmla="*/ 1786 w 2233"/>
              <a:gd name="connsiteY77" fmla="*/ 604 h 1924"/>
              <a:gd name="connsiteX78" fmla="*/ 1773 w 2233"/>
              <a:gd name="connsiteY78" fmla="*/ 556 h 1924"/>
              <a:gd name="connsiteX79" fmla="*/ 1761 w 2233"/>
              <a:gd name="connsiteY79" fmla="*/ 526 h 1924"/>
              <a:gd name="connsiteX80" fmla="*/ 1742 w 2233"/>
              <a:gd name="connsiteY80" fmla="*/ 478 h 1924"/>
              <a:gd name="connsiteX81" fmla="*/ 1725 w 2233"/>
              <a:gd name="connsiteY81" fmla="*/ 442 h 1924"/>
              <a:gd name="connsiteX82" fmla="*/ 1715 w 2233"/>
              <a:gd name="connsiteY82" fmla="*/ 404 h 1924"/>
              <a:gd name="connsiteX83" fmla="*/ 1698 w 2233"/>
              <a:gd name="connsiteY83" fmla="*/ 368 h 1924"/>
              <a:gd name="connsiteX84" fmla="*/ 1692 w 2233"/>
              <a:gd name="connsiteY84" fmla="*/ 354 h 1924"/>
              <a:gd name="connsiteX85" fmla="*/ 1683 w 2233"/>
              <a:gd name="connsiteY85" fmla="*/ 332 h 1924"/>
              <a:gd name="connsiteX86" fmla="*/ 1662 w 2233"/>
              <a:gd name="connsiteY86" fmla="*/ 294 h 1924"/>
              <a:gd name="connsiteX87" fmla="*/ 1647 w 2233"/>
              <a:gd name="connsiteY87" fmla="*/ 260 h 1924"/>
              <a:gd name="connsiteX88" fmla="*/ 1634 w 2233"/>
              <a:gd name="connsiteY88" fmla="*/ 236 h 1924"/>
              <a:gd name="connsiteX89" fmla="*/ 1624 w 2233"/>
              <a:gd name="connsiteY89" fmla="*/ 208 h 1924"/>
              <a:gd name="connsiteX90" fmla="*/ 1596 w 2233"/>
              <a:gd name="connsiteY90" fmla="*/ 168 h 1924"/>
              <a:gd name="connsiteX91" fmla="*/ 1590 w 2233"/>
              <a:gd name="connsiteY91" fmla="*/ 156 h 1924"/>
              <a:gd name="connsiteX92" fmla="*/ 1574 w 2233"/>
              <a:gd name="connsiteY92" fmla="*/ 136 h 1924"/>
              <a:gd name="connsiteX93" fmla="*/ 1582 w 2233"/>
              <a:gd name="connsiteY93" fmla="*/ 144 h 1924"/>
              <a:gd name="connsiteX94" fmla="*/ 1610 w 2233"/>
              <a:gd name="connsiteY94" fmla="*/ 190 h 1924"/>
              <a:gd name="connsiteX95" fmla="*/ 1602 w 2233"/>
              <a:gd name="connsiteY95" fmla="*/ 180 h 1924"/>
              <a:gd name="connsiteX96" fmla="*/ 1608 w 2233"/>
              <a:gd name="connsiteY96" fmla="*/ 182 h 1924"/>
              <a:gd name="connsiteX97" fmla="*/ 1587 w 2233"/>
              <a:gd name="connsiteY97" fmla="*/ 152 h 1924"/>
              <a:gd name="connsiteX98" fmla="*/ 1560 w 2233"/>
              <a:gd name="connsiteY98" fmla="*/ 114 h 1924"/>
              <a:gd name="connsiteX99" fmla="*/ 1536 w 2233"/>
              <a:gd name="connsiteY99" fmla="*/ 84 h 1924"/>
              <a:gd name="connsiteX100" fmla="*/ 1510 w 2233"/>
              <a:gd name="connsiteY100" fmla="*/ 52 h 1924"/>
              <a:gd name="connsiteX101" fmla="*/ 1491 w 2233"/>
              <a:gd name="connsiteY101" fmla="*/ 32 h 1924"/>
              <a:gd name="connsiteX102" fmla="*/ 1473 w 2233"/>
              <a:gd name="connsiteY102" fmla="*/ 14 h 1924"/>
              <a:gd name="connsiteX103" fmla="*/ 1452 w 2233"/>
              <a:gd name="connsiteY103" fmla="*/ 8 h 1924"/>
              <a:gd name="connsiteX104" fmla="*/ 1410 w 2233"/>
              <a:gd name="connsiteY104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899 w 2233"/>
              <a:gd name="connsiteY70" fmla="*/ 1891 h 1924"/>
              <a:gd name="connsiteX71" fmla="*/ 1911 w 2233"/>
              <a:gd name="connsiteY71" fmla="*/ 1819 h 1924"/>
              <a:gd name="connsiteX72" fmla="*/ 1902 w 2233"/>
              <a:gd name="connsiteY72" fmla="*/ 1615 h 1924"/>
              <a:gd name="connsiteX73" fmla="*/ 1857 w 2233"/>
              <a:gd name="connsiteY73" fmla="*/ 1330 h 1924"/>
              <a:gd name="connsiteX74" fmla="*/ 1814 w 2233"/>
              <a:gd name="connsiteY74" fmla="*/ 692 h 1924"/>
              <a:gd name="connsiteX75" fmla="*/ 1803 w 2233"/>
              <a:gd name="connsiteY75" fmla="*/ 652 h 1924"/>
              <a:gd name="connsiteX76" fmla="*/ 1786 w 2233"/>
              <a:gd name="connsiteY76" fmla="*/ 604 h 1924"/>
              <a:gd name="connsiteX77" fmla="*/ 1773 w 2233"/>
              <a:gd name="connsiteY77" fmla="*/ 556 h 1924"/>
              <a:gd name="connsiteX78" fmla="*/ 1761 w 2233"/>
              <a:gd name="connsiteY78" fmla="*/ 526 h 1924"/>
              <a:gd name="connsiteX79" fmla="*/ 1742 w 2233"/>
              <a:gd name="connsiteY79" fmla="*/ 478 h 1924"/>
              <a:gd name="connsiteX80" fmla="*/ 1725 w 2233"/>
              <a:gd name="connsiteY80" fmla="*/ 442 h 1924"/>
              <a:gd name="connsiteX81" fmla="*/ 1715 w 2233"/>
              <a:gd name="connsiteY81" fmla="*/ 404 h 1924"/>
              <a:gd name="connsiteX82" fmla="*/ 1698 w 2233"/>
              <a:gd name="connsiteY82" fmla="*/ 368 h 1924"/>
              <a:gd name="connsiteX83" fmla="*/ 1692 w 2233"/>
              <a:gd name="connsiteY83" fmla="*/ 354 h 1924"/>
              <a:gd name="connsiteX84" fmla="*/ 1683 w 2233"/>
              <a:gd name="connsiteY84" fmla="*/ 332 h 1924"/>
              <a:gd name="connsiteX85" fmla="*/ 1662 w 2233"/>
              <a:gd name="connsiteY85" fmla="*/ 294 h 1924"/>
              <a:gd name="connsiteX86" fmla="*/ 1647 w 2233"/>
              <a:gd name="connsiteY86" fmla="*/ 260 h 1924"/>
              <a:gd name="connsiteX87" fmla="*/ 1634 w 2233"/>
              <a:gd name="connsiteY87" fmla="*/ 236 h 1924"/>
              <a:gd name="connsiteX88" fmla="*/ 1624 w 2233"/>
              <a:gd name="connsiteY88" fmla="*/ 208 h 1924"/>
              <a:gd name="connsiteX89" fmla="*/ 1596 w 2233"/>
              <a:gd name="connsiteY89" fmla="*/ 168 h 1924"/>
              <a:gd name="connsiteX90" fmla="*/ 1590 w 2233"/>
              <a:gd name="connsiteY90" fmla="*/ 156 h 1924"/>
              <a:gd name="connsiteX91" fmla="*/ 1574 w 2233"/>
              <a:gd name="connsiteY91" fmla="*/ 136 h 1924"/>
              <a:gd name="connsiteX92" fmla="*/ 1582 w 2233"/>
              <a:gd name="connsiteY92" fmla="*/ 144 h 1924"/>
              <a:gd name="connsiteX93" fmla="*/ 1610 w 2233"/>
              <a:gd name="connsiteY93" fmla="*/ 190 h 1924"/>
              <a:gd name="connsiteX94" fmla="*/ 1602 w 2233"/>
              <a:gd name="connsiteY94" fmla="*/ 180 h 1924"/>
              <a:gd name="connsiteX95" fmla="*/ 1608 w 2233"/>
              <a:gd name="connsiteY95" fmla="*/ 182 h 1924"/>
              <a:gd name="connsiteX96" fmla="*/ 1587 w 2233"/>
              <a:gd name="connsiteY96" fmla="*/ 152 h 1924"/>
              <a:gd name="connsiteX97" fmla="*/ 1560 w 2233"/>
              <a:gd name="connsiteY97" fmla="*/ 114 h 1924"/>
              <a:gd name="connsiteX98" fmla="*/ 1536 w 2233"/>
              <a:gd name="connsiteY98" fmla="*/ 84 h 1924"/>
              <a:gd name="connsiteX99" fmla="*/ 1510 w 2233"/>
              <a:gd name="connsiteY99" fmla="*/ 52 h 1924"/>
              <a:gd name="connsiteX100" fmla="*/ 1491 w 2233"/>
              <a:gd name="connsiteY100" fmla="*/ 32 h 1924"/>
              <a:gd name="connsiteX101" fmla="*/ 1473 w 2233"/>
              <a:gd name="connsiteY101" fmla="*/ 14 h 1924"/>
              <a:gd name="connsiteX102" fmla="*/ 1452 w 2233"/>
              <a:gd name="connsiteY102" fmla="*/ 8 h 1924"/>
              <a:gd name="connsiteX103" fmla="*/ 1410 w 2233"/>
              <a:gd name="connsiteY103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1896 w 2233"/>
              <a:gd name="connsiteY69" fmla="*/ 1900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11 w 2233"/>
              <a:gd name="connsiteY70" fmla="*/ 1819 h 1924"/>
              <a:gd name="connsiteX71" fmla="*/ 1902 w 2233"/>
              <a:gd name="connsiteY71" fmla="*/ 1615 h 1924"/>
              <a:gd name="connsiteX72" fmla="*/ 1857 w 2233"/>
              <a:gd name="connsiteY72" fmla="*/ 1330 h 1924"/>
              <a:gd name="connsiteX73" fmla="*/ 1814 w 2233"/>
              <a:gd name="connsiteY73" fmla="*/ 692 h 1924"/>
              <a:gd name="connsiteX74" fmla="*/ 1803 w 2233"/>
              <a:gd name="connsiteY74" fmla="*/ 652 h 1924"/>
              <a:gd name="connsiteX75" fmla="*/ 1786 w 2233"/>
              <a:gd name="connsiteY75" fmla="*/ 604 h 1924"/>
              <a:gd name="connsiteX76" fmla="*/ 1773 w 2233"/>
              <a:gd name="connsiteY76" fmla="*/ 556 h 1924"/>
              <a:gd name="connsiteX77" fmla="*/ 1761 w 2233"/>
              <a:gd name="connsiteY77" fmla="*/ 526 h 1924"/>
              <a:gd name="connsiteX78" fmla="*/ 1742 w 2233"/>
              <a:gd name="connsiteY78" fmla="*/ 478 h 1924"/>
              <a:gd name="connsiteX79" fmla="*/ 1725 w 2233"/>
              <a:gd name="connsiteY79" fmla="*/ 442 h 1924"/>
              <a:gd name="connsiteX80" fmla="*/ 1715 w 2233"/>
              <a:gd name="connsiteY80" fmla="*/ 404 h 1924"/>
              <a:gd name="connsiteX81" fmla="*/ 1698 w 2233"/>
              <a:gd name="connsiteY81" fmla="*/ 368 h 1924"/>
              <a:gd name="connsiteX82" fmla="*/ 1692 w 2233"/>
              <a:gd name="connsiteY82" fmla="*/ 354 h 1924"/>
              <a:gd name="connsiteX83" fmla="*/ 1683 w 2233"/>
              <a:gd name="connsiteY83" fmla="*/ 332 h 1924"/>
              <a:gd name="connsiteX84" fmla="*/ 1662 w 2233"/>
              <a:gd name="connsiteY84" fmla="*/ 294 h 1924"/>
              <a:gd name="connsiteX85" fmla="*/ 1647 w 2233"/>
              <a:gd name="connsiteY85" fmla="*/ 260 h 1924"/>
              <a:gd name="connsiteX86" fmla="*/ 1634 w 2233"/>
              <a:gd name="connsiteY86" fmla="*/ 236 h 1924"/>
              <a:gd name="connsiteX87" fmla="*/ 1624 w 2233"/>
              <a:gd name="connsiteY87" fmla="*/ 208 h 1924"/>
              <a:gd name="connsiteX88" fmla="*/ 1596 w 2233"/>
              <a:gd name="connsiteY88" fmla="*/ 168 h 1924"/>
              <a:gd name="connsiteX89" fmla="*/ 1590 w 2233"/>
              <a:gd name="connsiteY89" fmla="*/ 156 h 1924"/>
              <a:gd name="connsiteX90" fmla="*/ 1574 w 2233"/>
              <a:gd name="connsiteY90" fmla="*/ 136 h 1924"/>
              <a:gd name="connsiteX91" fmla="*/ 1582 w 2233"/>
              <a:gd name="connsiteY91" fmla="*/ 144 h 1924"/>
              <a:gd name="connsiteX92" fmla="*/ 1610 w 2233"/>
              <a:gd name="connsiteY92" fmla="*/ 190 h 1924"/>
              <a:gd name="connsiteX93" fmla="*/ 1602 w 2233"/>
              <a:gd name="connsiteY93" fmla="*/ 180 h 1924"/>
              <a:gd name="connsiteX94" fmla="*/ 1608 w 2233"/>
              <a:gd name="connsiteY94" fmla="*/ 182 h 1924"/>
              <a:gd name="connsiteX95" fmla="*/ 1587 w 2233"/>
              <a:gd name="connsiteY95" fmla="*/ 152 h 1924"/>
              <a:gd name="connsiteX96" fmla="*/ 1560 w 2233"/>
              <a:gd name="connsiteY96" fmla="*/ 114 h 1924"/>
              <a:gd name="connsiteX97" fmla="*/ 1536 w 2233"/>
              <a:gd name="connsiteY97" fmla="*/ 84 h 1924"/>
              <a:gd name="connsiteX98" fmla="*/ 1510 w 2233"/>
              <a:gd name="connsiteY98" fmla="*/ 52 h 1924"/>
              <a:gd name="connsiteX99" fmla="*/ 1491 w 2233"/>
              <a:gd name="connsiteY99" fmla="*/ 32 h 1924"/>
              <a:gd name="connsiteX100" fmla="*/ 1473 w 2233"/>
              <a:gd name="connsiteY100" fmla="*/ 14 h 1924"/>
              <a:gd name="connsiteX101" fmla="*/ 1452 w 2233"/>
              <a:gd name="connsiteY101" fmla="*/ 8 h 1924"/>
              <a:gd name="connsiteX102" fmla="*/ 1410 w 2233"/>
              <a:gd name="connsiteY102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902 w 2233"/>
              <a:gd name="connsiteY70" fmla="*/ 1615 h 1924"/>
              <a:gd name="connsiteX71" fmla="*/ 1857 w 2233"/>
              <a:gd name="connsiteY71" fmla="*/ 1330 h 1924"/>
              <a:gd name="connsiteX72" fmla="*/ 1814 w 2233"/>
              <a:gd name="connsiteY72" fmla="*/ 692 h 1924"/>
              <a:gd name="connsiteX73" fmla="*/ 1803 w 2233"/>
              <a:gd name="connsiteY73" fmla="*/ 652 h 1924"/>
              <a:gd name="connsiteX74" fmla="*/ 1786 w 2233"/>
              <a:gd name="connsiteY74" fmla="*/ 604 h 1924"/>
              <a:gd name="connsiteX75" fmla="*/ 1773 w 2233"/>
              <a:gd name="connsiteY75" fmla="*/ 556 h 1924"/>
              <a:gd name="connsiteX76" fmla="*/ 1761 w 2233"/>
              <a:gd name="connsiteY76" fmla="*/ 526 h 1924"/>
              <a:gd name="connsiteX77" fmla="*/ 1742 w 2233"/>
              <a:gd name="connsiteY77" fmla="*/ 478 h 1924"/>
              <a:gd name="connsiteX78" fmla="*/ 1725 w 2233"/>
              <a:gd name="connsiteY78" fmla="*/ 442 h 1924"/>
              <a:gd name="connsiteX79" fmla="*/ 1715 w 2233"/>
              <a:gd name="connsiteY79" fmla="*/ 404 h 1924"/>
              <a:gd name="connsiteX80" fmla="*/ 1698 w 2233"/>
              <a:gd name="connsiteY80" fmla="*/ 368 h 1924"/>
              <a:gd name="connsiteX81" fmla="*/ 1692 w 2233"/>
              <a:gd name="connsiteY81" fmla="*/ 354 h 1924"/>
              <a:gd name="connsiteX82" fmla="*/ 1683 w 2233"/>
              <a:gd name="connsiteY82" fmla="*/ 332 h 1924"/>
              <a:gd name="connsiteX83" fmla="*/ 1662 w 2233"/>
              <a:gd name="connsiteY83" fmla="*/ 294 h 1924"/>
              <a:gd name="connsiteX84" fmla="*/ 1647 w 2233"/>
              <a:gd name="connsiteY84" fmla="*/ 260 h 1924"/>
              <a:gd name="connsiteX85" fmla="*/ 1634 w 2233"/>
              <a:gd name="connsiteY85" fmla="*/ 236 h 1924"/>
              <a:gd name="connsiteX86" fmla="*/ 1624 w 2233"/>
              <a:gd name="connsiteY86" fmla="*/ 208 h 1924"/>
              <a:gd name="connsiteX87" fmla="*/ 1596 w 2233"/>
              <a:gd name="connsiteY87" fmla="*/ 168 h 1924"/>
              <a:gd name="connsiteX88" fmla="*/ 1590 w 2233"/>
              <a:gd name="connsiteY88" fmla="*/ 156 h 1924"/>
              <a:gd name="connsiteX89" fmla="*/ 1574 w 2233"/>
              <a:gd name="connsiteY89" fmla="*/ 136 h 1924"/>
              <a:gd name="connsiteX90" fmla="*/ 1582 w 2233"/>
              <a:gd name="connsiteY90" fmla="*/ 144 h 1924"/>
              <a:gd name="connsiteX91" fmla="*/ 1610 w 2233"/>
              <a:gd name="connsiteY91" fmla="*/ 190 h 1924"/>
              <a:gd name="connsiteX92" fmla="*/ 1602 w 2233"/>
              <a:gd name="connsiteY92" fmla="*/ 180 h 1924"/>
              <a:gd name="connsiteX93" fmla="*/ 1608 w 2233"/>
              <a:gd name="connsiteY93" fmla="*/ 182 h 1924"/>
              <a:gd name="connsiteX94" fmla="*/ 1587 w 2233"/>
              <a:gd name="connsiteY94" fmla="*/ 152 h 1924"/>
              <a:gd name="connsiteX95" fmla="*/ 1560 w 2233"/>
              <a:gd name="connsiteY95" fmla="*/ 114 h 1924"/>
              <a:gd name="connsiteX96" fmla="*/ 1536 w 2233"/>
              <a:gd name="connsiteY96" fmla="*/ 84 h 1924"/>
              <a:gd name="connsiteX97" fmla="*/ 1510 w 2233"/>
              <a:gd name="connsiteY97" fmla="*/ 52 h 1924"/>
              <a:gd name="connsiteX98" fmla="*/ 1491 w 2233"/>
              <a:gd name="connsiteY98" fmla="*/ 32 h 1924"/>
              <a:gd name="connsiteX99" fmla="*/ 1473 w 2233"/>
              <a:gd name="connsiteY99" fmla="*/ 14 h 1924"/>
              <a:gd name="connsiteX100" fmla="*/ 1452 w 2233"/>
              <a:gd name="connsiteY100" fmla="*/ 8 h 1924"/>
              <a:gd name="connsiteX101" fmla="*/ 1410 w 2233"/>
              <a:gd name="connsiteY101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57 w 2233"/>
              <a:gd name="connsiteY70" fmla="*/ 1330 h 1924"/>
              <a:gd name="connsiteX71" fmla="*/ 1814 w 2233"/>
              <a:gd name="connsiteY71" fmla="*/ 692 h 1924"/>
              <a:gd name="connsiteX72" fmla="*/ 1803 w 2233"/>
              <a:gd name="connsiteY72" fmla="*/ 652 h 1924"/>
              <a:gd name="connsiteX73" fmla="*/ 1786 w 2233"/>
              <a:gd name="connsiteY73" fmla="*/ 604 h 1924"/>
              <a:gd name="connsiteX74" fmla="*/ 1773 w 2233"/>
              <a:gd name="connsiteY74" fmla="*/ 556 h 1924"/>
              <a:gd name="connsiteX75" fmla="*/ 1761 w 2233"/>
              <a:gd name="connsiteY75" fmla="*/ 526 h 1924"/>
              <a:gd name="connsiteX76" fmla="*/ 1742 w 2233"/>
              <a:gd name="connsiteY76" fmla="*/ 478 h 1924"/>
              <a:gd name="connsiteX77" fmla="*/ 1725 w 2233"/>
              <a:gd name="connsiteY77" fmla="*/ 442 h 1924"/>
              <a:gd name="connsiteX78" fmla="*/ 1715 w 2233"/>
              <a:gd name="connsiteY78" fmla="*/ 404 h 1924"/>
              <a:gd name="connsiteX79" fmla="*/ 1698 w 2233"/>
              <a:gd name="connsiteY79" fmla="*/ 368 h 1924"/>
              <a:gd name="connsiteX80" fmla="*/ 1692 w 2233"/>
              <a:gd name="connsiteY80" fmla="*/ 354 h 1924"/>
              <a:gd name="connsiteX81" fmla="*/ 1683 w 2233"/>
              <a:gd name="connsiteY81" fmla="*/ 332 h 1924"/>
              <a:gd name="connsiteX82" fmla="*/ 1662 w 2233"/>
              <a:gd name="connsiteY82" fmla="*/ 294 h 1924"/>
              <a:gd name="connsiteX83" fmla="*/ 1647 w 2233"/>
              <a:gd name="connsiteY83" fmla="*/ 260 h 1924"/>
              <a:gd name="connsiteX84" fmla="*/ 1634 w 2233"/>
              <a:gd name="connsiteY84" fmla="*/ 236 h 1924"/>
              <a:gd name="connsiteX85" fmla="*/ 1624 w 2233"/>
              <a:gd name="connsiteY85" fmla="*/ 208 h 1924"/>
              <a:gd name="connsiteX86" fmla="*/ 1596 w 2233"/>
              <a:gd name="connsiteY86" fmla="*/ 168 h 1924"/>
              <a:gd name="connsiteX87" fmla="*/ 1590 w 2233"/>
              <a:gd name="connsiteY87" fmla="*/ 156 h 1924"/>
              <a:gd name="connsiteX88" fmla="*/ 1574 w 2233"/>
              <a:gd name="connsiteY88" fmla="*/ 136 h 1924"/>
              <a:gd name="connsiteX89" fmla="*/ 1582 w 2233"/>
              <a:gd name="connsiteY89" fmla="*/ 144 h 1924"/>
              <a:gd name="connsiteX90" fmla="*/ 1610 w 2233"/>
              <a:gd name="connsiteY90" fmla="*/ 190 h 1924"/>
              <a:gd name="connsiteX91" fmla="*/ 1602 w 2233"/>
              <a:gd name="connsiteY91" fmla="*/ 180 h 1924"/>
              <a:gd name="connsiteX92" fmla="*/ 1608 w 2233"/>
              <a:gd name="connsiteY92" fmla="*/ 182 h 1924"/>
              <a:gd name="connsiteX93" fmla="*/ 1587 w 2233"/>
              <a:gd name="connsiteY93" fmla="*/ 152 h 1924"/>
              <a:gd name="connsiteX94" fmla="*/ 1560 w 2233"/>
              <a:gd name="connsiteY94" fmla="*/ 114 h 1924"/>
              <a:gd name="connsiteX95" fmla="*/ 1536 w 2233"/>
              <a:gd name="connsiteY95" fmla="*/ 84 h 1924"/>
              <a:gd name="connsiteX96" fmla="*/ 1510 w 2233"/>
              <a:gd name="connsiteY96" fmla="*/ 52 h 1924"/>
              <a:gd name="connsiteX97" fmla="*/ 1491 w 2233"/>
              <a:gd name="connsiteY97" fmla="*/ 32 h 1924"/>
              <a:gd name="connsiteX98" fmla="*/ 1473 w 2233"/>
              <a:gd name="connsiteY98" fmla="*/ 14 h 1924"/>
              <a:gd name="connsiteX99" fmla="*/ 1452 w 2233"/>
              <a:gd name="connsiteY99" fmla="*/ 8 h 1924"/>
              <a:gd name="connsiteX100" fmla="*/ 1410 w 2233"/>
              <a:gd name="connsiteY100" fmla="*/ 2 h 1924"/>
              <a:gd name="connsiteX0" fmla="*/ 1430 w 2233"/>
              <a:gd name="connsiteY0" fmla="*/ 0 h 1924"/>
              <a:gd name="connsiteX1" fmla="*/ 1387 w 2233"/>
              <a:gd name="connsiteY1" fmla="*/ 4 h 1924"/>
              <a:gd name="connsiteX2" fmla="*/ 1355 w 2233"/>
              <a:gd name="connsiteY2" fmla="*/ 16 h 1924"/>
              <a:gd name="connsiteX3" fmla="*/ 1319 w 2233"/>
              <a:gd name="connsiteY3" fmla="*/ 40 h 1924"/>
              <a:gd name="connsiteX4" fmla="*/ 1292 w 2233"/>
              <a:gd name="connsiteY4" fmla="*/ 68 h 1924"/>
              <a:gd name="connsiteX5" fmla="*/ 1263 w 2233"/>
              <a:gd name="connsiteY5" fmla="*/ 104 h 1924"/>
              <a:gd name="connsiteX6" fmla="*/ 1239 w 2233"/>
              <a:gd name="connsiteY6" fmla="*/ 140 h 1924"/>
              <a:gd name="connsiteX7" fmla="*/ 1221 w 2233"/>
              <a:gd name="connsiteY7" fmla="*/ 170 h 1924"/>
              <a:gd name="connsiteX8" fmla="*/ 1204 w 2233"/>
              <a:gd name="connsiteY8" fmla="*/ 196 h 1924"/>
              <a:gd name="connsiteX9" fmla="*/ 1179 w 2233"/>
              <a:gd name="connsiteY9" fmla="*/ 242 h 1924"/>
              <a:gd name="connsiteX10" fmla="*/ 1162 w 2233"/>
              <a:gd name="connsiteY10" fmla="*/ 276 h 1924"/>
              <a:gd name="connsiteX11" fmla="*/ 1144 w 2233"/>
              <a:gd name="connsiteY11" fmla="*/ 314 h 1924"/>
              <a:gd name="connsiteX12" fmla="*/ 1132 w 2233"/>
              <a:gd name="connsiteY12" fmla="*/ 344 h 1924"/>
              <a:gd name="connsiteX13" fmla="*/ 1114 w 2233"/>
              <a:gd name="connsiteY13" fmla="*/ 380 h 1924"/>
              <a:gd name="connsiteX14" fmla="*/ 1102 w 2233"/>
              <a:gd name="connsiteY14" fmla="*/ 408 h 1924"/>
              <a:gd name="connsiteX15" fmla="*/ 1090 w 2233"/>
              <a:gd name="connsiteY15" fmla="*/ 436 h 1924"/>
              <a:gd name="connsiteX16" fmla="*/ 1076 w 2233"/>
              <a:gd name="connsiteY16" fmla="*/ 472 h 1924"/>
              <a:gd name="connsiteX17" fmla="*/ 1062 w 2233"/>
              <a:gd name="connsiteY17" fmla="*/ 504 h 1924"/>
              <a:gd name="connsiteX18" fmla="*/ 1048 w 2233"/>
              <a:gd name="connsiteY18" fmla="*/ 544 h 1924"/>
              <a:gd name="connsiteX19" fmla="*/ 1036 w 2233"/>
              <a:gd name="connsiteY19" fmla="*/ 580 h 1924"/>
              <a:gd name="connsiteX20" fmla="*/ 1020 w 2233"/>
              <a:gd name="connsiteY20" fmla="*/ 624 h 1924"/>
              <a:gd name="connsiteX21" fmla="*/ 1014 w 2233"/>
              <a:gd name="connsiteY21" fmla="*/ 650 h 1924"/>
              <a:gd name="connsiteX22" fmla="*/ 994 w 2233"/>
              <a:gd name="connsiteY22" fmla="*/ 690 h 1924"/>
              <a:gd name="connsiteX23" fmla="*/ 980 w 2233"/>
              <a:gd name="connsiteY23" fmla="*/ 736 h 1924"/>
              <a:gd name="connsiteX24" fmla="*/ 970 w 2233"/>
              <a:gd name="connsiteY24" fmla="*/ 776 h 1924"/>
              <a:gd name="connsiteX25" fmla="*/ 960 w 2233"/>
              <a:gd name="connsiteY25" fmla="*/ 814 h 1924"/>
              <a:gd name="connsiteX26" fmla="*/ 950 w 2233"/>
              <a:gd name="connsiteY26" fmla="*/ 852 h 1924"/>
              <a:gd name="connsiteX27" fmla="*/ 940 w 2233"/>
              <a:gd name="connsiteY27" fmla="*/ 894 h 1924"/>
              <a:gd name="connsiteX28" fmla="*/ 930 w 2233"/>
              <a:gd name="connsiteY28" fmla="*/ 938 h 1924"/>
              <a:gd name="connsiteX29" fmla="*/ 921 w 2233"/>
              <a:gd name="connsiteY29" fmla="*/ 974 h 1924"/>
              <a:gd name="connsiteX30" fmla="*/ 915 w 2233"/>
              <a:gd name="connsiteY30" fmla="*/ 1004 h 1924"/>
              <a:gd name="connsiteX31" fmla="*/ 903 w 2233"/>
              <a:gd name="connsiteY31" fmla="*/ 1040 h 1924"/>
              <a:gd name="connsiteX32" fmla="*/ 885 w 2233"/>
              <a:gd name="connsiteY32" fmla="*/ 1072 h 1924"/>
              <a:gd name="connsiteX33" fmla="*/ 873 w 2233"/>
              <a:gd name="connsiteY33" fmla="*/ 1114 h 1924"/>
              <a:gd name="connsiteX34" fmla="*/ 855 w 2233"/>
              <a:gd name="connsiteY34" fmla="*/ 1168 h 1924"/>
              <a:gd name="connsiteX35" fmla="*/ 843 w 2233"/>
              <a:gd name="connsiteY35" fmla="*/ 1186 h 1924"/>
              <a:gd name="connsiteX36" fmla="*/ 837 w 2233"/>
              <a:gd name="connsiteY36" fmla="*/ 1222 h 1924"/>
              <a:gd name="connsiteX37" fmla="*/ 823 w 2233"/>
              <a:gd name="connsiteY37" fmla="*/ 1264 h 1924"/>
              <a:gd name="connsiteX38" fmla="*/ 811 w 2233"/>
              <a:gd name="connsiteY38" fmla="*/ 1288 h 1924"/>
              <a:gd name="connsiteX39" fmla="*/ 789 w 2233"/>
              <a:gd name="connsiteY39" fmla="*/ 1330 h 1924"/>
              <a:gd name="connsiteX40" fmla="*/ 771 w 2233"/>
              <a:gd name="connsiteY40" fmla="*/ 1366 h 1924"/>
              <a:gd name="connsiteX41" fmla="*/ 753 w 2233"/>
              <a:gd name="connsiteY41" fmla="*/ 1406 h 1924"/>
              <a:gd name="connsiteX42" fmla="*/ 729 w 2233"/>
              <a:gd name="connsiteY42" fmla="*/ 1442 h 1924"/>
              <a:gd name="connsiteX43" fmla="*/ 712 w 2233"/>
              <a:gd name="connsiteY43" fmla="*/ 1478 h 1924"/>
              <a:gd name="connsiteX44" fmla="*/ 675 w 2233"/>
              <a:gd name="connsiteY44" fmla="*/ 1520 h 1924"/>
              <a:gd name="connsiteX45" fmla="*/ 658 w 2233"/>
              <a:gd name="connsiteY45" fmla="*/ 1546 h 1924"/>
              <a:gd name="connsiteX46" fmla="*/ 626 w 2233"/>
              <a:gd name="connsiteY46" fmla="*/ 1584 h 1924"/>
              <a:gd name="connsiteX47" fmla="*/ 603 w 2233"/>
              <a:gd name="connsiteY47" fmla="*/ 1616 h 1924"/>
              <a:gd name="connsiteX48" fmla="*/ 579 w 2233"/>
              <a:gd name="connsiteY48" fmla="*/ 1628 h 1924"/>
              <a:gd name="connsiteX49" fmla="*/ 549 w 2233"/>
              <a:gd name="connsiteY49" fmla="*/ 1658 h 1924"/>
              <a:gd name="connsiteX50" fmla="*/ 507 w 2233"/>
              <a:gd name="connsiteY50" fmla="*/ 1688 h 1924"/>
              <a:gd name="connsiteX51" fmla="*/ 462 w 2233"/>
              <a:gd name="connsiteY51" fmla="*/ 1708 h 1924"/>
              <a:gd name="connsiteX52" fmla="*/ 428 w 2233"/>
              <a:gd name="connsiteY52" fmla="*/ 1724 h 1924"/>
              <a:gd name="connsiteX53" fmla="*/ 398 w 2233"/>
              <a:gd name="connsiteY53" fmla="*/ 1738 h 1924"/>
              <a:gd name="connsiteX54" fmla="*/ 362 w 2233"/>
              <a:gd name="connsiteY54" fmla="*/ 1756 h 1924"/>
              <a:gd name="connsiteX55" fmla="*/ 327 w 2233"/>
              <a:gd name="connsiteY55" fmla="*/ 1772 h 1924"/>
              <a:gd name="connsiteX56" fmla="*/ 291 w 2233"/>
              <a:gd name="connsiteY56" fmla="*/ 1784 h 1924"/>
              <a:gd name="connsiteX57" fmla="*/ 274 w 2233"/>
              <a:gd name="connsiteY57" fmla="*/ 1792 h 1924"/>
              <a:gd name="connsiteX58" fmla="*/ 238 w 2233"/>
              <a:gd name="connsiteY58" fmla="*/ 1804 h 1924"/>
              <a:gd name="connsiteX59" fmla="*/ 199 w 2233"/>
              <a:gd name="connsiteY59" fmla="*/ 1820 h 1924"/>
              <a:gd name="connsiteX60" fmla="*/ 159 w 2233"/>
              <a:gd name="connsiteY60" fmla="*/ 1832 h 1924"/>
              <a:gd name="connsiteX61" fmla="*/ 114 w 2233"/>
              <a:gd name="connsiteY61" fmla="*/ 1846 h 1924"/>
              <a:gd name="connsiteX62" fmla="*/ 75 w 2233"/>
              <a:gd name="connsiteY62" fmla="*/ 1860 h 1924"/>
              <a:gd name="connsiteX63" fmla="*/ 38 w 2233"/>
              <a:gd name="connsiteY63" fmla="*/ 1870 h 1924"/>
              <a:gd name="connsiteX64" fmla="*/ 16 w 2233"/>
              <a:gd name="connsiteY64" fmla="*/ 1876 h 1924"/>
              <a:gd name="connsiteX65" fmla="*/ 2 w 2233"/>
              <a:gd name="connsiteY65" fmla="*/ 1882 h 1924"/>
              <a:gd name="connsiteX66" fmla="*/ 0 w 2233"/>
              <a:gd name="connsiteY66" fmla="*/ 1902 h 1924"/>
              <a:gd name="connsiteX67" fmla="*/ 2 w 2233"/>
              <a:gd name="connsiteY67" fmla="*/ 1924 h 1924"/>
              <a:gd name="connsiteX68" fmla="*/ 1894 w 2233"/>
              <a:gd name="connsiteY68" fmla="*/ 1904 h 1924"/>
              <a:gd name="connsiteX69" fmla="*/ 2016 w 2233"/>
              <a:gd name="connsiteY69" fmla="*/ 1798 h 1924"/>
              <a:gd name="connsiteX70" fmla="*/ 1814 w 2233"/>
              <a:gd name="connsiteY70" fmla="*/ 692 h 1924"/>
              <a:gd name="connsiteX71" fmla="*/ 1803 w 2233"/>
              <a:gd name="connsiteY71" fmla="*/ 652 h 1924"/>
              <a:gd name="connsiteX72" fmla="*/ 1786 w 2233"/>
              <a:gd name="connsiteY72" fmla="*/ 604 h 1924"/>
              <a:gd name="connsiteX73" fmla="*/ 1773 w 2233"/>
              <a:gd name="connsiteY73" fmla="*/ 556 h 1924"/>
              <a:gd name="connsiteX74" fmla="*/ 1761 w 2233"/>
              <a:gd name="connsiteY74" fmla="*/ 526 h 1924"/>
              <a:gd name="connsiteX75" fmla="*/ 1742 w 2233"/>
              <a:gd name="connsiteY75" fmla="*/ 478 h 1924"/>
              <a:gd name="connsiteX76" fmla="*/ 1725 w 2233"/>
              <a:gd name="connsiteY76" fmla="*/ 442 h 1924"/>
              <a:gd name="connsiteX77" fmla="*/ 1715 w 2233"/>
              <a:gd name="connsiteY77" fmla="*/ 404 h 1924"/>
              <a:gd name="connsiteX78" fmla="*/ 1698 w 2233"/>
              <a:gd name="connsiteY78" fmla="*/ 368 h 1924"/>
              <a:gd name="connsiteX79" fmla="*/ 1692 w 2233"/>
              <a:gd name="connsiteY79" fmla="*/ 354 h 1924"/>
              <a:gd name="connsiteX80" fmla="*/ 1683 w 2233"/>
              <a:gd name="connsiteY80" fmla="*/ 332 h 1924"/>
              <a:gd name="connsiteX81" fmla="*/ 1662 w 2233"/>
              <a:gd name="connsiteY81" fmla="*/ 294 h 1924"/>
              <a:gd name="connsiteX82" fmla="*/ 1647 w 2233"/>
              <a:gd name="connsiteY82" fmla="*/ 260 h 1924"/>
              <a:gd name="connsiteX83" fmla="*/ 1634 w 2233"/>
              <a:gd name="connsiteY83" fmla="*/ 236 h 1924"/>
              <a:gd name="connsiteX84" fmla="*/ 1624 w 2233"/>
              <a:gd name="connsiteY84" fmla="*/ 208 h 1924"/>
              <a:gd name="connsiteX85" fmla="*/ 1596 w 2233"/>
              <a:gd name="connsiteY85" fmla="*/ 168 h 1924"/>
              <a:gd name="connsiteX86" fmla="*/ 1590 w 2233"/>
              <a:gd name="connsiteY86" fmla="*/ 156 h 1924"/>
              <a:gd name="connsiteX87" fmla="*/ 1574 w 2233"/>
              <a:gd name="connsiteY87" fmla="*/ 136 h 1924"/>
              <a:gd name="connsiteX88" fmla="*/ 1582 w 2233"/>
              <a:gd name="connsiteY88" fmla="*/ 144 h 1924"/>
              <a:gd name="connsiteX89" fmla="*/ 1610 w 2233"/>
              <a:gd name="connsiteY89" fmla="*/ 190 h 1924"/>
              <a:gd name="connsiteX90" fmla="*/ 1602 w 2233"/>
              <a:gd name="connsiteY90" fmla="*/ 180 h 1924"/>
              <a:gd name="connsiteX91" fmla="*/ 1608 w 2233"/>
              <a:gd name="connsiteY91" fmla="*/ 182 h 1924"/>
              <a:gd name="connsiteX92" fmla="*/ 1587 w 2233"/>
              <a:gd name="connsiteY92" fmla="*/ 152 h 1924"/>
              <a:gd name="connsiteX93" fmla="*/ 1560 w 2233"/>
              <a:gd name="connsiteY93" fmla="*/ 114 h 1924"/>
              <a:gd name="connsiteX94" fmla="*/ 1536 w 2233"/>
              <a:gd name="connsiteY94" fmla="*/ 84 h 1924"/>
              <a:gd name="connsiteX95" fmla="*/ 1510 w 2233"/>
              <a:gd name="connsiteY95" fmla="*/ 52 h 1924"/>
              <a:gd name="connsiteX96" fmla="*/ 1491 w 2233"/>
              <a:gd name="connsiteY96" fmla="*/ 32 h 1924"/>
              <a:gd name="connsiteX97" fmla="*/ 1473 w 2233"/>
              <a:gd name="connsiteY97" fmla="*/ 14 h 1924"/>
              <a:gd name="connsiteX98" fmla="*/ 1452 w 2233"/>
              <a:gd name="connsiteY98" fmla="*/ 8 h 1924"/>
              <a:gd name="connsiteX99" fmla="*/ 1410 w 2233"/>
              <a:gd name="connsiteY99" fmla="*/ 2 h 1924"/>
              <a:gd name="connsiteX0" fmla="*/ 1430 w 2196"/>
              <a:gd name="connsiteY0" fmla="*/ 0 h 1924"/>
              <a:gd name="connsiteX1" fmla="*/ 1387 w 2196"/>
              <a:gd name="connsiteY1" fmla="*/ 4 h 1924"/>
              <a:gd name="connsiteX2" fmla="*/ 1355 w 2196"/>
              <a:gd name="connsiteY2" fmla="*/ 16 h 1924"/>
              <a:gd name="connsiteX3" fmla="*/ 1319 w 2196"/>
              <a:gd name="connsiteY3" fmla="*/ 40 h 1924"/>
              <a:gd name="connsiteX4" fmla="*/ 1292 w 2196"/>
              <a:gd name="connsiteY4" fmla="*/ 68 h 1924"/>
              <a:gd name="connsiteX5" fmla="*/ 1263 w 2196"/>
              <a:gd name="connsiteY5" fmla="*/ 104 h 1924"/>
              <a:gd name="connsiteX6" fmla="*/ 1239 w 2196"/>
              <a:gd name="connsiteY6" fmla="*/ 140 h 1924"/>
              <a:gd name="connsiteX7" fmla="*/ 1221 w 2196"/>
              <a:gd name="connsiteY7" fmla="*/ 170 h 1924"/>
              <a:gd name="connsiteX8" fmla="*/ 1204 w 2196"/>
              <a:gd name="connsiteY8" fmla="*/ 196 h 1924"/>
              <a:gd name="connsiteX9" fmla="*/ 1179 w 2196"/>
              <a:gd name="connsiteY9" fmla="*/ 242 h 1924"/>
              <a:gd name="connsiteX10" fmla="*/ 1162 w 2196"/>
              <a:gd name="connsiteY10" fmla="*/ 276 h 1924"/>
              <a:gd name="connsiteX11" fmla="*/ 1144 w 2196"/>
              <a:gd name="connsiteY11" fmla="*/ 314 h 1924"/>
              <a:gd name="connsiteX12" fmla="*/ 1132 w 2196"/>
              <a:gd name="connsiteY12" fmla="*/ 344 h 1924"/>
              <a:gd name="connsiteX13" fmla="*/ 1114 w 2196"/>
              <a:gd name="connsiteY13" fmla="*/ 380 h 1924"/>
              <a:gd name="connsiteX14" fmla="*/ 1102 w 2196"/>
              <a:gd name="connsiteY14" fmla="*/ 408 h 1924"/>
              <a:gd name="connsiteX15" fmla="*/ 1090 w 2196"/>
              <a:gd name="connsiteY15" fmla="*/ 436 h 1924"/>
              <a:gd name="connsiteX16" fmla="*/ 1076 w 2196"/>
              <a:gd name="connsiteY16" fmla="*/ 472 h 1924"/>
              <a:gd name="connsiteX17" fmla="*/ 1062 w 2196"/>
              <a:gd name="connsiteY17" fmla="*/ 504 h 1924"/>
              <a:gd name="connsiteX18" fmla="*/ 1048 w 2196"/>
              <a:gd name="connsiteY18" fmla="*/ 544 h 1924"/>
              <a:gd name="connsiteX19" fmla="*/ 1036 w 2196"/>
              <a:gd name="connsiteY19" fmla="*/ 580 h 1924"/>
              <a:gd name="connsiteX20" fmla="*/ 1020 w 2196"/>
              <a:gd name="connsiteY20" fmla="*/ 624 h 1924"/>
              <a:gd name="connsiteX21" fmla="*/ 1014 w 2196"/>
              <a:gd name="connsiteY21" fmla="*/ 650 h 1924"/>
              <a:gd name="connsiteX22" fmla="*/ 994 w 2196"/>
              <a:gd name="connsiteY22" fmla="*/ 690 h 1924"/>
              <a:gd name="connsiteX23" fmla="*/ 980 w 2196"/>
              <a:gd name="connsiteY23" fmla="*/ 736 h 1924"/>
              <a:gd name="connsiteX24" fmla="*/ 970 w 2196"/>
              <a:gd name="connsiteY24" fmla="*/ 776 h 1924"/>
              <a:gd name="connsiteX25" fmla="*/ 960 w 2196"/>
              <a:gd name="connsiteY25" fmla="*/ 814 h 1924"/>
              <a:gd name="connsiteX26" fmla="*/ 950 w 2196"/>
              <a:gd name="connsiteY26" fmla="*/ 852 h 1924"/>
              <a:gd name="connsiteX27" fmla="*/ 940 w 2196"/>
              <a:gd name="connsiteY27" fmla="*/ 894 h 1924"/>
              <a:gd name="connsiteX28" fmla="*/ 930 w 2196"/>
              <a:gd name="connsiteY28" fmla="*/ 938 h 1924"/>
              <a:gd name="connsiteX29" fmla="*/ 921 w 2196"/>
              <a:gd name="connsiteY29" fmla="*/ 974 h 1924"/>
              <a:gd name="connsiteX30" fmla="*/ 915 w 2196"/>
              <a:gd name="connsiteY30" fmla="*/ 1004 h 1924"/>
              <a:gd name="connsiteX31" fmla="*/ 903 w 2196"/>
              <a:gd name="connsiteY31" fmla="*/ 1040 h 1924"/>
              <a:gd name="connsiteX32" fmla="*/ 885 w 2196"/>
              <a:gd name="connsiteY32" fmla="*/ 1072 h 1924"/>
              <a:gd name="connsiteX33" fmla="*/ 873 w 2196"/>
              <a:gd name="connsiteY33" fmla="*/ 1114 h 1924"/>
              <a:gd name="connsiteX34" fmla="*/ 855 w 2196"/>
              <a:gd name="connsiteY34" fmla="*/ 1168 h 1924"/>
              <a:gd name="connsiteX35" fmla="*/ 843 w 2196"/>
              <a:gd name="connsiteY35" fmla="*/ 1186 h 1924"/>
              <a:gd name="connsiteX36" fmla="*/ 837 w 2196"/>
              <a:gd name="connsiteY36" fmla="*/ 1222 h 1924"/>
              <a:gd name="connsiteX37" fmla="*/ 823 w 2196"/>
              <a:gd name="connsiteY37" fmla="*/ 1264 h 1924"/>
              <a:gd name="connsiteX38" fmla="*/ 811 w 2196"/>
              <a:gd name="connsiteY38" fmla="*/ 1288 h 1924"/>
              <a:gd name="connsiteX39" fmla="*/ 789 w 2196"/>
              <a:gd name="connsiteY39" fmla="*/ 1330 h 1924"/>
              <a:gd name="connsiteX40" fmla="*/ 771 w 2196"/>
              <a:gd name="connsiteY40" fmla="*/ 1366 h 1924"/>
              <a:gd name="connsiteX41" fmla="*/ 753 w 2196"/>
              <a:gd name="connsiteY41" fmla="*/ 1406 h 1924"/>
              <a:gd name="connsiteX42" fmla="*/ 729 w 2196"/>
              <a:gd name="connsiteY42" fmla="*/ 1442 h 1924"/>
              <a:gd name="connsiteX43" fmla="*/ 712 w 2196"/>
              <a:gd name="connsiteY43" fmla="*/ 1478 h 1924"/>
              <a:gd name="connsiteX44" fmla="*/ 675 w 2196"/>
              <a:gd name="connsiteY44" fmla="*/ 1520 h 1924"/>
              <a:gd name="connsiteX45" fmla="*/ 658 w 2196"/>
              <a:gd name="connsiteY45" fmla="*/ 1546 h 1924"/>
              <a:gd name="connsiteX46" fmla="*/ 626 w 2196"/>
              <a:gd name="connsiteY46" fmla="*/ 1584 h 1924"/>
              <a:gd name="connsiteX47" fmla="*/ 603 w 2196"/>
              <a:gd name="connsiteY47" fmla="*/ 1616 h 1924"/>
              <a:gd name="connsiteX48" fmla="*/ 579 w 2196"/>
              <a:gd name="connsiteY48" fmla="*/ 1628 h 1924"/>
              <a:gd name="connsiteX49" fmla="*/ 549 w 2196"/>
              <a:gd name="connsiteY49" fmla="*/ 1658 h 1924"/>
              <a:gd name="connsiteX50" fmla="*/ 507 w 2196"/>
              <a:gd name="connsiteY50" fmla="*/ 1688 h 1924"/>
              <a:gd name="connsiteX51" fmla="*/ 462 w 2196"/>
              <a:gd name="connsiteY51" fmla="*/ 1708 h 1924"/>
              <a:gd name="connsiteX52" fmla="*/ 428 w 2196"/>
              <a:gd name="connsiteY52" fmla="*/ 1724 h 1924"/>
              <a:gd name="connsiteX53" fmla="*/ 398 w 2196"/>
              <a:gd name="connsiteY53" fmla="*/ 1738 h 1924"/>
              <a:gd name="connsiteX54" fmla="*/ 362 w 2196"/>
              <a:gd name="connsiteY54" fmla="*/ 1756 h 1924"/>
              <a:gd name="connsiteX55" fmla="*/ 327 w 2196"/>
              <a:gd name="connsiteY55" fmla="*/ 1772 h 1924"/>
              <a:gd name="connsiteX56" fmla="*/ 291 w 2196"/>
              <a:gd name="connsiteY56" fmla="*/ 1784 h 1924"/>
              <a:gd name="connsiteX57" fmla="*/ 274 w 2196"/>
              <a:gd name="connsiteY57" fmla="*/ 1792 h 1924"/>
              <a:gd name="connsiteX58" fmla="*/ 238 w 2196"/>
              <a:gd name="connsiteY58" fmla="*/ 1804 h 1924"/>
              <a:gd name="connsiteX59" fmla="*/ 199 w 2196"/>
              <a:gd name="connsiteY59" fmla="*/ 1820 h 1924"/>
              <a:gd name="connsiteX60" fmla="*/ 159 w 2196"/>
              <a:gd name="connsiteY60" fmla="*/ 1832 h 1924"/>
              <a:gd name="connsiteX61" fmla="*/ 114 w 2196"/>
              <a:gd name="connsiteY61" fmla="*/ 1846 h 1924"/>
              <a:gd name="connsiteX62" fmla="*/ 75 w 2196"/>
              <a:gd name="connsiteY62" fmla="*/ 1860 h 1924"/>
              <a:gd name="connsiteX63" fmla="*/ 38 w 2196"/>
              <a:gd name="connsiteY63" fmla="*/ 1870 h 1924"/>
              <a:gd name="connsiteX64" fmla="*/ 16 w 2196"/>
              <a:gd name="connsiteY64" fmla="*/ 1876 h 1924"/>
              <a:gd name="connsiteX65" fmla="*/ 2 w 2196"/>
              <a:gd name="connsiteY65" fmla="*/ 1882 h 1924"/>
              <a:gd name="connsiteX66" fmla="*/ 0 w 2196"/>
              <a:gd name="connsiteY66" fmla="*/ 1902 h 1924"/>
              <a:gd name="connsiteX67" fmla="*/ 2 w 2196"/>
              <a:gd name="connsiteY67" fmla="*/ 1924 h 1924"/>
              <a:gd name="connsiteX68" fmla="*/ 1894 w 2196"/>
              <a:gd name="connsiteY68" fmla="*/ 1904 h 1924"/>
              <a:gd name="connsiteX69" fmla="*/ 1814 w 2196"/>
              <a:gd name="connsiteY69" fmla="*/ 692 h 1924"/>
              <a:gd name="connsiteX70" fmla="*/ 1803 w 2196"/>
              <a:gd name="connsiteY70" fmla="*/ 652 h 1924"/>
              <a:gd name="connsiteX71" fmla="*/ 1786 w 2196"/>
              <a:gd name="connsiteY71" fmla="*/ 604 h 1924"/>
              <a:gd name="connsiteX72" fmla="*/ 1773 w 2196"/>
              <a:gd name="connsiteY72" fmla="*/ 556 h 1924"/>
              <a:gd name="connsiteX73" fmla="*/ 1761 w 2196"/>
              <a:gd name="connsiteY73" fmla="*/ 526 h 1924"/>
              <a:gd name="connsiteX74" fmla="*/ 1742 w 2196"/>
              <a:gd name="connsiteY74" fmla="*/ 478 h 1924"/>
              <a:gd name="connsiteX75" fmla="*/ 1725 w 2196"/>
              <a:gd name="connsiteY75" fmla="*/ 442 h 1924"/>
              <a:gd name="connsiteX76" fmla="*/ 1715 w 2196"/>
              <a:gd name="connsiteY76" fmla="*/ 404 h 1924"/>
              <a:gd name="connsiteX77" fmla="*/ 1698 w 2196"/>
              <a:gd name="connsiteY77" fmla="*/ 368 h 1924"/>
              <a:gd name="connsiteX78" fmla="*/ 1692 w 2196"/>
              <a:gd name="connsiteY78" fmla="*/ 354 h 1924"/>
              <a:gd name="connsiteX79" fmla="*/ 1683 w 2196"/>
              <a:gd name="connsiteY79" fmla="*/ 332 h 1924"/>
              <a:gd name="connsiteX80" fmla="*/ 1662 w 2196"/>
              <a:gd name="connsiteY80" fmla="*/ 294 h 1924"/>
              <a:gd name="connsiteX81" fmla="*/ 1647 w 2196"/>
              <a:gd name="connsiteY81" fmla="*/ 260 h 1924"/>
              <a:gd name="connsiteX82" fmla="*/ 1634 w 2196"/>
              <a:gd name="connsiteY82" fmla="*/ 236 h 1924"/>
              <a:gd name="connsiteX83" fmla="*/ 1624 w 2196"/>
              <a:gd name="connsiteY83" fmla="*/ 208 h 1924"/>
              <a:gd name="connsiteX84" fmla="*/ 1596 w 2196"/>
              <a:gd name="connsiteY84" fmla="*/ 168 h 1924"/>
              <a:gd name="connsiteX85" fmla="*/ 1590 w 2196"/>
              <a:gd name="connsiteY85" fmla="*/ 156 h 1924"/>
              <a:gd name="connsiteX86" fmla="*/ 1574 w 2196"/>
              <a:gd name="connsiteY86" fmla="*/ 136 h 1924"/>
              <a:gd name="connsiteX87" fmla="*/ 1582 w 2196"/>
              <a:gd name="connsiteY87" fmla="*/ 144 h 1924"/>
              <a:gd name="connsiteX88" fmla="*/ 1610 w 2196"/>
              <a:gd name="connsiteY88" fmla="*/ 190 h 1924"/>
              <a:gd name="connsiteX89" fmla="*/ 1602 w 2196"/>
              <a:gd name="connsiteY89" fmla="*/ 180 h 1924"/>
              <a:gd name="connsiteX90" fmla="*/ 1608 w 2196"/>
              <a:gd name="connsiteY90" fmla="*/ 182 h 1924"/>
              <a:gd name="connsiteX91" fmla="*/ 1587 w 2196"/>
              <a:gd name="connsiteY91" fmla="*/ 152 h 1924"/>
              <a:gd name="connsiteX92" fmla="*/ 1560 w 2196"/>
              <a:gd name="connsiteY92" fmla="*/ 114 h 1924"/>
              <a:gd name="connsiteX93" fmla="*/ 1536 w 2196"/>
              <a:gd name="connsiteY93" fmla="*/ 84 h 1924"/>
              <a:gd name="connsiteX94" fmla="*/ 1510 w 2196"/>
              <a:gd name="connsiteY94" fmla="*/ 52 h 1924"/>
              <a:gd name="connsiteX95" fmla="*/ 1491 w 2196"/>
              <a:gd name="connsiteY95" fmla="*/ 32 h 1924"/>
              <a:gd name="connsiteX96" fmla="*/ 1473 w 2196"/>
              <a:gd name="connsiteY96" fmla="*/ 14 h 1924"/>
              <a:gd name="connsiteX97" fmla="*/ 1452 w 2196"/>
              <a:gd name="connsiteY97" fmla="*/ 8 h 1924"/>
              <a:gd name="connsiteX98" fmla="*/ 1410 w 2196"/>
              <a:gd name="connsiteY98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28"/>
              <a:gd name="connsiteY0" fmla="*/ 0 h 1924"/>
              <a:gd name="connsiteX1" fmla="*/ 1387 w 2228"/>
              <a:gd name="connsiteY1" fmla="*/ 4 h 1924"/>
              <a:gd name="connsiteX2" fmla="*/ 1355 w 2228"/>
              <a:gd name="connsiteY2" fmla="*/ 16 h 1924"/>
              <a:gd name="connsiteX3" fmla="*/ 1319 w 2228"/>
              <a:gd name="connsiteY3" fmla="*/ 40 h 1924"/>
              <a:gd name="connsiteX4" fmla="*/ 1292 w 2228"/>
              <a:gd name="connsiteY4" fmla="*/ 68 h 1924"/>
              <a:gd name="connsiteX5" fmla="*/ 1263 w 2228"/>
              <a:gd name="connsiteY5" fmla="*/ 104 h 1924"/>
              <a:gd name="connsiteX6" fmla="*/ 1239 w 2228"/>
              <a:gd name="connsiteY6" fmla="*/ 140 h 1924"/>
              <a:gd name="connsiteX7" fmla="*/ 1221 w 2228"/>
              <a:gd name="connsiteY7" fmla="*/ 170 h 1924"/>
              <a:gd name="connsiteX8" fmla="*/ 1204 w 2228"/>
              <a:gd name="connsiteY8" fmla="*/ 196 h 1924"/>
              <a:gd name="connsiteX9" fmla="*/ 1179 w 2228"/>
              <a:gd name="connsiteY9" fmla="*/ 242 h 1924"/>
              <a:gd name="connsiteX10" fmla="*/ 1162 w 2228"/>
              <a:gd name="connsiteY10" fmla="*/ 276 h 1924"/>
              <a:gd name="connsiteX11" fmla="*/ 1144 w 2228"/>
              <a:gd name="connsiteY11" fmla="*/ 314 h 1924"/>
              <a:gd name="connsiteX12" fmla="*/ 1132 w 2228"/>
              <a:gd name="connsiteY12" fmla="*/ 344 h 1924"/>
              <a:gd name="connsiteX13" fmla="*/ 1114 w 2228"/>
              <a:gd name="connsiteY13" fmla="*/ 380 h 1924"/>
              <a:gd name="connsiteX14" fmla="*/ 1102 w 2228"/>
              <a:gd name="connsiteY14" fmla="*/ 408 h 1924"/>
              <a:gd name="connsiteX15" fmla="*/ 1090 w 2228"/>
              <a:gd name="connsiteY15" fmla="*/ 436 h 1924"/>
              <a:gd name="connsiteX16" fmla="*/ 1076 w 2228"/>
              <a:gd name="connsiteY16" fmla="*/ 472 h 1924"/>
              <a:gd name="connsiteX17" fmla="*/ 1062 w 2228"/>
              <a:gd name="connsiteY17" fmla="*/ 504 h 1924"/>
              <a:gd name="connsiteX18" fmla="*/ 1048 w 2228"/>
              <a:gd name="connsiteY18" fmla="*/ 544 h 1924"/>
              <a:gd name="connsiteX19" fmla="*/ 1036 w 2228"/>
              <a:gd name="connsiteY19" fmla="*/ 580 h 1924"/>
              <a:gd name="connsiteX20" fmla="*/ 1020 w 2228"/>
              <a:gd name="connsiteY20" fmla="*/ 624 h 1924"/>
              <a:gd name="connsiteX21" fmla="*/ 1014 w 2228"/>
              <a:gd name="connsiteY21" fmla="*/ 650 h 1924"/>
              <a:gd name="connsiteX22" fmla="*/ 994 w 2228"/>
              <a:gd name="connsiteY22" fmla="*/ 690 h 1924"/>
              <a:gd name="connsiteX23" fmla="*/ 980 w 2228"/>
              <a:gd name="connsiteY23" fmla="*/ 736 h 1924"/>
              <a:gd name="connsiteX24" fmla="*/ 970 w 2228"/>
              <a:gd name="connsiteY24" fmla="*/ 776 h 1924"/>
              <a:gd name="connsiteX25" fmla="*/ 960 w 2228"/>
              <a:gd name="connsiteY25" fmla="*/ 814 h 1924"/>
              <a:gd name="connsiteX26" fmla="*/ 950 w 2228"/>
              <a:gd name="connsiteY26" fmla="*/ 852 h 1924"/>
              <a:gd name="connsiteX27" fmla="*/ 940 w 2228"/>
              <a:gd name="connsiteY27" fmla="*/ 894 h 1924"/>
              <a:gd name="connsiteX28" fmla="*/ 930 w 2228"/>
              <a:gd name="connsiteY28" fmla="*/ 938 h 1924"/>
              <a:gd name="connsiteX29" fmla="*/ 921 w 2228"/>
              <a:gd name="connsiteY29" fmla="*/ 974 h 1924"/>
              <a:gd name="connsiteX30" fmla="*/ 915 w 2228"/>
              <a:gd name="connsiteY30" fmla="*/ 1004 h 1924"/>
              <a:gd name="connsiteX31" fmla="*/ 903 w 2228"/>
              <a:gd name="connsiteY31" fmla="*/ 1040 h 1924"/>
              <a:gd name="connsiteX32" fmla="*/ 885 w 2228"/>
              <a:gd name="connsiteY32" fmla="*/ 1072 h 1924"/>
              <a:gd name="connsiteX33" fmla="*/ 873 w 2228"/>
              <a:gd name="connsiteY33" fmla="*/ 1114 h 1924"/>
              <a:gd name="connsiteX34" fmla="*/ 855 w 2228"/>
              <a:gd name="connsiteY34" fmla="*/ 1168 h 1924"/>
              <a:gd name="connsiteX35" fmla="*/ 843 w 2228"/>
              <a:gd name="connsiteY35" fmla="*/ 1186 h 1924"/>
              <a:gd name="connsiteX36" fmla="*/ 837 w 2228"/>
              <a:gd name="connsiteY36" fmla="*/ 1222 h 1924"/>
              <a:gd name="connsiteX37" fmla="*/ 823 w 2228"/>
              <a:gd name="connsiteY37" fmla="*/ 1264 h 1924"/>
              <a:gd name="connsiteX38" fmla="*/ 811 w 2228"/>
              <a:gd name="connsiteY38" fmla="*/ 1288 h 1924"/>
              <a:gd name="connsiteX39" fmla="*/ 789 w 2228"/>
              <a:gd name="connsiteY39" fmla="*/ 1330 h 1924"/>
              <a:gd name="connsiteX40" fmla="*/ 771 w 2228"/>
              <a:gd name="connsiteY40" fmla="*/ 1366 h 1924"/>
              <a:gd name="connsiteX41" fmla="*/ 753 w 2228"/>
              <a:gd name="connsiteY41" fmla="*/ 1406 h 1924"/>
              <a:gd name="connsiteX42" fmla="*/ 729 w 2228"/>
              <a:gd name="connsiteY42" fmla="*/ 1442 h 1924"/>
              <a:gd name="connsiteX43" fmla="*/ 712 w 2228"/>
              <a:gd name="connsiteY43" fmla="*/ 1478 h 1924"/>
              <a:gd name="connsiteX44" fmla="*/ 675 w 2228"/>
              <a:gd name="connsiteY44" fmla="*/ 1520 h 1924"/>
              <a:gd name="connsiteX45" fmla="*/ 658 w 2228"/>
              <a:gd name="connsiteY45" fmla="*/ 1546 h 1924"/>
              <a:gd name="connsiteX46" fmla="*/ 626 w 2228"/>
              <a:gd name="connsiteY46" fmla="*/ 1584 h 1924"/>
              <a:gd name="connsiteX47" fmla="*/ 603 w 2228"/>
              <a:gd name="connsiteY47" fmla="*/ 1616 h 1924"/>
              <a:gd name="connsiteX48" fmla="*/ 579 w 2228"/>
              <a:gd name="connsiteY48" fmla="*/ 1628 h 1924"/>
              <a:gd name="connsiteX49" fmla="*/ 549 w 2228"/>
              <a:gd name="connsiteY49" fmla="*/ 1658 h 1924"/>
              <a:gd name="connsiteX50" fmla="*/ 507 w 2228"/>
              <a:gd name="connsiteY50" fmla="*/ 1688 h 1924"/>
              <a:gd name="connsiteX51" fmla="*/ 462 w 2228"/>
              <a:gd name="connsiteY51" fmla="*/ 1708 h 1924"/>
              <a:gd name="connsiteX52" fmla="*/ 428 w 2228"/>
              <a:gd name="connsiteY52" fmla="*/ 1724 h 1924"/>
              <a:gd name="connsiteX53" fmla="*/ 398 w 2228"/>
              <a:gd name="connsiteY53" fmla="*/ 1738 h 1924"/>
              <a:gd name="connsiteX54" fmla="*/ 362 w 2228"/>
              <a:gd name="connsiteY54" fmla="*/ 1756 h 1924"/>
              <a:gd name="connsiteX55" fmla="*/ 327 w 2228"/>
              <a:gd name="connsiteY55" fmla="*/ 1772 h 1924"/>
              <a:gd name="connsiteX56" fmla="*/ 291 w 2228"/>
              <a:gd name="connsiteY56" fmla="*/ 1784 h 1924"/>
              <a:gd name="connsiteX57" fmla="*/ 274 w 2228"/>
              <a:gd name="connsiteY57" fmla="*/ 1792 h 1924"/>
              <a:gd name="connsiteX58" fmla="*/ 238 w 2228"/>
              <a:gd name="connsiteY58" fmla="*/ 1804 h 1924"/>
              <a:gd name="connsiteX59" fmla="*/ 199 w 2228"/>
              <a:gd name="connsiteY59" fmla="*/ 1820 h 1924"/>
              <a:gd name="connsiteX60" fmla="*/ 159 w 2228"/>
              <a:gd name="connsiteY60" fmla="*/ 1832 h 1924"/>
              <a:gd name="connsiteX61" fmla="*/ 114 w 2228"/>
              <a:gd name="connsiteY61" fmla="*/ 1846 h 1924"/>
              <a:gd name="connsiteX62" fmla="*/ 75 w 2228"/>
              <a:gd name="connsiteY62" fmla="*/ 1860 h 1924"/>
              <a:gd name="connsiteX63" fmla="*/ 38 w 2228"/>
              <a:gd name="connsiteY63" fmla="*/ 1870 h 1924"/>
              <a:gd name="connsiteX64" fmla="*/ 16 w 2228"/>
              <a:gd name="connsiteY64" fmla="*/ 1876 h 1924"/>
              <a:gd name="connsiteX65" fmla="*/ 2 w 2228"/>
              <a:gd name="connsiteY65" fmla="*/ 1882 h 1924"/>
              <a:gd name="connsiteX66" fmla="*/ 0 w 2228"/>
              <a:gd name="connsiteY66" fmla="*/ 1902 h 1924"/>
              <a:gd name="connsiteX67" fmla="*/ 2 w 2228"/>
              <a:gd name="connsiteY67" fmla="*/ 1924 h 1924"/>
              <a:gd name="connsiteX68" fmla="*/ 1894 w 2228"/>
              <a:gd name="connsiteY68" fmla="*/ 1904 h 1924"/>
              <a:gd name="connsiteX69" fmla="*/ 1884 w 2228"/>
              <a:gd name="connsiteY69" fmla="*/ 1555 h 1924"/>
              <a:gd name="connsiteX70" fmla="*/ 1814 w 2228"/>
              <a:gd name="connsiteY70" fmla="*/ 692 h 1924"/>
              <a:gd name="connsiteX71" fmla="*/ 1803 w 2228"/>
              <a:gd name="connsiteY71" fmla="*/ 652 h 1924"/>
              <a:gd name="connsiteX72" fmla="*/ 1786 w 2228"/>
              <a:gd name="connsiteY72" fmla="*/ 604 h 1924"/>
              <a:gd name="connsiteX73" fmla="*/ 1773 w 2228"/>
              <a:gd name="connsiteY73" fmla="*/ 556 h 1924"/>
              <a:gd name="connsiteX74" fmla="*/ 1761 w 2228"/>
              <a:gd name="connsiteY74" fmla="*/ 526 h 1924"/>
              <a:gd name="connsiteX75" fmla="*/ 1742 w 2228"/>
              <a:gd name="connsiteY75" fmla="*/ 478 h 1924"/>
              <a:gd name="connsiteX76" fmla="*/ 1725 w 2228"/>
              <a:gd name="connsiteY76" fmla="*/ 442 h 1924"/>
              <a:gd name="connsiteX77" fmla="*/ 1715 w 2228"/>
              <a:gd name="connsiteY77" fmla="*/ 404 h 1924"/>
              <a:gd name="connsiteX78" fmla="*/ 1698 w 2228"/>
              <a:gd name="connsiteY78" fmla="*/ 368 h 1924"/>
              <a:gd name="connsiteX79" fmla="*/ 1692 w 2228"/>
              <a:gd name="connsiteY79" fmla="*/ 354 h 1924"/>
              <a:gd name="connsiteX80" fmla="*/ 1683 w 2228"/>
              <a:gd name="connsiteY80" fmla="*/ 332 h 1924"/>
              <a:gd name="connsiteX81" fmla="*/ 1662 w 2228"/>
              <a:gd name="connsiteY81" fmla="*/ 294 h 1924"/>
              <a:gd name="connsiteX82" fmla="*/ 1647 w 2228"/>
              <a:gd name="connsiteY82" fmla="*/ 260 h 1924"/>
              <a:gd name="connsiteX83" fmla="*/ 1634 w 2228"/>
              <a:gd name="connsiteY83" fmla="*/ 236 h 1924"/>
              <a:gd name="connsiteX84" fmla="*/ 1624 w 2228"/>
              <a:gd name="connsiteY84" fmla="*/ 208 h 1924"/>
              <a:gd name="connsiteX85" fmla="*/ 1596 w 2228"/>
              <a:gd name="connsiteY85" fmla="*/ 168 h 1924"/>
              <a:gd name="connsiteX86" fmla="*/ 1590 w 2228"/>
              <a:gd name="connsiteY86" fmla="*/ 156 h 1924"/>
              <a:gd name="connsiteX87" fmla="*/ 1574 w 2228"/>
              <a:gd name="connsiteY87" fmla="*/ 136 h 1924"/>
              <a:gd name="connsiteX88" fmla="*/ 1582 w 2228"/>
              <a:gd name="connsiteY88" fmla="*/ 144 h 1924"/>
              <a:gd name="connsiteX89" fmla="*/ 1610 w 2228"/>
              <a:gd name="connsiteY89" fmla="*/ 190 h 1924"/>
              <a:gd name="connsiteX90" fmla="*/ 1602 w 2228"/>
              <a:gd name="connsiteY90" fmla="*/ 180 h 1924"/>
              <a:gd name="connsiteX91" fmla="*/ 1608 w 2228"/>
              <a:gd name="connsiteY91" fmla="*/ 182 h 1924"/>
              <a:gd name="connsiteX92" fmla="*/ 1587 w 2228"/>
              <a:gd name="connsiteY92" fmla="*/ 152 h 1924"/>
              <a:gd name="connsiteX93" fmla="*/ 1560 w 2228"/>
              <a:gd name="connsiteY93" fmla="*/ 114 h 1924"/>
              <a:gd name="connsiteX94" fmla="*/ 1536 w 2228"/>
              <a:gd name="connsiteY94" fmla="*/ 84 h 1924"/>
              <a:gd name="connsiteX95" fmla="*/ 1510 w 2228"/>
              <a:gd name="connsiteY95" fmla="*/ 52 h 1924"/>
              <a:gd name="connsiteX96" fmla="*/ 1491 w 2228"/>
              <a:gd name="connsiteY96" fmla="*/ 32 h 1924"/>
              <a:gd name="connsiteX97" fmla="*/ 1473 w 2228"/>
              <a:gd name="connsiteY97" fmla="*/ 14 h 1924"/>
              <a:gd name="connsiteX98" fmla="*/ 1452 w 2228"/>
              <a:gd name="connsiteY98" fmla="*/ 8 h 1924"/>
              <a:gd name="connsiteX99" fmla="*/ 1410 w 2228"/>
              <a:gd name="connsiteY99" fmla="*/ 2 h 1924"/>
              <a:gd name="connsiteX0" fmla="*/ 1430 w 2266"/>
              <a:gd name="connsiteY0" fmla="*/ 0 h 1924"/>
              <a:gd name="connsiteX1" fmla="*/ 1387 w 2266"/>
              <a:gd name="connsiteY1" fmla="*/ 4 h 1924"/>
              <a:gd name="connsiteX2" fmla="*/ 1355 w 2266"/>
              <a:gd name="connsiteY2" fmla="*/ 16 h 1924"/>
              <a:gd name="connsiteX3" fmla="*/ 1319 w 2266"/>
              <a:gd name="connsiteY3" fmla="*/ 40 h 1924"/>
              <a:gd name="connsiteX4" fmla="*/ 1292 w 2266"/>
              <a:gd name="connsiteY4" fmla="*/ 68 h 1924"/>
              <a:gd name="connsiteX5" fmla="*/ 1263 w 2266"/>
              <a:gd name="connsiteY5" fmla="*/ 104 h 1924"/>
              <a:gd name="connsiteX6" fmla="*/ 1239 w 2266"/>
              <a:gd name="connsiteY6" fmla="*/ 140 h 1924"/>
              <a:gd name="connsiteX7" fmla="*/ 1221 w 2266"/>
              <a:gd name="connsiteY7" fmla="*/ 170 h 1924"/>
              <a:gd name="connsiteX8" fmla="*/ 1204 w 2266"/>
              <a:gd name="connsiteY8" fmla="*/ 196 h 1924"/>
              <a:gd name="connsiteX9" fmla="*/ 1179 w 2266"/>
              <a:gd name="connsiteY9" fmla="*/ 242 h 1924"/>
              <a:gd name="connsiteX10" fmla="*/ 1162 w 2266"/>
              <a:gd name="connsiteY10" fmla="*/ 276 h 1924"/>
              <a:gd name="connsiteX11" fmla="*/ 1144 w 2266"/>
              <a:gd name="connsiteY11" fmla="*/ 314 h 1924"/>
              <a:gd name="connsiteX12" fmla="*/ 1132 w 2266"/>
              <a:gd name="connsiteY12" fmla="*/ 344 h 1924"/>
              <a:gd name="connsiteX13" fmla="*/ 1114 w 2266"/>
              <a:gd name="connsiteY13" fmla="*/ 380 h 1924"/>
              <a:gd name="connsiteX14" fmla="*/ 1102 w 2266"/>
              <a:gd name="connsiteY14" fmla="*/ 408 h 1924"/>
              <a:gd name="connsiteX15" fmla="*/ 1090 w 2266"/>
              <a:gd name="connsiteY15" fmla="*/ 436 h 1924"/>
              <a:gd name="connsiteX16" fmla="*/ 1076 w 2266"/>
              <a:gd name="connsiteY16" fmla="*/ 472 h 1924"/>
              <a:gd name="connsiteX17" fmla="*/ 1062 w 2266"/>
              <a:gd name="connsiteY17" fmla="*/ 504 h 1924"/>
              <a:gd name="connsiteX18" fmla="*/ 1048 w 2266"/>
              <a:gd name="connsiteY18" fmla="*/ 544 h 1924"/>
              <a:gd name="connsiteX19" fmla="*/ 1036 w 2266"/>
              <a:gd name="connsiteY19" fmla="*/ 580 h 1924"/>
              <a:gd name="connsiteX20" fmla="*/ 1020 w 2266"/>
              <a:gd name="connsiteY20" fmla="*/ 624 h 1924"/>
              <a:gd name="connsiteX21" fmla="*/ 1014 w 2266"/>
              <a:gd name="connsiteY21" fmla="*/ 650 h 1924"/>
              <a:gd name="connsiteX22" fmla="*/ 994 w 2266"/>
              <a:gd name="connsiteY22" fmla="*/ 690 h 1924"/>
              <a:gd name="connsiteX23" fmla="*/ 980 w 2266"/>
              <a:gd name="connsiteY23" fmla="*/ 736 h 1924"/>
              <a:gd name="connsiteX24" fmla="*/ 970 w 2266"/>
              <a:gd name="connsiteY24" fmla="*/ 776 h 1924"/>
              <a:gd name="connsiteX25" fmla="*/ 960 w 2266"/>
              <a:gd name="connsiteY25" fmla="*/ 814 h 1924"/>
              <a:gd name="connsiteX26" fmla="*/ 950 w 2266"/>
              <a:gd name="connsiteY26" fmla="*/ 852 h 1924"/>
              <a:gd name="connsiteX27" fmla="*/ 940 w 2266"/>
              <a:gd name="connsiteY27" fmla="*/ 894 h 1924"/>
              <a:gd name="connsiteX28" fmla="*/ 930 w 2266"/>
              <a:gd name="connsiteY28" fmla="*/ 938 h 1924"/>
              <a:gd name="connsiteX29" fmla="*/ 921 w 2266"/>
              <a:gd name="connsiteY29" fmla="*/ 974 h 1924"/>
              <a:gd name="connsiteX30" fmla="*/ 915 w 2266"/>
              <a:gd name="connsiteY30" fmla="*/ 1004 h 1924"/>
              <a:gd name="connsiteX31" fmla="*/ 903 w 2266"/>
              <a:gd name="connsiteY31" fmla="*/ 1040 h 1924"/>
              <a:gd name="connsiteX32" fmla="*/ 885 w 2266"/>
              <a:gd name="connsiteY32" fmla="*/ 1072 h 1924"/>
              <a:gd name="connsiteX33" fmla="*/ 873 w 2266"/>
              <a:gd name="connsiteY33" fmla="*/ 1114 h 1924"/>
              <a:gd name="connsiteX34" fmla="*/ 855 w 2266"/>
              <a:gd name="connsiteY34" fmla="*/ 1168 h 1924"/>
              <a:gd name="connsiteX35" fmla="*/ 843 w 2266"/>
              <a:gd name="connsiteY35" fmla="*/ 1186 h 1924"/>
              <a:gd name="connsiteX36" fmla="*/ 837 w 2266"/>
              <a:gd name="connsiteY36" fmla="*/ 1222 h 1924"/>
              <a:gd name="connsiteX37" fmla="*/ 823 w 2266"/>
              <a:gd name="connsiteY37" fmla="*/ 1264 h 1924"/>
              <a:gd name="connsiteX38" fmla="*/ 811 w 2266"/>
              <a:gd name="connsiteY38" fmla="*/ 1288 h 1924"/>
              <a:gd name="connsiteX39" fmla="*/ 789 w 2266"/>
              <a:gd name="connsiteY39" fmla="*/ 1330 h 1924"/>
              <a:gd name="connsiteX40" fmla="*/ 771 w 2266"/>
              <a:gd name="connsiteY40" fmla="*/ 1366 h 1924"/>
              <a:gd name="connsiteX41" fmla="*/ 753 w 2266"/>
              <a:gd name="connsiteY41" fmla="*/ 1406 h 1924"/>
              <a:gd name="connsiteX42" fmla="*/ 729 w 2266"/>
              <a:gd name="connsiteY42" fmla="*/ 1442 h 1924"/>
              <a:gd name="connsiteX43" fmla="*/ 712 w 2266"/>
              <a:gd name="connsiteY43" fmla="*/ 1478 h 1924"/>
              <a:gd name="connsiteX44" fmla="*/ 675 w 2266"/>
              <a:gd name="connsiteY44" fmla="*/ 1520 h 1924"/>
              <a:gd name="connsiteX45" fmla="*/ 658 w 2266"/>
              <a:gd name="connsiteY45" fmla="*/ 1546 h 1924"/>
              <a:gd name="connsiteX46" fmla="*/ 626 w 2266"/>
              <a:gd name="connsiteY46" fmla="*/ 1584 h 1924"/>
              <a:gd name="connsiteX47" fmla="*/ 603 w 2266"/>
              <a:gd name="connsiteY47" fmla="*/ 1616 h 1924"/>
              <a:gd name="connsiteX48" fmla="*/ 579 w 2266"/>
              <a:gd name="connsiteY48" fmla="*/ 1628 h 1924"/>
              <a:gd name="connsiteX49" fmla="*/ 549 w 2266"/>
              <a:gd name="connsiteY49" fmla="*/ 1658 h 1924"/>
              <a:gd name="connsiteX50" fmla="*/ 507 w 2266"/>
              <a:gd name="connsiteY50" fmla="*/ 1688 h 1924"/>
              <a:gd name="connsiteX51" fmla="*/ 462 w 2266"/>
              <a:gd name="connsiteY51" fmla="*/ 1708 h 1924"/>
              <a:gd name="connsiteX52" fmla="*/ 428 w 2266"/>
              <a:gd name="connsiteY52" fmla="*/ 1724 h 1924"/>
              <a:gd name="connsiteX53" fmla="*/ 398 w 2266"/>
              <a:gd name="connsiteY53" fmla="*/ 1738 h 1924"/>
              <a:gd name="connsiteX54" fmla="*/ 362 w 2266"/>
              <a:gd name="connsiteY54" fmla="*/ 1756 h 1924"/>
              <a:gd name="connsiteX55" fmla="*/ 327 w 2266"/>
              <a:gd name="connsiteY55" fmla="*/ 1772 h 1924"/>
              <a:gd name="connsiteX56" fmla="*/ 291 w 2266"/>
              <a:gd name="connsiteY56" fmla="*/ 1784 h 1924"/>
              <a:gd name="connsiteX57" fmla="*/ 274 w 2266"/>
              <a:gd name="connsiteY57" fmla="*/ 1792 h 1924"/>
              <a:gd name="connsiteX58" fmla="*/ 238 w 2266"/>
              <a:gd name="connsiteY58" fmla="*/ 1804 h 1924"/>
              <a:gd name="connsiteX59" fmla="*/ 199 w 2266"/>
              <a:gd name="connsiteY59" fmla="*/ 1820 h 1924"/>
              <a:gd name="connsiteX60" fmla="*/ 159 w 2266"/>
              <a:gd name="connsiteY60" fmla="*/ 1832 h 1924"/>
              <a:gd name="connsiteX61" fmla="*/ 114 w 2266"/>
              <a:gd name="connsiteY61" fmla="*/ 1846 h 1924"/>
              <a:gd name="connsiteX62" fmla="*/ 75 w 2266"/>
              <a:gd name="connsiteY62" fmla="*/ 1860 h 1924"/>
              <a:gd name="connsiteX63" fmla="*/ 38 w 2266"/>
              <a:gd name="connsiteY63" fmla="*/ 1870 h 1924"/>
              <a:gd name="connsiteX64" fmla="*/ 16 w 2266"/>
              <a:gd name="connsiteY64" fmla="*/ 1876 h 1924"/>
              <a:gd name="connsiteX65" fmla="*/ 2 w 2266"/>
              <a:gd name="connsiteY65" fmla="*/ 1882 h 1924"/>
              <a:gd name="connsiteX66" fmla="*/ 0 w 2266"/>
              <a:gd name="connsiteY66" fmla="*/ 1902 h 1924"/>
              <a:gd name="connsiteX67" fmla="*/ 2 w 2266"/>
              <a:gd name="connsiteY67" fmla="*/ 1924 h 1924"/>
              <a:gd name="connsiteX68" fmla="*/ 1894 w 2266"/>
              <a:gd name="connsiteY68" fmla="*/ 1904 h 1924"/>
              <a:gd name="connsiteX69" fmla="*/ 2247 w 2266"/>
              <a:gd name="connsiteY69" fmla="*/ 1474 h 1924"/>
              <a:gd name="connsiteX70" fmla="*/ 1814 w 2266"/>
              <a:gd name="connsiteY70" fmla="*/ 692 h 1924"/>
              <a:gd name="connsiteX71" fmla="*/ 1803 w 2266"/>
              <a:gd name="connsiteY71" fmla="*/ 652 h 1924"/>
              <a:gd name="connsiteX72" fmla="*/ 1786 w 2266"/>
              <a:gd name="connsiteY72" fmla="*/ 604 h 1924"/>
              <a:gd name="connsiteX73" fmla="*/ 1773 w 2266"/>
              <a:gd name="connsiteY73" fmla="*/ 556 h 1924"/>
              <a:gd name="connsiteX74" fmla="*/ 1761 w 2266"/>
              <a:gd name="connsiteY74" fmla="*/ 526 h 1924"/>
              <a:gd name="connsiteX75" fmla="*/ 1742 w 2266"/>
              <a:gd name="connsiteY75" fmla="*/ 478 h 1924"/>
              <a:gd name="connsiteX76" fmla="*/ 1725 w 2266"/>
              <a:gd name="connsiteY76" fmla="*/ 442 h 1924"/>
              <a:gd name="connsiteX77" fmla="*/ 1715 w 2266"/>
              <a:gd name="connsiteY77" fmla="*/ 404 h 1924"/>
              <a:gd name="connsiteX78" fmla="*/ 1698 w 2266"/>
              <a:gd name="connsiteY78" fmla="*/ 368 h 1924"/>
              <a:gd name="connsiteX79" fmla="*/ 1692 w 2266"/>
              <a:gd name="connsiteY79" fmla="*/ 354 h 1924"/>
              <a:gd name="connsiteX80" fmla="*/ 1683 w 2266"/>
              <a:gd name="connsiteY80" fmla="*/ 332 h 1924"/>
              <a:gd name="connsiteX81" fmla="*/ 1662 w 2266"/>
              <a:gd name="connsiteY81" fmla="*/ 294 h 1924"/>
              <a:gd name="connsiteX82" fmla="*/ 1647 w 2266"/>
              <a:gd name="connsiteY82" fmla="*/ 260 h 1924"/>
              <a:gd name="connsiteX83" fmla="*/ 1634 w 2266"/>
              <a:gd name="connsiteY83" fmla="*/ 236 h 1924"/>
              <a:gd name="connsiteX84" fmla="*/ 1624 w 2266"/>
              <a:gd name="connsiteY84" fmla="*/ 208 h 1924"/>
              <a:gd name="connsiteX85" fmla="*/ 1596 w 2266"/>
              <a:gd name="connsiteY85" fmla="*/ 168 h 1924"/>
              <a:gd name="connsiteX86" fmla="*/ 1590 w 2266"/>
              <a:gd name="connsiteY86" fmla="*/ 156 h 1924"/>
              <a:gd name="connsiteX87" fmla="*/ 1574 w 2266"/>
              <a:gd name="connsiteY87" fmla="*/ 136 h 1924"/>
              <a:gd name="connsiteX88" fmla="*/ 1582 w 2266"/>
              <a:gd name="connsiteY88" fmla="*/ 144 h 1924"/>
              <a:gd name="connsiteX89" fmla="*/ 1610 w 2266"/>
              <a:gd name="connsiteY89" fmla="*/ 190 h 1924"/>
              <a:gd name="connsiteX90" fmla="*/ 1602 w 2266"/>
              <a:gd name="connsiteY90" fmla="*/ 180 h 1924"/>
              <a:gd name="connsiteX91" fmla="*/ 1608 w 2266"/>
              <a:gd name="connsiteY91" fmla="*/ 182 h 1924"/>
              <a:gd name="connsiteX92" fmla="*/ 1587 w 2266"/>
              <a:gd name="connsiteY92" fmla="*/ 152 h 1924"/>
              <a:gd name="connsiteX93" fmla="*/ 1560 w 2266"/>
              <a:gd name="connsiteY93" fmla="*/ 114 h 1924"/>
              <a:gd name="connsiteX94" fmla="*/ 1536 w 2266"/>
              <a:gd name="connsiteY94" fmla="*/ 84 h 1924"/>
              <a:gd name="connsiteX95" fmla="*/ 1510 w 2266"/>
              <a:gd name="connsiteY95" fmla="*/ 52 h 1924"/>
              <a:gd name="connsiteX96" fmla="*/ 1491 w 2266"/>
              <a:gd name="connsiteY96" fmla="*/ 32 h 1924"/>
              <a:gd name="connsiteX97" fmla="*/ 1473 w 2266"/>
              <a:gd name="connsiteY97" fmla="*/ 14 h 1924"/>
              <a:gd name="connsiteX98" fmla="*/ 1452 w 2266"/>
              <a:gd name="connsiteY98" fmla="*/ 8 h 1924"/>
              <a:gd name="connsiteX99" fmla="*/ 1410 w 2266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14 w 2247"/>
              <a:gd name="connsiteY70" fmla="*/ 692 h 1924"/>
              <a:gd name="connsiteX71" fmla="*/ 1803 w 2247"/>
              <a:gd name="connsiteY71" fmla="*/ 652 h 1924"/>
              <a:gd name="connsiteX72" fmla="*/ 1786 w 2247"/>
              <a:gd name="connsiteY72" fmla="*/ 604 h 1924"/>
              <a:gd name="connsiteX73" fmla="*/ 1773 w 2247"/>
              <a:gd name="connsiteY73" fmla="*/ 556 h 1924"/>
              <a:gd name="connsiteX74" fmla="*/ 1761 w 2247"/>
              <a:gd name="connsiteY74" fmla="*/ 526 h 1924"/>
              <a:gd name="connsiteX75" fmla="*/ 1742 w 2247"/>
              <a:gd name="connsiteY75" fmla="*/ 478 h 1924"/>
              <a:gd name="connsiteX76" fmla="*/ 1725 w 2247"/>
              <a:gd name="connsiteY76" fmla="*/ 442 h 1924"/>
              <a:gd name="connsiteX77" fmla="*/ 1715 w 2247"/>
              <a:gd name="connsiteY77" fmla="*/ 404 h 1924"/>
              <a:gd name="connsiteX78" fmla="*/ 1698 w 2247"/>
              <a:gd name="connsiteY78" fmla="*/ 368 h 1924"/>
              <a:gd name="connsiteX79" fmla="*/ 1692 w 2247"/>
              <a:gd name="connsiteY79" fmla="*/ 354 h 1924"/>
              <a:gd name="connsiteX80" fmla="*/ 1683 w 2247"/>
              <a:gd name="connsiteY80" fmla="*/ 332 h 1924"/>
              <a:gd name="connsiteX81" fmla="*/ 1662 w 2247"/>
              <a:gd name="connsiteY81" fmla="*/ 294 h 1924"/>
              <a:gd name="connsiteX82" fmla="*/ 1647 w 2247"/>
              <a:gd name="connsiteY82" fmla="*/ 260 h 1924"/>
              <a:gd name="connsiteX83" fmla="*/ 1634 w 2247"/>
              <a:gd name="connsiteY83" fmla="*/ 236 h 1924"/>
              <a:gd name="connsiteX84" fmla="*/ 1624 w 2247"/>
              <a:gd name="connsiteY84" fmla="*/ 208 h 1924"/>
              <a:gd name="connsiteX85" fmla="*/ 1596 w 2247"/>
              <a:gd name="connsiteY85" fmla="*/ 168 h 1924"/>
              <a:gd name="connsiteX86" fmla="*/ 1590 w 2247"/>
              <a:gd name="connsiteY86" fmla="*/ 156 h 1924"/>
              <a:gd name="connsiteX87" fmla="*/ 1574 w 2247"/>
              <a:gd name="connsiteY87" fmla="*/ 136 h 1924"/>
              <a:gd name="connsiteX88" fmla="*/ 1582 w 2247"/>
              <a:gd name="connsiteY88" fmla="*/ 144 h 1924"/>
              <a:gd name="connsiteX89" fmla="*/ 1610 w 2247"/>
              <a:gd name="connsiteY89" fmla="*/ 190 h 1924"/>
              <a:gd name="connsiteX90" fmla="*/ 1602 w 2247"/>
              <a:gd name="connsiteY90" fmla="*/ 180 h 1924"/>
              <a:gd name="connsiteX91" fmla="*/ 1608 w 2247"/>
              <a:gd name="connsiteY91" fmla="*/ 182 h 1924"/>
              <a:gd name="connsiteX92" fmla="*/ 1587 w 2247"/>
              <a:gd name="connsiteY92" fmla="*/ 152 h 1924"/>
              <a:gd name="connsiteX93" fmla="*/ 1560 w 2247"/>
              <a:gd name="connsiteY93" fmla="*/ 114 h 1924"/>
              <a:gd name="connsiteX94" fmla="*/ 1536 w 2247"/>
              <a:gd name="connsiteY94" fmla="*/ 84 h 1924"/>
              <a:gd name="connsiteX95" fmla="*/ 1510 w 2247"/>
              <a:gd name="connsiteY95" fmla="*/ 52 h 1924"/>
              <a:gd name="connsiteX96" fmla="*/ 1491 w 2247"/>
              <a:gd name="connsiteY96" fmla="*/ 32 h 1924"/>
              <a:gd name="connsiteX97" fmla="*/ 1473 w 2247"/>
              <a:gd name="connsiteY97" fmla="*/ 14 h 1924"/>
              <a:gd name="connsiteX98" fmla="*/ 1452 w 2247"/>
              <a:gd name="connsiteY98" fmla="*/ 8 h 1924"/>
              <a:gd name="connsiteX99" fmla="*/ 1410 w 2247"/>
              <a:gd name="connsiteY99" fmla="*/ 2 h 1924"/>
              <a:gd name="connsiteX0" fmla="*/ 1430 w 2305"/>
              <a:gd name="connsiteY0" fmla="*/ 0 h 1924"/>
              <a:gd name="connsiteX1" fmla="*/ 1387 w 2305"/>
              <a:gd name="connsiteY1" fmla="*/ 4 h 1924"/>
              <a:gd name="connsiteX2" fmla="*/ 1355 w 2305"/>
              <a:gd name="connsiteY2" fmla="*/ 16 h 1924"/>
              <a:gd name="connsiteX3" fmla="*/ 1319 w 2305"/>
              <a:gd name="connsiteY3" fmla="*/ 40 h 1924"/>
              <a:gd name="connsiteX4" fmla="*/ 1292 w 2305"/>
              <a:gd name="connsiteY4" fmla="*/ 68 h 1924"/>
              <a:gd name="connsiteX5" fmla="*/ 1263 w 2305"/>
              <a:gd name="connsiteY5" fmla="*/ 104 h 1924"/>
              <a:gd name="connsiteX6" fmla="*/ 1239 w 2305"/>
              <a:gd name="connsiteY6" fmla="*/ 140 h 1924"/>
              <a:gd name="connsiteX7" fmla="*/ 1221 w 2305"/>
              <a:gd name="connsiteY7" fmla="*/ 170 h 1924"/>
              <a:gd name="connsiteX8" fmla="*/ 1204 w 2305"/>
              <a:gd name="connsiteY8" fmla="*/ 196 h 1924"/>
              <a:gd name="connsiteX9" fmla="*/ 1179 w 2305"/>
              <a:gd name="connsiteY9" fmla="*/ 242 h 1924"/>
              <a:gd name="connsiteX10" fmla="*/ 1162 w 2305"/>
              <a:gd name="connsiteY10" fmla="*/ 276 h 1924"/>
              <a:gd name="connsiteX11" fmla="*/ 1144 w 2305"/>
              <a:gd name="connsiteY11" fmla="*/ 314 h 1924"/>
              <a:gd name="connsiteX12" fmla="*/ 1132 w 2305"/>
              <a:gd name="connsiteY12" fmla="*/ 344 h 1924"/>
              <a:gd name="connsiteX13" fmla="*/ 1114 w 2305"/>
              <a:gd name="connsiteY13" fmla="*/ 380 h 1924"/>
              <a:gd name="connsiteX14" fmla="*/ 1102 w 2305"/>
              <a:gd name="connsiteY14" fmla="*/ 408 h 1924"/>
              <a:gd name="connsiteX15" fmla="*/ 1090 w 2305"/>
              <a:gd name="connsiteY15" fmla="*/ 436 h 1924"/>
              <a:gd name="connsiteX16" fmla="*/ 1076 w 2305"/>
              <a:gd name="connsiteY16" fmla="*/ 472 h 1924"/>
              <a:gd name="connsiteX17" fmla="*/ 1062 w 2305"/>
              <a:gd name="connsiteY17" fmla="*/ 504 h 1924"/>
              <a:gd name="connsiteX18" fmla="*/ 1048 w 2305"/>
              <a:gd name="connsiteY18" fmla="*/ 544 h 1924"/>
              <a:gd name="connsiteX19" fmla="*/ 1036 w 2305"/>
              <a:gd name="connsiteY19" fmla="*/ 580 h 1924"/>
              <a:gd name="connsiteX20" fmla="*/ 1020 w 2305"/>
              <a:gd name="connsiteY20" fmla="*/ 624 h 1924"/>
              <a:gd name="connsiteX21" fmla="*/ 1014 w 2305"/>
              <a:gd name="connsiteY21" fmla="*/ 650 h 1924"/>
              <a:gd name="connsiteX22" fmla="*/ 994 w 2305"/>
              <a:gd name="connsiteY22" fmla="*/ 690 h 1924"/>
              <a:gd name="connsiteX23" fmla="*/ 980 w 2305"/>
              <a:gd name="connsiteY23" fmla="*/ 736 h 1924"/>
              <a:gd name="connsiteX24" fmla="*/ 970 w 2305"/>
              <a:gd name="connsiteY24" fmla="*/ 776 h 1924"/>
              <a:gd name="connsiteX25" fmla="*/ 960 w 2305"/>
              <a:gd name="connsiteY25" fmla="*/ 814 h 1924"/>
              <a:gd name="connsiteX26" fmla="*/ 950 w 2305"/>
              <a:gd name="connsiteY26" fmla="*/ 852 h 1924"/>
              <a:gd name="connsiteX27" fmla="*/ 940 w 2305"/>
              <a:gd name="connsiteY27" fmla="*/ 894 h 1924"/>
              <a:gd name="connsiteX28" fmla="*/ 930 w 2305"/>
              <a:gd name="connsiteY28" fmla="*/ 938 h 1924"/>
              <a:gd name="connsiteX29" fmla="*/ 921 w 2305"/>
              <a:gd name="connsiteY29" fmla="*/ 974 h 1924"/>
              <a:gd name="connsiteX30" fmla="*/ 915 w 2305"/>
              <a:gd name="connsiteY30" fmla="*/ 1004 h 1924"/>
              <a:gd name="connsiteX31" fmla="*/ 903 w 2305"/>
              <a:gd name="connsiteY31" fmla="*/ 1040 h 1924"/>
              <a:gd name="connsiteX32" fmla="*/ 885 w 2305"/>
              <a:gd name="connsiteY32" fmla="*/ 1072 h 1924"/>
              <a:gd name="connsiteX33" fmla="*/ 873 w 2305"/>
              <a:gd name="connsiteY33" fmla="*/ 1114 h 1924"/>
              <a:gd name="connsiteX34" fmla="*/ 855 w 2305"/>
              <a:gd name="connsiteY34" fmla="*/ 1168 h 1924"/>
              <a:gd name="connsiteX35" fmla="*/ 843 w 2305"/>
              <a:gd name="connsiteY35" fmla="*/ 1186 h 1924"/>
              <a:gd name="connsiteX36" fmla="*/ 837 w 2305"/>
              <a:gd name="connsiteY36" fmla="*/ 1222 h 1924"/>
              <a:gd name="connsiteX37" fmla="*/ 823 w 2305"/>
              <a:gd name="connsiteY37" fmla="*/ 1264 h 1924"/>
              <a:gd name="connsiteX38" fmla="*/ 811 w 2305"/>
              <a:gd name="connsiteY38" fmla="*/ 1288 h 1924"/>
              <a:gd name="connsiteX39" fmla="*/ 789 w 2305"/>
              <a:gd name="connsiteY39" fmla="*/ 1330 h 1924"/>
              <a:gd name="connsiteX40" fmla="*/ 771 w 2305"/>
              <a:gd name="connsiteY40" fmla="*/ 1366 h 1924"/>
              <a:gd name="connsiteX41" fmla="*/ 753 w 2305"/>
              <a:gd name="connsiteY41" fmla="*/ 1406 h 1924"/>
              <a:gd name="connsiteX42" fmla="*/ 729 w 2305"/>
              <a:gd name="connsiteY42" fmla="*/ 1442 h 1924"/>
              <a:gd name="connsiteX43" fmla="*/ 712 w 2305"/>
              <a:gd name="connsiteY43" fmla="*/ 1478 h 1924"/>
              <a:gd name="connsiteX44" fmla="*/ 675 w 2305"/>
              <a:gd name="connsiteY44" fmla="*/ 1520 h 1924"/>
              <a:gd name="connsiteX45" fmla="*/ 658 w 2305"/>
              <a:gd name="connsiteY45" fmla="*/ 1546 h 1924"/>
              <a:gd name="connsiteX46" fmla="*/ 626 w 2305"/>
              <a:gd name="connsiteY46" fmla="*/ 1584 h 1924"/>
              <a:gd name="connsiteX47" fmla="*/ 603 w 2305"/>
              <a:gd name="connsiteY47" fmla="*/ 1616 h 1924"/>
              <a:gd name="connsiteX48" fmla="*/ 579 w 2305"/>
              <a:gd name="connsiteY48" fmla="*/ 1628 h 1924"/>
              <a:gd name="connsiteX49" fmla="*/ 549 w 2305"/>
              <a:gd name="connsiteY49" fmla="*/ 1658 h 1924"/>
              <a:gd name="connsiteX50" fmla="*/ 507 w 2305"/>
              <a:gd name="connsiteY50" fmla="*/ 1688 h 1924"/>
              <a:gd name="connsiteX51" fmla="*/ 462 w 2305"/>
              <a:gd name="connsiteY51" fmla="*/ 1708 h 1924"/>
              <a:gd name="connsiteX52" fmla="*/ 428 w 2305"/>
              <a:gd name="connsiteY52" fmla="*/ 1724 h 1924"/>
              <a:gd name="connsiteX53" fmla="*/ 398 w 2305"/>
              <a:gd name="connsiteY53" fmla="*/ 1738 h 1924"/>
              <a:gd name="connsiteX54" fmla="*/ 362 w 2305"/>
              <a:gd name="connsiteY54" fmla="*/ 1756 h 1924"/>
              <a:gd name="connsiteX55" fmla="*/ 327 w 2305"/>
              <a:gd name="connsiteY55" fmla="*/ 1772 h 1924"/>
              <a:gd name="connsiteX56" fmla="*/ 291 w 2305"/>
              <a:gd name="connsiteY56" fmla="*/ 1784 h 1924"/>
              <a:gd name="connsiteX57" fmla="*/ 274 w 2305"/>
              <a:gd name="connsiteY57" fmla="*/ 1792 h 1924"/>
              <a:gd name="connsiteX58" fmla="*/ 238 w 2305"/>
              <a:gd name="connsiteY58" fmla="*/ 1804 h 1924"/>
              <a:gd name="connsiteX59" fmla="*/ 199 w 2305"/>
              <a:gd name="connsiteY59" fmla="*/ 1820 h 1924"/>
              <a:gd name="connsiteX60" fmla="*/ 159 w 2305"/>
              <a:gd name="connsiteY60" fmla="*/ 1832 h 1924"/>
              <a:gd name="connsiteX61" fmla="*/ 114 w 2305"/>
              <a:gd name="connsiteY61" fmla="*/ 1846 h 1924"/>
              <a:gd name="connsiteX62" fmla="*/ 75 w 2305"/>
              <a:gd name="connsiteY62" fmla="*/ 1860 h 1924"/>
              <a:gd name="connsiteX63" fmla="*/ 38 w 2305"/>
              <a:gd name="connsiteY63" fmla="*/ 1870 h 1924"/>
              <a:gd name="connsiteX64" fmla="*/ 16 w 2305"/>
              <a:gd name="connsiteY64" fmla="*/ 1876 h 1924"/>
              <a:gd name="connsiteX65" fmla="*/ 2 w 2305"/>
              <a:gd name="connsiteY65" fmla="*/ 1882 h 1924"/>
              <a:gd name="connsiteX66" fmla="*/ 0 w 2305"/>
              <a:gd name="connsiteY66" fmla="*/ 1902 h 1924"/>
              <a:gd name="connsiteX67" fmla="*/ 2 w 2305"/>
              <a:gd name="connsiteY67" fmla="*/ 1924 h 1924"/>
              <a:gd name="connsiteX68" fmla="*/ 1894 w 2305"/>
              <a:gd name="connsiteY68" fmla="*/ 1904 h 1924"/>
              <a:gd name="connsiteX69" fmla="*/ 2247 w 2305"/>
              <a:gd name="connsiteY69" fmla="*/ 1474 h 1924"/>
              <a:gd name="connsiteX70" fmla="*/ 1866 w 2305"/>
              <a:gd name="connsiteY70" fmla="*/ 1561 h 1924"/>
              <a:gd name="connsiteX71" fmla="*/ 1814 w 2305"/>
              <a:gd name="connsiteY71" fmla="*/ 692 h 1924"/>
              <a:gd name="connsiteX72" fmla="*/ 1803 w 2305"/>
              <a:gd name="connsiteY72" fmla="*/ 652 h 1924"/>
              <a:gd name="connsiteX73" fmla="*/ 1786 w 2305"/>
              <a:gd name="connsiteY73" fmla="*/ 604 h 1924"/>
              <a:gd name="connsiteX74" fmla="*/ 1773 w 2305"/>
              <a:gd name="connsiteY74" fmla="*/ 556 h 1924"/>
              <a:gd name="connsiteX75" fmla="*/ 1761 w 2305"/>
              <a:gd name="connsiteY75" fmla="*/ 526 h 1924"/>
              <a:gd name="connsiteX76" fmla="*/ 1742 w 2305"/>
              <a:gd name="connsiteY76" fmla="*/ 478 h 1924"/>
              <a:gd name="connsiteX77" fmla="*/ 1725 w 2305"/>
              <a:gd name="connsiteY77" fmla="*/ 442 h 1924"/>
              <a:gd name="connsiteX78" fmla="*/ 1715 w 2305"/>
              <a:gd name="connsiteY78" fmla="*/ 404 h 1924"/>
              <a:gd name="connsiteX79" fmla="*/ 1698 w 2305"/>
              <a:gd name="connsiteY79" fmla="*/ 368 h 1924"/>
              <a:gd name="connsiteX80" fmla="*/ 1692 w 2305"/>
              <a:gd name="connsiteY80" fmla="*/ 354 h 1924"/>
              <a:gd name="connsiteX81" fmla="*/ 1683 w 2305"/>
              <a:gd name="connsiteY81" fmla="*/ 332 h 1924"/>
              <a:gd name="connsiteX82" fmla="*/ 1662 w 2305"/>
              <a:gd name="connsiteY82" fmla="*/ 294 h 1924"/>
              <a:gd name="connsiteX83" fmla="*/ 1647 w 2305"/>
              <a:gd name="connsiteY83" fmla="*/ 260 h 1924"/>
              <a:gd name="connsiteX84" fmla="*/ 1634 w 2305"/>
              <a:gd name="connsiteY84" fmla="*/ 236 h 1924"/>
              <a:gd name="connsiteX85" fmla="*/ 1624 w 2305"/>
              <a:gd name="connsiteY85" fmla="*/ 208 h 1924"/>
              <a:gd name="connsiteX86" fmla="*/ 1596 w 2305"/>
              <a:gd name="connsiteY86" fmla="*/ 168 h 1924"/>
              <a:gd name="connsiteX87" fmla="*/ 1590 w 2305"/>
              <a:gd name="connsiteY87" fmla="*/ 156 h 1924"/>
              <a:gd name="connsiteX88" fmla="*/ 1574 w 2305"/>
              <a:gd name="connsiteY88" fmla="*/ 136 h 1924"/>
              <a:gd name="connsiteX89" fmla="*/ 1582 w 2305"/>
              <a:gd name="connsiteY89" fmla="*/ 144 h 1924"/>
              <a:gd name="connsiteX90" fmla="*/ 1610 w 2305"/>
              <a:gd name="connsiteY90" fmla="*/ 190 h 1924"/>
              <a:gd name="connsiteX91" fmla="*/ 1602 w 2305"/>
              <a:gd name="connsiteY91" fmla="*/ 180 h 1924"/>
              <a:gd name="connsiteX92" fmla="*/ 1608 w 2305"/>
              <a:gd name="connsiteY92" fmla="*/ 182 h 1924"/>
              <a:gd name="connsiteX93" fmla="*/ 1587 w 2305"/>
              <a:gd name="connsiteY93" fmla="*/ 152 h 1924"/>
              <a:gd name="connsiteX94" fmla="*/ 1560 w 2305"/>
              <a:gd name="connsiteY94" fmla="*/ 114 h 1924"/>
              <a:gd name="connsiteX95" fmla="*/ 1536 w 2305"/>
              <a:gd name="connsiteY95" fmla="*/ 84 h 1924"/>
              <a:gd name="connsiteX96" fmla="*/ 1510 w 2305"/>
              <a:gd name="connsiteY96" fmla="*/ 52 h 1924"/>
              <a:gd name="connsiteX97" fmla="*/ 1491 w 2305"/>
              <a:gd name="connsiteY97" fmla="*/ 32 h 1924"/>
              <a:gd name="connsiteX98" fmla="*/ 1473 w 2305"/>
              <a:gd name="connsiteY98" fmla="*/ 14 h 1924"/>
              <a:gd name="connsiteX99" fmla="*/ 1452 w 2305"/>
              <a:gd name="connsiteY99" fmla="*/ 8 h 1924"/>
              <a:gd name="connsiteX100" fmla="*/ 1410 w 2305"/>
              <a:gd name="connsiteY100" fmla="*/ 2 h 1924"/>
              <a:gd name="connsiteX0" fmla="*/ 1430 w 2306"/>
              <a:gd name="connsiteY0" fmla="*/ 0 h 1924"/>
              <a:gd name="connsiteX1" fmla="*/ 1387 w 2306"/>
              <a:gd name="connsiteY1" fmla="*/ 4 h 1924"/>
              <a:gd name="connsiteX2" fmla="*/ 1355 w 2306"/>
              <a:gd name="connsiteY2" fmla="*/ 16 h 1924"/>
              <a:gd name="connsiteX3" fmla="*/ 1319 w 2306"/>
              <a:gd name="connsiteY3" fmla="*/ 40 h 1924"/>
              <a:gd name="connsiteX4" fmla="*/ 1292 w 2306"/>
              <a:gd name="connsiteY4" fmla="*/ 68 h 1924"/>
              <a:gd name="connsiteX5" fmla="*/ 1263 w 2306"/>
              <a:gd name="connsiteY5" fmla="*/ 104 h 1924"/>
              <a:gd name="connsiteX6" fmla="*/ 1239 w 2306"/>
              <a:gd name="connsiteY6" fmla="*/ 140 h 1924"/>
              <a:gd name="connsiteX7" fmla="*/ 1221 w 2306"/>
              <a:gd name="connsiteY7" fmla="*/ 170 h 1924"/>
              <a:gd name="connsiteX8" fmla="*/ 1204 w 2306"/>
              <a:gd name="connsiteY8" fmla="*/ 196 h 1924"/>
              <a:gd name="connsiteX9" fmla="*/ 1179 w 2306"/>
              <a:gd name="connsiteY9" fmla="*/ 242 h 1924"/>
              <a:gd name="connsiteX10" fmla="*/ 1162 w 2306"/>
              <a:gd name="connsiteY10" fmla="*/ 276 h 1924"/>
              <a:gd name="connsiteX11" fmla="*/ 1144 w 2306"/>
              <a:gd name="connsiteY11" fmla="*/ 314 h 1924"/>
              <a:gd name="connsiteX12" fmla="*/ 1132 w 2306"/>
              <a:gd name="connsiteY12" fmla="*/ 344 h 1924"/>
              <a:gd name="connsiteX13" fmla="*/ 1114 w 2306"/>
              <a:gd name="connsiteY13" fmla="*/ 380 h 1924"/>
              <a:gd name="connsiteX14" fmla="*/ 1102 w 2306"/>
              <a:gd name="connsiteY14" fmla="*/ 408 h 1924"/>
              <a:gd name="connsiteX15" fmla="*/ 1090 w 2306"/>
              <a:gd name="connsiteY15" fmla="*/ 436 h 1924"/>
              <a:gd name="connsiteX16" fmla="*/ 1076 w 2306"/>
              <a:gd name="connsiteY16" fmla="*/ 472 h 1924"/>
              <a:gd name="connsiteX17" fmla="*/ 1062 w 2306"/>
              <a:gd name="connsiteY17" fmla="*/ 504 h 1924"/>
              <a:gd name="connsiteX18" fmla="*/ 1048 w 2306"/>
              <a:gd name="connsiteY18" fmla="*/ 544 h 1924"/>
              <a:gd name="connsiteX19" fmla="*/ 1036 w 2306"/>
              <a:gd name="connsiteY19" fmla="*/ 580 h 1924"/>
              <a:gd name="connsiteX20" fmla="*/ 1020 w 2306"/>
              <a:gd name="connsiteY20" fmla="*/ 624 h 1924"/>
              <a:gd name="connsiteX21" fmla="*/ 1014 w 2306"/>
              <a:gd name="connsiteY21" fmla="*/ 650 h 1924"/>
              <a:gd name="connsiteX22" fmla="*/ 994 w 2306"/>
              <a:gd name="connsiteY22" fmla="*/ 690 h 1924"/>
              <a:gd name="connsiteX23" fmla="*/ 980 w 2306"/>
              <a:gd name="connsiteY23" fmla="*/ 736 h 1924"/>
              <a:gd name="connsiteX24" fmla="*/ 970 w 2306"/>
              <a:gd name="connsiteY24" fmla="*/ 776 h 1924"/>
              <a:gd name="connsiteX25" fmla="*/ 960 w 2306"/>
              <a:gd name="connsiteY25" fmla="*/ 814 h 1924"/>
              <a:gd name="connsiteX26" fmla="*/ 950 w 2306"/>
              <a:gd name="connsiteY26" fmla="*/ 852 h 1924"/>
              <a:gd name="connsiteX27" fmla="*/ 940 w 2306"/>
              <a:gd name="connsiteY27" fmla="*/ 894 h 1924"/>
              <a:gd name="connsiteX28" fmla="*/ 930 w 2306"/>
              <a:gd name="connsiteY28" fmla="*/ 938 h 1924"/>
              <a:gd name="connsiteX29" fmla="*/ 921 w 2306"/>
              <a:gd name="connsiteY29" fmla="*/ 974 h 1924"/>
              <a:gd name="connsiteX30" fmla="*/ 915 w 2306"/>
              <a:gd name="connsiteY30" fmla="*/ 1004 h 1924"/>
              <a:gd name="connsiteX31" fmla="*/ 903 w 2306"/>
              <a:gd name="connsiteY31" fmla="*/ 1040 h 1924"/>
              <a:gd name="connsiteX32" fmla="*/ 885 w 2306"/>
              <a:gd name="connsiteY32" fmla="*/ 1072 h 1924"/>
              <a:gd name="connsiteX33" fmla="*/ 873 w 2306"/>
              <a:gd name="connsiteY33" fmla="*/ 1114 h 1924"/>
              <a:gd name="connsiteX34" fmla="*/ 855 w 2306"/>
              <a:gd name="connsiteY34" fmla="*/ 1168 h 1924"/>
              <a:gd name="connsiteX35" fmla="*/ 843 w 2306"/>
              <a:gd name="connsiteY35" fmla="*/ 1186 h 1924"/>
              <a:gd name="connsiteX36" fmla="*/ 837 w 2306"/>
              <a:gd name="connsiteY36" fmla="*/ 1222 h 1924"/>
              <a:gd name="connsiteX37" fmla="*/ 823 w 2306"/>
              <a:gd name="connsiteY37" fmla="*/ 1264 h 1924"/>
              <a:gd name="connsiteX38" fmla="*/ 811 w 2306"/>
              <a:gd name="connsiteY38" fmla="*/ 1288 h 1924"/>
              <a:gd name="connsiteX39" fmla="*/ 789 w 2306"/>
              <a:gd name="connsiteY39" fmla="*/ 1330 h 1924"/>
              <a:gd name="connsiteX40" fmla="*/ 771 w 2306"/>
              <a:gd name="connsiteY40" fmla="*/ 1366 h 1924"/>
              <a:gd name="connsiteX41" fmla="*/ 753 w 2306"/>
              <a:gd name="connsiteY41" fmla="*/ 1406 h 1924"/>
              <a:gd name="connsiteX42" fmla="*/ 729 w 2306"/>
              <a:gd name="connsiteY42" fmla="*/ 1442 h 1924"/>
              <a:gd name="connsiteX43" fmla="*/ 712 w 2306"/>
              <a:gd name="connsiteY43" fmla="*/ 1478 h 1924"/>
              <a:gd name="connsiteX44" fmla="*/ 675 w 2306"/>
              <a:gd name="connsiteY44" fmla="*/ 1520 h 1924"/>
              <a:gd name="connsiteX45" fmla="*/ 658 w 2306"/>
              <a:gd name="connsiteY45" fmla="*/ 1546 h 1924"/>
              <a:gd name="connsiteX46" fmla="*/ 626 w 2306"/>
              <a:gd name="connsiteY46" fmla="*/ 1584 h 1924"/>
              <a:gd name="connsiteX47" fmla="*/ 603 w 2306"/>
              <a:gd name="connsiteY47" fmla="*/ 1616 h 1924"/>
              <a:gd name="connsiteX48" fmla="*/ 579 w 2306"/>
              <a:gd name="connsiteY48" fmla="*/ 1628 h 1924"/>
              <a:gd name="connsiteX49" fmla="*/ 549 w 2306"/>
              <a:gd name="connsiteY49" fmla="*/ 1658 h 1924"/>
              <a:gd name="connsiteX50" fmla="*/ 507 w 2306"/>
              <a:gd name="connsiteY50" fmla="*/ 1688 h 1924"/>
              <a:gd name="connsiteX51" fmla="*/ 462 w 2306"/>
              <a:gd name="connsiteY51" fmla="*/ 1708 h 1924"/>
              <a:gd name="connsiteX52" fmla="*/ 428 w 2306"/>
              <a:gd name="connsiteY52" fmla="*/ 1724 h 1924"/>
              <a:gd name="connsiteX53" fmla="*/ 398 w 2306"/>
              <a:gd name="connsiteY53" fmla="*/ 1738 h 1924"/>
              <a:gd name="connsiteX54" fmla="*/ 362 w 2306"/>
              <a:gd name="connsiteY54" fmla="*/ 1756 h 1924"/>
              <a:gd name="connsiteX55" fmla="*/ 327 w 2306"/>
              <a:gd name="connsiteY55" fmla="*/ 1772 h 1924"/>
              <a:gd name="connsiteX56" fmla="*/ 291 w 2306"/>
              <a:gd name="connsiteY56" fmla="*/ 1784 h 1924"/>
              <a:gd name="connsiteX57" fmla="*/ 274 w 2306"/>
              <a:gd name="connsiteY57" fmla="*/ 1792 h 1924"/>
              <a:gd name="connsiteX58" fmla="*/ 238 w 2306"/>
              <a:gd name="connsiteY58" fmla="*/ 1804 h 1924"/>
              <a:gd name="connsiteX59" fmla="*/ 199 w 2306"/>
              <a:gd name="connsiteY59" fmla="*/ 1820 h 1924"/>
              <a:gd name="connsiteX60" fmla="*/ 159 w 2306"/>
              <a:gd name="connsiteY60" fmla="*/ 1832 h 1924"/>
              <a:gd name="connsiteX61" fmla="*/ 114 w 2306"/>
              <a:gd name="connsiteY61" fmla="*/ 1846 h 1924"/>
              <a:gd name="connsiteX62" fmla="*/ 75 w 2306"/>
              <a:gd name="connsiteY62" fmla="*/ 1860 h 1924"/>
              <a:gd name="connsiteX63" fmla="*/ 38 w 2306"/>
              <a:gd name="connsiteY63" fmla="*/ 1870 h 1924"/>
              <a:gd name="connsiteX64" fmla="*/ 16 w 2306"/>
              <a:gd name="connsiteY64" fmla="*/ 1876 h 1924"/>
              <a:gd name="connsiteX65" fmla="*/ 2 w 2306"/>
              <a:gd name="connsiteY65" fmla="*/ 1882 h 1924"/>
              <a:gd name="connsiteX66" fmla="*/ 0 w 2306"/>
              <a:gd name="connsiteY66" fmla="*/ 1902 h 1924"/>
              <a:gd name="connsiteX67" fmla="*/ 2 w 2306"/>
              <a:gd name="connsiteY67" fmla="*/ 1924 h 1924"/>
              <a:gd name="connsiteX68" fmla="*/ 1894 w 2306"/>
              <a:gd name="connsiteY68" fmla="*/ 1904 h 1924"/>
              <a:gd name="connsiteX69" fmla="*/ 2247 w 2306"/>
              <a:gd name="connsiteY69" fmla="*/ 1474 h 1924"/>
              <a:gd name="connsiteX70" fmla="*/ 1890 w 2306"/>
              <a:gd name="connsiteY70" fmla="*/ 1789 h 1924"/>
              <a:gd name="connsiteX71" fmla="*/ 1866 w 2306"/>
              <a:gd name="connsiteY71" fmla="*/ 1561 h 1924"/>
              <a:gd name="connsiteX72" fmla="*/ 1814 w 2306"/>
              <a:gd name="connsiteY72" fmla="*/ 692 h 1924"/>
              <a:gd name="connsiteX73" fmla="*/ 1803 w 2306"/>
              <a:gd name="connsiteY73" fmla="*/ 652 h 1924"/>
              <a:gd name="connsiteX74" fmla="*/ 1786 w 2306"/>
              <a:gd name="connsiteY74" fmla="*/ 604 h 1924"/>
              <a:gd name="connsiteX75" fmla="*/ 1773 w 2306"/>
              <a:gd name="connsiteY75" fmla="*/ 556 h 1924"/>
              <a:gd name="connsiteX76" fmla="*/ 1761 w 2306"/>
              <a:gd name="connsiteY76" fmla="*/ 526 h 1924"/>
              <a:gd name="connsiteX77" fmla="*/ 1742 w 2306"/>
              <a:gd name="connsiteY77" fmla="*/ 478 h 1924"/>
              <a:gd name="connsiteX78" fmla="*/ 1725 w 2306"/>
              <a:gd name="connsiteY78" fmla="*/ 442 h 1924"/>
              <a:gd name="connsiteX79" fmla="*/ 1715 w 2306"/>
              <a:gd name="connsiteY79" fmla="*/ 404 h 1924"/>
              <a:gd name="connsiteX80" fmla="*/ 1698 w 2306"/>
              <a:gd name="connsiteY80" fmla="*/ 368 h 1924"/>
              <a:gd name="connsiteX81" fmla="*/ 1692 w 2306"/>
              <a:gd name="connsiteY81" fmla="*/ 354 h 1924"/>
              <a:gd name="connsiteX82" fmla="*/ 1683 w 2306"/>
              <a:gd name="connsiteY82" fmla="*/ 332 h 1924"/>
              <a:gd name="connsiteX83" fmla="*/ 1662 w 2306"/>
              <a:gd name="connsiteY83" fmla="*/ 294 h 1924"/>
              <a:gd name="connsiteX84" fmla="*/ 1647 w 2306"/>
              <a:gd name="connsiteY84" fmla="*/ 260 h 1924"/>
              <a:gd name="connsiteX85" fmla="*/ 1634 w 2306"/>
              <a:gd name="connsiteY85" fmla="*/ 236 h 1924"/>
              <a:gd name="connsiteX86" fmla="*/ 1624 w 2306"/>
              <a:gd name="connsiteY86" fmla="*/ 208 h 1924"/>
              <a:gd name="connsiteX87" fmla="*/ 1596 w 2306"/>
              <a:gd name="connsiteY87" fmla="*/ 168 h 1924"/>
              <a:gd name="connsiteX88" fmla="*/ 1590 w 2306"/>
              <a:gd name="connsiteY88" fmla="*/ 156 h 1924"/>
              <a:gd name="connsiteX89" fmla="*/ 1574 w 2306"/>
              <a:gd name="connsiteY89" fmla="*/ 136 h 1924"/>
              <a:gd name="connsiteX90" fmla="*/ 1582 w 2306"/>
              <a:gd name="connsiteY90" fmla="*/ 144 h 1924"/>
              <a:gd name="connsiteX91" fmla="*/ 1610 w 2306"/>
              <a:gd name="connsiteY91" fmla="*/ 190 h 1924"/>
              <a:gd name="connsiteX92" fmla="*/ 1602 w 2306"/>
              <a:gd name="connsiteY92" fmla="*/ 180 h 1924"/>
              <a:gd name="connsiteX93" fmla="*/ 1608 w 2306"/>
              <a:gd name="connsiteY93" fmla="*/ 182 h 1924"/>
              <a:gd name="connsiteX94" fmla="*/ 1587 w 2306"/>
              <a:gd name="connsiteY94" fmla="*/ 152 h 1924"/>
              <a:gd name="connsiteX95" fmla="*/ 1560 w 2306"/>
              <a:gd name="connsiteY95" fmla="*/ 114 h 1924"/>
              <a:gd name="connsiteX96" fmla="*/ 1536 w 2306"/>
              <a:gd name="connsiteY96" fmla="*/ 84 h 1924"/>
              <a:gd name="connsiteX97" fmla="*/ 1510 w 2306"/>
              <a:gd name="connsiteY97" fmla="*/ 52 h 1924"/>
              <a:gd name="connsiteX98" fmla="*/ 1491 w 2306"/>
              <a:gd name="connsiteY98" fmla="*/ 32 h 1924"/>
              <a:gd name="connsiteX99" fmla="*/ 1473 w 2306"/>
              <a:gd name="connsiteY99" fmla="*/ 14 h 1924"/>
              <a:gd name="connsiteX100" fmla="*/ 1452 w 2306"/>
              <a:gd name="connsiteY100" fmla="*/ 8 h 1924"/>
              <a:gd name="connsiteX101" fmla="*/ 1410 w 2306"/>
              <a:gd name="connsiteY101" fmla="*/ 2 h 1924"/>
              <a:gd name="connsiteX0" fmla="*/ 1430 w 2247"/>
              <a:gd name="connsiteY0" fmla="*/ 0 h 1924"/>
              <a:gd name="connsiteX1" fmla="*/ 1387 w 2247"/>
              <a:gd name="connsiteY1" fmla="*/ 4 h 1924"/>
              <a:gd name="connsiteX2" fmla="*/ 1355 w 2247"/>
              <a:gd name="connsiteY2" fmla="*/ 16 h 1924"/>
              <a:gd name="connsiteX3" fmla="*/ 1319 w 2247"/>
              <a:gd name="connsiteY3" fmla="*/ 40 h 1924"/>
              <a:gd name="connsiteX4" fmla="*/ 1292 w 2247"/>
              <a:gd name="connsiteY4" fmla="*/ 68 h 1924"/>
              <a:gd name="connsiteX5" fmla="*/ 1263 w 2247"/>
              <a:gd name="connsiteY5" fmla="*/ 104 h 1924"/>
              <a:gd name="connsiteX6" fmla="*/ 1239 w 2247"/>
              <a:gd name="connsiteY6" fmla="*/ 140 h 1924"/>
              <a:gd name="connsiteX7" fmla="*/ 1221 w 2247"/>
              <a:gd name="connsiteY7" fmla="*/ 170 h 1924"/>
              <a:gd name="connsiteX8" fmla="*/ 1204 w 2247"/>
              <a:gd name="connsiteY8" fmla="*/ 196 h 1924"/>
              <a:gd name="connsiteX9" fmla="*/ 1179 w 2247"/>
              <a:gd name="connsiteY9" fmla="*/ 242 h 1924"/>
              <a:gd name="connsiteX10" fmla="*/ 1162 w 2247"/>
              <a:gd name="connsiteY10" fmla="*/ 276 h 1924"/>
              <a:gd name="connsiteX11" fmla="*/ 1144 w 2247"/>
              <a:gd name="connsiteY11" fmla="*/ 314 h 1924"/>
              <a:gd name="connsiteX12" fmla="*/ 1132 w 2247"/>
              <a:gd name="connsiteY12" fmla="*/ 344 h 1924"/>
              <a:gd name="connsiteX13" fmla="*/ 1114 w 2247"/>
              <a:gd name="connsiteY13" fmla="*/ 380 h 1924"/>
              <a:gd name="connsiteX14" fmla="*/ 1102 w 2247"/>
              <a:gd name="connsiteY14" fmla="*/ 408 h 1924"/>
              <a:gd name="connsiteX15" fmla="*/ 1090 w 2247"/>
              <a:gd name="connsiteY15" fmla="*/ 436 h 1924"/>
              <a:gd name="connsiteX16" fmla="*/ 1076 w 2247"/>
              <a:gd name="connsiteY16" fmla="*/ 472 h 1924"/>
              <a:gd name="connsiteX17" fmla="*/ 1062 w 2247"/>
              <a:gd name="connsiteY17" fmla="*/ 504 h 1924"/>
              <a:gd name="connsiteX18" fmla="*/ 1048 w 2247"/>
              <a:gd name="connsiteY18" fmla="*/ 544 h 1924"/>
              <a:gd name="connsiteX19" fmla="*/ 1036 w 2247"/>
              <a:gd name="connsiteY19" fmla="*/ 580 h 1924"/>
              <a:gd name="connsiteX20" fmla="*/ 1020 w 2247"/>
              <a:gd name="connsiteY20" fmla="*/ 624 h 1924"/>
              <a:gd name="connsiteX21" fmla="*/ 1014 w 2247"/>
              <a:gd name="connsiteY21" fmla="*/ 650 h 1924"/>
              <a:gd name="connsiteX22" fmla="*/ 994 w 2247"/>
              <a:gd name="connsiteY22" fmla="*/ 690 h 1924"/>
              <a:gd name="connsiteX23" fmla="*/ 980 w 2247"/>
              <a:gd name="connsiteY23" fmla="*/ 736 h 1924"/>
              <a:gd name="connsiteX24" fmla="*/ 970 w 2247"/>
              <a:gd name="connsiteY24" fmla="*/ 776 h 1924"/>
              <a:gd name="connsiteX25" fmla="*/ 960 w 2247"/>
              <a:gd name="connsiteY25" fmla="*/ 814 h 1924"/>
              <a:gd name="connsiteX26" fmla="*/ 950 w 2247"/>
              <a:gd name="connsiteY26" fmla="*/ 852 h 1924"/>
              <a:gd name="connsiteX27" fmla="*/ 940 w 2247"/>
              <a:gd name="connsiteY27" fmla="*/ 894 h 1924"/>
              <a:gd name="connsiteX28" fmla="*/ 930 w 2247"/>
              <a:gd name="connsiteY28" fmla="*/ 938 h 1924"/>
              <a:gd name="connsiteX29" fmla="*/ 921 w 2247"/>
              <a:gd name="connsiteY29" fmla="*/ 974 h 1924"/>
              <a:gd name="connsiteX30" fmla="*/ 915 w 2247"/>
              <a:gd name="connsiteY30" fmla="*/ 1004 h 1924"/>
              <a:gd name="connsiteX31" fmla="*/ 903 w 2247"/>
              <a:gd name="connsiteY31" fmla="*/ 1040 h 1924"/>
              <a:gd name="connsiteX32" fmla="*/ 885 w 2247"/>
              <a:gd name="connsiteY32" fmla="*/ 1072 h 1924"/>
              <a:gd name="connsiteX33" fmla="*/ 873 w 2247"/>
              <a:gd name="connsiteY33" fmla="*/ 1114 h 1924"/>
              <a:gd name="connsiteX34" fmla="*/ 855 w 2247"/>
              <a:gd name="connsiteY34" fmla="*/ 1168 h 1924"/>
              <a:gd name="connsiteX35" fmla="*/ 843 w 2247"/>
              <a:gd name="connsiteY35" fmla="*/ 1186 h 1924"/>
              <a:gd name="connsiteX36" fmla="*/ 837 w 2247"/>
              <a:gd name="connsiteY36" fmla="*/ 1222 h 1924"/>
              <a:gd name="connsiteX37" fmla="*/ 823 w 2247"/>
              <a:gd name="connsiteY37" fmla="*/ 1264 h 1924"/>
              <a:gd name="connsiteX38" fmla="*/ 811 w 2247"/>
              <a:gd name="connsiteY38" fmla="*/ 1288 h 1924"/>
              <a:gd name="connsiteX39" fmla="*/ 789 w 2247"/>
              <a:gd name="connsiteY39" fmla="*/ 1330 h 1924"/>
              <a:gd name="connsiteX40" fmla="*/ 771 w 2247"/>
              <a:gd name="connsiteY40" fmla="*/ 1366 h 1924"/>
              <a:gd name="connsiteX41" fmla="*/ 753 w 2247"/>
              <a:gd name="connsiteY41" fmla="*/ 1406 h 1924"/>
              <a:gd name="connsiteX42" fmla="*/ 729 w 2247"/>
              <a:gd name="connsiteY42" fmla="*/ 1442 h 1924"/>
              <a:gd name="connsiteX43" fmla="*/ 712 w 2247"/>
              <a:gd name="connsiteY43" fmla="*/ 1478 h 1924"/>
              <a:gd name="connsiteX44" fmla="*/ 675 w 2247"/>
              <a:gd name="connsiteY44" fmla="*/ 1520 h 1924"/>
              <a:gd name="connsiteX45" fmla="*/ 658 w 2247"/>
              <a:gd name="connsiteY45" fmla="*/ 1546 h 1924"/>
              <a:gd name="connsiteX46" fmla="*/ 626 w 2247"/>
              <a:gd name="connsiteY46" fmla="*/ 1584 h 1924"/>
              <a:gd name="connsiteX47" fmla="*/ 603 w 2247"/>
              <a:gd name="connsiteY47" fmla="*/ 1616 h 1924"/>
              <a:gd name="connsiteX48" fmla="*/ 579 w 2247"/>
              <a:gd name="connsiteY48" fmla="*/ 1628 h 1924"/>
              <a:gd name="connsiteX49" fmla="*/ 549 w 2247"/>
              <a:gd name="connsiteY49" fmla="*/ 1658 h 1924"/>
              <a:gd name="connsiteX50" fmla="*/ 507 w 2247"/>
              <a:gd name="connsiteY50" fmla="*/ 1688 h 1924"/>
              <a:gd name="connsiteX51" fmla="*/ 462 w 2247"/>
              <a:gd name="connsiteY51" fmla="*/ 1708 h 1924"/>
              <a:gd name="connsiteX52" fmla="*/ 428 w 2247"/>
              <a:gd name="connsiteY52" fmla="*/ 1724 h 1924"/>
              <a:gd name="connsiteX53" fmla="*/ 398 w 2247"/>
              <a:gd name="connsiteY53" fmla="*/ 1738 h 1924"/>
              <a:gd name="connsiteX54" fmla="*/ 362 w 2247"/>
              <a:gd name="connsiteY54" fmla="*/ 1756 h 1924"/>
              <a:gd name="connsiteX55" fmla="*/ 327 w 2247"/>
              <a:gd name="connsiteY55" fmla="*/ 1772 h 1924"/>
              <a:gd name="connsiteX56" fmla="*/ 291 w 2247"/>
              <a:gd name="connsiteY56" fmla="*/ 1784 h 1924"/>
              <a:gd name="connsiteX57" fmla="*/ 274 w 2247"/>
              <a:gd name="connsiteY57" fmla="*/ 1792 h 1924"/>
              <a:gd name="connsiteX58" fmla="*/ 238 w 2247"/>
              <a:gd name="connsiteY58" fmla="*/ 1804 h 1924"/>
              <a:gd name="connsiteX59" fmla="*/ 199 w 2247"/>
              <a:gd name="connsiteY59" fmla="*/ 1820 h 1924"/>
              <a:gd name="connsiteX60" fmla="*/ 159 w 2247"/>
              <a:gd name="connsiteY60" fmla="*/ 1832 h 1924"/>
              <a:gd name="connsiteX61" fmla="*/ 114 w 2247"/>
              <a:gd name="connsiteY61" fmla="*/ 1846 h 1924"/>
              <a:gd name="connsiteX62" fmla="*/ 75 w 2247"/>
              <a:gd name="connsiteY62" fmla="*/ 1860 h 1924"/>
              <a:gd name="connsiteX63" fmla="*/ 38 w 2247"/>
              <a:gd name="connsiteY63" fmla="*/ 1870 h 1924"/>
              <a:gd name="connsiteX64" fmla="*/ 16 w 2247"/>
              <a:gd name="connsiteY64" fmla="*/ 1876 h 1924"/>
              <a:gd name="connsiteX65" fmla="*/ 2 w 2247"/>
              <a:gd name="connsiteY65" fmla="*/ 1882 h 1924"/>
              <a:gd name="connsiteX66" fmla="*/ 0 w 2247"/>
              <a:gd name="connsiteY66" fmla="*/ 1902 h 1924"/>
              <a:gd name="connsiteX67" fmla="*/ 2 w 2247"/>
              <a:gd name="connsiteY67" fmla="*/ 1924 h 1924"/>
              <a:gd name="connsiteX68" fmla="*/ 1894 w 2247"/>
              <a:gd name="connsiteY68" fmla="*/ 1904 h 1924"/>
              <a:gd name="connsiteX69" fmla="*/ 2247 w 2247"/>
              <a:gd name="connsiteY69" fmla="*/ 1474 h 1924"/>
              <a:gd name="connsiteX70" fmla="*/ 1896 w 2247"/>
              <a:gd name="connsiteY70" fmla="*/ 1849 h 1924"/>
              <a:gd name="connsiteX71" fmla="*/ 1890 w 2247"/>
              <a:gd name="connsiteY71" fmla="*/ 1789 h 1924"/>
              <a:gd name="connsiteX72" fmla="*/ 1866 w 2247"/>
              <a:gd name="connsiteY72" fmla="*/ 1561 h 1924"/>
              <a:gd name="connsiteX73" fmla="*/ 1814 w 2247"/>
              <a:gd name="connsiteY73" fmla="*/ 692 h 1924"/>
              <a:gd name="connsiteX74" fmla="*/ 1803 w 2247"/>
              <a:gd name="connsiteY74" fmla="*/ 652 h 1924"/>
              <a:gd name="connsiteX75" fmla="*/ 1786 w 2247"/>
              <a:gd name="connsiteY75" fmla="*/ 604 h 1924"/>
              <a:gd name="connsiteX76" fmla="*/ 1773 w 2247"/>
              <a:gd name="connsiteY76" fmla="*/ 556 h 1924"/>
              <a:gd name="connsiteX77" fmla="*/ 1761 w 2247"/>
              <a:gd name="connsiteY77" fmla="*/ 526 h 1924"/>
              <a:gd name="connsiteX78" fmla="*/ 1742 w 2247"/>
              <a:gd name="connsiteY78" fmla="*/ 478 h 1924"/>
              <a:gd name="connsiteX79" fmla="*/ 1725 w 2247"/>
              <a:gd name="connsiteY79" fmla="*/ 442 h 1924"/>
              <a:gd name="connsiteX80" fmla="*/ 1715 w 2247"/>
              <a:gd name="connsiteY80" fmla="*/ 404 h 1924"/>
              <a:gd name="connsiteX81" fmla="*/ 1698 w 2247"/>
              <a:gd name="connsiteY81" fmla="*/ 368 h 1924"/>
              <a:gd name="connsiteX82" fmla="*/ 1692 w 2247"/>
              <a:gd name="connsiteY82" fmla="*/ 354 h 1924"/>
              <a:gd name="connsiteX83" fmla="*/ 1683 w 2247"/>
              <a:gd name="connsiteY83" fmla="*/ 332 h 1924"/>
              <a:gd name="connsiteX84" fmla="*/ 1662 w 2247"/>
              <a:gd name="connsiteY84" fmla="*/ 294 h 1924"/>
              <a:gd name="connsiteX85" fmla="*/ 1647 w 2247"/>
              <a:gd name="connsiteY85" fmla="*/ 260 h 1924"/>
              <a:gd name="connsiteX86" fmla="*/ 1634 w 2247"/>
              <a:gd name="connsiteY86" fmla="*/ 236 h 1924"/>
              <a:gd name="connsiteX87" fmla="*/ 1624 w 2247"/>
              <a:gd name="connsiteY87" fmla="*/ 208 h 1924"/>
              <a:gd name="connsiteX88" fmla="*/ 1596 w 2247"/>
              <a:gd name="connsiteY88" fmla="*/ 168 h 1924"/>
              <a:gd name="connsiteX89" fmla="*/ 1590 w 2247"/>
              <a:gd name="connsiteY89" fmla="*/ 156 h 1924"/>
              <a:gd name="connsiteX90" fmla="*/ 1574 w 2247"/>
              <a:gd name="connsiteY90" fmla="*/ 136 h 1924"/>
              <a:gd name="connsiteX91" fmla="*/ 1582 w 2247"/>
              <a:gd name="connsiteY91" fmla="*/ 144 h 1924"/>
              <a:gd name="connsiteX92" fmla="*/ 1610 w 2247"/>
              <a:gd name="connsiteY92" fmla="*/ 190 h 1924"/>
              <a:gd name="connsiteX93" fmla="*/ 1602 w 2247"/>
              <a:gd name="connsiteY93" fmla="*/ 180 h 1924"/>
              <a:gd name="connsiteX94" fmla="*/ 1608 w 2247"/>
              <a:gd name="connsiteY94" fmla="*/ 182 h 1924"/>
              <a:gd name="connsiteX95" fmla="*/ 1587 w 2247"/>
              <a:gd name="connsiteY95" fmla="*/ 152 h 1924"/>
              <a:gd name="connsiteX96" fmla="*/ 1560 w 2247"/>
              <a:gd name="connsiteY96" fmla="*/ 114 h 1924"/>
              <a:gd name="connsiteX97" fmla="*/ 1536 w 2247"/>
              <a:gd name="connsiteY97" fmla="*/ 84 h 1924"/>
              <a:gd name="connsiteX98" fmla="*/ 1510 w 2247"/>
              <a:gd name="connsiteY98" fmla="*/ 52 h 1924"/>
              <a:gd name="connsiteX99" fmla="*/ 1491 w 2247"/>
              <a:gd name="connsiteY99" fmla="*/ 32 h 1924"/>
              <a:gd name="connsiteX100" fmla="*/ 1473 w 2247"/>
              <a:gd name="connsiteY100" fmla="*/ 14 h 1924"/>
              <a:gd name="connsiteX101" fmla="*/ 1452 w 2247"/>
              <a:gd name="connsiteY101" fmla="*/ 8 h 1924"/>
              <a:gd name="connsiteX102" fmla="*/ 1410 w 2247"/>
              <a:gd name="connsiteY102" fmla="*/ 2 h 1924"/>
              <a:gd name="connsiteX0" fmla="*/ 1430 w 2210"/>
              <a:gd name="connsiteY0" fmla="*/ 0 h 1924"/>
              <a:gd name="connsiteX1" fmla="*/ 1387 w 2210"/>
              <a:gd name="connsiteY1" fmla="*/ 4 h 1924"/>
              <a:gd name="connsiteX2" fmla="*/ 1355 w 2210"/>
              <a:gd name="connsiteY2" fmla="*/ 16 h 1924"/>
              <a:gd name="connsiteX3" fmla="*/ 1319 w 2210"/>
              <a:gd name="connsiteY3" fmla="*/ 40 h 1924"/>
              <a:gd name="connsiteX4" fmla="*/ 1292 w 2210"/>
              <a:gd name="connsiteY4" fmla="*/ 68 h 1924"/>
              <a:gd name="connsiteX5" fmla="*/ 1263 w 2210"/>
              <a:gd name="connsiteY5" fmla="*/ 104 h 1924"/>
              <a:gd name="connsiteX6" fmla="*/ 1239 w 2210"/>
              <a:gd name="connsiteY6" fmla="*/ 140 h 1924"/>
              <a:gd name="connsiteX7" fmla="*/ 1221 w 2210"/>
              <a:gd name="connsiteY7" fmla="*/ 170 h 1924"/>
              <a:gd name="connsiteX8" fmla="*/ 1204 w 2210"/>
              <a:gd name="connsiteY8" fmla="*/ 196 h 1924"/>
              <a:gd name="connsiteX9" fmla="*/ 1179 w 2210"/>
              <a:gd name="connsiteY9" fmla="*/ 242 h 1924"/>
              <a:gd name="connsiteX10" fmla="*/ 1162 w 2210"/>
              <a:gd name="connsiteY10" fmla="*/ 276 h 1924"/>
              <a:gd name="connsiteX11" fmla="*/ 1144 w 2210"/>
              <a:gd name="connsiteY11" fmla="*/ 314 h 1924"/>
              <a:gd name="connsiteX12" fmla="*/ 1132 w 2210"/>
              <a:gd name="connsiteY12" fmla="*/ 344 h 1924"/>
              <a:gd name="connsiteX13" fmla="*/ 1114 w 2210"/>
              <a:gd name="connsiteY13" fmla="*/ 380 h 1924"/>
              <a:gd name="connsiteX14" fmla="*/ 1102 w 2210"/>
              <a:gd name="connsiteY14" fmla="*/ 408 h 1924"/>
              <a:gd name="connsiteX15" fmla="*/ 1090 w 2210"/>
              <a:gd name="connsiteY15" fmla="*/ 436 h 1924"/>
              <a:gd name="connsiteX16" fmla="*/ 1076 w 2210"/>
              <a:gd name="connsiteY16" fmla="*/ 472 h 1924"/>
              <a:gd name="connsiteX17" fmla="*/ 1062 w 2210"/>
              <a:gd name="connsiteY17" fmla="*/ 504 h 1924"/>
              <a:gd name="connsiteX18" fmla="*/ 1048 w 2210"/>
              <a:gd name="connsiteY18" fmla="*/ 544 h 1924"/>
              <a:gd name="connsiteX19" fmla="*/ 1036 w 2210"/>
              <a:gd name="connsiteY19" fmla="*/ 580 h 1924"/>
              <a:gd name="connsiteX20" fmla="*/ 1020 w 2210"/>
              <a:gd name="connsiteY20" fmla="*/ 624 h 1924"/>
              <a:gd name="connsiteX21" fmla="*/ 1014 w 2210"/>
              <a:gd name="connsiteY21" fmla="*/ 650 h 1924"/>
              <a:gd name="connsiteX22" fmla="*/ 994 w 2210"/>
              <a:gd name="connsiteY22" fmla="*/ 690 h 1924"/>
              <a:gd name="connsiteX23" fmla="*/ 980 w 2210"/>
              <a:gd name="connsiteY23" fmla="*/ 736 h 1924"/>
              <a:gd name="connsiteX24" fmla="*/ 970 w 2210"/>
              <a:gd name="connsiteY24" fmla="*/ 776 h 1924"/>
              <a:gd name="connsiteX25" fmla="*/ 960 w 2210"/>
              <a:gd name="connsiteY25" fmla="*/ 814 h 1924"/>
              <a:gd name="connsiteX26" fmla="*/ 950 w 2210"/>
              <a:gd name="connsiteY26" fmla="*/ 852 h 1924"/>
              <a:gd name="connsiteX27" fmla="*/ 940 w 2210"/>
              <a:gd name="connsiteY27" fmla="*/ 894 h 1924"/>
              <a:gd name="connsiteX28" fmla="*/ 930 w 2210"/>
              <a:gd name="connsiteY28" fmla="*/ 938 h 1924"/>
              <a:gd name="connsiteX29" fmla="*/ 921 w 2210"/>
              <a:gd name="connsiteY29" fmla="*/ 974 h 1924"/>
              <a:gd name="connsiteX30" fmla="*/ 915 w 2210"/>
              <a:gd name="connsiteY30" fmla="*/ 1004 h 1924"/>
              <a:gd name="connsiteX31" fmla="*/ 903 w 2210"/>
              <a:gd name="connsiteY31" fmla="*/ 1040 h 1924"/>
              <a:gd name="connsiteX32" fmla="*/ 885 w 2210"/>
              <a:gd name="connsiteY32" fmla="*/ 1072 h 1924"/>
              <a:gd name="connsiteX33" fmla="*/ 873 w 2210"/>
              <a:gd name="connsiteY33" fmla="*/ 1114 h 1924"/>
              <a:gd name="connsiteX34" fmla="*/ 855 w 2210"/>
              <a:gd name="connsiteY34" fmla="*/ 1168 h 1924"/>
              <a:gd name="connsiteX35" fmla="*/ 843 w 2210"/>
              <a:gd name="connsiteY35" fmla="*/ 1186 h 1924"/>
              <a:gd name="connsiteX36" fmla="*/ 837 w 2210"/>
              <a:gd name="connsiteY36" fmla="*/ 1222 h 1924"/>
              <a:gd name="connsiteX37" fmla="*/ 823 w 2210"/>
              <a:gd name="connsiteY37" fmla="*/ 1264 h 1924"/>
              <a:gd name="connsiteX38" fmla="*/ 811 w 2210"/>
              <a:gd name="connsiteY38" fmla="*/ 1288 h 1924"/>
              <a:gd name="connsiteX39" fmla="*/ 789 w 2210"/>
              <a:gd name="connsiteY39" fmla="*/ 1330 h 1924"/>
              <a:gd name="connsiteX40" fmla="*/ 771 w 2210"/>
              <a:gd name="connsiteY40" fmla="*/ 1366 h 1924"/>
              <a:gd name="connsiteX41" fmla="*/ 753 w 2210"/>
              <a:gd name="connsiteY41" fmla="*/ 1406 h 1924"/>
              <a:gd name="connsiteX42" fmla="*/ 729 w 2210"/>
              <a:gd name="connsiteY42" fmla="*/ 1442 h 1924"/>
              <a:gd name="connsiteX43" fmla="*/ 712 w 2210"/>
              <a:gd name="connsiteY43" fmla="*/ 1478 h 1924"/>
              <a:gd name="connsiteX44" fmla="*/ 675 w 2210"/>
              <a:gd name="connsiteY44" fmla="*/ 1520 h 1924"/>
              <a:gd name="connsiteX45" fmla="*/ 658 w 2210"/>
              <a:gd name="connsiteY45" fmla="*/ 1546 h 1924"/>
              <a:gd name="connsiteX46" fmla="*/ 626 w 2210"/>
              <a:gd name="connsiteY46" fmla="*/ 1584 h 1924"/>
              <a:gd name="connsiteX47" fmla="*/ 603 w 2210"/>
              <a:gd name="connsiteY47" fmla="*/ 1616 h 1924"/>
              <a:gd name="connsiteX48" fmla="*/ 579 w 2210"/>
              <a:gd name="connsiteY48" fmla="*/ 1628 h 1924"/>
              <a:gd name="connsiteX49" fmla="*/ 549 w 2210"/>
              <a:gd name="connsiteY49" fmla="*/ 1658 h 1924"/>
              <a:gd name="connsiteX50" fmla="*/ 507 w 2210"/>
              <a:gd name="connsiteY50" fmla="*/ 1688 h 1924"/>
              <a:gd name="connsiteX51" fmla="*/ 462 w 2210"/>
              <a:gd name="connsiteY51" fmla="*/ 1708 h 1924"/>
              <a:gd name="connsiteX52" fmla="*/ 428 w 2210"/>
              <a:gd name="connsiteY52" fmla="*/ 1724 h 1924"/>
              <a:gd name="connsiteX53" fmla="*/ 398 w 2210"/>
              <a:gd name="connsiteY53" fmla="*/ 1738 h 1924"/>
              <a:gd name="connsiteX54" fmla="*/ 362 w 2210"/>
              <a:gd name="connsiteY54" fmla="*/ 1756 h 1924"/>
              <a:gd name="connsiteX55" fmla="*/ 327 w 2210"/>
              <a:gd name="connsiteY55" fmla="*/ 1772 h 1924"/>
              <a:gd name="connsiteX56" fmla="*/ 291 w 2210"/>
              <a:gd name="connsiteY56" fmla="*/ 1784 h 1924"/>
              <a:gd name="connsiteX57" fmla="*/ 274 w 2210"/>
              <a:gd name="connsiteY57" fmla="*/ 1792 h 1924"/>
              <a:gd name="connsiteX58" fmla="*/ 238 w 2210"/>
              <a:gd name="connsiteY58" fmla="*/ 1804 h 1924"/>
              <a:gd name="connsiteX59" fmla="*/ 199 w 2210"/>
              <a:gd name="connsiteY59" fmla="*/ 1820 h 1924"/>
              <a:gd name="connsiteX60" fmla="*/ 159 w 2210"/>
              <a:gd name="connsiteY60" fmla="*/ 1832 h 1924"/>
              <a:gd name="connsiteX61" fmla="*/ 114 w 2210"/>
              <a:gd name="connsiteY61" fmla="*/ 1846 h 1924"/>
              <a:gd name="connsiteX62" fmla="*/ 75 w 2210"/>
              <a:gd name="connsiteY62" fmla="*/ 1860 h 1924"/>
              <a:gd name="connsiteX63" fmla="*/ 38 w 2210"/>
              <a:gd name="connsiteY63" fmla="*/ 1870 h 1924"/>
              <a:gd name="connsiteX64" fmla="*/ 16 w 2210"/>
              <a:gd name="connsiteY64" fmla="*/ 1876 h 1924"/>
              <a:gd name="connsiteX65" fmla="*/ 2 w 2210"/>
              <a:gd name="connsiteY65" fmla="*/ 1882 h 1924"/>
              <a:gd name="connsiteX66" fmla="*/ 0 w 2210"/>
              <a:gd name="connsiteY66" fmla="*/ 1902 h 1924"/>
              <a:gd name="connsiteX67" fmla="*/ 2 w 2210"/>
              <a:gd name="connsiteY67" fmla="*/ 1924 h 1924"/>
              <a:gd name="connsiteX68" fmla="*/ 1894 w 2210"/>
              <a:gd name="connsiteY68" fmla="*/ 1904 h 1924"/>
              <a:gd name="connsiteX69" fmla="*/ 1896 w 2210"/>
              <a:gd name="connsiteY69" fmla="*/ 1849 h 1924"/>
              <a:gd name="connsiteX70" fmla="*/ 1890 w 2210"/>
              <a:gd name="connsiteY70" fmla="*/ 1789 h 1924"/>
              <a:gd name="connsiteX71" fmla="*/ 1866 w 2210"/>
              <a:gd name="connsiteY71" fmla="*/ 1561 h 1924"/>
              <a:gd name="connsiteX72" fmla="*/ 1814 w 2210"/>
              <a:gd name="connsiteY72" fmla="*/ 692 h 1924"/>
              <a:gd name="connsiteX73" fmla="*/ 1803 w 2210"/>
              <a:gd name="connsiteY73" fmla="*/ 652 h 1924"/>
              <a:gd name="connsiteX74" fmla="*/ 1786 w 2210"/>
              <a:gd name="connsiteY74" fmla="*/ 604 h 1924"/>
              <a:gd name="connsiteX75" fmla="*/ 1773 w 2210"/>
              <a:gd name="connsiteY75" fmla="*/ 556 h 1924"/>
              <a:gd name="connsiteX76" fmla="*/ 1761 w 2210"/>
              <a:gd name="connsiteY76" fmla="*/ 526 h 1924"/>
              <a:gd name="connsiteX77" fmla="*/ 1742 w 2210"/>
              <a:gd name="connsiteY77" fmla="*/ 478 h 1924"/>
              <a:gd name="connsiteX78" fmla="*/ 1725 w 2210"/>
              <a:gd name="connsiteY78" fmla="*/ 442 h 1924"/>
              <a:gd name="connsiteX79" fmla="*/ 1715 w 2210"/>
              <a:gd name="connsiteY79" fmla="*/ 404 h 1924"/>
              <a:gd name="connsiteX80" fmla="*/ 1698 w 2210"/>
              <a:gd name="connsiteY80" fmla="*/ 368 h 1924"/>
              <a:gd name="connsiteX81" fmla="*/ 1692 w 2210"/>
              <a:gd name="connsiteY81" fmla="*/ 354 h 1924"/>
              <a:gd name="connsiteX82" fmla="*/ 1683 w 2210"/>
              <a:gd name="connsiteY82" fmla="*/ 332 h 1924"/>
              <a:gd name="connsiteX83" fmla="*/ 1662 w 2210"/>
              <a:gd name="connsiteY83" fmla="*/ 294 h 1924"/>
              <a:gd name="connsiteX84" fmla="*/ 1647 w 2210"/>
              <a:gd name="connsiteY84" fmla="*/ 260 h 1924"/>
              <a:gd name="connsiteX85" fmla="*/ 1634 w 2210"/>
              <a:gd name="connsiteY85" fmla="*/ 236 h 1924"/>
              <a:gd name="connsiteX86" fmla="*/ 1624 w 2210"/>
              <a:gd name="connsiteY86" fmla="*/ 208 h 1924"/>
              <a:gd name="connsiteX87" fmla="*/ 1596 w 2210"/>
              <a:gd name="connsiteY87" fmla="*/ 168 h 1924"/>
              <a:gd name="connsiteX88" fmla="*/ 1590 w 2210"/>
              <a:gd name="connsiteY88" fmla="*/ 156 h 1924"/>
              <a:gd name="connsiteX89" fmla="*/ 1574 w 2210"/>
              <a:gd name="connsiteY89" fmla="*/ 136 h 1924"/>
              <a:gd name="connsiteX90" fmla="*/ 1582 w 2210"/>
              <a:gd name="connsiteY90" fmla="*/ 144 h 1924"/>
              <a:gd name="connsiteX91" fmla="*/ 1610 w 2210"/>
              <a:gd name="connsiteY91" fmla="*/ 190 h 1924"/>
              <a:gd name="connsiteX92" fmla="*/ 1602 w 2210"/>
              <a:gd name="connsiteY92" fmla="*/ 180 h 1924"/>
              <a:gd name="connsiteX93" fmla="*/ 1608 w 2210"/>
              <a:gd name="connsiteY93" fmla="*/ 182 h 1924"/>
              <a:gd name="connsiteX94" fmla="*/ 1587 w 2210"/>
              <a:gd name="connsiteY94" fmla="*/ 152 h 1924"/>
              <a:gd name="connsiteX95" fmla="*/ 1560 w 2210"/>
              <a:gd name="connsiteY95" fmla="*/ 114 h 1924"/>
              <a:gd name="connsiteX96" fmla="*/ 1536 w 2210"/>
              <a:gd name="connsiteY96" fmla="*/ 84 h 1924"/>
              <a:gd name="connsiteX97" fmla="*/ 1510 w 2210"/>
              <a:gd name="connsiteY97" fmla="*/ 52 h 1924"/>
              <a:gd name="connsiteX98" fmla="*/ 1491 w 2210"/>
              <a:gd name="connsiteY98" fmla="*/ 32 h 1924"/>
              <a:gd name="connsiteX99" fmla="*/ 1473 w 2210"/>
              <a:gd name="connsiteY99" fmla="*/ 14 h 1924"/>
              <a:gd name="connsiteX100" fmla="*/ 1452 w 2210"/>
              <a:gd name="connsiteY100" fmla="*/ 8 h 1924"/>
              <a:gd name="connsiteX101" fmla="*/ 1410 w 2210"/>
              <a:gd name="connsiteY101" fmla="*/ 2 h 1924"/>
              <a:gd name="connsiteX0" fmla="*/ 1430 w 2210"/>
              <a:gd name="connsiteY0" fmla="*/ 0 h 1982"/>
              <a:gd name="connsiteX1" fmla="*/ 1387 w 2210"/>
              <a:gd name="connsiteY1" fmla="*/ 4 h 1982"/>
              <a:gd name="connsiteX2" fmla="*/ 1355 w 2210"/>
              <a:gd name="connsiteY2" fmla="*/ 16 h 1982"/>
              <a:gd name="connsiteX3" fmla="*/ 1319 w 2210"/>
              <a:gd name="connsiteY3" fmla="*/ 40 h 1982"/>
              <a:gd name="connsiteX4" fmla="*/ 1292 w 2210"/>
              <a:gd name="connsiteY4" fmla="*/ 68 h 1982"/>
              <a:gd name="connsiteX5" fmla="*/ 1263 w 2210"/>
              <a:gd name="connsiteY5" fmla="*/ 104 h 1982"/>
              <a:gd name="connsiteX6" fmla="*/ 1239 w 2210"/>
              <a:gd name="connsiteY6" fmla="*/ 140 h 1982"/>
              <a:gd name="connsiteX7" fmla="*/ 1221 w 2210"/>
              <a:gd name="connsiteY7" fmla="*/ 170 h 1982"/>
              <a:gd name="connsiteX8" fmla="*/ 1204 w 2210"/>
              <a:gd name="connsiteY8" fmla="*/ 196 h 1982"/>
              <a:gd name="connsiteX9" fmla="*/ 1179 w 2210"/>
              <a:gd name="connsiteY9" fmla="*/ 242 h 1982"/>
              <a:gd name="connsiteX10" fmla="*/ 1162 w 2210"/>
              <a:gd name="connsiteY10" fmla="*/ 276 h 1982"/>
              <a:gd name="connsiteX11" fmla="*/ 1144 w 2210"/>
              <a:gd name="connsiteY11" fmla="*/ 314 h 1982"/>
              <a:gd name="connsiteX12" fmla="*/ 1132 w 2210"/>
              <a:gd name="connsiteY12" fmla="*/ 344 h 1982"/>
              <a:gd name="connsiteX13" fmla="*/ 1114 w 2210"/>
              <a:gd name="connsiteY13" fmla="*/ 380 h 1982"/>
              <a:gd name="connsiteX14" fmla="*/ 1102 w 2210"/>
              <a:gd name="connsiteY14" fmla="*/ 408 h 1982"/>
              <a:gd name="connsiteX15" fmla="*/ 1090 w 2210"/>
              <a:gd name="connsiteY15" fmla="*/ 436 h 1982"/>
              <a:gd name="connsiteX16" fmla="*/ 1076 w 2210"/>
              <a:gd name="connsiteY16" fmla="*/ 472 h 1982"/>
              <a:gd name="connsiteX17" fmla="*/ 1062 w 2210"/>
              <a:gd name="connsiteY17" fmla="*/ 504 h 1982"/>
              <a:gd name="connsiteX18" fmla="*/ 1048 w 2210"/>
              <a:gd name="connsiteY18" fmla="*/ 544 h 1982"/>
              <a:gd name="connsiteX19" fmla="*/ 1036 w 2210"/>
              <a:gd name="connsiteY19" fmla="*/ 580 h 1982"/>
              <a:gd name="connsiteX20" fmla="*/ 1020 w 2210"/>
              <a:gd name="connsiteY20" fmla="*/ 624 h 1982"/>
              <a:gd name="connsiteX21" fmla="*/ 1014 w 2210"/>
              <a:gd name="connsiteY21" fmla="*/ 650 h 1982"/>
              <a:gd name="connsiteX22" fmla="*/ 994 w 2210"/>
              <a:gd name="connsiteY22" fmla="*/ 690 h 1982"/>
              <a:gd name="connsiteX23" fmla="*/ 980 w 2210"/>
              <a:gd name="connsiteY23" fmla="*/ 736 h 1982"/>
              <a:gd name="connsiteX24" fmla="*/ 970 w 2210"/>
              <a:gd name="connsiteY24" fmla="*/ 776 h 1982"/>
              <a:gd name="connsiteX25" fmla="*/ 960 w 2210"/>
              <a:gd name="connsiteY25" fmla="*/ 814 h 1982"/>
              <a:gd name="connsiteX26" fmla="*/ 950 w 2210"/>
              <a:gd name="connsiteY26" fmla="*/ 852 h 1982"/>
              <a:gd name="connsiteX27" fmla="*/ 940 w 2210"/>
              <a:gd name="connsiteY27" fmla="*/ 894 h 1982"/>
              <a:gd name="connsiteX28" fmla="*/ 930 w 2210"/>
              <a:gd name="connsiteY28" fmla="*/ 938 h 1982"/>
              <a:gd name="connsiteX29" fmla="*/ 921 w 2210"/>
              <a:gd name="connsiteY29" fmla="*/ 974 h 1982"/>
              <a:gd name="connsiteX30" fmla="*/ 915 w 2210"/>
              <a:gd name="connsiteY30" fmla="*/ 1004 h 1982"/>
              <a:gd name="connsiteX31" fmla="*/ 903 w 2210"/>
              <a:gd name="connsiteY31" fmla="*/ 1040 h 1982"/>
              <a:gd name="connsiteX32" fmla="*/ 885 w 2210"/>
              <a:gd name="connsiteY32" fmla="*/ 1072 h 1982"/>
              <a:gd name="connsiteX33" fmla="*/ 873 w 2210"/>
              <a:gd name="connsiteY33" fmla="*/ 1114 h 1982"/>
              <a:gd name="connsiteX34" fmla="*/ 855 w 2210"/>
              <a:gd name="connsiteY34" fmla="*/ 1168 h 1982"/>
              <a:gd name="connsiteX35" fmla="*/ 843 w 2210"/>
              <a:gd name="connsiteY35" fmla="*/ 1186 h 1982"/>
              <a:gd name="connsiteX36" fmla="*/ 837 w 2210"/>
              <a:gd name="connsiteY36" fmla="*/ 1222 h 1982"/>
              <a:gd name="connsiteX37" fmla="*/ 823 w 2210"/>
              <a:gd name="connsiteY37" fmla="*/ 1264 h 1982"/>
              <a:gd name="connsiteX38" fmla="*/ 811 w 2210"/>
              <a:gd name="connsiteY38" fmla="*/ 1288 h 1982"/>
              <a:gd name="connsiteX39" fmla="*/ 789 w 2210"/>
              <a:gd name="connsiteY39" fmla="*/ 1330 h 1982"/>
              <a:gd name="connsiteX40" fmla="*/ 771 w 2210"/>
              <a:gd name="connsiteY40" fmla="*/ 1366 h 1982"/>
              <a:gd name="connsiteX41" fmla="*/ 753 w 2210"/>
              <a:gd name="connsiteY41" fmla="*/ 1406 h 1982"/>
              <a:gd name="connsiteX42" fmla="*/ 729 w 2210"/>
              <a:gd name="connsiteY42" fmla="*/ 1442 h 1982"/>
              <a:gd name="connsiteX43" fmla="*/ 712 w 2210"/>
              <a:gd name="connsiteY43" fmla="*/ 1478 h 1982"/>
              <a:gd name="connsiteX44" fmla="*/ 675 w 2210"/>
              <a:gd name="connsiteY44" fmla="*/ 1520 h 1982"/>
              <a:gd name="connsiteX45" fmla="*/ 658 w 2210"/>
              <a:gd name="connsiteY45" fmla="*/ 1546 h 1982"/>
              <a:gd name="connsiteX46" fmla="*/ 626 w 2210"/>
              <a:gd name="connsiteY46" fmla="*/ 1584 h 1982"/>
              <a:gd name="connsiteX47" fmla="*/ 603 w 2210"/>
              <a:gd name="connsiteY47" fmla="*/ 1616 h 1982"/>
              <a:gd name="connsiteX48" fmla="*/ 579 w 2210"/>
              <a:gd name="connsiteY48" fmla="*/ 1628 h 1982"/>
              <a:gd name="connsiteX49" fmla="*/ 549 w 2210"/>
              <a:gd name="connsiteY49" fmla="*/ 1658 h 1982"/>
              <a:gd name="connsiteX50" fmla="*/ 507 w 2210"/>
              <a:gd name="connsiteY50" fmla="*/ 1688 h 1982"/>
              <a:gd name="connsiteX51" fmla="*/ 462 w 2210"/>
              <a:gd name="connsiteY51" fmla="*/ 1708 h 1982"/>
              <a:gd name="connsiteX52" fmla="*/ 428 w 2210"/>
              <a:gd name="connsiteY52" fmla="*/ 1724 h 1982"/>
              <a:gd name="connsiteX53" fmla="*/ 398 w 2210"/>
              <a:gd name="connsiteY53" fmla="*/ 1738 h 1982"/>
              <a:gd name="connsiteX54" fmla="*/ 362 w 2210"/>
              <a:gd name="connsiteY54" fmla="*/ 1756 h 1982"/>
              <a:gd name="connsiteX55" fmla="*/ 327 w 2210"/>
              <a:gd name="connsiteY55" fmla="*/ 1772 h 1982"/>
              <a:gd name="connsiteX56" fmla="*/ 291 w 2210"/>
              <a:gd name="connsiteY56" fmla="*/ 1784 h 1982"/>
              <a:gd name="connsiteX57" fmla="*/ 274 w 2210"/>
              <a:gd name="connsiteY57" fmla="*/ 1792 h 1982"/>
              <a:gd name="connsiteX58" fmla="*/ 238 w 2210"/>
              <a:gd name="connsiteY58" fmla="*/ 1804 h 1982"/>
              <a:gd name="connsiteX59" fmla="*/ 199 w 2210"/>
              <a:gd name="connsiteY59" fmla="*/ 1820 h 1982"/>
              <a:gd name="connsiteX60" fmla="*/ 159 w 2210"/>
              <a:gd name="connsiteY60" fmla="*/ 1832 h 1982"/>
              <a:gd name="connsiteX61" fmla="*/ 114 w 2210"/>
              <a:gd name="connsiteY61" fmla="*/ 1846 h 1982"/>
              <a:gd name="connsiteX62" fmla="*/ 75 w 2210"/>
              <a:gd name="connsiteY62" fmla="*/ 1860 h 1982"/>
              <a:gd name="connsiteX63" fmla="*/ 38 w 2210"/>
              <a:gd name="connsiteY63" fmla="*/ 1870 h 1982"/>
              <a:gd name="connsiteX64" fmla="*/ 16 w 2210"/>
              <a:gd name="connsiteY64" fmla="*/ 1876 h 1982"/>
              <a:gd name="connsiteX65" fmla="*/ 2 w 2210"/>
              <a:gd name="connsiteY65" fmla="*/ 1882 h 1982"/>
              <a:gd name="connsiteX66" fmla="*/ 0 w 2210"/>
              <a:gd name="connsiteY66" fmla="*/ 1902 h 1982"/>
              <a:gd name="connsiteX67" fmla="*/ 2 w 2210"/>
              <a:gd name="connsiteY67" fmla="*/ 1924 h 1982"/>
              <a:gd name="connsiteX68" fmla="*/ 1894 w 2210"/>
              <a:gd name="connsiteY68" fmla="*/ 1904 h 1982"/>
              <a:gd name="connsiteX69" fmla="*/ 1896 w 2210"/>
              <a:gd name="connsiteY69" fmla="*/ 1849 h 1982"/>
              <a:gd name="connsiteX70" fmla="*/ 1890 w 2210"/>
              <a:gd name="connsiteY70" fmla="*/ 1789 h 1982"/>
              <a:gd name="connsiteX71" fmla="*/ 1814 w 2210"/>
              <a:gd name="connsiteY71" fmla="*/ 692 h 1982"/>
              <a:gd name="connsiteX72" fmla="*/ 1803 w 2210"/>
              <a:gd name="connsiteY72" fmla="*/ 652 h 1982"/>
              <a:gd name="connsiteX73" fmla="*/ 1786 w 2210"/>
              <a:gd name="connsiteY73" fmla="*/ 604 h 1982"/>
              <a:gd name="connsiteX74" fmla="*/ 1773 w 2210"/>
              <a:gd name="connsiteY74" fmla="*/ 556 h 1982"/>
              <a:gd name="connsiteX75" fmla="*/ 1761 w 2210"/>
              <a:gd name="connsiteY75" fmla="*/ 526 h 1982"/>
              <a:gd name="connsiteX76" fmla="*/ 1742 w 2210"/>
              <a:gd name="connsiteY76" fmla="*/ 478 h 1982"/>
              <a:gd name="connsiteX77" fmla="*/ 1725 w 2210"/>
              <a:gd name="connsiteY77" fmla="*/ 442 h 1982"/>
              <a:gd name="connsiteX78" fmla="*/ 1715 w 2210"/>
              <a:gd name="connsiteY78" fmla="*/ 404 h 1982"/>
              <a:gd name="connsiteX79" fmla="*/ 1698 w 2210"/>
              <a:gd name="connsiteY79" fmla="*/ 368 h 1982"/>
              <a:gd name="connsiteX80" fmla="*/ 1692 w 2210"/>
              <a:gd name="connsiteY80" fmla="*/ 354 h 1982"/>
              <a:gd name="connsiteX81" fmla="*/ 1683 w 2210"/>
              <a:gd name="connsiteY81" fmla="*/ 332 h 1982"/>
              <a:gd name="connsiteX82" fmla="*/ 1662 w 2210"/>
              <a:gd name="connsiteY82" fmla="*/ 294 h 1982"/>
              <a:gd name="connsiteX83" fmla="*/ 1647 w 2210"/>
              <a:gd name="connsiteY83" fmla="*/ 260 h 1982"/>
              <a:gd name="connsiteX84" fmla="*/ 1634 w 2210"/>
              <a:gd name="connsiteY84" fmla="*/ 236 h 1982"/>
              <a:gd name="connsiteX85" fmla="*/ 1624 w 2210"/>
              <a:gd name="connsiteY85" fmla="*/ 208 h 1982"/>
              <a:gd name="connsiteX86" fmla="*/ 1596 w 2210"/>
              <a:gd name="connsiteY86" fmla="*/ 168 h 1982"/>
              <a:gd name="connsiteX87" fmla="*/ 1590 w 2210"/>
              <a:gd name="connsiteY87" fmla="*/ 156 h 1982"/>
              <a:gd name="connsiteX88" fmla="*/ 1574 w 2210"/>
              <a:gd name="connsiteY88" fmla="*/ 136 h 1982"/>
              <a:gd name="connsiteX89" fmla="*/ 1582 w 2210"/>
              <a:gd name="connsiteY89" fmla="*/ 144 h 1982"/>
              <a:gd name="connsiteX90" fmla="*/ 1610 w 2210"/>
              <a:gd name="connsiteY90" fmla="*/ 190 h 1982"/>
              <a:gd name="connsiteX91" fmla="*/ 1602 w 2210"/>
              <a:gd name="connsiteY91" fmla="*/ 180 h 1982"/>
              <a:gd name="connsiteX92" fmla="*/ 1608 w 2210"/>
              <a:gd name="connsiteY92" fmla="*/ 182 h 1982"/>
              <a:gd name="connsiteX93" fmla="*/ 1587 w 2210"/>
              <a:gd name="connsiteY93" fmla="*/ 152 h 1982"/>
              <a:gd name="connsiteX94" fmla="*/ 1560 w 2210"/>
              <a:gd name="connsiteY94" fmla="*/ 114 h 1982"/>
              <a:gd name="connsiteX95" fmla="*/ 1536 w 2210"/>
              <a:gd name="connsiteY95" fmla="*/ 84 h 1982"/>
              <a:gd name="connsiteX96" fmla="*/ 1510 w 2210"/>
              <a:gd name="connsiteY96" fmla="*/ 52 h 1982"/>
              <a:gd name="connsiteX97" fmla="*/ 1491 w 2210"/>
              <a:gd name="connsiteY97" fmla="*/ 32 h 1982"/>
              <a:gd name="connsiteX98" fmla="*/ 1473 w 2210"/>
              <a:gd name="connsiteY98" fmla="*/ 14 h 1982"/>
              <a:gd name="connsiteX99" fmla="*/ 1452 w 2210"/>
              <a:gd name="connsiteY99" fmla="*/ 8 h 1982"/>
              <a:gd name="connsiteX100" fmla="*/ 1410 w 2210"/>
              <a:gd name="connsiteY100" fmla="*/ 2 h 1982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14 w 2210"/>
              <a:gd name="connsiteY70" fmla="*/ 692 h 2051"/>
              <a:gd name="connsiteX71" fmla="*/ 1803 w 2210"/>
              <a:gd name="connsiteY71" fmla="*/ 652 h 2051"/>
              <a:gd name="connsiteX72" fmla="*/ 1786 w 2210"/>
              <a:gd name="connsiteY72" fmla="*/ 604 h 2051"/>
              <a:gd name="connsiteX73" fmla="*/ 1773 w 2210"/>
              <a:gd name="connsiteY73" fmla="*/ 556 h 2051"/>
              <a:gd name="connsiteX74" fmla="*/ 1761 w 2210"/>
              <a:gd name="connsiteY74" fmla="*/ 526 h 2051"/>
              <a:gd name="connsiteX75" fmla="*/ 1742 w 2210"/>
              <a:gd name="connsiteY75" fmla="*/ 478 h 2051"/>
              <a:gd name="connsiteX76" fmla="*/ 1725 w 2210"/>
              <a:gd name="connsiteY76" fmla="*/ 442 h 2051"/>
              <a:gd name="connsiteX77" fmla="*/ 1715 w 2210"/>
              <a:gd name="connsiteY77" fmla="*/ 404 h 2051"/>
              <a:gd name="connsiteX78" fmla="*/ 1698 w 2210"/>
              <a:gd name="connsiteY78" fmla="*/ 368 h 2051"/>
              <a:gd name="connsiteX79" fmla="*/ 1692 w 2210"/>
              <a:gd name="connsiteY79" fmla="*/ 354 h 2051"/>
              <a:gd name="connsiteX80" fmla="*/ 1683 w 2210"/>
              <a:gd name="connsiteY80" fmla="*/ 332 h 2051"/>
              <a:gd name="connsiteX81" fmla="*/ 1662 w 2210"/>
              <a:gd name="connsiteY81" fmla="*/ 294 h 2051"/>
              <a:gd name="connsiteX82" fmla="*/ 1647 w 2210"/>
              <a:gd name="connsiteY82" fmla="*/ 260 h 2051"/>
              <a:gd name="connsiteX83" fmla="*/ 1634 w 2210"/>
              <a:gd name="connsiteY83" fmla="*/ 236 h 2051"/>
              <a:gd name="connsiteX84" fmla="*/ 1624 w 2210"/>
              <a:gd name="connsiteY84" fmla="*/ 208 h 2051"/>
              <a:gd name="connsiteX85" fmla="*/ 1596 w 2210"/>
              <a:gd name="connsiteY85" fmla="*/ 168 h 2051"/>
              <a:gd name="connsiteX86" fmla="*/ 1590 w 2210"/>
              <a:gd name="connsiteY86" fmla="*/ 156 h 2051"/>
              <a:gd name="connsiteX87" fmla="*/ 1574 w 2210"/>
              <a:gd name="connsiteY87" fmla="*/ 136 h 2051"/>
              <a:gd name="connsiteX88" fmla="*/ 1582 w 2210"/>
              <a:gd name="connsiteY88" fmla="*/ 144 h 2051"/>
              <a:gd name="connsiteX89" fmla="*/ 1610 w 2210"/>
              <a:gd name="connsiteY89" fmla="*/ 190 h 2051"/>
              <a:gd name="connsiteX90" fmla="*/ 1602 w 2210"/>
              <a:gd name="connsiteY90" fmla="*/ 180 h 2051"/>
              <a:gd name="connsiteX91" fmla="*/ 1608 w 2210"/>
              <a:gd name="connsiteY91" fmla="*/ 182 h 2051"/>
              <a:gd name="connsiteX92" fmla="*/ 1587 w 2210"/>
              <a:gd name="connsiteY92" fmla="*/ 152 h 2051"/>
              <a:gd name="connsiteX93" fmla="*/ 1560 w 2210"/>
              <a:gd name="connsiteY93" fmla="*/ 114 h 2051"/>
              <a:gd name="connsiteX94" fmla="*/ 1536 w 2210"/>
              <a:gd name="connsiteY94" fmla="*/ 84 h 2051"/>
              <a:gd name="connsiteX95" fmla="*/ 1510 w 2210"/>
              <a:gd name="connsiteY95" fmla="*/ 52 h 2051"/>
              <a:gd name="connsiteX96" fmla="*/ 1491 w 2210"/>
              <a:gd name="connsiteY96" fmla="*/ 32 h 2051"/>
              <a:gd name="connsiteX97" fmla="*/ 1473 w 2210"/>
              <a:gd name="connsiteY97" fmla="*/ 14 h 2051"/>
              <a:gd name="connsiteX98" fmla="*/ 1452 w 2210"/>
              <a:gd name="connsiteY98" fmla="*/ 8 h 2051"/>
              <a:gd name="connsiteX99" fmla="*/ 1410 w 2210"/>
              <a:gd name="connsiteY99" fmla="*/ 2 h 2051"/>
              <a:gd name="connsiteX0" fmla="*/ 1430 w 2210"/>
              <a:gd name="connsiteY0" fmla="*/ 0 h 2051"/>
              <a:gd name="connsiteX1" fmla="*/ 1387 w 2210"/>
              <a:gd name="connsiteY1" fmla="*/ 4 h 2051"/>
              <a:gd name="connsiteX2" fmla="*/ 1355 w 2210"/>
              <a:gd name="connsiteY2" fmla="*/ 16 h 2051"/>
              <a:gd name="connsiteX3" fmla="*/ 1319 w 2210"/>
              <a:gd name="connsiteY3" fmla="*/ 40 h 2051"/>
              <a:gd name="connsiteX4" fmla="*/ 1292 w 2210"/>
              <a:gd name="connsiteY4" fmla="*/ 68 h 2051"/>
              <a:gd name="connsiteX5" fmla="*/ 1263 w 2210"/>
              <a:gd name="connsiteY5" fmla="*/ 104 h 2051"/>
              <a:gd name="connsiteX6" fmla="*/ 1239 w 2210"/>
              <a:gd name="connsiteY6" fmla="*/ 140 h 2051"/>
              <a:gd name="connsiteX7" fmla="*/ 1221 w 2210"/>
              <a:gd name="connsiteY7" fmla="*/ 170 h 2051"/>
              <a:gd name="connsiteX8" fmla="*/ 1204 w 2210"/>
              <a:gd name="connsiteY8" fmla="*/ 196 h 2051"/>
              <a:gd name="connsiteX9" fmla="*/ 1179 w 2210"/>
              <a:gd name="connsiteY9" fmla="*/ 242 h 2051"/>
              <a:gd name="connsiteX10" fmla="*/ 1162 w 2210"/>
              <a:gd name="connsiteY10" fmla="*/ 276 h 2051"/>
              <a:gd name="connsiteX11" fmla="*/ 1144 w 2210"/>
              <a:gd name="connsiteY11" fmla="*/ 314 h 2051"/>
              <a:gd name="connsiteX12" fmla="*/ 1132 w 2210"/>
              <a:gd name="connsiteY12" fmla="*/ 344 h 2051"/>
              <a:gd name="connsiteX13" fmla="*/ 1114 w 2210"/>
              <a:gd name="connsiteY13" fmla="*/ 380 h 2051"/>
              <a:gd name="connsiteX14" fmla="*/ 1102 w 2210"/>
              <a:gd name="connsiteY14" fmla="*/ 408 h 2051"/>
              <a:gd name="connsiteX15" fmla="*/ 1090 w 2210"/>
              <a:gd name="connsiteY15" fmla="*/ 436 h 2051"/>
              <a:gd name="connsiteX16" fmla="*/ 1076 w 2210"/>
              <a:gd name="connsiteY16" fmla="*/ 472 h 2051"/>
              <a:gd name="connsiteX17" fmla="*/ 1062 w 2210"/>
              <a:gd name="connsiteY17" fmla="*/ 504 h 2051"/>
              <a:gd name="connsiteX18" fmla="*/ 1048 w 2210"/>
              <a:gd name="connsiteY18" fmla="*/ 544 h 2051"/>
              <a:gd name="connsiteX19" fmla="*/ 1036 w 2210"/>
              <a:gd name="connsiteY19" fmla="*/ 580 h 2051"/>
              <a:gd name="connsiteX20" fmla="*/ 1020 w 2210"/>
              <a:gd name="connsiteY20" fmla="*/ 624 h 2051"/>
              <a:gd name="connsiteX21" fmla="*/ 1014 w 2210"/>
              <a:gd name="connsiteY21" fmla="*/ 650 h 2051"/>
              <a:gd name="connsiteX22" fmla="*/ 994 w 2210"/>
              <a:gd name="connsiteY22" fmla="*/ 690 h 2051"/>
              <a:gd name="connsiteX23" fmla="*/ 980 w 2210"/>
              <a:gd name="connsiteY23" fmla="*/ 736 h 2051"/>
              <a:gd name="connsiteX24" fmla="*/ 970 w 2210"/>
              <a:gd name="connsiteY24" fmla="*/ 776 h 2051"/>
              <a:gd name="connsiteX25" fmla="*/ 960 w 2210"/>
              <a:gd name="connsiteY25" fmla="*/ 814 h 2051"/>
              <a:gd name="connsiteX26" fmla="*/ 950 w 2210"/>
              <a:gd name="connsiteY26" fmla="*/ 852 h 2051"/>
              <a:gd name="connsiteX27" fmla="*/ 940 w 2210"/>
              <a:gd name="connsiteY27" fmla="*/ 894 h 2051"/>
              <a:gd name="connsiteX28" fmla="*/ 930 w 2210"/>
              <a:gd name="connsiteY28" fmla="*/ 938 h 2051"/>
              <a:gd name="connsiteX29" fmla="*/ 921 w 2210"/>
              <a:gd name="connsiteY29" fmla="*/ 974 h 2051"/>
              <a:gd name="connsiteX30" fmla="*/ 915 w 2210"/>
              <a:gd name="connsiteY30" fmla="*/ 1004 h 2051"/>
              <a:gd name="connsiteX31" fmla="*/ 903 w 2210"/>
              <a:gd name="connsiteY31" fmla="*/ 1040 h 2051"/>
              <a:gd name="connsiteX32" fmla="*/ 885 w 2210"/>
              <a:gd name="connsiteY32" fmla="*/ 1072 h 2051"/>
              <a:gd name="connsiteX33" fmla="*/ 873 w 2210"/>
              <a:gd name="connsiteY33" fmla="*/ 1114 h 2051"/>
              <a:gd name="connsiteX34" fmla="*/ 855 w 2210"/>
              <a:gd name="connsiteY34" fmla="*/ 1168 h 2051"/>
              <a:gd name="connsiteX35" fmla="*/ 843 w 2210"/>
              <a:gd name="connsiteY35" fmla="*/ 1186 h 2051"/>
              <a:gd name="connsiteX36" fmla="*/ 837 w 2210"/>
              <a:gd name="connsiteY36" fmla="*/ 1222 h 2051"/>
              <a:gd name="connsiteX37" fmla="*/ 823 w 2210"/>
              <a:gd name="connsiteY37" fmla="*/ 1264 h 2051"/>
              <a:gd name="connsiteX38" fmla="*/ 811 w 2210"/>
              <a:gd name="connsiteY38" fmla="*/ 1288 h 2051"/>
              <a:gd name="connsiteX39" fmla="*/ 789 w 2210"/>
              <a:gd name="connsiteY39" fmla="*/ 1330 h 2051"/>
              <a:gd name="connsiteX40" fmla="*/ 771 w 2210"/>
              <a:gd name="connsiteY40" fmla="*/ 1366 h 2051"/>
              <a:gd name="connsiteX41" fmla="*/ 753 w 2210"/>
              <a:gd name="connsiteY41" fmla="*/ 1406 h 2051"/>
              <a:gd name="connsiteX42" fmla="*/ 729 w 2210"/>
              <a:gd name="connsiteY42" fmla="*/ 1442 h 2051"/>
              <a:gd name="connsiteX43" fmla="*/ 712 w 2210"/>
              <a:gd name="connsiteY43" fmla="*/ 1478 h 2051"/>
              <a:gd name="connsiteX44" fmla="*/ 675 w 2210"/>
              <a:gd name="connsiteY44" fmla="*/ 1520 h 2051"/>
              <a:gd name="connsiteX45" fmla="*/ 658 w 2210"/>
              <a:gd name="connsiteY45" fmla="*/ 1546 h 2051"/>
              <a:gd name="connsiteX46" fmla="*/ 626 w 2210"/>
              <a:gd name="connsiteY46" fmla="*/ 1584 h 2051"/>
              <a:gd name="connsiteX47" fmla="*/ 603 w 2210"/>
              <a:gd name="connsiteY47" fmla="*/ 1616 h 2051"/>
              <a:gd name="connsiteX48" fmla="*/ 579 w 2210"/>
              <a:gd name="connsiteY48" fmla="*/ 1628 h 2051"/>
              <a:gd name="connsiteX49" fmla="*/ 549 w 2210"/>
              <a:gd name="connsiteY49" fmla="*/ 1658 h 2051"/>
              <a:gd name="connsiteX50" fmla="*/ 507 w 2210"/>
              <a:gd name="connsiteY50" fmla="*/ 1688 h 2051"/>
              <a:gd name="connsiteX51" fmla="*/ 462 w 2210"/>
              <a:gd name="connsiteY51" fmla="*/ 1708 h 2051"/>
              <a:gd name="connsiteX52" fmla="*/ 428 w 2210"/>
              <a:gd name="connsiteY52" fmla="*/ 1724 h 2051"/>
              <a:gd name="connsiteX53" fmla="*/ 398 w 2210"/>
              <a:gd name="connsiteY53" fmla="*/ 1738 h 2051"/>
              <a:gd name="connsiteX54" fmla="*/ 362 w 2210"/>
              <a:gd name="connsiteY54" fmla="*/ 1756 h 2051"/>
              <a:gd name="connsiteX55" fmla="*/ 327 w 2210"/>
              <a:gd name="connsiteY55" fmla="*/ 1772 h 2051"/>
              <a:gd name="connsiteX56" fmla="*/ 291 w 2210"/>
              <a:gd name="connsiteY56" fmla="*/ 1784 h 2051"/>
              <a:gd name="connsiteX57" fmla="*/ 274 w 2210"/>
              <a:gd name="connsiteY57" fmla="*/ 1792 h 2051"/>
              <a:gd name="connsiteX58" fmla="*/ 238 w 2210"/>
              <a:gd name="connsiteY58" fmla="*/ 1804 h 2051"/>
              <a:gd name="connsiteX59" fmla="*/ 199 w 2210"/>
              <a:gd name="connsiteY59" fmla="*/ 1820 h 2051"/>
              <a:gd name="connsiteX60" fmla="*/ 159 w 2210"/>
              <a:gd name="connsiteY60" fmla="*/ 1832 h 2051"/>
              <a:gd name="connsiteX61" fmla="*/ 114 w 2210"/>
              <a:gd name="connsiteY61" fmla="*/ 1846 h 2051"/>
              <a:gd name="connsiteX62" fmla="*/ 75 w 2210"/>
              <a:gd name="connsiteY62" fmla="*/ 1860 h 2051"/>
              <a:gd name="connsiteX63" fmla="*/ 38 w 2210"/>
              <a:gd name="connsiteY63" fmla="*/ 1870 h 2051"/>
              <a:gd name="connsiteX64" fmla="*/ 16 w 2210"/>
              <a:gd name="connsiteY64" fmla="*/ 1876 h 2051"/>
              <a:gd name="connsiteX65" fmla="*/ 2 w 2210"/>
              <a:gd name="connsiteY65" fmla="*/ 1882 h 2051"/>
              <a:gd name="connsiteX66" fmla="*/ 0 w 2210"/>
              <a:gd name="connsiteY66" fmla="*/ 1902 h 2051"/>
              <a:gd name="connsiteX67" fmla="*/ 2 w 2210"/>
              <a:gd name="connsiteY67" fmla="*/ 1924 h 2051"/>
              <a:gd name="connsiteX68" fmla="*/ 1894 w 2210"/>
              <a:gd name="connsiteY68" fmla="*/ 1904 h 2051"/>
              <a:gd name="connsiteX69" fmla="*/ 1896 w 2210"/>
              <a:gd name="connsiteY69" fmla="*/ 1849 h 2051"/>
              <a:gd name="connsiteX70" fmla="*/ 1890 w 2210"/>
              <a:gd name="connsiteY70" fmla="*/ 1429 h 2051"/>
              <a:gd name="connsiteX71" fmla="*/ 1814 w 2210"/>
              <a:gd name="connsiteY71" fmla="*/ 692 h 2051"/>
              <a:gd name="connsiteX72" fmla="*/ 1803 w 2210"/>
              <a:gd name="connsiteY72" fmla="*/ 652 h 2051"/>
              <a:gd name="connsiteX73" fmla="*/ 1786 w 2210"/>
              <a:gd name="connsiteY73" fmla="*/ 604 h 2051"/>
              <a:gd name="connsiteX74" fmla="*/ 1773 w 2210"/>
              <a:gd name="connsiteY74" fmla="*/ 556 h 2051"/>
              <a:gd name="connsiteX75" fmla="*/ 1761 w 2210"/>
              <a:gd name="connsiteY75" fmla="*/ 526 h 2051"/>
              <a:gd name="connsiteX76" fmla="*/ 1742 w 2210"/>
              <a:gd name="connsiteY76" fmla="*/ 478 h 2051"/>
              <a:gd name="connsiteX77" fmla="*/ 1725 w 2210"/>
              <a:gd name="connsiteY77" fmla="*/ 442 h 2051"/>
              <a:gd name="connsiteX78" fmla="*/ 1715 w 2210"/>
              <a:gd name="connsiteY78" fmla="*/ 404 h 2051"/>
              <a:gd name="connsiteX79" fmla="*/ 1698 w 2210"/>
              <a:gd name="connsiteY79" fmla="*/ 368 h 2051"/>
              <a:gd name="connsiteX80" fmla="*/ 1692 w 2210"/>
              <a:gd name="connsiteY80" fmla="*/ 354 h 2051"/>
              <a:gd name="connsiteX81" fmla="*/ 1683 w 2210"/>
              <a:gd name="connsiteY81" fmla="*/ 332 h 2051"/>
              <a:gd name="connsiteX82" fmla="*/ 1662 w 2210"/>
              <a:gd name="connsiteY82" fmla="*/ 294 h 2051"/>
              <a:gd name="connsiteX83" fmla="*/ 1647 w 2210"/>
              <a:gd name="connsiteY83" fmla="*/ 260 h 2051"/>
              <a:gd name="connsiteX84" fmla="*/ 1634 w 2210"/>
              <a:gd name="connsiteY84" fmla="*/ 236 h 2051"/>
              <a:gd name="connsiteX85" fmla="*/ 1624 w 2210"/>
              <a:gd name="connsiteY85" fmla="*/ 208 h 2051"/>
              <a:gd name="connsiteX86" fmla="*/ 1596 w 2210"/>
              <a:gd name="connsiteY86" fmla="*/ 168 h 2051"/>
              <a:gd name="connsiteX87" fmla="*/ 1590 w 2210"/>
              <a:gd name="connsiteY87" fmla="*/ 156 h 2051"/>
              <a:gd name="connsiteX88" fmla="*/ 1574 w 2210"/>
              <a:gd name="connsiteY88" fmla="*/ 136 h 2051"/>
              <a:gd name="connsiteX89" fmla="*/ 1582 w 2210"/>
              <a:gd name="connsiteY89" fmla="*/ 144 h 2051"/>
              <a:gd name="connsiteX90" fmla="*/ 1610 w 2210"/>
              <a:gd name="connsiteY90" fmla="*/ 190 h 2051"/>
              <a:gd name="connsiteX91" fmla="*/ 1602 w 2210"/>
              <a:gd name="connsiteY91" fmla="*/ 180 h 2051"/>
              <a:gd name="connsiteX92" fmla="*/ 1608 w 2210"/>
              <a:gd name="connsiteY92" fmla="*/ 182 h 2051"/>
              <a:gd name="connsiteX93" fmla="*/ 1587 w 2210"/>
              <a:gd name="connsiteY93" fmla="*/ 152 h 2051"/>
              <a:gd name="connsiteX94" fmla="*/ 1560 w 2210"/>
              <a:gd name="connsiteY94" fmla="*/ 114 h 2051"/>
              <a:gd name="connsiteX95" fmla="*/ 1536 w 2210"/>
              <a:gd name="connsiteY95" fmla="*/ 84 h 2051"/>
              <a:gd name="connsiteX96" fmla="*/ 1510 w 2210"/>
              <a:gd name="connsiteY96" fmla="*/ 52 h 2051"/>
              <a:gd name="connsiteX97" fmla="*/ 1491 w 2210"/>
              <a:gd name="connsiteY97" fmla="*/ 32 h 2051"/>
              <a:gd name="connsiteX98" fmla="*/ 1473 w 2210"/>
              <a:gd name="connsiteY98" fmla="*/ 14 h 2051"/>
              <a:gd name="connsiteX99" fmla="*/ 1452 w 2210"/>
              <a:gd name="connsiteY99" fmla="*/ 8 h 2051"/>
              <a:gd name="connsiteX100" fmla="*/ 1410 w 2210"/>
              <a:gd name="connsiteY100" fmla="*/ 2 h 2051"/>
              <a:gd name="connsiteX0" fmla="*/ 1430 w 1909"/>
              <a:gd name="connsiteY0" fmla="*/ 0 h 2051"/>
              <a:gd name="connsiteX1" fmla="*/ 1387 w 1909"/>
              <a:gd name="connsiteY1" fmla="*/ 4 h 2051"/>
              <a:gd name="connsiteX2" fmla="*/ 1355 w 1909"/>
              <a:gd name="connsiteY2" fmla="*/ 16 h 2051"/>
              <a:gd name="connsiteX3" fmla="*/ 1319 w 1909"/>
              <a:gd name="connsiteY3" fmla="*/ 40 h 2051"/>
              <a:gd name="connsiteX4" fmla="*/ 1292 w 1909"/>
              <a:gd name="connsiteY4" fmla="*/ 68 h 2051"/>
              <a:gd name="connsiteX5" fmla="*/ 1263 w 1909"/>
              <a:gd name="connsiteY5" fmla="*/ 104 h 2051"/>
              <a:gd name="connsiteX6" fmla="*/ 1239 w 1909"/>
              <a:gd name="connsiteY6" fmla="*/ 140 h 2051"/>
              <a:gd name="connsiteX7" fmla="*/ 1221 w 1909"/>
              <a:gd name="connsiteY7" fmla="*/ 170 h 2051"/>
              <a:gd name="connsiteX8" fmla="*/ 1204 w 1909"/>
              <a:gd name="connsiteY8" fmla="*/ 196 h 2051"/>
              <a:gd name="connsiteX9" fmla="*/ 1179 w 1909"/>
              <a:gd name="connsiteY9" fmla="*/ 242 h 2051"/>
              <a:gd name="connsiteX10" fmla="*/ 1162 w 1909"/>
              <a:gd name="connsiteY10" fmla="*/ 276 h 2051"/>
              <a:gd name="connsiteX11" fmla="*/ 1144 w 1909"/>
              <a:gd name="connsiteY11" fmla="*/ 314 h 2051"/>
              <a:gd name="connsiteX12" fmla="*/ 1132 w 1909"/>
              <a:gd name="connsiteY12" fmla="*/ 344 h 2051"/>
              <a:gd name="connsiteX13" fmla="*/ 1114 w 1909"/>
              <a:gd name="connsiteY13" fmla="*/ 380 h 2051"/>
              <a:gd name="connsiteX14" fmla="*/ 1102 w 1909"/>
              <a:gd name="connsiteY14" fmla="*/ 408 h 2051"/>
              <a:gd name="connsiteX15" fmla="*/ 1090 w 1909"/>
              <a:gd name="connsiteY15" fmla="*/ 436 h 2051"/>
              <a:gd name="connsiteX16" fmla="*/ 1076 w 1909"/>
              <a:gd name="connsiteY16" fmla="*/ 472 h 2051"/>
              <a:gd name="connsiteX17" fmla="*/ 1062 w 1909"/>
              <a:gd name="connsiteY17" fmla="*/ 504 h 2051"/>
              <a:gd name="connsiteX18" fmla="*/ 1048 w 1909"/>
              <a:gd name="connsiteY18" fmla="*/ 544 h 2051"/>
              <a:gd name="connsiteX19" fmla="*/ 1036 w 1909"/>
              <a:gd name="connsiteY19" fmla="*/ 580 h 2051"/>
              <a:gd name="connsiteX20" fmla="*/ 1020 w 1909"/>
              <a:gd name="connsiteY20" fmla="*/ 624 h 2051"/>
              <a:gd name="connsiteX21" fmla="*/ 1014 w 1909"/>
              <a:gd name="connsiteY21" fmla="*/ 650 h 2051"/>
              <a:gd name="connsiteX22" fmla="*/ 994 w 1909"/>
              <a:gd name="connsiteY22" fmla="*/ 690 h 2051"/>
              <a:gd name="connsiteX23" fmla="*/ 980 w 1909"/>
              <a:gd name="connsiteY23" fmla="*/ 736 h 2051"/>
              <a:gd name="connsiteX24" fmla="*/ 970 w 1909"/>
              <a:gd name="connsiteY24" fmla="*/ 776 h 2051"/>
              <a:gd name="connsiteX25" fmla="*/ 960 w 1909"/>
              <a:gd name="connsiteY25" fmla="*/ 814 h 2051"/>
              <a:gd name="connsiteX26" fmla="*/ 950 w 1909"/>
              <a:gd name="connsiteY26" fmla="*/ 852 h 2051"/>
              <a:gd name="connsiteX27" fmla="*/ 940 w 1909"/>
              <a:gd name="connsiteY27" fmla="*/ 894 h 2051"/>
              <a:gd name="connsiteX28" fmla="*/ 930 w 1909"/>
              <a:gd name="connsiteY28" fmla="*/ 938 h 2051"/>
              <a:gd name="connsiteX29" fmla="*/ 921 w 1909"/>
              <a:gd name="connsiteY29" fmla="*/ 974 h 2051"/>
              <a:gd name="connsiteX30" fmla="*/ 915 w 1909"/>
              <a:gd name="connsiteY30" fmla="*/ 1004 h 2051"/>
              <a:gd name="connsiteX31" fmla="*/ 903 w 1909"/>
              <a:gd name="connsiteY31" fmla="*/ 1040 h 2051"/>
              <a:gd name="connsiteX32" fmla="*/ 885 w 1909"/>
              <a:gd name="connsiteY32" fmla="*/ 1072 h 2051"/>
              <a:gd name="connsiteX33" fmla="*/ 873 w 1909"/>
              <a:gd name="connsiteY33" fmla="*/ 1114 h 2051"/>
              <a:gd name="connsiteX34" fmla="*/ 855 w 1909"/>
              <a:gd name="connsiteY34" fmla="*/ 1168 h 2051"/>
              <a:gd name="connsiteX35" fmla="*/ 843 w 1909"/>
              <a:gd name="connsiteY35" fmla="*/ 1186 h 2051"/>
              <a:gd name="connsiteX36" fmla="*/ 837 w 1909"/>
              <a:gd name="connsiteY36" fmla="*/ 1222 h 2051"/>
              <a:gd name="connsiteX37" fmla="*/ 823 w 1909"/>
              <a:gd name="connsiteY37" fmla="*/ 1264 h 2051"/>
              <a:gd name="connsiteX38" fmla="*/ 811 w 1909"/>
              <a:gd name="connsiteY38" fmla="*/ 1288 h 2051"/>
              <a:gd name="connsiteX39" fmla="*/ 789 w 1909"/>
              <a:gd name="connsiteY39" fmla="*/ 1330 h 2051"/>
              <a:gd name="connsiteX40" fmla="*/ 771 w 1909"/>
              <a:gd name="connsiteY40" fmla="*/ 1366 h 2051"/>
              <a:gd name="connsiteX41" fmla="*/ 753 w 1909"/>
              <a:gd name="connsiteY41" fmla="*/ 1406 h 2051"/>
              <a:gd name="connsiteX42" fmla="*/ 729 w 1909"/>
              <a:gd name="connsiteY42" fmla="*/ 1442 h 2051"/>
              <a:gd name="connsiteX43" fmla="*/ 712 w 1909"/>
              <a:gd name="connsiteY43" fmla="*/ 1478 h 2051"/>
              <a:gd name="connsiteX44" fmla="*/ 675 w 1909"/>
              <a:gd name="connsiteY44" fmla="*/ 1520 h 2051"/>
              <a:gd name="connsiteX45" fmla="*/ 658 w 1909"/>
              <a:gd name="connsiteY45" fmla="*/ 1546 h 2051"/>
              <a:gd name="connsiteX46" fmla="*/ 626 w 1909"/>
              <a:gd name="connsiteY46" fmla="*/ 1584 h 2051"/>
              <a:gd name="connsiteX47" fmla="*/ 603 w 1909"/>
              <a:gd name="connsiteY47" fmla="*/ 1616 h 2051"/>
              <a:gd name="connsiteX48" fmla="*/ 579 w 1909"/>
              <a:gd name="connsiteY48" fmla="*/ 1628 h 2051"/>
              <a:gd name="connsiteX49" fmla="*/ 549 w 1909"/>
              <a:gd name="connsiteY49" fmla="*/ 1658 h 2051"/>
              <a:gd name="connsiteX50" fmla="*/ 507 w 1909"/>
              <a:gd name="connsiteY50" fmla="*/ 1688 h 2051"/>
              <a:gd name="connsiteX51" fmla="*/ 462 w 1909"/>
              <a:gd name="connsiteY51" fmla="*/ 1708 h 2051"/>
              <a:gd name="connsiteX52" fmla="*/ 428 w 1909"/>
              <a:gd name="connsiteY52" fmla="*/ 1724 h 2051"/>
              <a:gd name="connsiteX53" fmla="*/ 398 w 1909"/>
              <a:gd name="connsiteY53" fmla="*/ 1738 h 2051"/>
              <a:gd name="connsiteX54" fmla="*/ 362 w 1909"/>
              <a:gd name="connsiteY54" fmla="*/ 1756 h 2051"/>
              <a:gd name="connsiteX55" fmla="*/ 327 w 1909"/>
              <a:gd name="connsiteY55" fmla="*/ 1772 h 2051"/>
              <a:gd name="connsiteX56" fmla="*/ 291 w 1909"/>
              <a:gd name="connsiteY56" fmla="*/ 1784 h 2051"/>
              <a:gd name="connsiteX57" fmla="*/ 274 w 1909"/>
              <a:gd name="connsiteY57" fmla="*/ 1792 h 2051"/>
              <a:gd name="connsiteX58" fmla="*/ 238 w 1909"/>
              <a:gd name="connsiteY58" fmla="*/ 1804 h 2051"/>
              <a:gd name="connsiteX59" fmla="*/ 199 w 1909"/>
              <a:gd name="connsiteY59" fmla="*/ 1820 h 2051"/>
              <a:gd name="connsiteX60" fmla="*/ 159 w 1909"/>
              <a:gd name="connsiteY60" fmla="*/ 1832 h 2051"/>
              <a:gd name="connsiteX61" fmla="*/ 114 w 1909"/>
              <a:gd name="connsiteY61" fmla="*/ 1846 h 2051"/>
              <a:gd name="connsiteX62" fmla="*/ 75 w 1909"/>
              <a:gd name="connsiteY62" fmla="*/ 1860 h 2051"/>
              <a:gd name="connsiteX63" fmla="*/ 38 w 1909"/>
              <a:gd name="connsiteY63" fmla="*/ 1870 h 2051"/>
              <a:gd name="connsiteX64" fmla="*/ 16 w 1909"/>
              <a:gd name="connsiteY64" fmla="*/ 1876 h 2051"/>
              <a:gd name="connsiteX65" fmla="*/ 2 w 1909"/>
              <a:gd name="connsiteY65" fmla="*/ 1882 h 2051"/>
              <a:gd name="connsiteX66" fmla="*/ 0 w 1909"/>
              <a:gd name="connsiteY66" fmla="*/ 1902 h 2051"/>
              <a:gd name="connsiteX67" fmla="*/ 2 w 1909"/>
              <a:gd name="connsiteY67" fmla="*/ 1924 h 2051"/>
              <a:gd name="connsiteX68" fmla="*/ 1540 w 1909"/>
              <a:gd name="connsiteY68" fmla="*/ 1112 h 2051"/>
              <a:gd name="connsiteX69" fmla="*/ 1896 w 1909"/>
              <a:gd name="connsiteY69" fmla="*/ 1849 h 2051"/>
              <a:gd name="connsiteX70" fmla="*/ 1890 w 1909"/>
              <a:gd name="connsiteY70" fmla="*/ 1429 h 2051"/>
              <a:gd name="connsiteX71" fmla="*/ 1814 w 1909"/>
              <a:gd name="connsiteY71" fmla="*/ 692 h 2051"/>
              <a:gd name="connsiteX72" fmla="*/ 1803 w 1909"/>
              <a:gd name="connsiteY72" fmla="*/ 652 h 2051"/>
              <a:gd name="connsiteX73" fmla="*/ 1786 w 1909"/>
              <a:gd name="connsiteY73" fmla="*/ 604 h 2051"/>
              <a:gd name="connsiteX74" fmla="*/ 1773 w 1909"/>
              <a:gd name="connsiteY74" fmla="*/ 556 h 2051"/>
              <a:gd name="connsiteX75" fmla="*/ 1761 w 1909"/>
              <a:gd name="connsiteY75" fmla="*/ 526 h 2051"/>
              <a:gd name="connsiteX76" fmla="*/ 1742 w 1909"/>
              <a:gd name="connsiteY76" fmla="*/ 478 h 2051"/>
              <a:gd name="connsiteX77" fmla="*/ 1725 w 1909"/>
              <a:gd name="connsiteY77" fmla="*/ 442 h 2051"/>
              <a:gd name="connsiteX78" fmla="*/ 1715 w 1909"/>
              <a:gd name="connsiteY78" fmla="*/ 404 h 2051"/>
              <a:gd name="connsiteX79" fmla="*/ 1698 w 1909"/>
              <a:gd name="connsiteY79" fmla="*/ 368 h 2051"/>
              <a:gd name="connsiteX80" fmla="*/ 1692 w 1909"/>
              <a:gd name="connsiteY80" fmla="*/ 354 h 2051"/>
              <a:gd name="connsiteX81" fmla="*/ 1683 w 1909"/>
              <a:gd name="connsiteY81" fmla="*/ 332 h 2051"/>
              <a:gd name="connsiteX82" fmla="*/ 1662 w 1909"/>
              <a:gd name="connsiteY82" fmla="*/ 294 h 2051"/>
              <a:gd name="connsiteX83" fmla="*/ 1647 w 1909"/>
              <a:gd name="connsiteY83" fmla="*/ 260 h 2051"/>
              <a:gd name="connsiteX84" fmla="*/ 1634 w 1909"/>
              <a:gd name="connsiteY84" fmla="*/ 236 h 2051"/>
              <a:gd name="connsiteX85" fmla="*/ 1624 w 1909"/>
              <a:gd name="connsiteY85" fmla="*/ 208 h 2051"/>
              <a:gd name="connsiteX86" fmla="*/ 1596 w 1909"/>
              <a:gd name="connsiteY86" fmla="*/ 168 h 2051"/>
              <a:gd name="connsiteX87" fmla="*/ 1590 w 1909"/>
              <a:gd name="connsiteY87" fmla="*/ 156 h 2051"/>
              <a:gd name="connsiteX88" fmla="*/ 1574 w 1909"/>
              <a:gd name="connsiteY88" fmla="*/ 136 h 2051"/>
              <a:gd name="connsiteX89" fmla="*/ 1582 w 1909"/>
              <a:gd name="connsiteY89" fmla="*/ 144 h 2051"/>
              <a:gd name="connsiteX90" fmla="*/ 1610 w 1909"/>
              <a:gd name="connsiteY90" fmla="*/ 190 h 2051"/>
              <a:gd name="connsiteX91" fmla="*/ 1602 w 1909"/>
              <a:gd name="connsiteY91" fmla="*/ 180 h 2051"/>
              <a:gd name="connsiteX92" fmla="*/ 1608 w 1909"/>
              <a:gd name="connsiteY92" fmla="*/ 182 h 2051"/>
              <a:gd name="connsiteX93" fmla="*/ 1587 w 1909"/>
              <a:gd name="connsiteY93" fmla="*/ 152 h 2051"/>
              <a:gd name="connsiteX94" fmla="*/ 1560 w 1909"/>
              <a:gd name="connsiteY94" fmla="*/ 114 h 2051"/>
              <a:gd name="connsiteX95" fmla="*/ 1536 w 1909"/>
              <a:gd name="connsiteY95" fmla="*/ 84 h 2051"/>
              <a:gd name="connsiteX96" fmla="*/ 1510 w 1909"/>
              <a:gd name="connsiteY96" fmla="*/ 52 h 2051"/>
              <a:gd name="connsiteX97" fmla="*/ 1491 w 1909"/>
              <a:gd name="connsiteY97" fmla="*/ 32 h 2051"/>
              <a:gd name="connsiteX98" fmla="*/ 1473 w 1909"/>
              <a:gd name="connsiteY98" fmla="*/ 14 h 2051"/>
              <a:gd name="connsiteX99" fmla="*/ 1452 w 1909"/>
              <a:gd name="connsiteY99" fmla="*/ 8 h 2051"/>
              <a:gd name="connsiteX100" fmla="*/ 1410 w 1909"/>
              <a:gd name="connsiteY100" fmla="*/ 2 h 2051"/>
              <a:gd name="connsiteX0" fmla="*/ 1430 w 1942"/>
              <a:gd name="connsiteY0" fmla="*/ 0 h 2051"/>
              <a:gd name="connsiteX1" fmla="*/ 1387 w 1942"/>
              <a:gd name="connsiteY1" fmla="*/ 4 h 2051"/>
              <a:gd name="connsiteX2" fmla="*/ 1355 w 1942"/>
              <a:gd name="connsiteY2" fmla="*/ 16 h 2051"/>
              <a:gd name="connsiteX3" fmla="*/ 1319 w 1942"/>
              <a:gd name="connsiteY3" fmla="*/ 40 h 2051"/>
              <a:gd name="connsiteX4" fmla="*/ 1292 w 1942"/>
              <a:gd name="connsiteY4" fmla="*/ 68 h 2051"/>
              <a:gd name="connsiteX5" fmla="*/ 1263 w 1942"/>
              <a:gd name="connsiteY5" fmla="*/ 104 h 2051"/>
              <a:gd name="connsiteX6" fmla="*/ 1239 w 1942"/>
              <a:gd name="connsiteY6" fmla="*/ 140 h 2051"/>
              <a:gd name="connsiteX7" fmla="*/ 1221 w 1942"/>
              <a:gd name="connsiteY7" fmla="*/ 170 h 2051"/>
              <a:gd name="connsiteX8" fmla="*/ 1204 w 1942"/>
              <a:gd name="connsiteY8" fmla="*/ 196 h 2051"/>
              <a:gd name="connsiteX9" fmla="*/ 1179 w 1942"/>
              <a:gd name="connsiteY9" fmla="*/ 242 h 2051"/>
              <a:gd name="connsiteX10" fmla="*/ 1162 w 1942"/>
              <a:gd name="connsiteY10" fmla="*/ 276 h 2051"/>
              <a:gd name="connsiteX11" fmla="*/ 1144 w 1942"/>
              <a:gd name="connsiteY11" fmla="*/ 314 h 2051"/>
              <a:gd name="connsiteX12" fmla="*/ 1132 w 1942"/>
              <a:gd name="connsiteY12" fmla="*/ 344 h 2051"/>
              <a:gd name="connsiteX13" fmla="*/ 1114 w 1942"/>
              <a:gd name="connsiteY13" fmla="*/ 380 h 2051"/>
              <a:gd name="connsiteX14" fmla="*/ 1102 w 1942"/>
              <a:gd name="connsiteY14" fmla="*/ 408 h 2051"/>
              <a:gd name="connsiteX15" fmla="*/ 1090 w 1942"/>
              <a:gd name="connsiteY15" fmla="*/ 436 h 2051"/>
              <a:gd name="connsiteX16" fmla="*/ 1076 w 1942"/>
              <a:gd name="connsiteY16" fmla="*/ 472 h 2051"/>
              <a:gd name="connsiteX17" fmla="*/ 1062 w 1942"/>
              <a:gd name="connsiteY17" fmla="*/ 504 h 2051"/>
              <a:gd name="connsiteX18" fmla="*/ 1048 w 1942"/>
              <a:gd name="connsiteY18" fmla="*/ 544 h 2051"/>
              <a:gd name="connsiteX19" fmla="*/ 1036 w 1942"/>
              <a:gd name="connsiteY19" fmla="*/ 580 h 2051"/>
              <a:gd name="connsiteX20" fmla="*/ 1020 w 1942"/>
              <a:gd name="connsiteY20" fmla="*/ 624 h 2051"/>
              <a:gd name="connsiteX21" fmla="*/ 1014 w 1942"/>
              <a:gd name="connsiteY21" fmla="*/ 650 h 2051"/>
              <a:gd name="connsiteX22" fmla="*/ 994 w 1942"/>
              <a:gd name="connsiteY22" fmla="*/ 690 h 2051"/>
              <a:gd name="connsiteX23" fmla="*/ 980 w 1942"/>
              <a:gd name="connsiteY23" fmla="*/ 736 h 2051"/>
              <a:gd name="connsiteX24" fmla="*/ 970 w 1942"/>
              <a:gd name="connsiteY24" fmla="*/ 776 h 2051"/>
              <a:gd name="connsiteX25" fmla="*/ 960 w 1942"/>
              <a:gd name="connsiteY25" fmla="*/ 814 h 2051"/>
              <a:gd name="connsiteX26" fmla="*/ 950 w 1942"/>
              <a:gd name="connsiteY26" fmla="*/ 852 h 2051"/>
              <a:gd name="connsiteX27" fmla="*/ 940 w 1942"/>
              <a:gd name="connsiteY27" fmla="*/ 894 h 2051"/>
              <a:gd name="connsiteX28" fmla="*/ 930 w 1942"/>
              <a:gd name="connsiteY28" fmla="*/ 938 h 2051"/>
              <a:gd name="connsiteX29" fmla="*/ 921 w 1942"/>
              <a:gd name="connsiteY29" fmla="*/ 974 h 2051"/>
              <a:gd name="connsiteX30" fmla="*/ 915 w 1942"/>
              <a:gd name="connsiteY30" fmla="*/ 1004 h 2051"/>
              <a:gd name="connsiteX31" fmla="*/ 903 w 1942"/>
              <a:gd name="connsiteY31" fmla="*/ 1040 h 2051"/>
              <a:gd name="connsiteX32" fmla="*/ 885 w 1942"/>
              <a:gd name="connsiteY32" fmla="*/ 1072 h 2051"/>
              <a:gd name="connsiteX33" fmla="*/ 873 w 1942"/>
              <a:gd name="connsiteY33" fmla="*/ 1114 h 2051"/>
              <a:gd name="connsiteX34" fmla="*/ 855 w 1942"/>
              <a:gd name="connsiteY34" fmla="*/ 1168 h 2051"/>
              <a:gd name="connsiteX35" fmla="*/ 843 w 1942"/>
              <a:gd name="connsiteY35" fmla="*/ 1186 h 2051"/>
              <a:gd name="connsiteX36" fmla="*/ 837 w 1942"/>
              <a:gd name="connsiteY36" fmla="*/ 1222 h 2051"/>
              <a:gd name="connsiteX37" fmla="*/ 823 w 1942"/>
              <a:gd name="connsiteY37" fmla="*/ 1264 h 2051"/>
              <a:gd name="connsiteX38" fmla="*/ 811 w 1942"/>
              <a:gd name="connsiteY38" fmla="*/ 1288 h 2051"/>
              <a:gd name="connsiteX39" fmla="*/ 789 w 1942"/>
              <a:gd name="connsiteY39" fmla="*/ 1330 h 2051"/>
              <a:gd name="connsiteX40" fmla="*/ 771 w 1942"/>
              <a:gd name="connsiteY40" fmla="*/ 1366 h 2051"/>
              <a:gd name="connsiteX41" fmla="*/ 753 w 1942"/>
              <a:gd name="connsiteY41" fmla="*/ 1406 h 2051"/>
              <a:gd name="connsiteX42" fmla="*/ 729 w 1942"/>
              <a:gd name="connsiteY42" fmla="*/ 1442 h 2051"/>
              <a:gd name="connsiteX43" fmla="*/ 712 w 1942"/>
              <a:gd name="connsiteY43" fmla="*/ 1478 h 2051"/>
              <a:gd name="connsiteX44" fmla="*/ 675 w 1942"/>
              <a:gd name="connsiteY44" fmla="*/ 1520 h 2051"/>
              <a:gd name="connsiteX45" fmla="*/ 658 w 1942"/>
              <a:gd name="connsiteY45" fmla="*/ 1546 h 2051"/>
              <a:gd name="connsiteX46" fmla="*/ 626 w 1942"/>
              <a:gd name="connsiteY46" fmla="*/ 1584 h 2051"/>
              <a:gd name="connsiteX47" fmla="*/ 603 w 1942"/>
              <a:gd name="connsiteY47" fmla="*/ 1616 h 2051"/>
              <a:gd name="connsiteX48" fmla="*/ 579 w 1942"/>
              <a:gd name="connsiteY48" fmla="*/ 1628 h 2051"/>
              <a:gd name="connsiteX49" fmla="*/ 549 w 1942"/>
              <a:gd name="connsiteY49" fmla="*/ 1658 h 2051"/>
              <a:gd name="connsiteX50" fmla="*/ 507 w 1942"/>
              <a:gd name="connsiteY50" fmla="*/ 1688 h 2051"/>
              <a:gd name="connsiteX51" fmla="*/ 462 w 1942"/>
              <a:gd name="connsiteY51" fmla="*/ 1708 h 2051"/>
              <a:gd name="connsiteX52" fmla="*/ 428 w 1942"/>
              <a:gd name="connsiteY52" fmla="*/ 1724 h 2051"/>
              <a:gd name="connsiteX53" fmla="*/ 398 w 1942"/>
              <a:gd name="connsiteY53" fmla="*/ 1738 h 2051"/>
              <a:gd name="connsiteX54" fmla="*/ 362 w 1942"/>
              <a:gd name="connsiteY54" fmla="*/ 1756 h 2051"/>
              <a:gd name="connsiteX55" fmla="*/ 327 w 1942"/>
              <a:gd name="connsiteY55" fmla="*/ 1772 h 2051"/>
              <a:gd name="connsiteX56" fmla="*/ 291 w 1942"/>
              <a:gd name="connsiteY56" fmla="*/ 1784 h 2051"/>
              <a:gd name="connsiteX57" fmla="*/ 274 w 1942"/>
              <a:gd name="connsiteY57" fmla="*/ 1792 h 2051"/>
              <a:gd name="connsiteX58" fmla="*/ 238 w 1942"/>
              <a:gd name="connsiteY58" fmla="*/ 1804 h 2051"/>
              <a:gd name="connsiteX59" fmla="*/ 199 w 1942"/>
              <a:gd name="connsiteY59" fmla="*/ 1820 h 2051"/>
              <a:gd name="connsiteX60" fmla="*/ 159 w 1942"/>
              <a:gd name="connsiteY60" fmla="*/ 1832 h 2051"/>
              <a:gd name="connsiteX61" fmla="*/ 114 w 1942"/>
              <a:gd name="connsiteY61" fmla="*/ 1846 h 2051"/>
              <a:gd name="connsiteX62" fmla="*/ 75 w 1942"/>
              <a:gd name="connsiteY62" fmla="*/ 1860 h 2051"/>
              <a:gd name="connsiteX63" fmla="*/ 38 w 1942"/>
              <a:gd name="connsiteY63" fmla="*/ 1870 h 2051"/>
              <a:gd name="connsiteX64" fmla="*/ 16 w 1942"/>
              <a:gd name="connsiteY64" fmla="*/ 1876 h 2051"/>
              <a:gd name="connsiteX65" fmla="*/ 2 w 1942"/>
              <a:gd name="connsiteY65" fmla="*/ 1882 h 2051"/>
              <a:gd name="connsiteX66" fmla="*/ 0 w 1942"/>
              <a:gd name="connsiteY66" fmla="*/ 1902 h 2051"/>
              <a:gd name="connsiteX67" fmla="*/ 2 w 1942"/>
              <a:gd name="connsiteY67" fmla="*/ 1924 h 2051"/>
              <a:gd name="connsiteX68" fmla="*/ 1540 w 1942"/>
              <a:gd name="connsiteY68" fmla="*/ 1112 h 2051"/>
              <a:gd name="connsiteX69" fmla="*/ 1896 w 1942"/>
              <a:gd name="connsiteY69" fmla="*/ 1849 h 2051"/>
              <a:gd name="connsiteX70" fmla="*/ 1814 w 1942"/>
              <a:gd name="connsiteY70" fmla="*/ 692 h 2051"/>
              <a:gd name="connsiteX71" fmla="*/ 1803 w 1942"/>
              <a:gd name="connsiteY71" fmla="*/ 652 h 2051"/>
              <a:gd name="connsiteX72" fmla="*/ 1786 w 1942"/>
              <a:gd name="connsiteY72" fmla="*/ 604 h 2051"/>
              <a:gd name="connsiteX73" fmla="*/ 1773 w 1942"/>
              <a:gd name="connsiteY73" fmla="*/ 556 h 2051"/>
              <a:gd name="connsiteX74" fmla="*/ 1761 w 1942"/>
              <a:gd name="connsiteY74" fmla="*/ 526 h 2051"/>
              <a:gd name="connsiteX75" fmla="*/ 1742 w 1942"/>
              <a:gd name="connsiteY75" fmla="*/ 478 h 2051"/>
              <a:gd name="connsiteX76" fmla="*/ 1725 w 1942"/>
              <a:gd name="connsiteY76" fmla="*/ 442 h 2051"/>
              <a:gd name="connsiteX77" fmla="*/ 1715 w 1942"/>
              <a:gd name="connsiteY77" fmla="*/ 404 h 2051"/>
              <a:gd name="connsiteX78" fmla="*/ 1698 w 1942"/>
              <a:gd name="connsiteY78" fmla="*/ 368 h 2051"/>
              <a:gd name="connsiteX79" fmla="*/ 1692 w 1942"/>
              <a:gd name="connsiteY79" fmla="*/ 354 h 2051"/>
              <a:gd name="connsiteX80" fmla="*/ 1683 w 1942"/>
              <a:gd name="connsiteY80" fmla="*/ 332 h 2051"/>
              <a:gd name="connsiteX81" fmla="*/ 1662 w 1942"/>
              <a:gd name="connsiteY81" fmla="*/ 294 h 2051"/>
              <a:gd name="connsiteX82" fmla="*/ 1647 w 1942"/>
              <a:gd name="connsiteY82" fmla="*/ 260 h 2051"/>
              <a:gd name="connsiteX83" fmla="*/ 1634 w 1942"/>
              <a:gd name="connsiteY83" fmla="*/ 236 h 2051"/>
              <a:gd name="connsiteX84" fmla="*/ 1624 w 1942"/>
              <a:gd name="connsiteY84" fmla="*/ 208 h 2051"/>
              <a:gd name="connsiteX85" fmla="*/ 1596 w 1942"/>
              <a:gd name="connsiteY85" fmla="*/ 168 h 2051"/>
              <a:gd name="connsiteX86" fmla="*/ 1590 w 1942"/>
              <a:gd name="connsiteY86" fmla="*/ 156 h 2051"/>
              <a:gd name="connsiteX87" fmla="*/ 1574 w 1942"/>
              <a:gd name="connsiteY87" fmla="*/ 136 h 2051"/>
              <a:gd name="connsiteX88" fmla="*/ 1582 w 1942"/>
              <a:gd name="connsiteY88" fmla="*/ 144 h 2051"/>
              <a:gd name="connsiteX89" fmla="*/ 1610 w 1942"/>
              <a:gd name="connsiteY89" fmla="*/ 190 h 2051"/>
              <a:gd name="connsiteX90" fmla="*/ 1602 w 1942"/>
              <a:gd name="connsiteY90" fmla="*/ 180 h 2051"/>
              <a:gd name="connsiteX91" fmla="*/ 1608 w 1942"/>
              <a:gd name="connsiteY91" fmla="*/ 182 h 2051"/>
              <a:gd name="connsiteX92" fmla="*/ 1587 w 1942"/>
              <a:gd name="connsiteY92" fmla="*/ 152 h 2051"/>
              <a:gd name="connsiteX93" fmla="*/ 1560 w 1942"/>
              <a:gd name="connsiteY93" fmla="*/ 114 h 2051"/>
              <a:gd name="connsiteX94" fmla="*/ 1536 w 1942"/>
              <a:gd name="connsiteY94" fmla="*/ 84 h 2051"/>
              <a:gd name="connsiteX95" fmla="*/ 1510 w 1942"/>
              <a:gd name="connsiteY95" fmla="*/ 52 h 2051"/>
              <a:gd name="connsiteX96" fmla="*/ 1491 w 1942"/>
              <a:gd name="connsiteY96" fmla="*/ 32 h 2051"/>
              <a:gd name="connsiteX97" fmla="*/ 1473 w 1942"/>
              <a:gd name="connsiteY97" fmla="*/ 14 h 2051"/>
              <a:gd name="connsiteX98" fmla="*/ 1452 w 1942"/>
              <a:gd name="connsiteY98" fmla="*/ 8 h 2051"/>
              <a:gd name="connsiteX99" fmla="*/ 1410 w 1942"/>
              <a:gd name="connsiteY99" fmla="*/ 2 h 2051"/>
              <a:gd name="connsiteX0" fmla="*/ 1430 w 1842"/>
              <a:gd name="connsiteY0" fmla="*/ 0 h 1924"/>
              <a:gd name="connsiteX1" fmla="*/ 1387 w 1842"/>
              <a:gd name="connsiteY1" fmla="*/ 4 h 1924"/>
              <a:gd name="connsiteX2" fmla="*/ 1355 w 1842"/>
              <a:gd name="connsiteY2" fmla="*/ 16 h 1924"/>
              <a:gd name="connsiteX3" fmla="*/ 1319 w 1842"/>
              <a:gd name="connsiteY3" fmla="*/ 40 h 1924"/>
              <a:gd name="connsiteX4" fmla="*/ 1292 w 1842"/>
              <a:gd name="connsiteY4" fmla="*/ 68 h 1924"/>
              <a:gd name="connsiteX5" fmla="*/ 1263 w 1842"/>
              <a:gd name="connsiteY5" fmla="*/ 104 h 1924"/>
              <a:gd name="connsiteX6" fmla="*/ 1239 w 1842"/>
              <a:gd name="connsiteY6" fmla="*/ 140 h 1924"/>
              <a:gd name="connsiteX7" fmla="*/ 1221 w 1842"/>
              <a:gd name="connsiteY7" fmla="*/ 170 h 1924"/>
              <a:gd name="connsiteX8" fmla="*/ 1204 w 1842"/>
              <a:gd name="connsiteY8" fmla="*/ 196 h 1924"/>
              <a:gd name="connsiteX9" fmla="*/ 1179 w 1842"/>
              <a:gd name="connsiteY9" fmla="*/ 242 h 1924"/>
              <a:gd name="connsiteX10" fmla="*/ 1162 w 1842"/>
              <a:gd name="connsiteY10" fmla="*/ 276 h 1924"/>
              <a:gd name="connsiteX11" fmla="*/ 1144 w 1842"/>
              <a:gd name="connsiteY11" fmla="*/ 314 h 1924"/>
              <a:gd name="connsiteX12" fmla="*/ 1132 w 1842"/>
              <a:gd name="connsiteY12" fmla="*/ 344 h 1924"/>
              <a:gd name="connsiteX13" fmla="*/ 1114 w 1842"/>
              <a:gd name="connsiteY13" fmla="*/ 380 h 1924"/>
              <a:gd name="connsiteX14" fmla="*/ 1102 w 1842"/>
              <a:gd name="connsiteY14" fmla="*/ 408 h 1924"/>
              <a:gd name="connsiteX15" fmla="*/ 1090 w 1842"/>
              <a:gd name="connsiteY15" fmla="*/ 436 h 1924"/>
              <a:gd name="connsiteX16" fmla="*/ 1076 w 1842"/>
              <a:gd name="connsiteY16" fmla="*/ 472 h 1924"/>
              <a:gd name="connsiteX17" fmla="*/ 1062 w 1842"/>
              <a:gd name="connsiteY17" fmla="*/ 504 h 1924"/>
              <a:gd name="connsiteX18" fmla="*/ 1048 w 1842"/>
              <a:gd name="connsiteY18" fmla="*/ 544 h 1924"/>
              <a:gd name="connsiteX19" fmla="*/ 1036 w 1842"/>
              <a:gd name="connsiteY19" fmla="*/ 580 h 1924"/>
              <a:gd name="connsiteX20" fmla="*/ 1020 w 1842"/>
              <a:gd name="connsiteY20" fmla="*/ 624 h 1924"/>
              <a:gd name="connsiteX21" fmla="*/ 1014 w 1842"/>
              <a:gd name="connsiteY21" fmla="*/ 650 h 1924"/>
              <a:gd name="connsiteX22" fmla="*/ 994 w 1842"/>
              <a:gd name="connsiteY22" fmla="*/ 690 h 1924"/>
              <a:gd name="connsiteX23" fmla="*/ 980 w 1842"/>
              <a:gd name="connsiteY23" fmla="*/ 736 h 1924"/>
              <a:gd name="connsiteX24" fmla="*/ 970 w 1842"/>
              <a:gd name="connsiteY24" fmla="*/ 776 h 1924"/>
              <a:gd name="connsiteX25" fmla="*/ 960 w 1842"/>
              <a:gd name="connsiteY25" fmla="*/ 814 h 1924"/>
              <a:gd name="connsiteX26" fmla="*/ 950 w 1842"/>
              <a:gd name="connsiteY26" fmla="*/ 852 h 1924"/>
              <a:gd name="connsiteX27" fmla="*/ 940 w 1842"/>
              <a:gd name="connsiteY27" fmla="*/ 894 h 1924"/>
              <a:gd name="connsiteX28" fmla="*/ 930 w 1842"/>
              <a:gd name="connsiteY28" fmla="*/ 938 h 1924"/>
              <a:gd name="connsiteX29" fmla="*/ 921 w 1842"/>
              <a:gd name="connsiteY29" fmla="*/ 974 h 1924"/>
              <a:gd name="connsiteX30" fmla="*/ 915 w 1842"/>
              <a:gd name="connsiteY30" fmla="*/ 1004 h 1924"/>
              <a:gd name="connsiteX31" fmla="*/ 903 w 1842"/>
              <a:gd name="connsiteY31" fmla="*/ 1040 h 1924"/>
              <a:gd name="connsiteX32" fmla="*/ 885 w 1842"/>
              <a:gd name="connsiteY32" fmla="*/ 1072 h 1924"/>
              <a:gd name="connsiteX33" fmla="*/ 873 w 1842"/>
              <a:gd name="connsiteY33" fmla="*/ 1114 h 1924"/>
              <a:gd name="connsiteX34" fmla="*/ 855 w 1842"/>
              <a:gd name="connsiteY34" fmla="*/ 1168 h 1924"/>
              <a:gd name="connsiteX35" fmla="*/ 843 w 1842"/>
              <a:gd name="connsiteY35" fmla="*/ 1186 h 1924"/>
              <a:gd name="connsiteX36" fmla="*/ 837 w 1842"/>
              <a:gd name="connsiteY36" fmla="*/ 1222 h 1924"/>
              <a:gd name="connsiteX37" fmla="*/ 823 w 1842"/>
              <a:gd name="connsiteY37" fmla="*/ 1264 h 1924"/>
              <a:gd name="connsiteX38" fmla="*/ 811 w 1842"/>
              <a:gd name="connsiteY38" fmla="*/ 1288 h 1924"/>
              <a:gd name="connsiteX39" fmla="*/ 789 w 1842"/>
              <a:gd name="connsiteY39" fmla="*/ 1330 h 1924"/>
              <a:gd name="connsiteX40" fmla="*/ 771 w 1842"/>
              <a:gd name="connsiteY40" fmla="*/ 1366 h 1924"/>
              <a:gd name="connsiteX41" fmla="*/ 753 w 1842"/>
              <a:gd name="connsiteY41" fmla="*/ 1406 h 1924"/>
              <a:gd name="connsiteX42" fmla="*/ 729 w 1842"/>
              <a:gd name="connsiteY42" fmla="*/ 1442 h 1924"/>
              <a:gd name="connsiteX43" fmla="*/ 712 w 1842"/>
              <a:gd name="connsiteY43" fmla="*/ 1478 h 1924"/>
              <a:gd name="connsiteX44" fmla="*/ 675 w 1842"/>
              <a:gd name="connsiteY44" fmla="*/ 1520 h 1924"/>
              <a:gd name="connsiteX45" fmla="*/ 658 w 1842"/>
              <a:gd name="connsiteY45" fmla="*/ 1546 h 1924"/>
              <a:gd name="connsiteX46" fmla="*/ 626 w 1842"/>
              <a:gd name="connsiteY46" fmla="*/ 1584 h 1924"/>
              <a:gd name="connsiteX47" fmla="*/ 603 w 1842"/>
              <a:gd name="connsiteY47" fmla="*/ 1616 h 1924"/>
              <a:gd name="connsiteX48" fmla="*/ 579 w 1842"/>
              <a:gd name="connsiteY48" fmla="*/ 1628 h 1924"/>
              <a:gd name="connsiteX49" fmla="*/ 549 w 1842"/>
              <a:gd name="connsiteY49" fmla="*/ 1658 h 1924"/>
              <a:gd name="connsiteX50" fmla="*/ 507 w 1842"/>
              <a:gd name="connsiteY50" fmla="*/ 1688 h 1924"/>
              <a:gd name="connsiteX51" fmla="*/ 462 w 1842"/>
              <a:gd name="connsiteY51" fmla="*/ 1708 h 1924"/>
              <a:gd name="connsiteX52" fmla="*/ 428 w 1842"/>
              <a:gd name="connsiteY52" fmla="*/ 1724 h 1924"/>
              <a:gd name="connsiteX53" fmla="*/ 398 w 1842"/>
              <a:gd name="connsiteY53" fmla="*/ 1738 h 1924"/>
              <a:gd name="connsiteX54" fmla="*/ 362 w 1842"/>
              <a:gd name="connsiteY54" fmla="*/ 1756 h 1924"/>
              <a:gd name="connsiteX55" fmla="*/ 327 w 1842"/>
              <a:gd name="connsiteY55" fmla="*/ 1772 h 1924"/>
              <a:gd name="connsiteX56" fmla="*/ 291 w 1842"/>
              <a:gd name="connsiteY56" fmla="*/ 1784 h 1924"/>
              <a:gd name="connsiteX57" fmla="*/ 274 w 1842"/>
              <a:gd name="connsiteY57" fmla="*/ 1792 h 1924"/>
              <a:gd name="connsiteX58" fmla="*/ 238 w 1842"/>
              <a:gd name="connsiteY58" fmla="*/ 1804 h 1924"/>
              <a:gd name="connsiteX59" fmla="*/ 199 w 1842"/>
              <a:gd name="connsiteY59" fmla="*/ 1820 h 1924"/>
              <a:gd name="connsiteX60" fmla="*/ 159 w 1842"/>
              <a:gd name="connsiteY60" fmla="*/ 1832 h 1924"/>
              <a:gd name="connsiteX61" fmla="*/ 114 w 1842"/>
              <a:gd name="connsiteY61" fmla="*/ 1846 h 1924"/>
              <a:gd name="connsiteX62" fmla="*/ 75 w 1842"/>
              <a:gd name="connsiteY62" fmla="*/ 1860 h 1924"/>
              <a:gd name="connsiteX63" fmla="*/ 38 w 1842"/>
              <a:gd name="connsiteY63" fmla="*/ 1870 h 1924"/>
              <a:gd name="connsiteX64" fmla="*/ 16 w 1842"/>
              <a:gd name="connsiteY64" fmla="*/ 1876 h 1924"/>
              <a:gd name="connsiteX65" fmla="*/ 2 w 1842"/>
              <a:gd name="connsiteY65" fmla="*/ 1882 h 1924"/>
              <a:gd name="connsiteX66" fmla="*/ 0 w 1842"/>
              <a:gd name="connsiteY66" fmla="*/ 1902 h 1924"/>
              <a:gd name="connsiteX67" fmla="*/ 2 w 1842"/>
              <a:gd name="connsiteY67" fmla="*/ 1924 h 1924"/>
              <a:gd name="connsiteX68" fmla="*/ 1540 w 1842"/>
              <a:gd name="connsiteY68" fmla="*/ 1112 h 1924"/>
              <a:gd name="connsiteX69" fmla="*/ 1814 w 1842"/>
              <a:gd name="connsiteY69" fmla="*/ 692 h 1924"/>
              <a:gd name="connsiteX70" fmla="*/ 1803 w 1842"/>
              <a:gd name="connsiteY70" fmla="*/ 652 h 1924"/>
              <a:gd name="connsiteX71" fmla="*/ 1786 w 1842"/>
              <a:gd name="connsiteY71" fmla="*/ 604 h 1924"/>
              <a:gd name="connsiteX72" fmla="*/ 1773 w 1842"/>
              <a:gd name="connsiteY72" fmla="*/ 556 h 1924"/>
              <a:gd name="connsiteX73" fmla="*/ 1761 w 1842"/>
              <a:gd name="connsiteY73" fmla="*/ 526 h 1924"/>
              <a:gd name="connsiteX74" fmla="*/ 1742 w 1842"/>
              <a:gd name="connsiteY74" fmla="*/ 478 h 1924"/>
              <a:gd name="connsiteX75" fmla="*/ 1725 w 1842"/>
              <a:gd name="connsiteY75" fmla="*/ 442 h 1924"/>
              <a:gd name="connsiteX76" fmla="*/ 1715 w 1842"/>
              <a:gd name="connsiteY76" fmla="*/ 404 h 1924"/>
              <a:gd name="connsiteX77" fmla="*/ 1698 w 1842"/>
              <a:gd name="connsiteY77" fmla="*/ 368 h 1924"/>
              <a:gd name="connsiteX78" fmla="*/ 1692 w 1842"/>
              <a:gd name="connsiteY78" fmla="*/ 354 h 1924"/>
              <a:gd name="connsiteX79" fmla="*/ 1683 w 1842"/>
              <a:gd name="connsiteY79" fmla="*/ 332 h 1924"/>
              <a:gd name="connsiteX80" fmla="*/ 1662 w 1842"/>
              <a:gd name="connsiteY80" fmla="*/ 294 h 1924"/>
              <a:gd name="connsiteX81" fmla="*/ 1647 w 1842"/>
              <a:gd name="connsiteY81" fmla="*/ 260 h 1924"/>
              <a:gd name="connsiteX82" fmla="*/ 1634 w 1842"/>
              <a:gd name="connsiteY82" fmla="*/ 236 h 1924"/>
              <a:gd name="connsiteX83" fmla="*/ 1624 w 1842"/>
              <a:gd name="connsiteY83" fmla="*/ 208 h 1924"/>
              <a:gd name="connsiteX84" fmla="*/ 1596 w 1842"/>
              <a:gd name="connsiteY84" fmla="*/ 168 h 1924"/>
              <a:gd name="connsiteX85" fmla="*/ 1590 w 1842"/>
              <a:gd name="connsiteY85" fmla="*/ 156 h 1924"/>
              <a:gd name="connsiteX86" fmla="*/ 1574 w 1842"/>
              <a:gd name="connsiteY86" fmla="*/ 136 h 1924"/>
              <a:gd name="connsiteX87" fmla="*/ 1582 w 1842"/>
              <a:gd name="connsiteY87" fmla="*/ 144 h 1924"/>
              <a:gd name="connsiteX88" fmla="*/ 1610 w 1842"/>
              <a:gd name="connsiteY88" fmla="*/ 190 h 1924"/>
              <a:gd name="connsiteX89" fmla="*/ 1602 w 1842"/>
              <a:gd name="connsiteY89" fmla="*/ 180 h 1924"/>
              <a:gd name="connsiteX90" fmla="*/ 1608 w 1842"/>
              <a:gd name="connsiteY90" fmla="*/ 182 h 1924"/>
              <a:gd name="connsiteX91" fmla="*/ 1587 w 1842"/>
              <a:gd name="connsiteY91" fmla="*/ 152 h 1924"/>
              <a:gd name="connsiteX92" fmla="*/ 1560 w 1842"/>
              <a:gd name="connsiteY92" fmla="*/ 114 h 1924"/>
              <a:gd name="connsiteX93" fmla="*/ 1536 w 1842"/>
              <a:gd name="connsiteY93" fmla="*/ 84 h 1924"/>
              <a:gd name="connsiteX94" fmla="*/ 1510 w 1842"/>
              <a:gd name="connsiteY94" fmla="*/ 52 h 1924"/>
              <a:gd name="connsiteX95" fmla="*/ 1491 w 1842"/>
              <a:gd name="connsiteY95" fmla="*/ 32 h 1924"/>
              <a:gd name="connsiteX96" fmla="*/ 1473 w 1842"/>
              <a:gd name="connsiteY96" fmla="*/ 14 h 1924"/>
              <a:gd name="connsiteX97" fmla="*/ 1452 w 1842"/>
              <a:gd name="connsiteY97" fmla="*/ 8 h 1924"/>
              <a:gd name="connsiteX98" fmla="*/ 1410 w 1842"/>
              <a:gd name="connsiteY98" fmla="*/ 2 h 1924"/>
              <a:gd name="connsiteX0" fmla="*/ 1430 w 2133"/>
              <a:gd name="connsiteY0" fmla="*/ 0 h 1925"/>
              <a:gd name="connsiteX1" fmla="*/ 1387 w 2133"/>
              <a:gd name="connsiteY1" fmla="*/ 4 h 1925"/>
              <a:gd name="connsiteX2" fmla="*/ 1355 w 2133"/>
              <a:gd name="connsiteY2" fmla="*/ 16 h 1925"/>
              <a:gd name="connsiteX3" fmla="*/ 1319 w 2133"/>
              <a:gd name="connsiteY3" fmla="*/ 40 h 1925"/>
              <a:gd name="connsiteX4" fmla="*/ 1292 w 2133"/>
              <a:gd name="connsiteY4" fmla="*/ 68 h 1925"/>
              <a:gd name="connsiteX5" fmla="*/ 1263 w 2133"/>
              <a:gd name="connsiteY5" fmla="*/ 104 h 1925"/>
              <a:gd name="connsiteX6" fmla="*/ 1239 w 2133"/>
              <a:gd name="connsiteY6" fmla="*/ 140 h 1925"/>
              <a:gd name="connsiteX7" fmla="*/ 1221 w 2133"/>
              <a:gd name="connsiteY7" fmla="*/ 170 h 1925"/>
              <a:gd name="connsiteX8" fmla="*/ 1204 w 2133"/>
              <a:gd name="connsiteY8" fmla="*/ 196 h 1925"/>
              <a:gd name="connsiteX9" fmla="*/ 1179 w 2133"/>
              <a:gd name="connsiteY9" fmla="*/ 242 h 1925"/>
              <a:gd name="connsiteX10" fmla="*/ 1162 w 2133"/>
              <a:gd name="connsiteY10" fmla="*/ 276 h 1925"/>
              <a:gd name="connsiteX11" fmla="*/ 1144 w 2133"/>
              <a:gd name="connsiteY11" fmla="*/ 314 h 1925"/>
              <a:gd name="connsiteX12" fmla="*/ 1132 w 2133"/>
              <a:gd name="connsiteY12" fmla="*/ 344 h 1925"/>
              <a:gd name="connsiteX13" fmla="*/ 1114 w 2133"/>
              <a:gd name="connsiteY13" fmla="*/ 380 h 1925"/>
              <a:gd name="connsiteX14" fmla="*/ 1102 w 2133"/>
              <a:gd name="connsiteY14" fmla="*/ 408 h 1925"/>
              <a:gd name="connsiteX15" fmla="*/ 1090 w 2133"/>
              <a:gd name="connsiteY15" fmla="*/ 436 h 1925"/>
              <a:gd name="connsiteX16" fmla="*/ 1076 w 2133"/>
              <a:gd name="connsiteY16" fmla="*/ 472 h 1925"/>
              <a:gd name="connsiteX17" fmla="*/ 1062 w 2133"/>
              <a:gd name="connsiteY17" fmla="*/ 504 h 1925"/>
              <a:gd name="connsiteX18" fmla="*/ 1048 w 2133"/>
              <a:gd name="connsiteY18" fmla="*/ 544 h 1925"/>
              <a:gd name="connsiteX19" fmla="*/ 1036 w 2133"/>
              <a:gd name="connsiteY19" fmla="*/ 580 h 1925"/>
              <a:gd name="connsiteX20" fmla="*/ 1020 w 2133"/>
              <a:gd name="connsiteY20" fmla="*/ 624 h 1925"/>
              <a:gd name="connsiteX21" fmla="*/ 1014 w 2133"/>
              <a:gd name="connsiteY21" fmla="*/ 650 h 1925"/>
              <a:gd name="connsiteX22" fmla="*/ 994 w 2133"/>
              <a:gd name="connsiteY22" fmla="*/ 690 h 1925"/>
              <a:gd name="connsiteX23" fmla="*/ 980 w 2133"/>
              <a:gd name="connsiteY23" fmla="*/ 736 h 1925"/>
              <a:gd name="connsiteX24" fmla="*/ 970 w 2133"/>
              <a:gd name="connsiteY24" fmla="*/ 776 h 1925"/>
              <a:gd name="connsiteX25" fmla="*/ 960 w 2133"/>
              <a:gd name="connsiteY25" fmla="*/ 814 h 1925"/>
              <a:gd name="connsiteX26" fmla="*/ 950 w 2133"/>
              <a:gd name="connsiteY26" fmla="*/ 852 h 1925"/>
              <a:gd name="connsiteX27" fmla="*/ 940 w 2133"/>
              <a:gd name="connsiteY27" fmla="*/ 894 h 1925"/>
              <a:gd name="connsiteX28" fmla="*/ 930 w 2133"/>
              <a:gd name="connsiteY28" fmla="*/ 938 h 1925"/>
              <a:gd name="connsiteX29" fmla="*/ 921 w 2133"/>
              <a:gd name="connsiteY29" fmla="*/ 974 h 1925"/>
              <a:gd name="connsiteX30" fmla="*/ 915 w 2133"/>
              <a:gd name="connsiteY30" fmla="*/ 1004 h 1925"/>
              <a:gd name="connsiteX31" fmla="*/ 903 w 2133"/>
              <a:gd name="connsiteY31" fmla="*/ 1040 h 1925"/>
              <a:gd name="connsiteX32" fmla="*/ 885 w 2133"/>
              <a:gd name="connsiteY32" fmla="*/ 1072 h 1925"/>
              <a:gd name="connsiteX33" fmla="*/ 873 w 2133"/>
              <a:gd name="connsiteY33" fmla="*/ 1114 h 1925"/>
              <a:gd name="connsiteX34" fmla="*/ 855 w 2133"/>
              <a:gd name="connsiteY34" fmla="*/ 1168 h 1925"/>
              <a:gd name="connsiteX35" fmla="*/ 843 w 2133"/>
              <a:gd name="connsiteY35" fmla="*/ 1186 h 1925"/>
              <a:gd name="connsiteX36" fmla="*/ 837 w 2133"/>
              <a:gd name="connsiteY36" fmla="*/ 1222 h 1925"/>
              <a:gd name="connsiteX37" fmla="*/ 823 w 2133"/>
              <a:gd name="connsiteY37" fmla="*/ 1264 h 1925"/>
              <a:gd name="connsiteX38" fmla="*/ 811 w 2133"/>
              <a:gd name="connsiteY38" fmla="*/ 1288 h 1925"/>
              <a:gd name="connsiteX39" fmla="*/ 789 w 2133"/>
              <a:gd name="connsiteY39" fmla="*/ 1330 h 1925"/>
              <a:gd name="connsiteX40" fmla="*/ 771 w 2133"/>
              <a:gd name="connsiteY40" fmla="*/ 1366 h 1925"/>
              <a:gd name="connsiteX41" fmla="*/ 753 w 2133"/>
              <a:gd name="connsiteY41" fmla="*/ 1406 h 1925"/>
              <a:gd name="connsiteX42" fmla="*/ 729 w 2133"/>
              <a:gd name="connsiteY42" fmla="*/ 1442 h 1925"/>
              <a:gd name="connsiteX43" fmla="*/ 712 w 2133"/>
              <a:gd name="connsiteY43" fmla="*/ 1478 h 1925"/>
              <a:gd name="connsiteX44" fmla="*/ 675 w 2133"/>
              <a:gd name="connsiteY44" fmla="*/ 1520 h 1925"/>
              <a:gd name="connsiteX45" fmla="*/ 658 w 2133"/>
              <a:gd name="connsiteY45" fmla="*/ 1546 h 1925"/>
              <a:gd name="connsiteX46" fmla="*/ 626 w 2133"/>
              <a:gd name="connsiteY46" fmla="*/ 1584 h 1925"/>
              <a:gd name="connsiteX47" fmla="*/ 603 w 2133"/>
              <a:gd name="connsiteY47" fmla="*/ 1616 h 1925"/>
              <a:gd name="connsiteX48" fmla="*/ 579 w 2133"/>
              <a:gd name="connsiteY48" fmla="*/ 1628 h 1925"/>
              <a:gd name="connsiteX49" fmla="*/ 549 w 2133"/>
              <a:gd name="connsiteY49" fmla="*/ 1658 h 1925"/>
              <a:gd name="connsiteX50" fmla="*/ 507 w 2133"/>
              <a:gd name="connsiteY50" fmla="*/ 1688 h 1925"/>
              <a:gd name="connsiteX51" fmla="*/ 462 w 2133"/>
              <a:gd name="connsiteY51" fmla="*/ 1708 h 1925"/>
              <a:gd name="connsiteX52" fmla="*/ 428 w 2133"/>
              <a:gd name="connsiteY52" fmla="*/ 1724 h 1925"/>
              <a:gd name="connsiteX53" fmla="*/ 398 w 2133"/>
              <a:gd name="connsiteY53" fmla="*/ 1738 h 1925"/>
              <a:gd name="connsiteX54" fmla="*/ 362 w 2133"/>
              <a:gd name="connsiteY54" fmla="*/ 1756 h 1925"/>
              <a:gd name="connsiteX55" fmla="*/ 327 w 2133"/>
              <a:gd name="connsiteY55" fmla="*/ 1772 h 1925"/>
              <a:gd name="connsiteX56" fmla="*/ 291 w 2133"/>
              <a:gd name="connsiteY56" fmla="*/ 1784 h 1925"/>
              <a:gd name="connsiteX57" fmla="*/ 274 w 2133"/>
              <a:gd name="connsiteY57" fmla="*/ 1792 h 1925"/>
              <a:gd name="connsiteX58" fmla="*/ 238 w 2133"/>
              <a:gd name="connsiteY58" fmla="*/ 1804 h 1925"/>
              <a:gd name="connsiteX59" fmla="*/ 199 w 2133"/>
              <a:gd name="connsiteY59" fmla="*/ 1820 h 1925"/>
              <a:gd name="connsiteX60" fmla="*/ 159 w 2133"/>
              <a:gd name="connsiteY60" fmla="*/ 1832 h 1925"/>
              <a:gd name="connsiteX61" fmla="*/ 114 w 2133"/>
              <a:gd name="connsiteY61" fmla="*/ 1846 h 1925"/>
              <a:gd name="connsiteX62" fmla="*/ 75 w 2133"/>
              <a:gd name="connsiteY62" fmla="*/ 1860 h 1925"/>
              <a:gd name="connsiteX63" fmla="*/ 38 w 2133"/>
              <a:gd name="connsiteY63" fmla="*/ 1870 h 1925"/>
              <a:gd name="connsiteX64" fmla="*/ 16 w 2133"/>
              <a:gd name="connsiteY64" fmla="*/ 1876 h 1925"/>
              <a:gd name="connsiteX65" fmla="*/ 2 w 2133"/>
              <a:gd name="connsiteY65" fmla="*/ 1882 h 1925"/>
              <a:gd name="connsiteX66" fmla="*/ 0 w 2133"/>
              <a:gd name="connsiteY66" fmla="*/ 1902 h 1925"/>
              <a:gd name="connsiteX67" fmla="*/ 2 w 2133"/>
              <a:gd name="connsiteY67" fmla="*/ 1924 h 1925"/>
              <a:gd name="connsiteX68" fmla="*/ 1831 w 2133"/>
              <a:gd name="connsiteY68" fmla="*/ 1925 h 1925"/>
              <a:gd name="connsiteX69" fmla="*/ 1814 w 2133"/>
              <a:gd name="connsiteY69" fmla="*/ 692 h 1925"/>
              <a:gd name="connsiteX70" fmla="*/ 1803 w 2133"/>
              <a:gd name="connsiteY70" fmla="*/ 652 h 1925"/>
              <a:gd name="connsiteX71" fmla="*/ 1786 w 2133"/>
              <a:gd name="connsiteY71" fmla="*/ 604 h 1925"/>
              <a:gd name="connsiteX72" fmla="*/ 1773 w 2133"/>
              <a:gd name="connsiteY72" fmla="*/ 556 h 1925"/>
              <a:gd name="connsiteX73" fmla="*/ 1761 w 2133"/>
              <a:gd name="connsiteY73" fmla="*/ 526 h 1925"/>
              <a:gd name="connsiteX74" fmla="*/ 1742 w 2133"/>
              <a:gd name="connsiteY74" fmla="*/ 478 h 1925"/>
              <a:gd name="connsiteX75" fmla="*/ 1725 w 2133"/>
              <a:gd name="connsiteY75" fmla="*/ 442 h 1925"/>
              <a:gd name="connsiteX76" fmla="*/ 1715 w 2133"/>
              <a:gd name="connsiteY76" fmla="*/ 404 h 1925"/>
              <a:gd name="connsiteX77" fmla="*/ 1698 w 2133"/>
              <a:gd name="connsiteY77" fmla="*/ 368 h 1925"/>
              <a:gd name="connsiteX78" fmla="*/ 1692 w 2133"/>
              <a:gd name="connsiteY78" fmla="*/ 354 h 1925"/>
              <a:gd name="connsiteX79" fmla="*/ 1683 w 2133"/>
              <a:gd name="connsiteY79" fmla="*/ 332 h 1925"/>
              <a:gd name="connsiteX80" fmla="*/ 1662 w 2133"/>
              <a:gd name="connsiteY80" fmla="*/ 294 h 1925"/>
              <a:gd name="connsiteX81" fmla="*/ 1647 w 2133"/>
              <a:gd name="connsiteY81" fmla="*/ 260 h 1925"/>
              <a:gd name="connsiteX82" fmla="*/ 1634 w 2133"/>
              <a:gd name="connsiteY82" fmla="*/ 236 h 1925"/>
              <a:gd name="connsiteX83" fmla="*/ 1624 w 2133"/>
              <a:gd name="connsiteY83" fmla="*/ 208 h 1925"/>
              <a:gd name="connsiteX84" fmla="*/ 1596 w 2133"/>
              <a:gd name="connsiteY84" fmla="*/ 168 h 1925"/>
              <a:gd name="connsiteX85" fmla="*/ 1590 w 2133"/>
              <a:gd name="connsiteY85" fmla="*/ 156 h 1925"/>
              <a:gd name="connsiteX86" fmla="*/ 1574 w 2133"/>
              <a:gd name="connsiteY86" fmla="*/ 136 h 1925"/>
              <a:gd name="connsiteX87" fmla="*/ 1582 w 2133"/>
              <a:gd name="connsiteY87" fmla="*/ 144 h 1925"/>
              <a:gd name="connsiteX88" fmla="*/ 1610 w 2133"/>
              <a:gd name="connsiteY88" fmla="*/ 190 h 1925"/>
              <a:gd name="connsiteX89" fmla="*/ 1602 w 2133"/>
              <a:gd name="connsiteY89" fmla="*/ 180 h 1925"/>
              <a:gd name="connsiteX90" fmla="*/ 1608 w 2133"/>
              <a:gd name="connsiteY90" fmla="*/ 182 h 1925"/>
              <a:gd name="connsiteX91" fmla="*/ 1587 w 2133"/>
              <a:gd name="connsiteY91" fmla="*/ 152 h 1925"/>
              <a:gd name="connsiteX92" fmla="*/ 1560 w 2133"/>
              <a:gd name="connsiteY92" fmla="*/ 114 h 1925"/>
              <a:gd name="connsiteX93" fmla="*/ 1536 w 2133"/>
              <a:gd name="connsiteY93" fmla="*/ 84 h 1925"/>
              <a:gd name="connsiteX94" fmla="*/ 1510 w 2133"/>
              <a:gd name="connsiteY94" fmla="*/ 52 h 1925"/>
              <a:gd name="connsiteX95" fmla="*/ 1491 w 2133"/>
              <a:gd name="connsiteY95" fmla="*/ 32 h 1925"/>
              <a:gd name="connsiteX96" fmla="*/ 1473 w 2133"/>
              <a:gd name="connsiteY96" fmla="*/ 14 h 1925"/>
              <a:gd name="connsiteX97" fmla="*/ 1452 w 2133"/>
              <a:gd name="connsiteY97" fmla="*/ 8 h 1925"/>
              <a:gd name="connsiteX98" fmla="*/ 1410 w 2133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12 w 1831"/>
              <a:gd name="connsiteY70" fmla="*/ 688 h 1925"/>
              <a:gd name="connsiteX71" fmla="*/ 1803 w 1831"/>
              <a:gd name="connsiteY71" fmla="*/ 652 h 1925"/>
              <a:gd name="connsiteX72" fmla="*/ 1786 w 1831"/>
              <a:gd name="connsiteY72" fmla="*/ 604 h 1925"/>
              <a:gd name="connsiteX73" fmla="*/ 1773 w 1831"/>
              <a:gd name="connsiteY73" fmla="*/ 556 h 1925"/>
              <a:gd name="connsiteX74" fmla="*/ 1761 w 1831"/>
              <a:gd name="connsiteY74" fmla="*/ 526 h 1925"/>
              <a:gd name="connsiteX75" fmla="*/ 1742 w 1831"/>
              <a:gd name="connsiteY75" fmla="*/ 478 h 1925"/>
              <a:gd name="connsiteX76" fmla="*/ 1725 w 1831"/>
              <a:gd name="connsiteY76" fmla="*/ 442 h 1925"/>
              <a:gd name="connsiteX77" fmla="*/ 1715 w 1831"/>
              <a:gd name="connsiteY77" fmla="*/ 404 h 1925"/>
              <a:gd name="connsiteX78" fmla="*/ 1698 w 1831"/>
              <a:gd name="connsiteY78" fmla="*/ 368 h 1925"/>
              <a:gd name="connsiteX79" fmla="*/ 1692 w 1831"/>
              <a:gd name="connsiteY79" fmla="*/ 354 h 1925"/>
              <a:gd name="connsiteX80" fmla="*/ 1683 w 1831"/>
              <a:gd name="connsiteY80" fmla="*/ 332 h 1925"/>
              <a:gd name="connsiteX81" fmla="*/ 1662 w 1831"/>
              <a:gd name="connsiteY81" fmla="*/ 294 h 1925"/>
              <a:gd name="connsiteX82" fmla="*/ 1647 w 1831"/>
              <a:gd name="connsiteY82" fmla="*/ 260 h 1925"/>
              <a:gd name="connsiteX83" fmla="*/ 1634 w 1831"/>
              <a:gd name="connsiteY83" fmla="*/ 236 h 1925"/>
              <a:gd name="connsiteX84" fmla="*/ 1624 w 1831"/>
              <a:gd name="connsiteY84" fmla="*/ 208 h 1925"/>
              <a:gd name="connsiteX85" fmla="*/ 1596 w 1831"/>
              <a:gd name="connsiteY85" fmla="*/ 168 h 1925"/>
              <a:gd name="connsiteX86" fmla="*/ 1590 w 1831"/>
              <a:gd name="connsiteY86" fmla="*/ 156 h 1925"/>
              <a:gd name="connsiteX87" fmla="*/ 1574 w 1831"/>
              <a:gd name="connsiteY87" fmla="*/ 136 h 1925"/>
              <a:gd name="connsiteX88" fmla="*/ 1582 w 1831"/>
              <a:gd name="connsiteY88" fmla="*/ 144 h 1925"/>
              <a:gd name="connsiteX89" fmla="*/ 1610 w 1831"/>
              <a:gd name="connsiteY89" fmla="*/ 190 h 1925"/>
              <a:gd name="connsiteX90" fmla="*/ 1602 w 1831"/>
              <a:gd name="connsiteY90" fmla="*/ 180 h 1925"/>
              <a:gd name="connsiteX91" fmla="*/ 1608 w 1831"/>
              <a:gd name="connsiteY91" fmla="*/ 182 h 1925"/>
              <a:gd name="connsiteX92" fmla="*/ 1587 w 1831"/>
              <a:gd name="connsiteY92" fmla="*/ 152 h 1925"/>
              <a:gd name="connsiteX93" fmla="*/ 1560 w 1831"/>
              <a:gd name="connsiteY93" fmla="*/ 114 h 1925"/>
              <a:gd name="connsiteX94" fmla="*/ 1536 w 1831"/>
              <a:gd name="connsiteY94" fmla="*/ 84 h 1925"/>
              <a:gd name="connsiteX95" fmla="*/ 1510 w 1831"/>
              <a:gd name="connsiteY95" fmla="*/ 52 h 1925"/>
              <a:gd name="connsiteX96" fmla="*/ 1491 w 1831"/>
              <a:gd name="connsiteY96" fmla="*/ 32 h 1925"/>
              <a:gd name="connsiteX97" fmla="*/ 1473 w 1831"/>
              <a:gd name="connsiteY97" fmla="*/ 14 h 1925"/>
              <a:gd name="connsiteX98" fmla="*/ 1452 w 1831"/>
              <a:gd name="connsiteY98" fmla="*/ 8 h 1925"/>
              <a:gd name="connsiteX99" fmla="*/ 1410 w 1831"/>
              <a:gd name="connsiteY99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31"/>
              <a:gd name="connsiteY0" fmla="*/ 0 h 1925"/>
              <a:gd name="connsiteX1" fmla="*/ 1387 w 1831"/>
              <a:gd name="connsiteY1" fmla="*/ 4 h 1925"/>
              <a:gd name="connsiteX2" fmla="*/ 1355 w 1831"/>
              <a:gd name="connsiteY2" fmla="*/ 16 h 1925"/>
              <a:gd name="connsiteX3" fmla="*/ 1319 w 1831"/>
              <a:gd name="connsiteY3" fmla="*/ 40 h 1925"/>
              <a:gd name="connsiteX4" fmla="*/ 1292 w 1831"/>
              <a:gd name="connsiteY4" fmla="*/ 68 h 1925"/>
              <a:gd name="connsiteX5" fmla="*/ 1263 w 1831"/>
              <a:gd name="connsiteY5" fmla="*/ 104 h 1925"/>
              <a:gd name="connsiteX6" fmla="*/ 1239 w 1831"/>
              <a:gd name="connsiteY6" fmla="*/ 140 h 1925"/>
              <a:gd name="connsiteX7" fmla="*/ 1221 w 1831"/>
              <a:gd name="connsiteY7" fmla="*/ 170 h 1925"/>
              <a:gd name="connsiteX8" fmla="*/ 1204 w 1831"/>
              <a:gd name="connsiteY8" fmla="*/ 196 h 1925"/>
              <a:gd name="connsiteX9" fmla="*/ 1179 w 1831"/>
              <a:gd name="connsiteY9" fmla="*/ 242 h 1925"/>
              <a:gd name="connsiteX10" fmla="*/ 1162 w 1831"/>
              <a:gd name="connsiteY10" fmla="*/ 276 h 1925"/>
              <a:gd name="connsiteX11" fmla="*/ 1144 w 1831"/>
              <a:gd name="connsiteY11" fmla="*/ 314 h 1925"/>
              <a:gd name="connsiteX12" fmla="*/ 1132 w 1831"/>
              <a:gd name="connsiteY12" fmla="*/ 344 h 1925"/>
              <a:gd name="connsiteX13" fmla="*/ 1114 w 1831"/>
              <a:gd name="connsiteY13" fmla="*/ 380 h 1925"/>
              <a:gd name="connsiteX14" fmla="*/ 1102 w 1831"/>
              <a:gd name="connsiteY14" fmla="*/ 408 h 1925"/>
              <a:gd name="connsiteX15" fmla="*/ 1090 w 1831"/>
              <a:gd name="connsiteY15" fmla="*/ 436 h 1925"/>
              <a:gd name="connsiteX16" fmla="*/ 1076 w 1831"/>
              <a:gd name="connsiteY16" fmla="*/ 472 h 1925"/>
              <a:gd name="connsiteX17" fmla="*/ 1062 w 1831"/>
              <a:gd name="connsiteY17" fmla="*/ 504 h 1925"/>
              <a:gd name="connsiteX18" fmla="*/ 1048 w 1831"/>
              <a:gd name="connsiteY18" fmla="*/ 544 h 1925"/>
              <a:gd name="connsiteX19" fmla="*/ 1036 w 1831"/>
              <a:gd name="connsiteY19" fmla="*/ 580 h 1925"/>
              <a:gd name="connsiteX20" fmla="*/ 1020 w 1831"/>
              <a:gd name="connsiteY20" fmla="*/ 624 h 1925"/>
              <a:gd name="connsiteX21" fmla="*/ 1014 w 1831"/>
              <a:gd name="connsiteY21" fmla="*/ 650 h 1925"/>
              <a:gd name="connsiteX22" fmla="*/ 994 w 1831"/>
              <a:gd name="connsiteY22" fmla="*/ 690 h 1925"/>
              <a:gd name="connsiteX23" fmla="*/ 980 w 1831"/>
              <a:gd name="connsiteY23" fmla="*/ 736 h 1925"/>
              <a:gd name="connsiteX24" fmla="*/ 970 w 1831"/>
              <a:gd name="connsiteY24" fmla="*/ 776 h 1925"/>
              <a:gd name="connsiteX25" fmla="*/ 960 w 1831"/>
              <a:gd name="connsiteY25" fmla="*/ 814 h 1925"/>
              <a:gd name="connsiteX26" fmla="*/ 950 w 1831"/>
              <a:gd name="connsiteY26" fmla="*/ 852 h 1925"/>
              <a:gd name="connsiteX27" fmla="*/ 940 w 1831"/>
              <a:gd name="connsiteY27" fmla="*/ 894 h 1925"/>
              <a:gd name="connsiteX28" fmla="*/ 930 w 1831"/>
              <a:gd name="connsiteY28" fmla="*/ 938 h 1925"/>
              <a:gd name="connsiteX29" fmla="*/ 921 w 1831"/>
              <a:gd name="connsiteY29" fmla="*/ 974 h 1925"/>
              <a:gd name="connsiteX30" fmla="*/ 915 w 1831"/>
              <a:gd name="connsiteY30" fmla="*/ 1004 h 1925"/>
              <a:gd name="connsiteX31" fmla="*/ 903 w 1831"/>
              <a:gd name="connsiteY31" fmla="*/ 1040 h 1925"/>
              <a:gd name="connsiteX32" fmla="*/ 885 w 1831"/>
              <a:gd name="connsiteY32" fmla="*/ 1072 h 1925"/>
              <a:gd name="connsiteX33" fmla="*/ 873 w 1831"/>
              <a:gd name="connsiteY33" fmla="*/ 1114 h 1925"/>
              <a:gd name="connsiteX34" fmla="*/ 855 w 1831"/>
              <a:gd name="connsiteY34" fmla="*/ 1168 h 1925"/>
              <a:gd name="connsiteX35" fmla="*/ 843 w 1831"/>
              <a:gd name="connsiteY35" fmla="*/ 1186 h 1925"/>
              <a:gd name="connsiteX36" fmla="*/ 837 w 1831"/>
              <a:gd name="connsiteY36" fmla="*/ 1222 h 1925"/>
              <a:gd name="connsiteX37" fmla="*/ 823 w 1831"/>
              <a:gd name="connsiteY37" fmla="*/ 1264 h 1925"/>
              <a:gd name="connsiteX38" fmla="*/ 811 w 1831"/>
              <a:gd name="connsiteY38" fmla="*/ 1288 h 1925"/>
              <a:gd name="connsiteX39" fmla="*/ 789 w 1831"/>
              <a:gd name="connsiteY39" fmla="*/ 1330 h 1925"/>
              <a:gd name="connsiteX40" fmla="*/ 771 w 1831"/>
              <a:gd name="connsiteY40" fmla="*/ 1366 h 1925"/>
              <a:gd name="connsiteX41" fmla="*/ 753 w 1831"/>
              <a:gd name="connsiteY41" fmla="*/ 1406 h 1925"/>
              <a:gd name="connsiteX42" fmla="*/ 729 w 1831"/>
              <a:gd name="connsiteY42" fmla="*/ 1442 h 1925"/>
              <a:gd name="connsiteX43" fmla="*/ 712 w 1831"/>
              <a:gd name="connsiteY43" fmla="*/ 1478 h 1925"/>
              <a:gd name="connsiteX44" fmla="*/ 675 w 1831"/>
              <a:gd name="connsiteY44" fmla="*/ 1520 h 1925"/>
              <a:gd name="connsiteX45" fmla="*/ 658 w 1831"/>
              <a:gd name="connsiteY45" fmla="*/ 1546 h 1925"/>
              <a:gd name="connsiteX46" fmla="*/ 626 w 1831"/>
              <a:gd name="connsiteY46" fmla="*/ 1584 h 1925"/>
              <a:gd name="connsiteX47" fmla="*/ 603 w 1831"/>
              <a:gd name="connsiteY47" fmla="*/ 1616 h 1925"/>
              <a:gd name="connsiteX48" fmla="*/ 579 w 1831"/>
              <a:gd name="connsiteY48" fmla="*/ 1628 h 1925"/>
              <a:gd name="connsiteX49" fmla="*/ 549 w 1831"/>
              <a:gd name="connsiteY49" fmla="*/ 1658 h 1925"/>
              <a:gd name="connsiteX50" fmla="*/ 507 w 1831"/>
              <a:gd name="connsiteY50" fmla="*/ 1688 h 1925"/>
              <a:gd name="connsiteX51" fmla="*/ 462 w 1831"/>
              <a:gd name="connsiteY51" fmla="*/ 1708 h 1925"/>
              <a:gd name="connsiteX52" fmla="*/ 428 w 1831"/>
              <a:gd name="connsiteY52" fmla="*/ 1724 h 1925"/>
              <a:gd name="connsiteX53" fmla="*/ 398 w 1831"/>
              <a:gd name="connsiteY53" fmla="*/ 1738 h 1925"/>
              <a:gd name="connsiteX54" fmla="*/ 362 w 1831"/>
              <a:gd name="connsiteY54" fmla="*/ 1756 h 1925"/>
              <a:gd name="connsiteX55" fmla="*/ 327 w 1831"/>
              <a:gd name="connsiteY55" fmla="*/ 1772 h 1925"/>
              <a:gd name="connsiteX56" fmla="*/ 291 w 1831"/>
              <a:gd name="connsiteY56" fmla="*/ 1784 h 1925"/>
              <a:gd name="connsiteX57" fmla="*/ 274 w 1831"/>
              <a:gd name="connsiteY57" fmla="*/ 1792 h 1925"/>
              <a:gd name="connsiteX58" fmla="*/ 238 w 1831"/>
              <a:gd name="connsiteY58" fmla="*/ 1804 h 1925"/>
              <a:gd name="connsiteX59" fmla="*/ 199 w 1831"/>
              <a:gd name="connsiteY59" fmla="*/ 1820 h 1925"/>
              <a:gd name="connsiteX60" fmla="*/ 159 w 1831"/>
              <a:gd name="connsiteY60" fmla="*/ 1832 h 1925"/>
              <a:gd name="connsiteX61" fmla="*/ 114 w 1831"/>
              <a:gd name="connsiteY61" fmla="*/ 1846 h 1925"/>
              <a:gd name="connsiteX62" fmla="*/ 75 w 1831"/>
              <a:gd name="connsiteY62" fmla="*/ 1860 h 1925"/>
              <a:gd name="connsiteX63" fmla="*/ 38 w 1831"/>
              <a:gd name="connsiteY63" fmla="*/ 1870 h 1925"/>
              <a:gd name="connsiteX64" fmla="*/ 16 w 1831"/>
              <a:gd name="connsiteY64" fmla="*/ 1876 h 1925"/>
              <a:gd name="connsiteX65" fmla="*/ 2 w 1831"/>
              <a:gd name="connsiteY65" fmla="*/ 1882 h 1925"/>
              <a:gd name="connsiteX66" fmla="*/ 0 w 1831"/>
              <a:gd name="connsiteY66" fmla="*/ 1902 h 1925"/>
              <a:gd name="connsiteX67" fmla="*/ 2 w 1831"/>
              <a:gd name="connsiteY67" fmla="*/ 1924 h 1925"/>
              <a:gd name="connsiteX68" fmla="*/ 1831 w 1831"/>
              <a:gd name="connsiteY68" fmla="*/ 1925 h 1925"/>
              <a:gd name="connsiteX69" fmla="*/ 1814 w 1831"/>
              <a:gd name="connsiteY69" fmla="*/ 692 h 1925"/>
              <a:gd name="connsiteX70" fmla="*/ 1803 w 1831"/>
              <a:gd name="connsiteY70" fmla="*/ 652 h 1925"/>
              <a:gd name="connsiteX71" fmla="*/ 1786 w 1831"/>
              <a:gd name="connsiteY71" fmla="*/ 604 h 1925"/>
              <a:gd name="connsiteX72" fmla="*/ 1773 w 1831"/>
              <a:gd name="connsiteY72" fmla="*/ 556 h 1925"/>
              <a:gd name="connsiteX73" fmla="*/ 1761 w 1831"/>
              <a:gd name="connsiteY73" fmla="*/ 526 h 1925"/>
              <a:gd name="connsiteX74" fmla="*/ 1742 w 1831"/>
              <a:gd name="connsiteY74" fmla="*/ 478 h 1925"/>
              <a:gd name="connsiteX75" fmla="*/ 1725 w 1831"/>
              <a:gd name="connsiteY75" fmla="*/ 442 h 1925"/>
              <a:gd name="connsiteX76" fmla="*/ 1715 w 1831"/>
              <a:gd name="connsiteY76" fmla="*/ 404 h 1925"/>
              <a:gd name="connsiteX77" fmla="*/ 1698 w 1831"/>
              <a:gd name="connsiteY77" fmla="*/ 368 h 1925"/>
              <a:gd name="connsiteX78" fmla="*/ 1692 w 1831"/>
              <a:gd name="connsiteY78" fmla="*/ 354 h 1925"/>
              <a:gd name="connsiteX79" fmla="*/ 1683 w 1831"/>
              <a:gd name="connsiteY79" fmla="*/ 332 h 1925"/>
              <a:gd name="connsiteX80" fmla="*/ 1662 w 1831"/>
              <a:gd name="connsiteY80" fmla="*/ 294 h 1925"/>
              <a:gd name="connsiteX81" fmla="*/ 1647 w 1831"/>
              <a:gd name="connsiteY81" fmla="*/ 260 h 1925"/>
              <a:gd name="connsiteX82" fmla="*/ 1634 w 1831"/>
              <a:gd name="connsiteY82" fmla="*/ 236 h 1925"/>
              <a:gd name="connsiteX83" fmla="*/ 1624 w 1831"/>
              <a:gd name="connsiteY83" fmla="*/ 208 h 1925"/>
              <a:gd name="connsiteX84" fmla="*/ 1596 w 1831"/>
              <a:gd name="connsiteY84" fmla="*/ 168 h 1925"/>
              <a:gd name="connsiteX85" fmla="*/ 1590 w 1831"/>
              <a:gd name="connsiteY85" fmla="*/ 156 h 1925"/>
              <a:gd name="connsiteX86" fmla="*/ 1574 w 1831"/>
              <a:gd name="connsiteY86" fmla="*/ 136 h 1925"/>
              <a:gd name="connsiteX87" fmla="*/ 1582 w 1831"/>
              <a:gd name="connsiteY87" fmla="*/ 144 h 1925"/>
              <a:gd name="connsiteX88" fmla="*/ 1610 w 1831"/>
              <a:gd name="connsiteY88" fmla="*/ 190 h 1925"/>
              <a:gd name="connsiteX89" fmla="*/ 1602 w 1831"/>
              <a:gd name="connsiteY89" fmla="*/ 180 h 1925"/>
              <a:gd name="connsiteX90" fmla="*/ 1608 w 1831"/>
              <a:gd name="connsiteY90" fmla="*/ 182 h 1925"/>
              <a:gd name="connsiteX91" fmla="*/ 1587 w 1831"/>
              <a:gd name="connsiteY91" fmla="*/ 152 h 1925"/>
              <a:gd name="connsiteX92" fmla="*/ 1560 w 1831"/>
              <a:gd name="connsiteY92" fmla="*/ 114 h 1925"/>
              <a:gd name="connsiteX93" fmla="*/ 1536 w 1831"/>
              <a:gd name="connsiteY93" fmla="*/ 84 h 1925"/>
              <a:gd name="connsiteX94" fmla="*/ 1510 w 1831"/>
              <a:gd name="connsiteY94" fmla="*/ 52 h 1925"/>
              <a:gd name="connsiteX95" fmla="*/ 1491 w 1831"/>
              <a:gd name="connsiteY95" fmla="*/ 32 h 1925"/>
              <a:gd name="connsiteX96" fmla="*/ 1473 w 1831"/>
              <a:gd name="connsiteY96" fmla="*/ 14 h 1925"/>
              <a:gd name="connsiteX97" fmla="*/ 1452 w 1831"/>
              <a:gd name="connsiteY97" fmla="*/ 8 h 1925"/>
              <a:gd name="connsiteX98" fmla="*/ 1410 w 1831"/>
              <a:gd name="connsiteY98" fmla="*/ 2 h 1925"/>
              <a:gd name="connsiteX0" fmla="*/ 1430 w 1842"/>
              <a:gd name="connsiteY0" fmla="*/ 0 h 1925"/>
              <a:gd name="connsiteX1" fmla="*/ 1387 w 1842"/>
              <a:gd name="connsiteY1" fmla="*/ 4 h 1925"/>
              <a:gd name="connsiteX2" fmla="*/ 1355 w 1842"/>
              <a:gd name="connsiteY2" fmla="*/ 16 h 1925"/>
              <a:gd name="connsiteX3" fmla="*/ 1319 w 1842"/>
              <a:gd name="connsiteY3" fmla="*/ 40 h 1925"/>
              <a:gd name="connsiteX4" fmla="*/ 1292 w 1842"/>
              <a:gd name="connsiteY4" fmla="*/ 68 h 1925"/>
              <a:gd name="connsiteX5" fmla="*/ 1263 w 1842"/>
              <a:gd name="connsiteY5" fmla="*/ 104 h 1925"/>
              <a:gd name="connsiteX6" fmla="*/ 1239 w 1842"/>
              <a:gd name="connsiteY6" fmla="*/ 140 h 1925"/>
              <a:gd name="connsiteX7" fmla="*/ 1221 w 1842"/>
              <a:gd name="connsiteY7" fmla="*/ 170 h 1925"/>
              <a:gd name="connsiteX8" fmla="*/ 1204 w 1842"/>
              <a:gd name="connsiteY8" fmla="*/ 196 h 1925"/>
              <a:gd name="connsiteX9" fmla="*/ 1179 w 1842"/>
              <a:gd name="connsiteY9" fmla="*/ 242 h 1925"/>
              <a:gd name="connsiteX10" fmla="*/ 1162 w 1842"/>
              <a:gd name="connsiteY10" fmla="*/ 276 h 1925"/>
              <a:gd name="connsiteX11" fmla="*/ 1144 w 1842"/>
              <a:gd name="connsiteY11" fmla="*/ 314 h 1925"/>
              <a:gd name="connsiteX12" fmla="*/ 1132 w 1842"/>
              <a:gd name="connsiteY12" fmla="*/ 344 h 1925"/>
              <a:gd name="connsiteX13" fmla="*/ 1114 w 1842"/>
              <a:gd name="connsiteY13" fmla="*/ 380 h 1925"/>
              <a:gd name="connsiteX14" fmla="*/ 1102 w 1842"/>
              <a:gd name="connsiteY14" fmla="*/ 408 h 1925"/>
              <a:gd name="connsiteX15" fmla="*/ 1090 w 1842"/>
              <a:gd name="connsiteY15" fmla="*/ 436 h 1925"/>
              <a:gd name="connsiteX16" fmla="*/ 1076 w 1842"/>
              <a:gd name="connsiteY16" fmla="*/ 472 h 1925"/>
              <a:gd name="connsiteX17" fmla="*/ 1062 w 1842"/>
              <a:gd name="connsiteY17" fmla="*/ 504 h 1925"/>
              <a:gd name="connsiteX18" fmla="*/ 1048 w 1842"/>
              <a:gd name="connsiteY18" fmla="*/ 544 h 1925"/>
              <a:gd name="connsiteX19" fmla="*/ 1036 w 1842"/>
              <a:gd name="connsiteY19" fmla="*/ 580 h 1925"/>
              <a:gd name="connsiteX20" fmla="*/ 1020 w 1842"/>
              <a:gd name="connsiteY20" fmla="*/ 624 h 1925"/>
              <a:gd name="connsiteX21" fmla="*/ 1014 w 1842"/>
              <a:gd name="connsiteY21" fmla="*/ 650 h 1925"/>
              <a:gd name="connsiteX22" fmla="*/ 994 w 1842"/>
              <a:gd name="connsiteY22" fmla="*/ 690 h 1925"/>
              <a:gd name="connsiteX23" fmla="*/ 980 w 1842"/>
              <a:gd name="connsiteY23" fmla="*/ 736 h 1925"/>
              <a:gd name="connsiteX24" fmla="*/ 970 w 1842"/>
              <a:gd name="connsiteY24" fmla="*/ 776 h 1925"/>
              <a:gd name="connsiteX25" fmla="*/ 960 w 1842"/>
              <a:gd name="connsiteY25" fmla="*/ 814 h 1925"/>
              <a:gd name="connsiteX26" fmla="*/ 950 w 1842"/>
              <a:gd name="connsiteY26" fmla="*/ 852 h 1925"/>
              <a:gd name="connsiteX27" fmla="*/ 940 w 1842"/>
              <a:gd name="connsiteY27" fmla="*/ 894 h 1925"/>
              <a:gd name="connsiteX28" fmla="*/ 930 w 1842"/>
              <a:gd name="connsiteY28" fmla="*/ 938 h 1925"/>
              <a:gd name="connsiteX29" fmla="*/ 921 w 1842"/>
              <a:gd name="connsiteY29" fmla="*/ 974 h 1925"/>
              <a:gd name="connsiteX30" fmla="*/ 915 w 1842"/>
              <a:gd name="connsiteY30" fmla="*/ 1004 h 1925"/>
              <a:gd name="connsiteX31" fmla="*/ 903 w 1842"/>
              <a:gd name="connsiteY31" fmla="*/ 1040 h 1925"/>
              <a:gd name="connsiteX32" fmla="*/ 885 w 1842"/>
              <a:gd name="connsiteY32" fmla="*/ 1072 h 1925"/>
              <a:gd name="connsiteX33" fmla="*/ 873 w 1842"/>
              <a:gd name="connsiteY33" fmla="*/ 1114 h 1925"/>
              <a:gd name="connsiteX34" fmla="*/ 855 w 1842"/>
              <a:gd name="connsiteY34" fmla="*/ 1168 h 1925"/>
              <a:gd name="connsiteX35" fmla="*/ 843 w 1842"/>
              <a:gd name="connsiteY35" fmla="*/ 1186 h 1925"/>
              <a:gd name="connsiteX36" fmla="*/ 837 w 1842"/>
              <a:gd name="connsiteY36" fmla="*/ 1222 h 1925"/>
              <a:gd name="connsiteX37" fmla="*/ 823 w 1842"/>
              <a:gd name="connsiteY37" fmla="*/ 1264 h 1925"/>
              <a:gd name="connsiteX38" fmla="*/ 811 w 1842"/>
              <a:gd name="connsiteY38" fmla="*/ 1288 h 1925"/>
              <a:gd name="connsiteX39" fmla="*/ 789 w 1842"/>
              <a:gd name="connsiteY39" fmla="*/ 1330 h 1925"/>
              <a:gd name="connsiteX40" fmla="*/ 771 w 1842"/>
              <a:gd name="connsiteY40" fmla="*/ 1366 h 1925"/>
              <a:gd name="connsiteX41" fmla="*/ 753 w 1842"/>
              <a:gd name="connsiteY41" fmla="*/ 1406 h 1925"/>
              <a:gd name="connsiteX42" fmla="*/ 729 w 1842"/>
              <a:gd name="connsiteY42" fmla="*/ 1442 h 1925"/>
              <a:gd name="connsiteX43" fmla="*/ 712 w 1842"/>
              <a:gd name="connsiteY43" fmla="*/ 1478 h 1925"/>
              <a:gd name="connsiteX44" fmla="*/ 675 w 1842"/>
              <a:gd name="connsiteY44" fmla="*/ 1520 h 1925"/>
              <a:gd name="connsiteX45" fmla="*/ 658 w 1842"/>
              <a:gd name="connsiteY45" fmla="*/ 1546 h 1925"/>
              <a:gd name="connsiteX46" fmla="*/ 626 w 1842"/>
              <a:gd name="connsiteY46" fmla="*/ 1584 h 1925"/>
              <a:gd name="connsiteX47" fmla="*/ 603 w 1842"/>
              <a:gd name="connsiteY47" fmla="*/ 1616 h 1925"/>
              <a:gd name="connsiteX48" fmla="*/ 579 w 1842"/>
              <a:gd name="connsiteY48" fmla="*/ 1628 h 1925"/>
              <a:gd name="connsiteX49" fmla="*/ 549 w 1842"/>
              <a:gd name="connsiteY49" fmla="*/ 1658 h 1925"/>
              <a:gd name="connsiteX50" fmla="*/ 507 w 1842"/>
              <a:gd name="connsiteY50" fmla="*/ 1688 h 1925"/>
              <a:gd name="connsiteX51" fmla="*/ 462 w 1842"/>
              <a:gd name="connsiteY51" fmla="*/ 1708 h 1925"/>
              <a:gd name="connsiteX52" fmla="*/ 428 w 1842"/>
              <a:gd name="connsiteY52" fmla="*/ 1724 h 1925"/>
              <a:gd name="connsiteX53" fmla="*/ 398 w 1842"/>
              <a:gd name="connsiteY53" fmla="*/ 1738 h 1925"/>
              <a:gd name="connsiteX54" fmla="*/ 362 w 1842"/>
              <a:gd name="connsiteY54" fmla="*/ 1756 h 1925"/>
              <a:gd name="connsiteX55" fmla="*/ 327 w 1842"/>
              <a:gd name="connsiteY55" fmla="*/ 1772 h 1925"/>
              <a:gd name="connsiteX56" fmla="*/ 291 w 1842"/>
              <a:gd name="connsiteY56" fmla="*/ 1784 h 1925"/>
              <a:gd name="connsiteX57" fmla="*/ 274 w 1842"/>
              <a:gd name="connsiteY57" fmla="*/ 1792 h 1925"/>
              <a:gd name="connsiteX58" fmla="*/ 238 w 1842"/>
              <a:gd name="connsiteY58" fmla="*/ 1804 h 1925"/>
              <a:gd name="connsiteX59" fmla="*/ 199 w 1842"/>
              <a:gd name="connsiteY59" fmla="*/ 1820 h 1925"/>
              <a:gd name="connsiteX60" fmla="*/ 159 w 1842"/>
              <a:gd name="connsiteY60" fmla="*/ 1832 h 1925"/>
              <a:gd name="connsiteX61" fmla="*/ 114 w 1842"/>
              <a:gd name="connsiteY61" fmla="*/ 1846 h 1925"/>
              <a:gd name="connsiteX62" fmla="*/ 75 w 1842"/>
              <a:gd name="connsiteY62" fmla="*/ 1860 h 1925"/>
              <a:gd name="connsiteX63" fmla="*/ 38 w 1842"/>
              <a:gd name="connsiteY63" fmla="*/ 1870 h 1925"/>
              <a:gd name="connsiteX64" fmla="*/ 16 w 1842"/>
              <a:gd name="connsiteY64" fmla="*/ 1876 h 1925"/>
              <a:gd name="connsiteX65" fmla="*/ 2 w 1842"/>
              <a:gd name="connsiteY65" fmla="*/ 1882 h 1925"/>
              <a:gd name="connsiteX66" fmla="*/ 0 w 1842"/>
              <a:gd name="connsiteY66" fmla="*/ 1902 h 1925"/>
              <a:gd name="connsiteX67" fmla="*/ 2 w 1842"/>
              <a:gd name="connsiteY67" fmla="*/ 1924 h 1925"/>
              <a:gd name="connsiteX68" fmla="*/ 1831 w 1842"/>
              <a:gd name="connsiteY68" fmla="*/ 1925 h 1925"/>
              <a:gd name="connsiteX69" fmla="*/ 1814 w 1842"/>
              <a:gd name="connsiteY69" fmla="*/ 692 h 1925"/>
              <a:gd name="connsiteX70" fmla="*/ 1803 w 1842"/>
              <a:gd name="connsiteY70" fmla="*/ 652 h 1925"/>
              <a:gd name="connsiteX71" fmla="*/ 1786 w 1842"/>
              <a:gd name="connsiteY71" fmla="*/ 604 h 1925"/>
              <a:gd name="connsiteX72" fmla="*/ 1773 w 1842"/>
              <a:gd name="connsiteY72" fmla="*/ 556 h 1925"/>
              <a:gd name="connsiteX73" fmla="*/ 1761 w 1842"/>
              <a:gd name="connsiteY73" fmla="*/ 526 h 1925"/>
              <a:gd name="connsiteX74" fmla="*/ 1742 w 1842"/>
              <a:gd name="connsiteY74" fmla="*/ 478 h 1925"/>
              <a:gd name="connsiteX75" fmla="*/ 1725 w 1842"/>
              <a:gd name="connsiteY75" fmla="*/ 442 h 1925"/>
              <a:gd name="connsiteX76" fmla="*/ 1715 w 1842"/>
              <a:gd name="connsiteY76" fmla="*/ 404 h 1925"/>
              <a:gd name="connsiteX77" fmla="*/ 1698 w 1842"/>
              <a:gd name="connsiteY77" fmla="*/ 368 h 1925"/>
              <a:gd name="connsiteX78" fmla="*/ 1692 w 1842"/>
              <a:gd name="connsiteY78" fmla="*/ 354 h 1925"/>
              <a:gd name="connsiteX79" fmla="*/ 1683 w 1842"/>
              <a:gd name="connsiteY79" fmla="*/ 332 h 1925"/>
              <a:gd name="connsiteX80" fmla="*/ 1662 w 1842"/>
              <a:gd name="connsiteY80" fmla="*/ 294 h 1925"/>
              <a:gd name="connsiteX81" fmla="*/ 1647 w 1842"/>
              <a:gd name="connsiteY81" fmla="*/ 260 h 1925"/>
              <a:gd name="connsiteX82" fmla="*/ 1634 w 1842"/>
              <a:gd name="connsiteY82" fmla="*/ 236 h 1925"/>
              <a:gd name="connsiteX83" fmla="*/ 1624 w 1842"/>
              <a:gd name="connsiteY83" fmla="*/ 208 h 1925"/>
              <a:gd name="connsiteX84" fmla="*/ 1596 w 1842"/>
              <a:gd name="connsiteY84" fmla="*/ 168 h 1925"/>
              <a:gd name="connsiteX85" fmla="*/ 1590 w 1842"/>
              <a:gd name="connsiteY85" fmla="*/ 156 h 1925"/>
              <a:gd name="connsiteX86" fmla="*/ 1574 w 1842"/>
              <a:gd name="connsiteY86" fmla="*/ 136 h 1925"/>
              <a:gd name="connsiteX87" fmla="*/ 1582 w 1842"/>
              <a:gd name="connsiteY87" fmla="*/ 144 h 1925"/>
              <a:gd name="connsiteX88" fmla="*/ 1610 w 1842"/>
              <a:gd name="connsiteY88" fmla="*/ 190 h 1925"/>
              <a:gd name="connsiteX89" fmla="*/ 1602 w 1842"/>
              <a:gd name="connsiteY89" fmla="*/ 180 h 1925"/>
              <a:gd name="connsiteX90" fmla="*/ 1608 w 1842"/>
              <a:gd name="connsiteY90" fmla="*/ 182 h 1925"/>
              <a:gd name="connsiteX91" fmla="*/ 1587 w 1842"/>
              <a:gd name="connsiteY91" fmla="*/ 152 h 1925"/>
              <a:gd name="connsiteX92" fmla="*/ 1560 w 1842"/>
              <a:gd name="connsiteY92" fmla="*/ 114 h 1925"/>
              <a:gd name="connsiteX93" fmla="*/ 1536 w 1842"/>
              <a:gd name="connsiteY93" fmla="*/ 84 h 1925"/>
              <a:gd name="connsiteX94" fmla="*/ 1510 w 1842"/>
              <a:gd name="connsiteY94" fmla="*/ 52 h 1925"/>
              <a:gd name="connsiteX95" fmla="*/ 1491 w 1842"/>
              <a:gd name="connsiteY95" fmla="*/ 32 h 1925"/>
              <a:gd name="connsiteX96" fmla="*/ 1473 w 1842"/>
              <a:gd name="connsiteY96" fmla="*/ 14 h 1925"/>
              <a:gd name="connsiteX97" fmla="*/ 1452 w 1842"/>
              <a:gd name="connsiteY97" fmla="*/ 8 h 1925"/>
              <a:gd name="connsiteX98" fmla="*/ 1410 w 1842"/>
              <a:gd name="connsiteY98" fmla="*/ 2 h 1925"/>
              <a:gd name="connsiteX0" fmla="*/ 1430 w 2131"/>
              <a:gd name="connsiteY0" fmla="*/ 0 h 1925"/>
              <a:gd name="connsiteX1" fmla="*/ 1387 w 2131"/>
              <a:gd name="connsiteY1" fmla="*/ 4 h 1925"/>
              <a:gd name="connsiteX2" fmla="*/ 1355 w 2131"/>
              <a:gd name="connsiteY2" fmla="*/ 16 h 1925"/>
              <a:gd name="connsiteX3" fmla="*/ 1319 w 2131"/>
              <a:gd name="connsiteY3" fmla="*/ 40 h 1925"/>
              <a:gd name="connsiteX4" fmla="*/ 1292 w 2131"/>
              <a:gd name="connsiteY4" fmla="*/ 68 h 1925"/>
              <a:gd name="connsiteX5" fmla="*/ 1263 w 2131"/>
              <a:gd name="connsiteY5" fmla="*/ 104 h 1925"/>
              <a:gd name="connsiteX6" fmla="*/ 1239 w 2131"/>
              <a:gd name="connsiteY6" fmla="*/ 140 h 1925"/>
              <a:gd name="connsiteX7" fmla="*/ 1221 w 2131"/>
              <a:gd name="connsiteY7" fmla="*/ 170 h 1925"/>
              <a:gd name="connsiteX8" fmla="*/ 1204 w 2131"/>
              <a:gd name="connsiteY8" fmla="*/ 196 h 1925"/>
              <a:gd name="connsiteX9" fmla="*/ 1179 w 2131"/>
              <a:gd name="connsiteY9" fmla="*/ 242 h 1925"/>
              <a:gd name="connsiteX10" fmla="*/ 1162 w 2131"/>
              <a:gd name="connsiteY10" fmla="*/ 276 h 1925"/>
              <a:gd name="connsiteX11" fmla="*/ 1144 w 2131"/>
              <a:gd name="connsiteY11" fmla="*/ 314 h 1925"/>
              <a:gd name="connsiteX12" fmla="*/ 1132 w 2131"/>
              <a:gd name="connsiteY12" fmla="*/ 344 h 1925"/>
              <a:gd name="connsiteX13" fmla="*/ 1114 w 2131"/>
              <a:gd name="connsiteY13" fmla="*/ 380 h 1925"/>
              <a:gd name="connsiteX14" fmla="*/ 1102 w 2131"/>
              <a:gd name="connsiteY14" fmla="*/ 408 h 1925"/>
              <a:gd name="connsiteX15" fmla="*/ 1090 w 2131"/>
              <a:gd name="connsiteY15" fmla="*/ 436 h 1925"/>
              <a:gd name="connsiteX16" fmla="*/ 1076 w 2131"/>
              <a:gd name="connsiteY16" fmla="*/ 472 h 1925"/>
              <a:gd name="connsiteX17" fmla="*/ 1062 w 2131"/>
              <a:gd name="connsiteY17" fmla="*/ 504 h 1925"/>
              <a:gd name="connsiteX18" fmla="*/ 1048 w 2131"/>
              <a:gd name="connsiteY18" fmla="*/ 544 h 1925"/>
              <a:gd name="connsiteX19" fmla="*/ 1036 w 2131"/>
              <a:gd name="connsiteY19" fmla="*/ 580 h 1925"/>
              <a:gd name="connsiteX20" fmla="*/ 1020 w 2131"/>
              <a:gd name="connsiteY20" fmla="*/ 624 h 1925"/>
              <a:gd name="connsiteX21" fmla="*/ 1014 w 2131"/>
              <a:gd name="connsiteY21" fmla="*/ 650 h 1925"/>
              <a:gd name="connsiteX22" fmla="*/ 994 w 2131"/>
              <a:gd name="connsiteY22" fmla="*/ 690 h 1925"/>
              <a:gd name="connsiteX23" fmla="*/ 980 w 2131"/>
              <a:gd name="connsiteY23" fmla="*/ 736 h 1925"/>
              <a:gd name="connsiteX24" fmla="*/ 970 w 2131"/>
              <a:gd name="connsiteY24" fmla="*/ 776 h 1925"/>
              <a:gd name="connsiteX25" fmla="*/ 960 w 2131"/>
              <a:gd name="connsiteY25" fmla="*/ 814 h 1925"/>
              <a:gd name="connsiteX26" fmla="*/ 950 w 2131"/>
              <a:gd name="connsiteY26" fmla="*/ 852 h 1925"/>
              <a:gd name="connsiteX27" fmla="*/ 940 w 2131"/>
              <a:gd name="connsiteY27" fmla="*/ 894 h 1925"/>
              <a:gd name="connsiteX28" fmla="*/ 930 w 2131"/>
              <a:gd name="connsiteY28" fmla="*/ 938 h 1925"/>
              <a:gd name="connsiteX29" fmla="*/ 921 w 2131"/>
              <a:gd name="connsiteY29" fmla="*/ 974 h 1925"/>
              <a:gd name="connsiteX30" fmla="*/ 915 w 2131"/>
              <a:gd name="connsiteY30" fmla="*/ 1004 h 1925"/>
              <a:gd name="connsiteX31" fmla="*/ 903 w 2131"/>
              <a:gd name="connsiteY31" fmla="*/ 1040 h 1925"/>
              <a:gd name="connsiteX32" fmla="*/ 885 w 2131"/>
              <a:gd name="connsiteY32" fmla="*/ 1072 h 1925"/>
              <a:gd name="connsiteX33" fmla="*/ 873 w 2131"/>
              <a:gd name="connsiteY33" fmla="*/ 1114 h 1925"/>
              <a:gd name="connsiteX34" fmla="*/ 855 w 2131"/>
              <a:gd name="connsiteY34" fmla="*/ 1168 h 1925"/>
              <a:gd name="connsiteX35" fmla="*/ 843 w 2131"/>
              <a:gd name="connsiteY35" fmla="*/ 1186 h 1925"/>
              <a:gd name="connsiteX36" fmla="*/ 837 w 2131"/>
              <a:gd name="connsiteY36" fmla="*/ 1222 h 1925"/>
              <a:gd name="connsiteX37" fmla="*/ 823 w 2131"/>
              <a:gd name="connsiteY37" fmla="*/ 1264 h 1925"/>
              <a:gd name="connsiteX38" fmla="*/ 811 w 2131"/>
              <a:gd name="connsiteY38" fmla="*/ 1288 h 1925"/>
              <a:gd name="connsiteX39" fmla="*/ 789 w 2131"/>
              <a:gd name="connsiteY39" fmla="*/ 1330 h 1925"/>
              <a:gd name="connsiteX40" fmla="*/ 771 w 2131"/>
              <a:gd name="connsiteY40" fmla="*/ 1366 h 1925"/>
              <a:gd name="connsiteX41" fmla="*/ 753 w 2131"/>
              <a:gd name="connsiteY41" fmla="*/ 1406 h 1925"/>
              <a:gd name="connsiteX42" fmla="*/ 729 w 2131"/>
              <a:gd name="connsiteY42" fmla="*/ 1442 h 1925"/>
              <a:gd name="connsiteX43" fmla="*/ 712 w 2131"/>
              <a:gd name="connsiteY43" fmla="*/ 1478 h 1925"/>
              <a:gd name="connsiteX44" fmla="*/ 675 w 2131"/>
              <a:gd name="connsiteY44" fmla="*/ 1520 h 1925"/>
              <a:gd name="connsiteX45" fmla="*/ 658 w 2131"/>
              <a:gd name="connsiteY45" fmla="*/ 1546 h 1925"/>
              <a:gd name="connsiteX46" fmla="*/ 626 w 2131"/>
              <a:gd name="connsiteY46" fmla="*/ 1584 h 1925"/>
              <a:gd name="connsiteX47" fmla="*/ 603 w 2131"/>
              <a:gd name="connsiteY47" fmla="*/ 1616 h 1925"/>
              <a:gd name="connsiteX48" fmla="*/ 579 w 2131"/>
              <a:gd name="connsiteY48" fmla="*/ 1628 h 1925"/>
              <a:gd name="connsiteX49" fmla="*/ 549 w 2131"/>
              <a:gd name="connsiteY49" fmla="*/ 1658 h 1925"/>
              <a:gd name="connsiteX50" fmla="*/ 507 w 2131"/>
              <a:gd name="connsiteY50" fmla="*/ 1688 h 1925"/>
              <a:gd name="connsiteX51" fmla="*/ 462 w 2131"/>
              <a:gd name="connsiteY51" fmla="*/ 1708 h 1925"/>
              <a:gd name="connsiteX52" fmla="*/ 428 w 2131"/>
              <a:gd name="connsiteY52" fmla="*/ 1724 h 1925"/>
              <a:gd name="connsiteX53" fmla="*/ 398 w 2131"/>
              <a:gd name="connsiteY53" fmla="*/ 1738 h 1925"/>
              <a:gd name="connsiteX54" fmla="*/ 362 w 2131"/>
              <a:gd name="connsiteY54" fmla="*/ 1756 h 1925"/>
              <a:gd name="connsiteX55" fmla="*/ 327 w 2131"/>
              <a:gd name="connsiteY55" fmla="*/ 1772 h 1925"/>
              <a:gd name="connsiteX56" fmla="*/ 291 w 2131"/>
              <a:gd name="connsiteY56" fmla="*/ 1784 h 1925"/>
              <a:gd name="connsiteX57" fmla="*/ 274 w 2131"/>
              <a:gd name="connsiteY57" fmla="*/ 1792 h 1925"/>
              <a:gd name="connsiteX58" fmla="*/ 238 w 2131"/>
              <a:gd name="connsiteY58" fmla="*/ 1804 h 1925"/>
              <a:gd name="connsiteX59" fmla="*/ 199 w 2131"/>
              <a:gd name="connsiteY59" fmla="*/ 1820 h 1925"/>
              <a:gd name="connsiteX60" fmla="*/ 159 w 2131"/>
              <a:gd name="connsiteY60" fmla="*/ 1832 h 1925"/>
              <a:gd name="connsiteX61" fmla="*/ 114 w 2131"/>
              <a:gd name="connsiteY61" fmla="*/ 1846 h 1925"/>
              <a:gd name="connsiteX62" fmla="*/ 75 w 2131"/>
              <a:gd name="connsiteY62" fmla="*/ 1860 h 1925"/>
              <a:gd name="connsiteX63" fmla="*/ 38 w 2131"/>
              <a:gd name="connsiteY63" fmla="*/ 1870 h 1925"/>
              <a:gd name="connsiteX64" fmla="*/ 16 w 2131"/>
              <a:gd name="connsiteY64" fmla="*/ 1876 h 1925"/>
              <a:gd name="connsiteX65" fmla="*/ 2 w 2131"/>
              <a:gd name="connsiteY65" fmla="*/ 1882 h 1925"/>
              <a:gd name="connsiteX66" fmla="*/ 0 w 2131"/>
              <a:gd name="connsiteY66" fmla="*/ 1902 h 1925"/>
              <a:gd name="connsiteX67" fmla="*/ 2 w 2131"/>
              <a:gd name="connsiteY67" fmla="*/ 1924 h 1925"/>
              <a:gd name="connsiteX68" fmla="*/ 1831 w 2131"/>
              <a:gd name="connsiteY68" fmla="*/ 1925 h 1925"/>
              <a:gd name="connsiteX69" fmla="*/ 1803 w 2131"/>
              <a:gd name="connsiteY69" fmla="*/ 652 h 1925"/>
              <a:gd name="connsiteX70" fmla="*/ 1786 w 2131"/>
              <a:gd name="connsiteY70" fmla="*/ 604 h 1925"/>
              <a:gd name="connsiteX71" fmla="*/ 1773 w 2131"/>
              <a:gd name="connsiteY71" fmla="*/ 556 h 1925"/>
              <a:gd name="connsiteX72" fmla="*/ 1761 w 2131"/>
              <a:gd name="connsiteY72" fmla="*/ 526 h 1925"/>
              <a:gd name="connsiteX73" fmla="*/ 1742 w 2131"/>
              <a:gd name="connsiteY73" fmla="*/ 478 h 1925"/>
              <a:gd name="connsiteX74" fmla="*/ 1725 w 2131"/>
              <a:gd name="connsiteY74" fmla="*/ 442 h 1925"/>
              <a:gd name="connsiteX75" fmla="*/ 1715 w 2131"/>
              <a:gd name="connsiteY75" fmla="*/ 404 h 1925"/>
              <a:gd name="connsiteX76" fmla="*/ 1698 w 2131"/>
              <a:gd name="connsiteY76" fmla="*/ 368 h 1925"/>
              <a:gd name="connsiteX77" fmla="*/ 1692 w 2131"/>
              <a:gd name="connsiteY77" fmla="*/ 354 h 1925"/>
              <a:gd name="connsiteX78" fmla="*/ 1683 w 2131"/>
              <a:gd name="connsiteY78" fmla="*/ 332 h 1925"/>
              <a:gd name="connsiteX79" fmla="*/ 1662 w 2131"/>
              <a:gd name="connsiteY79" fmla="*/ 294 h 1925"/>
              <a:gd name="connsiteX80" fmla="*/ 1647 w 2131"/>
              <a:gd name="connsiteY80" fmla="*/ 260 h 1925"/>
              <a:gd name="connsiteX81" fmla="*/ 1634 w 2131"/>
              <a:gd name="connsiteY81" fmla="*/ 236 h 1925"/>
              <a:gd name="connsiteX82" fmla="*/ 1624 w 2131"/>
              <a:gd name="connsiteY82" fmla="*/ 208 h 1925"/>
              <a:gd name="connsiteX83" fmla="*/ 1596 w 2131"/>
              <a:gd name="connsiteY83" fmla="*/ 168 h 1925"/>
              <a:gd name="connsiteX84" fmla="*/ 1590 w 2131"/>
              <a:gd name="connsiteY84" fmla="*/ 156 h 1925"/>
              <a:gd name="connsiteX85" fmla="*/ 1574 w 2131"/>
              <a:gd name="connsiteY85" fmla="*/ 136 h 1925"/>
              <a:gd name="connsiteX86" fmla="*/ 1582 w 2131"/>
              <a:gd name="connsiteY86" fmla="*/ 144 h 1925"/>
              <a:gd name="connsiteX87" fmla="*/ 1610 w 2131"/>
              <a:gd name="connsiteY87" fmla="*/ 190 h 1925"/>
              <a:gd name="connsiteX88" fmla="*/ 1602 w 2131"/>
              <a:gd name="connsiteY88" fmla="*/ 180 h 1925"/>
              <a:gd name="connsiteX89" fmla="*/ 1608 w 2131"/>
              <a:gd name="connsiteY89" fmla="*/ 182 h 1925"/>
              <a:gd name="connsiteX90" fmla="*/ 1587 w 2131"/>
              <a:gd name="connsiteY90" fmla="*/ 152 h 1925"/>
              <a:gd name="connsiteX91" fmla="*/ 1560 w 2131"/>
              <a:gd name="connsiteY91" fmla="*/ 114 h 1925"/>
              <a:gd name="connsiteX92" fmla="*/ 1536 w 2131"/>
              <a:gd name="connsiteY92" fmla="*/ 84 h 1925"/>
              <a:gd name="connsiteX93" fmla="*/ 1510 w 2131"/>
              <a:gd name="connsiteY93" fmla="*/ 52 h 1925"/>
              <a:gd name="connsiteX94" fmla="*/ 1491 w 2131"/>
              <a:gd name="connsiteY94" fmla="*/ 32 h 1925"/>
              <a:gd name="connsiteX95" fmla="*/ 1473 w 2131"/>
              <a:gd name="connsiteY95" fmla="*/ 14 h 1925"/>
              <a:gd name="connsiteX96" fmla="*/ 1452 w 2131"/>
              <a:gd name="connsiteY96" fmla="*/ 8 h 1925"/>
              <a:gd name="connsiteX97" fmla="*/ 1410 w 2131"/>
              <a:gd name="connsiteY97" fmla="*/ 2 h 1925"/>
              <a:gd name="connsiteX0" fmla="*/ 1430 w 2157"/>
              <a:gd name="connsiteY0" fmla="*/ 0 h 1925"/>
              <a:gd name="connsiteX1" fmla="*/ 1387 w 2157"/>
              <a:gd name="connsiteY1" fmla="*/ 4 h 1925"/>
              <a:gd name="connsiteX2" fmla="*/ 1355 w 2157"/>
              <a:gd name="connsiteY2" fmla="*/ 16 h 1925"/>
              <a:gd name="connsiteX3" fmla="*/ 1319 w 2157"/>
              <a:gd name="connsiteY3" fmla="*/ 40 h 1925"/>
              <a:gd name="connsiteX4" fmla="*/ 1292 w 2157"/>
              <a:gd name="connsiteY4" fmla="*/ 68 h 1925"/>
              <a:gd name="connsiteX5" fmla="*/ 1263 w 2157"/>
              <a:gd name="connsiteY5" fmla="*/ 104 h 1925"/>
              <a:gd name="connsiteX6" fmla="*/ 1239 w 2157"/>
              <a:gd name="connsiteY6" fmla="*/ 140 h 1925"/>
              <a:gd name="connsiteX7" fmla="*/ 1221 w 2157"/>
              <a:gd name="connsiteY7" fmla="*/ 170 h 1925"/>
              <a:gd name="connsiteX8" fmla="*/ 1204 w 2157"/>
              <a:gd name="connsiteY8" fmla="*/ 196 h 1925"/>
              <a:gd name="connsiteX9" fmla="*/ 1179 w 2157"/>
              <a:gd name="connsiteY9" fmla="*/ 242 h 1925"/>
              <a:gd name="connsiteX10" fmla="*/ 1162 w 2157"/>
              <a:gd name="connsiteY10" fmla="*/ 276 h 1925"/>
              <a:gd name="connsiteX11" fmla="*/ 1144 w 2157"/>
              <a:gd name="connsiteY11" fmla="*/ 314 h 1925"/>
              <a:gd name="connsiteX12" fmla="*/ 1132 w 2157"/>
              <a:gd name="connsiteY12" fmla="*/ 344 h 1925"/>
              <a:gd name="connsiteX13" fmla="*/ 1114 w 2157"/>
              <a:gd name="connsiteY13" fmla="*/ 380 h 1925"/>
              <a:gd name="connsiteX14" fmla="*/ 1102 w 2157"/>
              <a:gd name="connsiteY14" fmla="*/ 408 h 1925"/>
              <a:gd name="connsiteX15" fmla="*/ 1090 w 2157"/>
              <a:gd name="connsiteY15" fmla="*/ 436 h 1925"/>
              <a:gd name="connsiteX16" fmla="*/ 1076 w 2157"/>
              <a:gd name="connsiteY16" fmla="*/ 472 h 1925"/>
              <a:gd name="connsiteX17" fmla="*/ 1062 w 2157"/>
              <a:gd name="connsiteY17" fmla="*/ 504 h 1925"/>
              <a:gd name="connsiteX18" fmla="*/ 1048 w 2157"/>
              <a:gd name="connsiteY18" fmla="*/ 544 h 1925"/>
              <a:gd name="connsiteX19" fmla="*/ 1036 w 2157"/>
              <a:gd name="connsiteY19" fmla="*/ 580 h 1925"/>
              <a:gd name="connsiteX20" fmla="*/ 1020 w 2157"/>
              <a:gd name="connsiteY20" fmla="*/ 624 h 1925"/>
              <a:gd name="connsiteX21" fmla="*/ 1014 w 2157"/>
              <a:gd name="connsiteY21" fmla="*/ 650 h 1925"/>
              <a:gd name="connsiteX22" fmla="*/ 994 w 2157"/>
              <a:gd name="connsiteY22" fmla="*/ 690 h 1925"/>
              <a:gd name="connsiteX23" fmla="*/ 980 w 2157"/>
              <a:gd name="connsiteY23" fmla="*/ 736 h 1925"/>
              <a:gd name="connsiteX24" fmla="*/ 970 w 2157"/>
              <a:gd name="connsiteY24" fmla="*/ 776 h 1925"/>
              <a:gd name="connsiteX25" fmla="*/ 960 w 2157"/>
              <a:gd name="connsiteY25" fmla="*/ 814 h 1925"/>
              <a:gd name="connsiteX26" fmla="*/ 950 w 2157"/>
              <a:gd name="connsiteY26" fmla="*/ 852 h 1925"/>
              <a:gd name="connsiteX27" fmla="*/ 940 w 2157"/>
              <a:gd name="connsiteY27" fmla="*/ 894 h 1925"/>
              <a:gd name="connsiteX28" fmla="*/ 930 w 2157"/>
              <a:gd name="connsiteY28" fmla="*/ 938 h 1925"/>
              <a:gd name="connsiteX29" fmla="*/ 921 w 2157"/>
              <a:gd name="connsiteY29" fmla="*/ 974 h 1925"/>
              <a:gd name="connsiteX30" fmla="*/ 915 w 2157"/>
              <a:gd name="connsiteY30" fmla="*/ 1004 h 1925"/>
              <a:gd name="connsiteX31" fmla="*/ 903 w 2157"/>
              <a:gd name="connsiteY31" fmla="*/ 1040 h 1925"/>
              <a:gd name="connsiteX32" fmla="*/ 885 w 2157"/>
              <a:gd name="connsiteY32" fmla="*/ 1072 h 1925"/>
              <a:gd name="connsiteX33" fmla="*/ 873 w 2157"/>
              <a:gd name="connsiteY33" fmla="*/ 1114 h 1925"/>
              <a:gd name="connsiteX34" fmla="*/ 855 w 2157"/>
              <a:gd name="connsiteY34" fmla="*/ 1168 h 1925"/>
              <a:gd name="connsiteX35" fmla="*/ 843 w 2157"/>
              <a:gd name="connsiteY35" fmla="*/ 1186 h 1925"/>
              <a:gd name="connsiteX36" fmla="*/ 837 w 2157"/>
              <a:gd name="connsiteY36" fmla="*/ 1222 h 1925"/>
              <a:gd name="connsiteX37" fmla="*/ 823 w 2157"/>
              <a:gd name="connsiteY37" fmla="*/ 1264 h 1925"/>
              <a:gd name="connsiteX38" fmla="*/ 811 w 2157"/>
              <a:gd name="connsiteY38" fmla="*/ 1288 h 1925"/>
              <a:gd name="connsiteX39" fmla="*/ 789 w 2157"/>
              <a:gd name="connsiteY39" fmla="*/ 1330 h 1925"/>
              <a:gd name="connsiteX40" fmla="*/ 771 w 2157"/>
              <a:gd name="connsiteY40" fmla="*/ 1366 h 1925"/>
              <a:gd name="connsiteX41" fmla="*/ 753 w 2157"/>
              <a:gd name="connsiteY41" fmla="*/ 1406 h 1925"/>
              <a:gd name="connsiteX42" fmla="*/ 729 w 2157"/>
              <a:gd name="connsiteY42" fmla="*/ 1442 h 1925"/>
              <a:gd name="connsiteX43" fmla="*/ 712 w 2157"/>
              <a:gd name="connsiteY43" fmla="*/ 1478 h 1925"/>
              <a:gd name="connsiteX44" fmla="*/ 675 w 2157"/>
              <a:gd name="connsiteY44" fmla="*/ 1520 h 1925"/>
              <a:gd name="connsiteX45" fmla="*/ 658 w 2157"/>
              <a:gd name="connsiteY45" fmla="*/ 1546 h 1925"/>
              <a:gd name="connsiteX46" fmla="*/ 626 w 2157"/>
              <a:gd name="connsiteY46" fmla="*/ 1584 h 1925"/>
              <a:gd name="connsiteX47" fmla="*/ 603 w 2157"/>
              <a:gd name="connsiteY47" fmla="*/ 1616 h 1925"/>
              <a:gd name="connsiteX48" fmla="*/ 579 w 2157"/>
              <a:gd name="connsiteY48" fmla="*/ 1628 h 1925"/>
              <a:gd name="connsiteX49" fmla="*/ 549 w 2157"/>
              <a:gd name="connsiteY49" fmla="*/ 1658 h 1925"/>
              <a:gd name="connsiteX50" fmla="*/ 507 w 2157"/>
              <a:gd name="connsiteY50" fmla="*/ 1688 h 1925"/>
              <a:gd name="connsiteX51" fmla="*/ 462 w 2157"/>
              <a:gd name="connsiteY51" fmla="*/ 1708 h 1925"/>
              <a:gd name="connsiteX52" fmla="*/ 428 w 2157"/>
              <a:gd name="connsiteY52" fmla="*/ 1724 h 1925"/>
              <a:gd name="connsiteX53" fmla="*/ 398 w 2157"/>
              <a:gd name="connsiteY53" fmla="*/ 1738 h 1925"/>
              <a:gd name="connsiteX54" fmla="*/ 362 w 2157"/>
              <a:gd name="connsiteY54" fmla="*/ 1756 h 1925"/>
              <a:gd name="connsiteX55" fmla="*/ 327 w 2157"/>
              <a:gd name="connsiteY55" fmla="*/ 1772 h 1925"/>
              <a:gd name="connsiteX56" fmla="*/ 291 w 2157"/>
              <a:gd name="connsiteY56" fmla="*/ 1784 h 1925"/>
              <a:gd name="connsiteX57" fmla="*/ 274 w 2157"/>
              <a:gd name="connsiteY57" fmla="*/ 1792 h 1925"/>
              <a:gd name="connsiteX58" fmla="*/ 238 w 2157"/>
              <a:gd name="connsiteY58" fmla="*/ 1804 h 1925"/>
              <a:gd name="connsiteX59" fmla="*/ 199 w 2157"/>
              <a:gd name="connsiteY59" fmla="*/ 1820 h 1925"/>
              <a:gd name="connsiteX60" fmla="*/ 159 w 2157"/>
              <a:gd name="connsiteY60" fmla="*/ 1832 h 1925"/>
              <a:gd name="connsiteX61" fmla="*/ 114 w 2157"/>
              <a:gd name="connsiteY61" fmla="*/ 1846 h 1925"/>
              <a:gd name="connsiteX62" fmla="*/ 75 w 2157"/>
              <a:gd name="connsiteY62" fmla="*/ 1860 h 1925"/>
              <a:gd name="connsiteX63" fmla="*/ 38 w 2157"/>
              <a:gd name="connsiteY63" fmla="*/ 1870 h 1925"/>
              <a:gd name="connsiteX64" fmla="*/ 16 w 2157"/>
              <a:gd name="connsiteY64" fmla="*/ 1876 h 1925"/>
              <a:gd name="connsiteX65" fmla="*/ 2 w 2157"/>
              <a:gd name="connsiteY65" fmla="*/ 1882 h 1925"/>
              <a:gd name="connsiteX66" fmla="*/ 0 w 2157"/>
              <a:gd name="connsiteY66" fmla="*/ 1902 h 1925"/>
              <a:gd name="connsiteX67" fmla="*/ 2 w 2157"/>
              <a:gd name="connsiteY67" fmla="*/ 1924 h 1925"/>
              <a:gd name="connsiteX68" fmla="*/ 1831 w 2157"/>
              <a:gd name="connsiteY68" fmla="*/ 1925 h 1925"/>
              <a:gd name="connsiteX69" fmla="*/ 1839 w 2157"/>
              <a:gd name="connsiteY69" fmla="*/ 1447 h 1925"/>
              <a:gd name="connsiteX70" fmla="*/ 1803 w 2157"/>
              <a:gd name="connsiteY70" fmla="*/ 652 h 1925"/>
              <a:gd name="connsiteX71" fmla="*/ 1786 w 2157"/>
              <a:gd name="connsiteY71" fmla="*/ 604 h 1925"/>
              <a:gd name="connsiteX72" fmla="*/ 1773 w 2157"/>
              <a:gd name="connsiteY72" fmla="*/ 556 h 1925"/>
              <a:gd name="connsiteX73" fmla="*/ 1761 w 2157"/>
              <a:gd name="connsiteY73" fmla="*/ 526 h 1925"/>
              <a:gd name="connsiteX74" fmla="*/ 1742 w 2157"/>
              <a:gd name="connsiteY74" fmla="*/ 478 h 1925"/>
              <a:gd name="connsiteX75" fmla="*/ 1725 w 2157"/>
              <a:gd name="connsiteY75" fmla="*/ 442 h 1925"/>
              <a:gd name="connsiteX76" fmla="*/ 1715 w 2157"/>
              <a:gd name="connsiteY76" fmla="*/ 404 h 1925"/>
              <a:gd name="connsiteX77" fmla="*/ 1698 w 2157"/>
              <a:gd name="connsiteY77" fmla="*/ 368 h 1925"/>
              <a:gd name="connsiteX78" fmla="*/ 1692 w 2157"/>
              <a:gd name="connsiteY78" fmla="*/ 354 h 1925"/>
              <a:gd name="connsiteX79" fmla="*/ 1683 w 2157"/>
              <a:gd name="connsiteY79" fmla="*/ 332 h 1925"/>
              <a:gd name="connsiteX80" fmla="*/ 1662 w 2157"/>
              <a:gd name="connsiteY80" fmla="*/ 294 h 1925"/>
              <a:gd name="connsiteX81" fmla="*/ 1647 w 2157"/>
              <a:gd name="connsiteY81" fmla="*/ 260 h 1925"/>
              <a:gd name="connsiteX82" fmla="*/ 1634 w 2157"/>
              <a:gd name="connsiteY82" fmla="*/ 236 h 1925"/>
              <a:gd name="connsiteX83" fmla="*/ 1624 w 2157"/>
              <a:gd name="connsiteY83" fmla="*/ 208 h 1925"/>
              <a:gd name="connsiteX84" fmla="*/ 1596 w 2157"/>
              <a:gd name="connsiteY84" fmla="*/ 168 h 1925"/>
              <a:gd name="connsiteX85" fmla="*/ 1590 w 2157"/>
              <a:gd name="connsiteY85" fmla="*/ 156 h 1925"/>
              <a:gd name="connsiteX86" fmla="*/ 1574 w 2157"/>
              <a:gd name="connsiteY86" fmla="*/ 136 h 1925"/>
              <a:gd name="connsiteX87" fmla="*/ 1582 w 2157"/>
              <a:gd name="connsiteY87" fmla="*/ 144 h 1925"/>
              <a:gd name="connsiteX88" fmla="*/ 1610 w 2157"/>
              <a:gd name="connsiteY88" fmla="*/ 190 h 1925"/>
              <a:gd name="connsiteX89" fmla="*/ 1602 w 2157"/>
              <a:gd name="connsiteY89" fmla="*/ 180 h 1925"/>
              <a:gd name="connsiteX90" fmla="*/ 1608 w 2157"/>
              <a:gd name="connsiteY90" fmla="*/ 182 h 1925"/>
              <a:gd name="connsiteX91" fmla="*/ 1587 w 2157"/>
              <a:gd name="connsiteY91" fmla="*/ 152 h 1925"/>
              <a:gd name="connsiteX92" fmla="*/ 1560 w 2157"/>
              <a:gd name="connsiteY92" fmla="*/ 114 h 1925"/>
              <a:gd name="connsiteX93" fmla="*/ 1536 w 2157"/>
              <a:gd name="connsiteY93" fmla="*/ 84 h 1925"/>
              <a:gd name="connsiteX94" fmla="*/ 1510 w 2157"/>
              <a:gd name="connsiteY94" fmla="*/ 52 h 1925"/>
              <a:gd name="connsiteX95" fmla="*/ 1491 w 2157"/>
              <a:gd name="connsiteY95" fmla="*/ 32 h 1925"/>
              <a:gd name="connsiteX96" fmla="*/ 1473 w 2157"/>
              <a:gd name="connsiteY96" fmla="*/ 14 h 1925"/>
              <a:gd name="connsiteX97" fmla="*/ 1452 w 2157"/>
              <a:gd name="connsiteY97" fmla="*/ 8 h 1925"/>
              <a:gd name="connsiteX98" fmla="*/ 1410 w 2157"/>
              <a:gd name="connsiteY98" fmla="*/ 2 h 1925"/>
              <a:gd name="connsiteX0" fmla="*/ 1430 w 2157"/>
              <a:gd name="connsiteY0" fmla="*/ 0 h 1929"/>
              <a:gd name="connsiteX1" fmla="*/ 1387 w 2157"/>
              <a:gd name="connsiteY1" fmla="*/ 4 h 1929"/>
              <a:gd name="connsiteX2" fmla="*/ 1355 w 2157"/>
              <a:gd name="connsiteY2" fmla="*/ 16 h 1929"/>
              <a:gd name="connsiteX3" fmla="*/ 1319 w 2157"/>
              <a:gd name="connsiteY3" fmla="*/ 40 h 1929"/>
              <a:gd name="connsiteX4" fmla="*/ 1292 w 2157"/>
              <a:gd name="connsiteY4" fmla="*/ 68 h 1929"/>
              <a:gd name="connsiteX5" fmla="*/ 1263 w 2157"/>
              <a:gd name="connsiteY5" fmla="*/ 104 h 1929"/>
              <a:gd name="connsiteX6" fmla="*/ 1239 w 2157"/>
              <a:gd name="connsiteY6" fmla="*/ 140 h 1929"/>
              <a:gd name="connsiteX7" fmla="*/ 1221 w 2157"/>
              <a:gd name="connsiteY7" fmla="*/ 170 h 1929"/>
              <a:gd name="connsiteX8" fmla="*/ 1204 w 2157"/>
              <a:gd name="connsiteY8" fmla="*/ 196 h 1929"/>
              <a:gd name="connsiteX9" fmla="*/ 1179 w 2157"/>
              <a:gd name="connsiteY9" fmla="*/ 242 h 1929"/>
              <a:gd name="connsiteX10" fmla="*/ 1162 w 2157"/>
              <a:gd name="connsiteY10" fmla="*/ 276 h 1929"/>
              <a:gd name="connsiteX11" fmla="*/ 1144 w 2157"/>
              <a:gd name="connsiteY11" fmla="*/ 314 h 1929"/>
              <a:gd name="connsiteX12" fmla="*/ 1132 w 2157"/>
              <a:gd name="connsiteY12" fmla="*/ 344 h 1929"/>
              <a:gd name="connsiteX13" fmla="*/ 1114 w 2157"/>
              <a:gd name="connsiteY13" fmla="*/ 380 h 1929"/>
              <a:gd name="connsiteX14" fmla="*/ 1102 w 2157"/>
              <a:gd name="connsiteY14" fmla="*/ 408 h 1929"/>
              <a:gd name="connsiteX15" fmla="*/ 1090 w 2157"/>
              <a:gd name="connsiteY15" fmla="*/ 436 h 1929"/>
              <a:gd name="connsiteX16" fmla="*/ 1076 w 2157"/>
              <a:gd name="connsiteY16" fmla="*/ 472 h 1929"/>
              <a:gd name="connsiteX17" fmla="*/ 1062 w 2157"/>
              <a:gd name="connsiteY17" fmla="*/ 504 h 1929"/>
              <a:gd name="connsiteX18" fmla="*/ 1048 w 2157"/>
              <a:gd name="connsiteY18" fmla="*/ 544 h 1929"/>
              <a:gd name="connsiteX19" fmla="*/ 1036 w 2157"/>
              <a:gd name="connsiteY19" fmla="*/ 580 h 1929"/>
              <a:gd name="connsiteX20" fmla="*/ 1020 w 2157"/>
              <a:gd name="connsiteY20" fmla="*/ 624 h 1929"/>
              <a:gd name="connsiteX21" fmla="*/ 1014 w 2157"/>
              <a:gd name="connsiteY21" fmla="*/ 650 h 1929"/>
              <a:gd name="connsiteX22" fmla="*/ 994 w 2157"/>
              <a:gd name="connsiteY22" fmla="*/ 690 h 1929"/>
              <a:gd name="connsiteX23" fmla="*/ 980 w 2157"/>
              <a:gd name="connsiteY23" fmla="*/ 736 h 1929"/>
              <a:gd name="connsiteX24" fmla="*/ 970 w 2157"/>
              <a:gd name="connsiteY24" fmla="*/ 776 h 1929"/>
              <a:gd name="connsiteX25" fmla="*/ 960 w 2157"/>
              <a:gd name="connsiteY25" fmla="*/ 814 h 1929"/>
              <a:gd name="connsiteX26" fmla="*/ 950 w 2157"/>
              <a:gd name="connsiteY26" fmla="*/ 852 h 1929"/>
              <a:gd name="connsiteX27" fmla="*/ 940 w 2157"/>
              <a:gd name="connsiteY27" fmla="*/ 894 h 1929"/>
              <a:gd name="connsiteX28" fmla="*/ 930 w 2157"/>
              <a:gd name="connsiteY28" fmla="*/ 938 h 1929"/>
              <a:gd name="connsiteX29" fmla="*/ 921 w 2157"/>
              <a:gd name="connsiteY29" fmla="*/ 974 h 1929"/>
              <a:gd name="connsiteX30" fmla="*/ 915 w 2157"/>
              <a:gd name="connsiteY30" fmla="*/ 1004 h 1929"/>
              <a:gd name="connsiteX31" fmla="*/ 903 w 2157"/>
              <a:gd name="connsiteY31" fmla="*/ 1040 h 1929"/>
              <a:gd name="connsiteX32" fmla="*/ 885 w 2157"/>
              <a:gd name="connsiteY32" fmla="*/ 1072 h 1929"/>
              <a:gd name="connsiteX33" fmla="*/ 873 w 2157"/>
              <a:gd name="connsiteY33" fmla="*/ 1114 h 1929"/>
              <a:gd name="connsiteX34" fmla="*/ 855 w 2157"/>
              <a:gd name="connsiteY34" fmla="*/ 1168 h 1929"/>
              <a:gd name="connsiteX35" fmla="*/ 843 w 2157"/>
              <a:gd name="connsiteY35" fmla="*/ 1186 h 1929"/>
              <a:gd name="connsiteX36" fmla="*/ 837 w 2157"/>
              <a:gd name="connsiteY36" fmla="*/ 1222 h 1929"/>
              <a:gd name="connsiteX37" fmla="*/ 823 w 2157"/>
              <a:gd name="connsiteY37" fmla="*/ 1264 h 1929"/>
              <a:gd name="connsiteX38" fmla="*/ 811 w 2157"/>
              <a:gd name="connsiteY38" fmla="*/ 1288 h 1929"/>
              <a:gd name="connsiteX39" fmla="*/ 789 w 2157"/>
              <a:gd name="connsiteY39" fmla="*/ 1330 h 1929"/>
              <a:gd name="connsiteX40" fmla="*/ 771 w 2157"/>
              <a:gd name="connsiteY40" fmla="*/ 1366 h 1929"/>
              <a:gd name="connsiteX41" fmla="*/ 753 w 2157"/>
              <a:gd name="connsiteY41" fmla="*/ 1406 h 1929"/>
              <a:gd name="connsiteX42" fmla="*/ 729 w 2157"/>
              <a:gd name="connsiteY42" fmla="*/ 1442 h 1929"/>
              <a:gd name="connsiteX43" fmla="*/ 712 w 2157"/>
              <a:gd name="connsiteY43" fmla="*/ 1478 h 1929"/>
              <a:gd name="connsiteX44" fmla="*/ 675 w 2157"/>
              <a:gd name="connsiteY44" fmla="*/ 1520 h 1929"/>
              <a:gd name="connsiteX45" fmla="*/ 658 w 2157"/>
              <a:gd name="connsiteY45" fmla="*/ 1546 h 1929"/>
              <a:gd name="connsiteX46" fmla="*/ 626 w 2157"/>
              <a:gd name="connsiteY46" fmla="*/ 1584 h 1929"/>
              <a:gd name="connsiteX47" fmla="*/ 603 w 2157"/>
              <a:gd name="connsiteY47" fmla="*/ 1616 h 1929"/>
              <a:gd name="connsiteX48" fmla="*/ 579 w 2157"/>
              <a:gd name="connsiteY48" fmla="*/ 1628 h 1929"/>
              <a:gd name="connsiteX49" fmla="*/ 549 w 2157"/>
              <a:gd name="connsiteY49" fmla="*/ 1658 h 1929"/>
              <a:gd name="connsiteX50" fmla="*/ 507 w 2157"/>
              <a:gd name="connsiteY50" fmla="*/ 1688 h 1929"/>
              <a:gd name="connsiteX51" fmla="*/ 462 w 2157"/>
              <a:gd name="connsiteY51" fmla="*/ 1708 h 1929"/>
              <a:gd name="connsiteX52" fmla="*/ 428 w 2157"/>
              <a:gd name="connsiteY52" fmla="*/ 1724 h 1929"/>
              <a:gd name="connsiteX53" fmla="*/ 398 w 2157"/>
              <a:gd name="connsiteY53" fmla="*/ 1738 h 1929"/>
              <a:gd name="connsiteX54" fmla="*/ 362 w 2157"/>
              <a:gd name="connsiteY54" fmla="*/ 1756 h 1929"/>
              <a:gd name="connsiteX55" fmla="*/ 327 w 2157"/>
              <a:gd name="connsiteY55" fmla="*/ 1772 h 1929"/>
              <a:gd name="connsiteX56" fmla="*/ 291 w 2157"/>
              <a:gd name="connsiteY56" fmla="*/ 1784 h 1929"/>
              <a:gd name="connsiteX57" fmla="*/ 274 w 2157"/>
              <a:gd name="connsiteY57" fmla="*/ 1792 h 1929"/>
              <a:gd name="connsiteX58" fmla="*/ 238 w 2157"/>
              <a:gd name="connsiteY58" fmla="*/ 1804 h 1929"/>
              <a:gd name="connsiteX59" fmla="*/ 199 w 2157"/>
              <a:gd name="connsiteY59" fmla="*/ 1820 h 1929"/>
              <a:gd name="connsiteX60" fmla="*/ 159 w 2157"/>
              <a:gd name="connsiteY60" fmla="*/ 1832 h 1929"/>
              <a:gd name="connsiteX61" fmla="*/ 114 w 2157"/>
              <a:gd name="connsiteY61" fmla="*/ 1846 h 1929"/>
              <a:gd name="connsiteX62" fmla="*/ 75 w 2157"/>
              <a:gd name="connsiteY62" fmla="*/ 1860 h 1929"/>
              <a:gd name="connsiteX63" fmla="*/ 38 w 2157"/>
              <a:gd name="connsiteY63" fmla="*/ 1870 h 1929"/>
              <a:gd name="connsiteX64" fmla="*/ 16 w 2157"/>
              <a:gd name="connsiteY64" fmla="*/ 1876 h 1929"/>
              <a:gd name="connsiteX65" fmla="*/ 2 w 2157"/>
              <a:gd name="connsiteY65" fmla="*/ 1882 h 1929"/>
              <a:gd name="connsiteX66" fmla="*/ 0 w 2157"/>
              <a:gd name="connsiteY66" fmla="*/ 1902 h 1929"/>
              <a:gd name="connsiteX67" fmla="*/ 2 w 2157"/>
              <a:gd name="connsiteY67" fmla="*/ 1924 h 1929"/>
              <a:gd name="connsiteX68" fmla="*/ 1831 w 2157"/>
              <a:gd name="connsiteY68" fmla="*/ 1925 h 1929"/>
              <a:gd name="connsiteX69" fmla="*/ 1839 w 2157"/>
              <a:gd name="connsiteY69" fmla="*/ 1447 h 1929"/>
              <a:gd name="connsiteX70" fmla="*/ 1803 w 2157"/>
              <a:gd name="connsiteY70" fmla="*/ 652 h 1929"/>
              <a:gd name="connsiteX71" fmla="*/ 1786 w 2157"/>
              <a:gd name="connsiteY71" fmla="*/ 604 h 1929"/>
              <a:gd name="connsiteX72" fmla="*/ 1773 w 2157"/>
              <a:gd name="connsiteY72" fmla="*/ 556 h 1929"/>
              <a:gd name="connsiteX73" fmla="*/ 1761 w 2157"/>
              <a:gd name="connsiteY73" fmla="*/ 526 h 1929"/>
              <a:gd name="connsiteX74" fmla="*/ 1742 w 2157"/>
              <a:gd name="connsiteY74" fmla="*/ 478 h 1929"/>
              <a:gd name="connsiteX75" fmla="*/ 1725 w 2157"/>
              <a:gd name="connsiteY75" fmla="*/ 442 h 1929"/>
              <a:gd name="connsiteX76" fmla="*/ 1715 w 2157"/>
              <a:gd name="connsiteY76" fmla="*/ 404 h 1929"/>
              <a:gd name="connsiteX77" fmla="*/ 1698 w 2157"/>
              <a:gd name="connsiteY77" fmla="*/ 368 h 1929"/>
              <a:gd name="connsiteX78" fmla="*/ 1692 w 2157"/>
              <a:gd name="connsiteY78" fmla="*/ 354 h 1929"/>
              <a:gd name="connsiteX79" fmla="*/ 1683 w 2157"/>
              <a:gd name="connsiteY79" fmla="*/ 332 h 1929"/>
              <a:gd name="connsiteX80" fmla="*/ 1662 w 2157"/>
              <a:gd name="connsiteY80" fmla="*/ 294 h 1929"/>
              <a:gd name="connsiteX81" fmla="*/ 1647 w 2157"/>
              <a:gd name="connsiteY81" fmla="*/ 260 h 1929"/>
              <a:gd name="connsiteX82" fmla="*/ 1634 w 2157"/>
              <a:gd name="connsiteY82" fmla="*/ 236 h 1929"/>
              <a:gd name="connsiteX83" fmla="*/ 1624 w 2157"/>
              <a:gd name="connsiteY83" fmla="*/ 208 h 1929"/>
              <a:gd name="connsiteX84" fmla="*/ 1596 w 2157"/>
              <a:gd name="connsiteY84" fmla="*/ 168 h 1929"/>
              <a:gd name="connsiteX85" fmla="*/ 1590 w 2157"/>
              <a:gd name="connsiteY85" fmla="*/ 156 h 1929"/>
              <a:gd name="connsiteX86" fmla="*/ 1574 w 2157"/>
              <a:gd name="connsiteY86" fmla="*/ 136 h 1929"/>
              <a:gd name="connsiteX87" fmla="*/ 1582 w 2157"/>
              <a:gd name="connsiteY87" fmla="*/ 144 h 1929"/>
              <a:gd name="connsiteX88" fmla="*/ 1610 w 2157"/>
              <a:gd name="connsiteY88" fmla="*/ 190 h 1929"/>
              <a:gd name="connsiteX89" fmla="*/ 1602 w 2157"/>
              <a:gd name="connsiteY89" fmla="*/ 180 h 1929"/>
              <a:gd name="connsiteX90" fmla="*/ 1608 w 2157"/>
              <a:gd name="connsiteY90" fmla="*/ 182 h 1929"/>
              <a:gd name="connsiteX91" fmla="*/ 1587 w 2157"/>
              <a:gd name="connsiteY91" fmla="*/ 152 h 1929"/>
              <a:gd name="connsiteX92" fmla="*/ 1560 w 2157"/>
              <a:gd name="connsiteY92" fmla="*/ 114 h 1929"/>
              <a:gd name="connsiteX93" fmla="*/ 1536 w 2157"/>
              <a:gd name="connsiteY93" fmla="*/ 84 h 1929"/>
              <a:gd name="connsiteX94" fmla="*/ 1510 w 2157"/>
              <a:gd name="connsiteY94" fmla="*/ 52 h 1929"/>
              <a:gd name="connsiteX95" fmla="*/ 1491 w 2157"/>
              <a:gd name="connsiteY95" fmla="*/ 32 h 1929"/>
              <a:gd name="connsiteX96" fmla="*/ 1473 w 2157"/>
              <a:gd name="connsiteY96" fmla="*/ 14 h 1929"/>
              <a:gd name="connsiteX97" fmla="*/ 1452 w 2157"/>
              <a:gd name="connsiteY97" fmla="*/ 8 h 1929"/>
              <a:gd name="connsiteX98" fmla="*/ 1410 w 2157"/>
              <a:gd name="connsiteY98" fmla="*/ 2 h 1929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03 w 2159"/>
              <a:gd name="connsiteY71" fmla="*/ 652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803 w 2159"/>
              <a:gd name="connsiteY72" fmla="*/ 652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685 h 1925"/>
              <a:gd name="connsiteX71" fmla="*/ 1839 w 2159"/>
              <a:gd name="connsiteY71" fmla="*/ 1447 h 1925"/>
              <a:gd name="connsiteX72" fmla="*/ 1605 w 2159"/>
              <a:gd name="connsiteY72" fmla="*/ 796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605 w 2159"/>
              <a:gd name="connsiteY71" fmla="*/ 796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9 w 2159"/>
              <a:gd name="connsiteY70" fmla="*/ 1447 h 1925"/>
              <a:gd name="connsiteX71" fmla="*/ 1827 w 2159"/>
              <a:gd name="connsiteY71" fmla="*/ 928 h 1925"/>
              <a:gd name="connsiteX72" fmla="*/ 1821 w 2159"/>
              <a:gd name="connsiteY72" fmla="*/ 658 h 1925"/>
              <a:gd name="connsiteX73" fmla="*/ 1786 w 2159"/>
              <a:gd name="connsiteY73" fmla="*/ 604 h 1925"/>
              <a:gd name="connsiteX74" fmla="*/ 1773 w 2159"/>
              <a:gd name="connsiteY74" fmla="*/ 556 h 1925"/>
              <a:gd name="connsiteX75" fmla="*/ 1761 w 2159"/>
              <a:gd name="connsiteY75" fmla="*/ 526 h 1925"/>
              <a:gd name="connsiteX76" fmla="*/ 1742 w 2159"/>
              <a:gd name="connsiteY76" fmla="*/ 478 h 1925"/>
              <a:gd name="connsiteX77" fmla="*/ 1725 w 2159"/>
              <a:gd name="connsiteY77" fmla="*/ 442 h 1925"/>
              <a:gd name="connsiteX78" fmla="*/ 1715 w 2159"/>
              <a:gd name="connsiteY78" fmla="*/ 404 h 1925"/>
              <a:gd name="connsiteX79" fmla="*/ 1698 w 2159"/>
              <a:gd name="connsiteY79" fmla="*/ 368 h 1925"/>
              <a:gd name="connsiteX80" fmla="*/ 1692 w 2159"/>
              <a:gd name="connsiteY80" fmla="*/ 354 h 1925"/>
              <a:gd name="connsiteX81" fmla="*/ 1683 w 2159"/>
              <a:gd name="connsiteY81" fmla="*/ 332 h 1925"/>
              <a:gd name="connsiteX82" fmla="*/ 1662 w 2159"/>
              <a:gd name="connsiteY82" fmla="*/ 294 h 1925"/>
              <a:gd name="connsiteX83" fmla="*/ 1647 w 2159"/>
              <a:gd name="connsiteY83" fmla="*/ 260 h 1925"/>
              <a:gd name="connsiteX84" fmla="*/ 1634 w 2159"/>
              <a:gd name="connsiteY84" fmla="*/ 236 h 1925"/>
              <a:gd name="connsiteX85" fmla="*/ 1624 w 2159"/>
              <a:gd name="connsiteY85" fmla="*/ 208 h 1925"/>
              <a:gd name="connsiteX86" fmla="*/ 1596 w 2159"/>
              <a:gd name="connsiteY86" fmla="*/ 168 h 1925"/>
              <a:gd name="connsiteX87" fmla="*/ 1590 w 2159"/>
              <a:gd name="connsiteY87" fmla="*/ 156 h 1925"/>
              <a:gd name="connsiteX88" fmla="*/ 1574 w 2159"/>
              <a:gd name="connsiteY88" fmla="*/ 136 h 1925"/>
              <a:gd name="connsiteX89" fmla="*/ 1582 w 2159"/>
              <a:gd name="connsiteY89" fmla="*/ 144 h 1925"/>
              <a:gd name="connsiteX90" fmla="*/ 1610 w 2159"/>
              <a:gd name="connsiteY90" fmla="*/ 190 h 1925"/>
              <a:gd name="connsiteX91" fmla="*/ 1602 w 2159"/>
              <a:gd name="connsiteY91" fmla="*/ 180 h 1925"/>
              <a:gd name="connsiteX92" fmla="*/ 1608 w 2159"/>
              <a:gd name="connsiteY92" fmla="*/ 182 h 1925"/>
              <a:gd name="connsiteX93" fmla="*/ 1587 w 2159"/>
              <a:gd name="connsiteY93" fmla="*/ 152 h 1925"/>
              <a:gd name="connsiteX94" fmla="*/ 1560 w 2159"/>
              <a:gd name="connsiteY94" fmla="*/ 114 h 1925"/>
              <a:gd name="connsiteX95" fmla="*/ 1536 w 2159"/>
              <a:gd name="connsiteY95" fmla="*/ 84 h 1925"/>
              <a:gd name="connsiteX96" fmla="*/ 1510 w 2159"/>
              <a:gd name="connsiteY96" fmla="*/ 52 h 1925"/>
              <a:gd name="connsiteX97" fmla="*/ 1491 w 2159"/>
              <a:gd name="connsiteY97" fmla="*/ 32 h 1925"/>
              <a:gd name="connsiteX98" fmla="*/ 1473 w 2159"/>
              <a:gd name="connsiteY98" fmla="*/ 14 h 1925"/>
              <a:gd name="connsiteX99" fmla="*/ 1452 w 2159"/>
              <a:gd name="connsiteY99" fmla="*/ 8 h 1925"/>
              <a:gd name="connsiteX100" fmla="*/ 1410 w 2159"/>
              <a:gd name="connsiteY100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77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6 w 2159"/>
              <a:gd name="connsiteY70" fmla="*/ 1621 h 1925"/>
              <a:gd name="connsiteX71" fmla="*/ 1839 w 2159"/>
              <a:gd name="connsiteY71" fmla="*/ 1447 h 1925"/>
              <a:gd name="connsiteX72" fmla="*/ 1827 w 2159"/>
              <a:gd name="connsiteY72" fmla="*/ 928 h 1925"/>
              <a:gd name="connsiteX73" fmla="*/ 1821 w 2159"/>
              <a:gd name="connsiteY73" fmla="*/ 658 h 1925"/>
              <a:gd name="connsiteX74" fmla="*/ 1786 w 2159"/>
              <a:gd name="connsiteY74" fmla="*/ 604 h 1925"/>
              <a:gd name="connsiteX75" fmla="*/ 1773 w 2159"/>
              <a:gd name="connsiteY75" fmla="*/ 556 h 1925"/>
              <a:gd name="connsiteX76" fmla="*/ 1761 w 2159"/>
              <a:gd name="connsiteY76" fmla="*/ 526 h 1925"/>
              <a:gd name="connsiteX77" fmla="*/ 1742 w 2159"/>
              <a:gd name="connsiteY77" fmla="*/ 478 h 1925"/>
              <a:gd name="connsiteX78" fmla="*/ 1725 w 2159"/>
              <a:gd name="connsiteY78" fmla="*/ 442 h 1925"/>
              <a:gd name="connsiteX79" fmla="*/ 1715 w 2159"/>
              <a:gd name="connsiteY79" fmla="*/ 404 h 1925"/>
              <a:gd name="connsiteX80" fmla="*/ 1698 w 2159"/>
              <a:gd name="connsiteY80" fmla="*/ 368 h 1925"/>
              <a:gd name="connsiteX81" fmla="*/ 1692 w 2159"/>
              <a:gd name="connsiteY81" fmla="*/ 354 h 1925"/>
              <a:gd name="connsiteX82" fmla="*/ 1683 w 2159"/>
              <a:gd name="connsiteY82" fmla="*/ 332 h 1925"/>
              <a:gd name="connsiteX83" fmla="*/ 1662 w 2159"/>
              <a:gd name="connsiteY83" fmla="*/ 294 h 1925"/>
              <a:gd name="connsiteX84" fmla="*/ 1647 w 2159"/>
              <a:gd name="connsiteY84" fmla="*/ 260 h 1925"/>
              <a:gd name="connsiteX85" fmla="*/ 1634 w 2159"/>
              <a:gd name="connsiteY85" fmla="*/ 236 h 1925"/>
              <a:gd name="connsiteX86" fmla="*/ 1624 w 2159"/>
              <a:gd name="connsiteY86" fmla="*/ 208 h 1925"/>
              <a:gd name="connsiteX87" fmla="*/ 1596 w 2159"/>
              <a:gd name="connsiteY87" fmla="*/ 168 h 1925"/>
              <a:gd name="connsiteX88" fmla="*/ 1590 w 2159"/>
              <a:gd name="connsiteY88" fmla="*/ 156 h 1925"/>
              <a:gd name="connsiteX89" fmla="*/ 1574 w 2159"/>
              <a:gd name="connsiteY89" fmla="*/ 136 h 1925"/>
              <a:gd name="connsiteX90" fmla="*/ 1582 w 2159"/>
              <a:gd name="connsiteY90" fmla="*/ 144 h 1925"/>
              <a:gd name="connsiteX91" fmla="*/ 1610 w 2159"/>
              <a:gd name="connsiteY91" fmla="*/ 190 h 1925"/>
              <a:gd name="connsiteX92" fmla="*/ 1602 w 2159"/>
              <a:gd name="connsiteY92" fmla="*/ 180 h 1925"/>
              <a:gd name="connsiteX93" fmla="*/ 1608 w 2159"/>
              <a:gd name="connsiteY93" fmla="*/ 182 h 1925"/>
              <a:gd name="connsiteX94" fmla="*/ 1587 w 2159"/>
              <a:gd name="connsiteY94" fmla="*/ 152 h 1925"/>
              <a:gd name="connsiteX95" fmla="*/ 1560 w 2159"/>
              <a:gd name="connsiteY95" fmla="*/ 114 h 1925"/>
              <a:gd name="connsiteX96" fmla="*/ 1536 w 2159"/>
              <a:gd name="connsiteY96" fmla="*/ 84 h 1925"/>
              <a:gd name="connsiteX97" fmla="*/ 1510 w 2159"/>
              <a:gd name="connsiteY97" fmla="*/ 52 h 1925"/>
              <a:gd name="connsiteX98" fmla="*/ 1491 w 2159"/>
              <a:gd name="connsiteY98" fmla="*/ 32 h 1925"/>
              <a:gd name="connsiteX99" fmla="*/ 1473 w 2159"/>
              <a:gd name="connsiteY99" fmla="*/ 14 h 1925"/>
              <a:gd name="connsiteX100" fmla="*/ 1452 w 2159"/>
              <a:gd name="connsiteY100" fmla="*/ 8 h 1925"/>
              <a:gd name="connsiteX101" fmla="*/ 1410 w 2159"/>
              <a:gd name="connsiteY101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33 w 2159"/>
              <a:gd name="connsiteY69" fmla="*/ 1843 h 1925"/>
              <a:gd name="connsiteX70" fmla="*/ 1833 w 2159"/>
              <a:gd name="connsiteY70" fmla="*/ 1807 h 1925"/>
              <a:gd name="connsiteX71" fmla="*/ 1836 w 2159"/>
              <a:gd name="connsiteY71" fmla="*/ 1621 h 1925"/>
              <a:gd name="connsiteX72" fmla="*/ 1839 w 2159"/>
              <a:gd name="connsiteY72" fmla="*/ 1447 h 1925"/>
              <a:gd name="connsiteX73" fmla="*/ 1827 w 2159"/>
              <a:gd name="connsiteY73" fmla="*/ 928 h 1925"/>
              <a:gd name="connsiteX74" fmla="*/ 1821 w 2159"/>
              <a:gd name="connsiteY74" fmla="*/ 658 h 1925"/>
              <a:gd name="connsiteX75" fmla="*/ 1786 w 2159"/>
              <a:gd name="connsiteY75" fmla="*/ 604 h 1925"/>
              <a:gd name="connsiteX76" fmla="*/ 1773 w 2159"/>
              <a:gd name="connsiteY76" fmla="*/ 556 h 1925"/>
              <a:gd name="connsiteX77" fmla="*/ 1761 w 2159"/>
              <a:gd name="connsiteY77" fmla="*/ 526 h 1925"/>
              <a:gd name="connsiteX78" fmla="*/ 1742 w 2159"/>
              <a:gd name="connsiteY78" fmla="*/ 478 h 1925"/>
              <a:gd name="connsiteX79" fmla="*/ 1725 w 2159"/>
              <a:gd name="connsiteY79" fmla="*/ 442 h 1925"/>
              <a:gd name="connsiteX80" fmla="*/ 1715 w 2159"/>
              <a:gd name="connsiteY80" fmla="*/ 404 h 1925"/>
              <a:gd name="connsiteX81" fmla="*/ 1698 w 2159"/>
              <a:gd name="connsiteY81" fmla="*/ 368 h 1925"/>
              <a:gd name="connsiteX82" fmla="*/ 1692 w 2159"/>
              <a:gd name="connsiteY82" fmla="*/ 354 h 1925"/>
              <a:gd name="connsiteX83" fmla="*/ 1683 w 2159"/>
              <a:gd name="connsiteY83" fmla="*/ 332 h 1925"/>
              <a:gd name="connsiteX84" fmla="*/ 1662 w 2159"/>
              <a:gd name="connsiteY84" fmla="*/ 294 h 1925"/>
              <a:gd name="connsiteX85" fmla="*/ 1647 w 2159"/>
              <a:gd name="connsiteY85" fmla="*/ 260 h 1925"/>
              <a:gd name="connsiteX86" fmla="*/ 1634 w 2159"/>
              <a:gd name="connsiteY86" fmla="*/ 236 h 1925"/>
              <a:gd name="connsiteX87" fmla="*/ 1624 w 2159"/>
              <a:gd name="connsiteY87" fmla="*/ 208 h 1925"/>
              <a:gd name="connsiteX88" fmla="*/ 1596 w 2159"/>
              <a:gd name="connsiteY88" fmla="*/ 168 h 1925"/>
              <a:gd name="connsiteX89" fmla="*/ 1590 w 2159"/>
              <a:gd name="connsiteY89" fmla="*/ 156 h 1925"/>
              <a:gd name="connsiteX90" fmla="*/ 1574 w 2159"/>
              <a:gd name="connsiteY90" fmla="*/ 136 h 1925"/>
              <a:gd name="connsiteX91" fmla="*/ 1582 w 2159"/>
              <a:gd name="connsiteY91" fmla="*/ 144 h 1925"/>
              <a:gd name="connsiteX92" fmla="*/ 1610 w 2159"/>
              <a:gd name="connsiteY92" fmla="*/ 190 h 1925"/>
              <a:gd name="connsiteX93" fmla="*/ 1602 w 2159"/>
              <a:gd name="connsiteY93" fmla="*/ 180 h 1925"/>
              <a:gd name="connsiteX94" fmla="*/ 1608 w 2159"/>
              <a:gd name="connsiteY94" fmla="*/ 182 h 1925"/>
              <a:gd name="connsiteX95" fmla="*/ 1587 w 2159"/>
              <a:gd name="connsiteY95" fmla="*/ 152 h 1925"/>
              <a:gd name="connsiteX96" fmla="*/ 1560 w 2159"/>
              <a:gd name="connsiteY96" fmla="*/ 114 h 1925"/>
              <a:gd name="connsiteX97" fmla="*/ 1536 w 2159"/>
              <a:gd name="connsiteY97" fmla="*/ 84 h 1925"/>
              <a:gd name="connsiteX98" fmla="*/ 1510 w 2159"/>
              <a:gd name="connsiteY98" fmla="*/ 52 h 1925"/>
              <a:gd name="connsiteX99" fmla="*/ 1491 w 2159"/>
              <a:gd name="connsiteY99" fmla="*/ 32 h 1925"/>
              <a:gd name="connsiteX100" fmla="*/ 1473 w 2159"/>
              <a:gd name="connsiteY100" fmla="*/ 14 h 1925"/>
              <a:gd name="connsiteX101" fmla="*/ 1452 w 2159"/>
              <a:gd name="connsiteY101" fmla="*/ 8 h 1925"/>
              <a:gd name="connsiteX102" fmla="*/ 1410 w 2159"/>
              <a:gd name="connsiteY102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39 w 2136"/>
              <a:gd name="connsiteY71" fmla="*/ 1447 h 1925"/>
              <a:gd name="connsiteX72" fmla="*/ 1827 w 2136"/>
              <a:gd name="connsiteY72" fmla="*/ 928 h 1925"/>
              <a:gd name="connsiteX73" fmla="*/ 1821 w 2136"/>
              <a:gd name="connsiteY73" fmla="*/ 658 h 1925"/>
              <a:gd name="connsiteX74" fmla="*/ 1786 w 2136"/>
              <a:gd name="connsiteY74" fmla="*/ 604 h 1925"/>
              <a:gd name="connsiteX75" fmla="*/ 1773 w 2136"/>
              <a:gd name="connsiteY75" fmla="*/ 556 h 1925"/>
              <a:gd name="connsiteX76" fmla="*/ 1761 w 2136"/>
              <a:gd name="connsiteY76" fmla="*/ 526 h 1925"/>
              <a:gd name="connsiteX77" fmla="*/ 1742 w 2136"/>
              <a:gd name="connsiteY77" fmla="*/ 478 h 1925"/>
              <a:gd name="connsiteX78" fmla="*/ 1725 w 2136"/>
              <a:gd name="connsiteY78" fmla="*/ 442 h 1925"/>
              <a:gd name="connsiteX79" fmla="*/ 1715 w 2136"/>
              <a:gd name="connsiteY79" fmla="*/ 404 h 1925"/>
              <a:gd name="connsiteX80" fmla="*/ 1698 w 2136"/>
              <a:gd name="connsiteY80" fmla="*/ 368 h 1925"/>
              <a:gd name="connsiteX81" fmla="*/ 1692 w 2136"/>
              <a:gd name="connsiteY81" fmla="*/ 354 h 1925"/>
              <a:gd name="connsiteX82" fmla="*/ 1683 w 2136"/>
              <a:gd name="connsiteY82" fmla="*/ 332 h 1925"/>
              <a:gd name="connsiteX83" fmla="*/ 1662 w 2136"/>
              <a:gd name="connsiteY83" fmla="*/ 294 h 1925"/>
              <a:gd name="connsiteX84" fmla="*/ 1647 w 2136"/>
              <a:gd name="connsiteY84" fmla="*/ 260 h 1925"/>
              <a:gd name="connsiteX85" fmla="*/ 1634 w 2136"/>
              <a:gd name="connsiteY85" fmla="*/ 236 h 1925"/>
              <a:gd name="connsiteX86" fmla="*/ 1624 w 2136"/>
              <a:gd name="connsiteY86" fmla="*/ 208 h 1925"/>
              <a:gd name="connsiteX87" fmla="*/ 1596 w 2136"/>
              <a:gd name="connsiteY87" fmla="*/ 168 h 1925"/>
              <a:gd name="connsiteX88" fmla="*/ 1590 w 2136"/>
              <a:gd name="connsiteY88" fmla="*/ 156 h 1925"/>
              <a:gd name="connsiteX89" fmla="*/ 1574 w 2136"/>
              <a:gd name="connsiteY89" fmla="*/ 136 h 1925"/>
              <a:gd name="connsiteX90" fmla="*/ 1582 w 2136"/>
              <a:gd name="connsiteY90" fmla="*/ 144 h 1925"/>
              <a:gd name="connsiteX91" fmla="*/ 1610 w 2136"/>
              <a:gd name="connsiteY91" fmla="*/ 190 h 1925"/>
              <a:gd name="connsiteX92" fmla="*/ 1602 w 2136"/>
              <a:gd name="connsiteY92" fmla="*/ 180 h 1925"/>
              <a:gd name="connsiteX93" fmla="*/ 1608 w 2136"/>
              <a:gd name="connsiteY93" fmla="*/ 182 h 1925"/>
              <a:gd name="connsiteX94" fmla="*/ 1587 w 2136"/>
              <a:gd name="connsiteY94" fmla="*/ 152 h 1925"/>
              <a:gd name="connsiteX95" fmla="*/ 1560 w 2136"/>
              <a:gd name="connsiteY95" fmla="*/ 114 h 1925"/>
              <a:gd name="connsiteX96" fmla="*/ 1536 w 2136"/>
              <a:gd name="connsiteY96" fmla="*/ 84 h 1925"/>
              <a:gd name="connsiteX97" fmla="*/ 1510 w 2136"/>
              <a:gd name="connsiteY97" fmla="*/ 52 h 1925"/>
              <a:gd name="connsiteX98" fmla="*/ 1491 w 2136"/>
              <a:gd name="connsiteY98" fmla="*/ 32 h 1925"/>
              <a:gd name="connsiteX99" fmla="*/ 1473 w 2136"/>
              <a:gd name="connsiteY99" fmla="*/ 14 h 1925"/>
              <a:gd name="connsiteX100" fmla="*/ 1452 w 2136"/>
              <a:gd name="connsiteY100" fmla="*/ 8 h 1925"/>
              <a:gd name="connsiteX101" fmla="*/ 1410 w 2136"/>
              <a:gd name="connsiteY101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39 w 2158"/>
              <a:gd name="connsiteY72" fmla="*/ 1447 h 1925"/>
              <a:gd name="connsiteX73" fmla="*/ 1827 w 2158"/>
              <a:gd name="connsiteY73" fmla="*/ 928 h 1925"/>
              <a:gd name="connsiteX74" fmla="*/ 1821 w 2158"/>
              <a:gd name="connsiteY74" fmla="*/ 658 h 1925"/>
              <a:gd name="connsiteX75" fmla="*/ 1786 w 2158"/>
              <a:gd name="connsiteY75" fmla="*/ 604 h 1925"/>
              <a:gd name="connsiteX76" fmla="*/ 1773 w 2158"/>
              <a:gd name="connsiteY76" fmla="*/ 556 h 1925"/>
              <a:gd name="connsiteX77" fmla="*/ 1761 w 2158"/>
              <a:gd name="connsiteY77" fmla="*/ 526 h 1925"/>
              <a:gd name="connsiteX78" fmla="*/ 1742 w 2158"/>
              <a:gd name="connsiteY78" fmla="*/ 478 h 1925"/>
              <a:gd name="connsiteX79" fmla="*/ 1725 w 2158"/>
              <a:gd name="connsiteY79" fmla="*/ 442 h 1925"/>
              <a:gd name="connsiteX80" fmla="*/ 1715 w 2158"/>
              <a:gd name="connsiteY80" fmla="*/ 404 h 1925"/>
              <a:gd name="connsiteX81" fmla="*/ 1698 w 2158"/>
              <a:gd name="connsiteY81" fmla="*/ 368 h 1925"/>
              <a:gd name="connsiteX82" fmla="*/ 1692 w 2158"/>
              <a:gd name="connsiteY82" fmla="*/ 354 h 1925"/>
              <a:gd name="connsiteX83" fmla="*/ 1683 w 2158"/>
              <a:gd name="connsiteY83" fmla="*/ 332 h 1925"/>
              <a:gd name="connsiteX84" fmla="*/ 1662 w 2158"/>
              <a:gd name="connsiteY84" fmla="*/ 294 h 1925"/>
              <a:gd name="connsiteX85" fmla="*/ 1647 w 2158"/>
              <a:gd name="connsiteY85" fmla="*/ 260 h 1925"/>
              <a:gd name="connsiteX86" fmla="*/ 1634 w 2158"/>
              <a:gd name="connsiteY86" fmla="*/ 236 h 1925"/>
              <a:gd name="connsiteX87" fmla="*/ 1624 w 2158"/>
              <a:gd name="connsiteY87" fmla="*/ 208 h 1925"/>
              <a:gd name="connsiteX88" fmla="*/ 1596 w 2158"/>
              <a:gd name="connsiteY88" fmla="*/ 168 h 1925"/>
              <a:gd name="connsiteX89" fmla="*/ 1590 w 2158"/>
              <a:gd name="connsiteY89" fmla="*/ 156 h 1925"/>
              <a:gd name="connsiteX90" fmla="*/ 1574 w 2158"/>
              <a:gd name="connsiteY90" fmla="*/ 136 h 1925"/>
              <a:gd name="connsiteX91" fmla="*/ 1582 w 2158"/>
              <a:gd name="connsiteY91" fmla="*/ 144 h 1925"/>
              <a:gd name="connsiteX92" fmla="*/ 1610 w 2158"/>
              <a:gd name="connsiteY92" fmla="*/ 190 h 1925"/>
              <a:gd name="connsiteX93" fmla="*/ 1602 w 2158"/>
              <a:gd name="connsiteY93" fmla="*/ 180 h 1925"/>
              <a:gd name="connsiteX94" fmla="*/ 1608 w 2158"/>
              <a:gd name="connsiteY94" fmla="*/ 182 h 1925"/>
              <a:gd name="connsiteX95" fmla="*/ 1587 w 2158"/>
              <a:gd name="connsiteY95" fmla="*/ 152 h 1925"/>
              <a:gd name="connsiteX96" fmla="*/ 1560 w 2158"/>
              <a:gd name="connsiteY96" fmla="*/ 114 h 1925"/>
              <a:gd name="connsiteX97" fmla="*/ 1536 w 2158"/>
              <a:gd name="connsiteY97" fmla="*/ 84 h 1925"/>
              <a:gd name="connsiteX98" fmla="*/ 1510 w 2158"/>
              <a:gd name="connsiteY98" fmla="*/ 52 h 1925"/>
              <a:gd name="connsiteX99" fmla="*/ 1491 w 2158"/>
              <a:gd name="connsiteY99" fmla="*/ 32 h 1925"/>
              <a:gd name="connsiteX100" fmla="*/ 1473 w 2158"/>
              <a:gd name="connsiteY100" fmla="*/ 14 h 1925"/>
              <a:gd name="connsiteX101" fmla="*/ 1452 w 2158"/>
              <a:gd name="connsiteY101" fmla="*/ 8 h 1925"/>
              <a:gd name="connsiteX102" fmla="*/ 1410 w 2158"/>
              <a:gd name="connsiteY102" fmla="*/ 2 h 1925"/>
              <a:gd name="connsiteX0" fmla="*/ 1430 w 2158"/>
              <a:gd name="connsiteY0" fmla="*/ 0 h 1925"/>
              <a:gd name="connsiteX1" fmla="*/ 1387 w 2158"/>
              <a:gd name="connsiteY1" fmla="*/ 4 h 1925"/>
              <a:gd name="connsiteX2" fmla="*/ 1355 w 2158"/>
              <a:gd name="connsiteY2" fmla="*/ 16 h 1925"/>
              <a:gd name="connsiteX3" fmla="*/ 1319 w 2158"/>
              <a:gd name="connsiteY3" fmla="*/ 40 h 1925"/>
              <a:gd name="connsiteX4" fmla="*/ 1292 w 2158"/>
              <a:gd name="connsiteY4" fmla="*/ 68 h 1925"/>
              <a:gd name="connsiteX5" fmla="*/ 1263 w 2158"/>
              <a:gd name="connsiteY5" fmla="*/ 104 h 1925"/>
              <a:gd name="connsiteX6" fmla="*/ 1239 w 2158"/>
              <a:gd name="connsiteY6" fmla="*/ 140 h 1925"/>
              <a:gd name="connsiteX7" fmla="*/ 1221 w 2158"/>
              <a:gd name="connsiteY7" fmla="*/ 170 h 1925"/>
              <a:gd name="connsiteX8" fmla="*/ 1204 w 2158"/>
              <a:gd name="connsiteY8" fmla="*/ 196 h 1925"/>
              <a:gd name="connsiteX9" fmla="*/ 1179 w 2158"/>
              <a:gd name="connsiteY9" fmla="*/ 242 h 1925"/>
              <a:gd name="connsiteX10" fmla="*/ 1162 w 2158"/>
              <a:gd name="connsiteY10" fmla="*/ 276 h 1925"/>
              <a:gd name="connsiteX11" fmla="*/ 1144 w 2158"/>
              <a:gd name="connsiteY11" fmla="*/ 314 h 1925"/>
              <a:gd name="connsiteX12" fmla="*/ 1132 w 2158"/>
              <a:gd name="connsiteY12" fmla="*/ 344 h 1925"/>
              <a:gd name="connsiteX13" fmla="*/ 1114 w 2158"/>
              <a:gd name="connsiteY13" fmla="*/ 380 h 1925"/>
              <a:gd name="connsiteX14" fmla="*/ 1102 w 2158"/>
              <a:gd name="connsiteY14" fmla="*/ 408 h 1925"/>
              <a:gd name="connsiteX15" fmla="*/ 1090 w 2158"/>
              <a:gd name="connsiteY15" fmla="*/ 436 h 1925"/>
              <a:gd name="connsiteX16" fmla="*/ 1076 w 2158"/>
              <a:gd name="connsiteY16" fmla="*/ 472 h 1925"/>
              <a:gd name="connsiteX17" fmla="*/ 1062 w 2158"/>
              <a:gd name="connsiteY17" fmla="*/ 504 h 1925"/>
              <a:gd name="connsiteX18" fmla="*/ 1048 w 2158"/>
              <a:gd name="connsiteY18" fmla="*/ 544 h 1925"/>
              <a:gd name="connsiteX19" fmla="*/ 1036 w 2158"/>
              <a:gd name="connsiteY19" fmla="*/ 580 h 1925"/>
              <a:gd name="connsiteX20" fmla="*/ 1020 w 2158"/>
              <a:gd name="connsiteY20" fmla="*/ 624 h 1925"/>
              <a:gd name="connsiteX21" fmla="*/ 1014 w 2158"/>
              <a:gd name="connsiteY21" fmla="*/ 650 h 1925"/>
              <a:gd name="connsiteX22" fmla="*/ 994 w 2158"/>
              <a:gd name="connsiteY22" fmla="*/ 690 h 1925"/>
              <a:gd name="connsiteX23" fmla="*/ 980 w 2158"/>
              <a:gd name="connsiteY23" fmla="*/ 736 h 1925"/>
              <a:gd name="connsiteX24" fmla="*/ 970 w 2158"/>
              <a:gd name="connsiteY24" fmla="*/ 776 h 1925"/>
              <a:gd name="connsiteX25" fmla="*/ 960 w 2158"/>
              <a:gd name="connsiteY25" fmla="*/ 814 h 1925"/>
              <a:gd name="connsiteX26" fmla="*/ 950 w 2158"/>
              <a:gd name="connsiteY26" fmla="*/ 852 h 1925"/>
              <a:gd name="connsiteX27" fmla="*/ 940 w 2158"/>
              <a:gd name="connsiteY27" fmla="*/ 894 h 1925"/>
              <a:gd name="connsiteX28" fmla="*/ 930 w 2158"/>
              <a:gd name="connsiteY28" fmla="*/ 938 h 1925"/>
              <a:gd name="connsiteX29" fmla="*/ 921 w 2158"/>
              <a:gd name="connsiteY29" fmla="*/ 974 h 1925"/>
              <a:gd name="connsiteX30" fmla="*/ 915 w 2158"/>
              <a:gd name="connsiteY30" fmla="*/ 1004 h 1925"/>
              <a:gd name="connsiteX31" fmla="*/ 903 w 2158"/>
              <a:gd name="connsiteY31" fmla="*/ 1040 h 1925"/>
              <a:gd name="connsiteX32" fmla="*/ 885 w 2158"/>
              <a:gd name="connsiteY32" fmla="*/ 1072 h 1925"/>
              <a:gd name="connsiteX33" fmla="*/ 873 w 2158"/>
              <a:gd name="connsiteY33" fmla="*/ 1114 h 1925"/>
              <a:gd name="connsiteX34" fmla="*/ 855 w 2158"/>
              <a:gd name="connsiteY34" fmla="*/ 1168 h 1925"/>
              <a:gd name="connsiteX35" fmla="*/ 843 w 2158"/>
              <a:gd name="connsiteY35" fmla="*/ 1186 h 1925"/>
              <a:gd name="connsiteX36" fmla="*/ 837 w 2158"/>
              <a:gd name="connsiteY36" fmla="*/ 1222 h 1925"/>
              <a:gd name="connsiteX37" fmla="*/ 823 w 2158"/>
              <a:gd name="connsiteY37" fmla="*/ 1264 h 1925"/>
              <a:gd name="connsiteX38" fmla="*/ 811 w 2158"/>
              <a:gd name="connsiteY38" fmla="*/ 1288 h 1925"/>
              <a:gd name="connsiteX39" fmla="*/ 789 w 2158"/>
              <a:gd name="connsiteY39" fmla="*/ 1330 h 1925"/>
              <a:gd name="connsiteX40" fmla="*/ 771 w 2158"/>
              <a:gd name="connsiteY40" fmla="*/ 1366 h 1925"/>
              <a:gd name="connsiteX41" fmla="*/ 753 w 2158"/>
              <a:gd name="connsiteY41" fmla="*/ 1406 h 1925"/>
              <a:gd name="connsiteX42" fmla="*/ 729 w 2158"/>
              <a:gd name="connsiteY42" fmla="*/ 1442 h 1925"/>
              <a:gd name="connsiteX43" fmla="*/ 712 w 2158"/>
              <a:gd name="connsiteY43" fmla="*/ 1478 h 1925"/>
              <a:gd name="connsiteX44" fmla="*/ 675 w 2158"/>
              <a:gd name="connsiteY44" fmla="*/ 1520 h 1925"/>
              <a:gd name="connsiteX45" fmla="*/ 658 w 2158"/>
              <a:gd name="connsiteY45" fmla="*/ 1546 h 1925"/>
              <a:gd name="connsiteX46" fmla="*/ 626 w 2158"/>
              <a:gd name="connsiteY46" fmla="*/ 1584 h 1925"/>
              <a:gd name="connsiteX47" fmla="*/ 603 w 2158"/>
              <a:gd name="connsiteY47" fmla="*/ 1616 h 1925"/>
              <a:gd name="connsiteX48" fmla="*/ 579 w 2158"/>
              <a:gd name="connsiteY48" fmla="*/ 1628 h 1925"/>
              <a:gd name="connsiteX49" fmla="*/ 549 w 2158"/>
              <a:gd name="connsiteY49" fmla="*/ 1658 h 1925"/>
              <a:gd name="connsiteX50" fmla="*/ 507 w 2158"/>
              <a:gd name="connsiteY50" fmla="*/ 1688 h 1925"/>
              <a:gd name="connsiteX51" fmla="*/ 462 w 2158"/>
              <a:gd name="connsiteY51" fmla="*/ 1708 h 1925"/>
              <a:gd name="connsiteX52" fmla="*/ 428 w 2158"/>
              <a:gd name="connsiteY52" fmla="*/ 1724 h 1925"/>
              <a:gd name="connsiteX53" fmla="*/ 398 w 2158"/>
              <a:gd name="connsiteY53" fmla="*/ 1738 h 1925"/>
              <a:gd name="connsiteX54" fmla="*/ 362 w 2158"/>
              <a:gd name="connsiteY54" fmla="*/ 1756 h 1925"/>
              <a:gd name="connsiteX55" fmla="*/ 327 w 2158"/>
              <a:gd name="connsiteY55" fmla="*/ 1772 h 1925"/>
              <a:gd name="connsiteX56" fmla="*/ 291 w 2158"/>
              <a:gd name="connsiteY56" fmla="*/ 1784 h 1925"/>
              <a:gd name="connsiteX57" fmla="*/ 274 w 2158"/>
              <a:gd name="connsiteY57" fmla="*/ 1792 h 1925"/>
              <a:gd name="connsiteX58" fmla="*/ 238 w 2158"/>
              <a:gd name="connsiteY58" fmla="*/ 1804 h 1925"/>
              <a:gd name="connsiteX59" fmla="*/ 199 w 2158"/>
              <a:gd name="connsiteY59" fmla="*/ 1820 h 1925"/>
              <a:gd name="connsiteX60" fmla="*/ 159 w 2158"/>
              <a:gd name="connsiteY60" fmla="*/ 1832 h 1925"/>
              <a:gd name="connsiteX61" fmla="*/ 114 w 2158"/>
              <a:gd name="connsiteY61" fmla="*/ 1846 h 1925"/>
              <a:gd name="connsiteX62" fmla="*/ 75 w 2158"/>
              <a:gd name="connsiteY62" fmla="*/ 1860 h 1925"/>
              <a:gd name="connsiteX63" fmla="*/ 38 w 2158"/>
              <a:gd name="connsiteY63" fmla="*/ 1870 h 1925"/>
              <a:gd name="connsiteX64" fmla="*/ 16 w 2158"/>
              <a:gd name="connsiteY64" fmla="*/ 1876 h 1925"/>
              <a:gd name="connsiteX65" fmla="*/ 2 w 2158"/>
              <a:gd name="connsiteY65" fmla="*/ 1882 h 1925"/>
              <a:gd name="connsiteX66" fmla="*/ 0 w 2158"/>
              <a:gd name="connsiteY66" fmla="*/ 1902 h 1925"/>
              <a:gd name="connsiteX67" fmla="*/ 2 w 2158"/>
              <a:gd name="connsiteY67" fmla="*/ 1924 h 1925"/>
              <a:gd name="connsiteX68" fmla="*/ 1831 w 2158"/>
              <a:gd name="connsiteY68" fmla="*/ 1925 h 1925"/>
              <a:gd name="connsiteX69" fmla="*/ 1833 w 2158"/>
              <a:gd name="connsiteY69" fmla="*/ 1891 h 1925"/>
              <a:gd name="connsiteX70" fmla="*/ 1833 w 2158"/>
              <a:gd name="connsiteY70" fmla="*/ 1807 h 1925"/>
              <a:gd name="connsiteX71" fmla="*/ 1836 w 2158"/>
              <a:gd name="connsiteY71" fmla="*/ 1621 h 1925"/>
              <a:gd name="connsiteX72" fmla="*/ 1827 w 2158"/>
              <a:gd name="connsiteY72" fmla="*/ 928 h 1925"/>
              <a:gd name="connsiteX73" fmla="*/ 1821 w 2158"/>
              <a:gd name="connsiteY73" fmla="*/ 658 h 1925"/>
              <a:gd name="connsiteX74" fmla="*/ 1786 w 2158"/>
              <a:gd name="connsiteY74" fmla="*/ 604 h 1925"/>
              <a:gd name="connsiteX75" fmla="*/ 1773 w 2158"/>
              <a:gd name="connsiteY75" fmla="*/ 556 h 1925"/>
              <a:gd name="connsiteX76" fmla="*/ 1761 w 2158"/>
              <a:gd name="connsiteY76" fmla="*/ 526 h 1925"/>
              <a:gd name="connsiteX77" fmla="*/ 1742 w 2158"/>
              <a:gd name="connsiteY77" fmla="*/ 478 h 1925"/>
              <a:gd name="connsiteX78" fmla="*/ 1725 w 2158"/>
              <a:gd name="connsiteY78" fmla="*/ 442 h 1925"/>
              <a:gd name="connsiteX79" fmla="*/ 1715 w 2158"/>
              <a:gd name="connsiteY79" fmla="*/ 404 h 1925"/>
              <a:gd name="connsiteX80" fmla="*/ 1698 w 2158"/>
              <a:gd name="connsiteY80" fmla="*/ 368 h 1925"/>
              <a:gd name="connsiteX81" fmla="*/ 1692 w 2158"/>
              <a:gd name="connsiteY81" fmla="*/ 354 h 1925"/>
              <a:gd name="connsiteX82" fmla="*/ 1683 w 2158"/>
              <a:gd name="connsiteY82" fmla="*/ 332 h 1925"/>
              <a:gd name="connsiteX83" fmla="*/ 1662 w 2158"/>
              <a:gd name="connsiteY83" fmla="*/ 294 h 1925"/>
              <a:gd name="connsiteX84" fmla="*/ 1647 w 2158"/>
              <a:gd name="connsiteY84" fmla="*/ 260 h 1925"/>
              <a:gd name="connsiteX85" fmla="*/ 1634 w 2158"/>
              <a:gd name="connsiteY85" fmla="*/ 236 h 1925"/>
              <a:gd name="connsiteX86" fmla="*/ 1624 w 2158"/>
              <a:gd name="connsiteY86" fmla="*/ 208 h 1925"/>
              <a:gd name="connsiteX87" fmla="*/ 1596 w 2158"/>
              <a:gd name="connsiteY87" fmla="*/ 168 h 1925"/>
              <a:gd name="connsiteX88" fmla="*/ 1590 w 2158"/>
              <a:gd name="connsiteY88" fmla="*/ 156 h 1925"/>
              <a:gd name="connsiteX89" fmla="*/ 1574 w 2158"/>
              <a:gd name="connsiteY89" fmla="*/ 136 h 1925"/>
              <a:gd name="connsiteX90" fmla="*/ 1582 w 2158"/>
              <a:gd name="connsiteY90" fmla="*/ 144 h 1925"/>
              <a:gd name="connsiteX91" fmla="*/ 1610 w 2158"/>
              <a:gd name="connsiteY91" fmla="*/ 190 h 1925"/>
              <a:gd name="connsiteX92" fmla="*/ 1602 w 2158"/>
              <a:gd name="connsiteY92" fmla="*/ 180 h 1925"/>
              <a:gd name="connsiteX93" fmla="*/ 1608 w 2158"/>
              <a:gd name="connsiteY93" fmla="*/ 182 h 1925"/>
              <a:gd name="connsiteX94" fmla="*/ 1587 w 2158"/>
              <a:gd name="connsiteY94" fmla="*/ 152 h 1925"/>
              <a:gd name="connsiteX95" fmla="*/ 1560 w 2158"/>
              <a:gd name="connsiteY95" fmla="*/ 114 h 1925"/>
              <a:gd name="connsiteX96" fmla="*/ 1536 w 2158"/>
              <a:gd name="connsiteY96" fmla="*/ 84 h 1925"/>
              <a:gd name="connsiteX97" fmla="*/ 1510 w 2158"/>
              <a:gd name="connsiteY97" fmla="*/ 52 h 1925"/>
              <a:gd name="connsiteX98" fmla="*/ 1491 w 2158"/>
              <a:gd name="connsiteY98" fmla="*/ 32 h 1925"/>
              <a:gd name="connsiteX99" fmla="*/ 1473 w 2158"/>
              <a:gd name="connsiteY99" fmla="*/ 14 h 1925"/>
              <a:gd name="connsiteX100" fmla="*/ 1452 w 2158"/>
              <a:gd name="connsiteY100" fmla="*/ 8 h 1925"/>
              <a:gd name="connsiteX101" fmla="*/ 1410 w 2158"/>
              <a:gd name="connsiteY101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7 w 2136"/>
              <a:gd name="connsiteY71" fmla="*/ 928 h 1925"/>
              <a:gd name="connsiteX72" fmla="*/ 1821 w 2136"/>
              <a:gd name="connsiteY72" fmla="*/ 658 h 1925"/>
              <a:gd name="connsiteX73" fmla="*/ 1786 w 2136"/>
              <a:gd name="connsiteY73" fmla="*/ 604 h 1925"/>
              <a:gd name="connsiteX74" fmla="*/ 1773 w 2136"/>
              <a:gd name="connsiteY74" fmla="*/ 556 h 1925"/>
              <a:gd name="connsiteX75" fmla="*/ 1761 w 2136"/>
              <a:gd name="connsiteY75" fmla="*/ 526 h 1925"/>
              <a:gd name="connsiteX76" fmla="*/ 1742 w 2136"/>
              <a:gd name="connsiteY76" fmla="*/ 478 h 1925"/>
              <a:gd name="connsiteX77" fmla="*/ 1725 w 2136"/>
              <a:gd name="connsiteY77" fmla="*/ 442 h 1925"/>
              <a:gd name="connsiteX78" fmla="*/ 1715 w 2136"/>
              <a:gd name="connsiteY78" fmla="*/ 404 h 1925"/>
              <a:gd name="connsiteX79" fmla="*/ 1698 w 2136"/>
              <a:gd name="connsiteY79" fmla="*/ 368 h 1925"/>
              <a:gd name="connsiteX80" fmla="*/ 1692 w 2136"/>
              <a:gd name="connsiteY80" fmla="*/ 354 h 1925"/>
              <a:gd name="connsiteX81" fmla="*/ 1683 w 2136"/>
              <a:gd name="connsiteY81" fmla="*/ 332 h 1925"/>
              <a:gd name="connsiteX82" fmla="*/ 1662 w 2136"/>
              <a:gd name="connsiteY82" fmla="*/ 294 h 1925"/>
              <a:gd name="connsiteX83" fmla="*/ 1647 w 2136"/>
              <a:gd name="connsiteY83" fmla="*/ 260 h 1925"/>
              <a:gd name="connsiteX84" fmla="*/ 1634 w 2136"/>
              <a:gd name="connsiteY84" fmla="*/ 236 h 1925"/>
              <a:gd name="connsiteX85" fmla="*/ 1624 w 2136"/>
              <a:gd name="connsiteY85" fmla="*/ 208 h 1925"/>
              <a:gd name="connsiteX86" fmla="*/ 1596 w 2136"/>
              <a:gd name="connsiteY86" fmla="*/ 168 h 1925"/>
              <a:gd name="connsiteX87" fmla="*/ 1590 w 2136"/>
              <a:gd name="connsiteY87" fmla="*/ 156 h 1925"/>
              <a:gd name="connsiteX88" fmla="*/ 1574 w 2136"/>
              <a:gd name="connsiteY88" fmla="*/ 136 h 1925"/>
              <a:gd name="connsiteX89" fmla="*/ 1582 w 2136"/>
              <a:gd name="connsiteY89" fmla="*/ 144 h 1925"/>
              <a:gd name="connsiteX90" fmla="*/ 1610 w 2136"/>
              <a:gd name="connsiteY90" fmla="*/ 190 h 1925"/>
              <a:gd name="connsiteX91" fmla="*/ 1602 w 2136"/>
              <a:gd name="connsiteY91" fmla="*/ 180 h 1925"/>
              <a:gd name="connsiteX92" fmla="*/ 1608 w 2136"/>
              <a:gd name="connsiteY92" fmla="*/ 182 h 1925"/>
              <a:gd name="connsiteX93" fmla="*/ 1587 w 2136"/>
              <a:gd name="connsiteY93" fmla="*/ 152 h 1925"/>
              <a:gd name="connsiteX94" fmla="*/ 1560 w 2136"/>
              <a:gd name="connsiteY94" fmla="*/ 114 h 1925"/>
              <a:gd name="connsiteX95" fmla="*/ 1536 w 2136"/>
              <a:gd name="connsiteY95" fmla="*/ 84 h 1925"/>
              <a:gd name="connsiteX96" fmla="*/ 1510 w 2136"/>
              <a:gd name="connsiteY96" fmla="*/ 52 h 1925"/>
              <a:gd name="connsiteX97" fmla="*/ 1491 w 2136"/>
              <a:gd name="connsiteY97" fmla="*/ 32 h 1925"/>
              <a:gd name="connsiteX98" fmla="*/ 1473 w 2136"/>
              <a:gd name="connsiteY98" fmla="*/ 14 h 1925"/>
              <a:gd name="connsiteX99" fmla="*/ 1452 w 2136"/>
              <a:gd name="connsiteY99" fmla="*/ 8 h 1925"/>
              <a:gd name="connsiteX100" fmla="*/ 1410 w 2136"/>
              <a:gd name="connsiteY100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1807 h 1925"/>
              <a:gd name="connsiteX70" fmla="*/ 1836 w 2136"/>
              <a:gd name="connsiteY70" fmla="*/ 1621 h 1925"/>
              <a:gd name="connsiteX71" fmla="*/ 1821 w 2136"/>
              <a:gd name="connsiteY71" fmla="*/ 658 h 1925"/>
              <a:gd name="connsiteX72" fmla="*/ 1786 w 2136"/>
              <a:gd name="connsiteY72" fmla="*/ 604 h 1925"/>
              <a:gd name="connsiteX73" fmla="*/ 1773 w 2136"/>
              <a:gd name="connsiteY73" fmla="*/ 556 h 1925"/>
              <a:gd name="connsiteX74" fmla="*/ 1761 w 2136"/>
              <a:gd name="connsiteY74" fmla="*/ 526 h 1925"/>
              <a:gd name="connsiteX75" fmla="*/ 1742 w 2136"/>
              <a:gd name="connsiteY75" fmla="*/ 478 h 1925"/>
              <a:gd name="connsiteX76" fmla="*/ 1725 w 2136"/>
              <a:gd name="connsiteY76" fmla="*/ 442 h 1925"/>
              <a:gd name="connsiteX77" fmla="*/ 1715 w 2136"/>
              <a:gd name="connsiteY77" fmla="*/ 404 h 1925"/>
              <a:gd name="connsiteX78" fmla="*/ 1698 w 2136"/>
              <a:gd name="connsiteY78" fmla="*/ 368 h 1925"/>
              <a:gd name="connsiteX79" fmla="*/ 1692 w 2136"/>
              <a:gd name="connsiteY79" fmla="*/ 354 h 1925"/>
              <a:gd name="connsiteX80" fmla="*/ 1683 w 2136"/>
              <a:gd name="connsiteY80" fmla="*/ 332 h 1925"/>
              <a:gd name="connsiteX81" fmla="*/ 1662 w 2136"/>
              <a:gd name="connsiteY81" fmla="*/ 294 h 1925"/>
              <a:gd name="connsiteX82" fmla="*/ 1647 w 2136"/>
              <a:gd name="connsiteY82" fmla="*/ 260 h 1925"/>
              <a:gd name="connsiteX83" fmla="*/ 1634 w 2136"/>
              <a:gd name="connsiteY83" fmla="*/ 236 h 1925"/>
              <a:gd name="connsiteX84" fmla="*/ 1624 w 2136"/>
              <a:gd name="connsiteY84" fmla="*/ 208 h 1925"/>
              <a:gd name="connsiteX85" fmla="*/ 1596 w 2136"/>
              <a:gd name="connsiteY85" fmla="*/ 168 h 1925"/>
              <a:gd name="connsiteX86" fmla="*/ 1590 w 2136"/>
              <a:gd name="connsiteY86" fmla="*/ 156 h 1925"/>
              <a:gd name="connsiteX87" fmla="*/ 1574 w 2136"/>
              <a:gd name="connsiteY87" fmla="*/ 136 h 1925"/>
              <a:gd name="connsiteX88" fmla="*/ 1582 w 2136"/>
              <a:gd name="connsiteY88" fmla="*/ 144 h 1925"/>
              <a:gd name="connsiteX89" fmla="*/ 1610 w 2136"/>
              <a:gd name="connsiteY89" fmla="*/ 190 h 1925"/>
              <a:gd name="connsiteX90" fmla="*/ 1602 w 2136"/>
              <a:gd name="connsiteY90" fmla="*/ 180 h 1925"/>
              <a:gd name="connsiteX91" fmla="*/ 1608 w 2136"/>
              <a:gd name="connsiteY91" fmla="*/ 182 h 1925"/>
              <a:gd name="connsiteX92" fmla="*/ 1587 w 2136"/>
              <a:gd name="connsiteY92" fmla="*/ 152 h 1925"/>
              <a:gd name="connsiteX93" fmla="*/ 1560 w 2136"/>
              <a:gd name="connsiteY93" fmla="*/ 114 h 1925"/>
              <a:gd name="connsiteX94" fmla="*/ 1536 w 2136"/>
              <a:gd name="connsiteY94" fmla="*/ 84 h 1925"/>
              <a:gd name="connsiteX95" fmla="*/ 1510 w 2136"/>
              <a:gd name="connsiteY95" fmla="*/ 52 h 1925"/>
              <a:gd name="connsiteX96" fmla="*/ 1491 w 2136"/>
              <a:gd name="connsiteY96" fmla="*/ 32 h 1925"/>
              <a:gd name="connsiteX97" fmla="*/ 1473 w 2136"/>
              <a:gd name="connsiteY97" fmla="*/ 14 h 1925"/>
              <a:gd name="connsiteX98" fmla="*/ 1452 w 2136"/>
              <a:gd name="connsiteY98" fmla="*/ 8 h 1925"/>
              <a:gd name="connsiteX99" fmla="*/ 1410 w 2136"/>
              <a:gd name="connsiteY99" fmla="*/ 2 h 1925"/>
              <a:gd name="connsiteX0" fmla="*/ 1430 w 2136"/>
              <a:gd name="connsiteY0" fmla="*/ 0 h 2018"/>
              <a:gd name="connsiteX1" fmla="*/ 1387 w 2136"/>
              <a:gd name="connsiteY1" fmla="*/ 4 h 2018"/>
              <a:gd name="connsiteX2" fmla="*/ 1355 w 2136"/>
              <a:gd name="connsiteY2" fmla="*/ 16 h 2018"/>
              <a:gd name="connsiteX3" fmla="*/ 1319 w 2136"/>
              <a:gd name="connsiteY3" fmla="*/ 40 h 2018"/>
              <a:gd name="connsiteX4" fmla="*/ 1292 w 2136"/>
              <a:gd name="connsiteY4" fmla="*/ 68 h 2018"/>
              <a:gd name="connsiteX5" fmla="*/ 1263 w 2136"/>
              <a:gd name="connsiteY5" fmla="*/ 104 h 2018"/>
              <a:gd name="connsiteX6" fmla="*/ 1239 w 2136"/>
              <a:gd name="connsiteY6" fmla="*/ 140 h 2018"/>
              <a:gd name="connsiteX7" fmla="*/ 1221 w 2136"/>
              <a:gd name="connsiteY7" fmla="*/ 170 h 2018"/>
              <a:gd name="connsiteX8" fmla="*/ 1204 w 2136"/>
              <a:gd name="connsiteY8" fmla="*/ 196 h 2018"/>
              <a:gd name="connsiteX9" fmla="*/ 1179 w 2136"/>
              <a:gd name="connsiteY9" fmla="*/ 242 h 2018"/>
              <a:gd name="connsiteX10" fmla="*/ 1162 w 2136"/>
              <a:gd name="connsiteY10" fmla="*/ 276 h 2018"/>
              <a:gd name="connsiteX11" fmla="*/ 1144 w 2136"/>
              <a:gd name="connsiteY11" fmla="*/ 314 h 2018"/>
              <a:gd name="connsiteX12" fmla="*/ 1132 w 2136"/>
              <a:gd name="connsiteY12" fmla="*/ 344 h 2018"/>
              <a:gd name="connsiteX13" fmla="*/ 1114 w 2136"/>
              <a:gd name="connsiteY13" fmla="*/ 380 h 2018"/>
              <a:gd name="connsiteX14" fmla="*/ 1102 w 2136"/>
              <a:gd name="connsiteY14" fmla="*/ 408 h 2018"/>
              <a:gd name="connsiteX15" fmla="*/ 1090 w 2136"/>
              <a:gd name="connsiteY15" fmla="*/ 436 h 2018"/>
              <a:gd name="connsiteX16" fmla="*/ 1076 w 2136"/>
              <a:gd name="connsiteY16" fmla="*/ 472 h 2018"/>
              <a:gd name="connsiteX17" fmla="*/ 1062 w 2136"/>
              <a:gd name="connsiteY17" fmla="*/ 504 h 2018"/>
              <a:gd name="connsiteX18" fmla="*/ 1048 w 2136"/>
              <a:gd name="connsiteY18" fmla="*/ 544 h 2018"/>
              <a:gd name="connsiteX19" fmla="*/ 1036 w 2136"/>
              <a:gd name="connsiteY19" fmla="*/ 580 h 2018"/>
              <a:gd name="connsiteX20" fmla="*/ 1020 w 2136"/>
              <a:gd name="connsiteY20" fmla="*/ 624 h 2018"/>
              <a:gd name="connsiteX21" fmla="*/ 1014 w 2136"/>
              <a:gd name="connsiteY21" fmla="*/ 650 h 2018"/>
              <a:gd name="connsiteX22" fmla="*/ 994 w 2136"/>
              <a:gd name="connsiteY22" fmla="*/ 690 h 2018"/>
              <a:gd name="connsiteX23" fmla="*/ 980 w 2136"/>
              <a:gd name="connsiteY23" fmla="*/ 736 h 2018"/>
              <a:gd name="connsiteX24" fmla="*/ 970 w 2136"/>
              <a:gd name="connsiteY24" fmla="*/ 776 h 2018"/>
              <a:gd name="connsiteX25" fmla="*/ 960 w 2136"/>
              <a:gd name="connsiteY25" fmla="*/ 814 h 2018"/>
              <a:gd name="connsiteX26" fmla="*/ 950 w 2136"/>
              <a:gd name="connsiteY26" fmla="*/ 852 h 2018"/>
              <a:gd name="connsiteX27" fmla="*/ 940 w 2136"/>
              <a:gd name="connsiteY27" fmla="*/ 894 h 2018"/>
              <a:gd name="connsiteX28" fmla="*/ 930 w 2136"/>
              <a:gd name="connsiteY28" fmla="*/ 938 h 2018"/>
              <a:gd name="connsiteX29" fmla="*/ 921 w 2136"/>
              <a:gd name="connsiteY29" fmla="*/ 974 h 2018"/>
              <a:gd name="connsiteX30" fmla="*/ 915 w 2136"/>
              <a:gd name="connsiteY30" fmla="*/ 1004 h 2018"/>
              <a:gd name="connsiteX31" fmla="*/ 903 w 2136"/>
              <a:gd name="connsiteY31" fmla="*/ 1040 h 2018"/>
              <a:gd name="connsiteX32" fmla="*/ 885 w 2136"/>
              <a:gd name="connsiteY32" fmla="*/ 1072 h 2018"/>
              <a:gd name="connsiteX33" fmla="*/ 873 w 2136"/>
              <a:gd name="connsiteY33" fmla="*/ 1114 h 2018"/>
              <a:gd name="connsiteX34" fmla="*/ 855 w 2136"/>
              <a:gd name="connsiteY34" fmla="*/ 1168 h 2018"/>
              <a:gd name="connsiteX35" fmla="*/ 843 w 2136"/>
              <a:gd name="connsiteY35" fmla="*/ 1186 h 2018"/>
              <a:gd name="connsiteX36" fmla="*/ 837 w 2136"/>
              <a:gd name="connsiteY36" fmla="*/ 1222 h 2018"/>
              <a:gd name="connsiteX37" fmla="*/ 823 w 2136"/>
              <a:gd name="connsiteY37" fmla="*/ 1264 h 2018"/>
              <a:gd name="connsiteX38" fmla="*/ 811 w 2136"/>
              <a:gd name="connsiteY38" fmla="*/ 1288 h 2018"/>
              <a:gd name="connsiteX39" fmla="*/ 789 w 2136"/>
              <a:gd name="connsiteY39" fmla="*/ 1330 h 2018"/>
              <a:gd name="connsiteX40" fmla="*/ 771 w 2136"/>
              <a:gd name="connsiteY40" fmla="*/ 1366 h 2018"/>
              <a:gd name="connsiteX41" fmla="*/ 753 w 2136"/>
              <a:gd name="connsiteY41" fmla="*/ 1406 h 2018"/>
              <a:gd name="connsiteX42" fmla="*/ 729 w 2136"/>
              <a:gd name="connsiteY42" fmla="*/ 1442 h 2018"/>
              <a:gd name="connsiteX43" fmla="*/ 712 w 2136"/>
              <a:gd name="connsiteY43" fmla="*/ 1478 h 2018"/>
              <a:gd name="connsiteX44" fmla="*/ 675 w 2136"/>
              <a:gd name="connsiteY44" fmla="*/ 1520 h 2018"/>
              <a:gd name="connsiteX45" fmla="*/ 658 w 2136"/>
              <a:gd name="connsiteY45" fmla="*/ 1546 h 2018"/>
              <a:gd name="connsiteX46" fmla="*/ 626 w 2136"/>
              <a:gd name="connsiteY46" fmla="*/ 1584 h 2018"/>
              <a:gd name="connsiteX47" fmla="*/ 603 w 2136"/>
              <a:gd name="connsiteY47" fmla="*/ 1616 h 2018"/>
              <a:gd name="connsiteX48" fmla="*/ 579 w 2136"/>
              <a:gd name="connsiteY48" fmla="*/ 1628 h 2018"/>
              <a:gd name="connsiteX49" fmla="*/ 549 w 2136"/>
              <a:gd name="connsiteY49" fmla="*/ 1658 h 2018"/>
              <a:gd name="connsiteX50" fmla="*/ 507 w 2136"/>
              <a:gd name="connsiteY50" fmla="*/ 1688 h 2018"/>
              <a:gd name="connsiteX51" fmla="*/ 462 w 2136"/>
              <a:gd name="connsiteY51" fmla="*/ 1708 h 2018"/>
              <a:gd name="connsiteX52" fmla="*/ 428 w 2136"/>
              <a:gd name="connsiteY52" fmla="*/ 1724 h 2018"/>
              <a:gd name="connsiteX53" fmla="*/ 398 w 2136"/>
              <a:gd name="connsiteY53" fmla="*/ 1738 h 2018"/>
              <a:gd name="connsiteX54" fmla="*/ 362 w 2136"/>
              <a:gd name="connsiteY54" fmla="*/ 1756 h 2018"/>
              <a:gd name="connsiteX55" fmla="*/ 327 w 2136"/>
              <a:gd name="connsiteY55" fmla="*/ 1772 h 2018"/>
              <a:gd name="connsiteX56" fmla="*/ 291 w 2136"/>
              <a:gd name="connsiteY56" fmla="*/ 1784 h 2018"/>
              <a:gd name="connsiteX57" fmla="*/ 274 w 2136"/>
              <a:gd name="connsiteY57" fmla="*/ 1792 h 2018"/>
              <a:gd name="connsiteX58" fmla="*/ 238 w 2136"/>
              <a:gd name="connsiteY58" fmla="*/ 1804 h 2018"/>
              <a:gd name="connsiteX59" fmla="*/ 199 w 2136"/>
              <a:gd name="connsiteY59" fmla="*/ 1820 h 2018"/>
              <a:gd name="connsiteX60" fmla="*/ 159 w 2136"/>
              <a:gd name="connsiteY60" fmla="*/ 1832 h 2018"/>
              <a:gd name="connsiteX61" fmla="*/ 114 w 2136"/>
              <a:gd name="connsiteY61" fmla="*/ 1846 h 2018"/>
              <a:gd name="connsiteX62" fmla="*/ 75 w 2136"/>
              <a:gd name="connsiteY62" fmla="*/ 1860 h 2018"/>
              <a:gd name="connsiteX63" fmla="*/ 38 w 2136"/>
              <a:gd name="connsiteY63" fmla="*/ 1870 h 2018"/>
              <a:gd name="connsiteX64" fmla="*/ 16 w 2136"/>
              <a:gd name="connsiteY64" fmla="*/ 1876 h 2018"/>
              <a:gd name="connsiteX65" fmla="*/ 2 w 2136"/>
              <a:gd name="connsiteY65" fmla="*/ 1882 h 2018"/>
              <a:gd name="connsiteX66" fmla="*/ 0 w 2136"/>
              <a:gd name="connsiteY66" fmla="*/ 1902 h 2018"/>
              <a:gd name="connsiteX67" fmla="*/ 2 w 2136"/>
              <a:gd name="connsiteY67" fmla="*/ 1924 h 2018"/>
              <a:gd name="connsiteX68" fmla="*/ 1831 w 2136"/>
              <a:gd name="connsiteY68" fmla="*/ 1925 h 2018"/>
              <a:gd name="connsiteX69" fmla="*/ 1833 w 2136"/>
              <a:gd name="connsiteY69" fmla="*/ 1807 h 2018"/>
              <a:gd name="connsiteX70" fmla="*/ 1821 w 2136"/>
              <a:gd name="connsiteY70" fmla="*/ 658 h 2018"/>
              <a:gd name="connsiteX71" fmla="*/ 1786 w 2136"/>
              <a:gd name="connsiteY71" fmla="*/ 604 h 2018"/>
              <a:gd name="connsiteX72" fmla="*/ 1773 w 2136"/>
              <a:gd name="connsiteY72" fmla="*/ 556 h 2018"/>
              <a:gd name="connsiteX73" fmla="*/ 1761 w 2136"/>
              <a:gd name="connsiteY73" fmla="*/ 526 h 2018"/>
              <a:gd name="connsiteX74" fmla="*/ 1742 w 2136"/>
              <a:gd name="connsiteY74" fmla="*/ 478 h 2018"/>
              <a:gd name="connsiteX75" fmla="*/ 1725 w 2136"/>
              <a:gd name="connsiteY75" fmla="*/ 442 h 2018"/>
              <a:gd name="connsiteX76" fmla="*/ 1715 w 2136"/>
              <a:gd name="connsiteY76" fmla="*/ 404 h 2018"/>
              <a:gd name="connsiteX77" fmla="*/ 1698 w 2136"/>
              <a:gd name="connsiteY77" fmla="*/ 368 h 2018"/>
              <a:gd name="connsiteX78" fmla="*/ 1692 w 2136"/>
              <a:gd name="connsiteY78" fmla="*/ 354 h 2018"/>
              <a:gd name="connsiteX79" fmla="*/ 1683 w 2136"/>
              <a:gd name="connsiteY79" fmla="*/ 332 h 2018"/>
              <a:gd name="connsiteX80" fmla="*/ 1662 w 2136"/>
              <a:gd name="connsiteY80" fmla="*/ 294 h 2018"/>
              <a:gd name="connsiteX81" fmla="*/ 1647 w 2136"/>
              <a:gd name="connsiteY81" fmla="*/ 260 h 2018"/>
              <a:gd name="connsiteX82" fmla="*/ 1634 w 2136"/>
              <a:gd name="connsiteY82" fmla="*/ 236 h 2018"/>
              <a:gd name="connsiteX83" fmla="*/ 1624 w 2136"/>
              <a:gd name="connsiteY83" fmla="*/ 208 h 2018"/>
              <a:gd name="connsiteX84" fmla="*/ 1596 w 2136"/>
              <a:gd name="connsiteY84" fmla="*/ 168 h 2018"/>
              <a:gd name="connsiteX85" fmla="*/ 1590 w 2136"/>
              <a:gd name="connsiteY85" fmla="*/ 156 h 2018"/>
              <a:gd name="connsiteX86" fmla="*/ 1574 w 2136"/>
              <a:gd name="connsiteY86" fmla="*/ 136 h 2018"/>
              <a:gd name="connsiteX87" fmla="*/ 1582 w 2136"/>
              <a:gd name="connsiteY87" fmla="*/ 144 h 2018"/>
              <a:gd name="connsiteX88" fmla="*/ 1610 w 2136"/>
              <a:gd name="connsiteY88" fmla="*/ 190 h 2018"/>
              <a:gd name="connsiteX89" fmla="*/ 1602 w 2136"/>
              <a:gd name="connsiteY89" fmla="*/ 180 h 2018"/>
              <a:gd name="connsiteX90" fmla="*/ 1608 w 2136"/>
              <a:gd name="connsiteY90" fmla="*/ 182 h 2018"/>
              <a:gd name="connsiteX91" fmla="*/ 1587 w 2136"/>
              <a:gd name="connsiteY91" fmla="*/ 152 h 2018"/>
              <a:gd name="connsiteX92" fmla="*/ 1560 w 2136"/>
              <a:gd name="connsiteY92" fmla="*/ 114 h 2018"/>
              <a:gd name="connsiteX93" fmla="*/ 1536 w 2136"/>
              <a:gd name="connsiteY93" fmla="*/ 84 h 2018"/>
              <a:gd name="connsiteX94" fmla="*/ 1510 w 2136"/>
              <a:gd name="connsiteY94" fmla="*/ 52 h 2018"/>
              <a:gd name="connsiteX95" fmla="*/ 1491 w 2136"/>
              <a:gd name="connsiteY95" fmla="*/ 32 h 2018"/>
              <a:gd name="connsiteX96" fmla="*/ 1473 w 2136"/>
              <a:gd name="connsiteY96" fmla="*/ 14 h 2018"/>
              <a:gd name="connsiteX97" fmla="*/ 1452 w 2136"/>
              <a:gd name="connsiteY97" fmla="*/ 8 h 2018"/>
              <a:gd name="connsiteX98" fmla="*/ 1410 w 2136"/>
              <a:gd name="connsiteY98" fmla="*/ 2 h 2018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36"/>
              <a:gd name="connsiteY0" fmla="*/ 0 h 1928"/>
              <a:gd name="connsiteX1" fmla="*/ 1387 w 2136"/>
              <a:gd name="connsiteY1" fmla="*/ 4 h 1928"/>
              <a:gd name="connsiteX2" fmla="*/ 1355 w 2136"/>
              <a:gd name="connsiteY2" fmla="*/ 16 h 1928"/>
              <a:gd name="connsiteX3" fmla="*/ 1319 w 2136"/>
              <a:gd name="connsiteY3" fmla="*/ 40 h 1928"/>
              <a:gd name="connsiteX4" fmla="*/ 1292 w 2136"/>
              <a:gd name="connsiteY4" fmla="*/ 68 h 1928"/>
              <a:gd name="connsiteX5" fmla="*/ 1263 w 2136"/>
              <a:gd name="connsiteY5" fmla="*/ 104 h 1928"/>
              <a:gd name="connsiteX6" fmla="*/ 1239 w 2136"/>
              <a:gd name="connsiteY6" fmla="*/ 140 h 1928"/>
              <a:gd name="connsiteX7" fmla="*/ 1221 w 2136"/>
              <a:gd name="connsiteY7" fmla="*/ 170 h 1928"/>
              <a:gd name="connsiteX8" fmla="*/ 1204 w 2136"/>
              <a:gd name="connsiteY8" fmla="*/ 196 h 1928"/>
              <a:gd name="connsiteX9" fmla="*/ 1179 w 2136"/>
              <a:gd name="connsiteY9" fmla="*/ 242 h 1928"/>
              <a:gd name="connsiteX10" fmla="*/ 1162 w 2136"/>
              <a:gd name="connsiteY10" fmla="*/ 276 h 1928"/>
              <a:gd name="connsiteX11" fmla="*/ 1144 w 2136"/>
              <a:gd name="connsiteY11" fmla="*/ 314 h 1928"/>
              <a:gd name="connsiteX12" fmla="*/ 1132 w 2136"/>
              <a:gd name="connsiteY12" fmla="*/ 344 h 1928"/>
              <a:gd name="connsiteX13" fmla="*/ 1114 w 2136"/>
              <a:gd name="connsiteY13" fmla="*/ 380 h 1928"/>
              <a:gd name="connsiteX14" fmla="*/ 1102 w 2136"/>
              <a:gd name="connsiteY14" fmla="*/ 408 h 1928"/>
              <a:gd name="connsiteX15" fmla="*/ 1090 w 2136"/>
              <a:gd name="connsiteY15" fmla="*/ 436 h 1928"/>
              <a:gd name="connsiteX16" fmla="*/ 1076 w 2136"/>
              <a:gd name="connsiteY16" fmla="*/ 472 h 1928"/>
              <a:gd name="connsiteX17" fmla="*/ 1062 w 2136"/>
              <a:gd name="connsiteY17" fmla="*/ 504 h 1928"/>
              <a:gd name="connsiteX18" fmla="*/ 1048 w 2136"/>
              <a:gd name="connsiteY18" fmla="*/ 544 h 1928"/>
              <a:gd name="connsiteX19" fmla="*/ 1036 w 2136"/>
              <a:gd name="connsiteY19" fmla="*/ 580 h 1928"/>
              <a:gd name="connsiteX20" fmla="*/ 1020 w 2136"/>
              <a:gd name="connsiteY20" fmla="*/ 624 h 1928"/>
              <a:gd name="connsiteX21" fmla="*/ 1014 w 2136"/>
              <a:gd name="connsiteY21" fmla="*/ 650 h 1928"/>
              <a:gd name="connsiteX22" fmla="*/ 994 w 2136"/>
              <a:gd name="connsiteY22" fmla="*/ 690 h 1928"/>
              <a:gd name="connsiteX23" fmla="*/ 980 w 2136"/>
              <a:gd name="connsiteY23" fmla="*/ 736 h 1928"/>
              <a:gd name="connsiteX24" fmla="*/ 970 w 2136"/>
              <a:gd name="connsiteY24" fmla="*/ 776 h 1928"/>
              <a:gd name="connsiteX25" fmla="*/ 960 w 2136"/>
              <a:gd name="connsiteY25" fmla="*/ 814 h 1928"/>
              <a:gd name="connsiteX26" fmla="*/ 950 w 2136"/>
              <a:gd name="connsiteY26" fmla="*/ 852 h 1928"/>
              <a:gd name="connsiteX27" fmla="*/ 940 w 2136"/>
              <a:gd name="connsiteY27" fmla="*/ 894 h 1928"/>
              <a:gd name="connsiteX28" fmla="*/ 930 w 2136"/>
              <a:gd name="connsiteY28" fmla="*/ 938 h 1928"/>
              <a:gd name="connsiteX29" fmla="*/ 921 w 2136"/>
              <a:gd name="connsiteY29" fmla="*/ 974 h 1928"/>
              <a:gd name="connsiteX30" fmla="*/ 915 w 2136"/>
              <a:gd name="connsiteY30" fmla="*/ 1004 h 1928"/>
              <a:gd name="connsiteX31" fmla="*/ 903 w 2136"/>
              <a:gd name="connsiteY31" fmla="*/ 1040 h 1928"/>
              <a:gd name="connsiteX32" fmla="*/ 885 w 2136"/>
              <a:gd name="connsiteY32" fmla="*/ 1072 h 1928"/>
              <a:gd name="connsiteX33" fmla="*/ 873 w 2136"/>
              <a:gd name="connsiteY33" fmla="*/ 1114 h 1928"/>
              <a:gd name="connsiteX34" fmla="*/ 855 w 2136"/>
              <a:gd name="connsiteY34" fmla="*/ 1168 h 1928"/>
              <a:gd name="connsiteX35" fmla="*/ 843 w 2136"/>
              <a:gd name="connsiteY35" fmla="*/ 1186 h 1928"/>
              <a:gd name="connsiteX36" fmla="*/ 837 w 2136"/>
              <a:gd name="connsiteY36" fmla="*/ 1222 h 1928"/>
              <a:gd name="connsiteX37" fmla="*/ 823 w 2136"/>
              <a:gd name="connsiteY37" fmla="*/ 1264 h 1928"/>
              <a:gd name="connsiteX38" fmla="*/ 811 w 2136"/>
              <a:gd name="connsiteY38" fmla="*/ 1288 h 1928"/>
              <a:gd name="connsiteX39" fmla="*/ 789 w 2136"/>
              <a:gd name="connsiteY39" fmla="*/ 1330 h 1928"/>
              <a:gd name="connsiteX40" fmla="*/ 771 w 2136"/>
              <a:gd name="connsiteY40" fmla="*/ 1366 h 1928"/>
              <a:gd name="connsiteX41" fmla="*/ 753 w 2136"/>
              <a:gd name="connsiteY41" fmla="*/ 1406 h 1928"/>
              <a:gd name="connsiteX42" fmla="*/ 729 w 2136"/>
              <a:gd name="connsiteY42" fmla="*/ 1442 h 1928"/>
              <a:gd name="connsiteX43" fmla="*/ 712 w 2136"/>
              <a:gd name="connsiteY43" fmla="*/ 1478 h 1928"/>
              <a:gd name="connsiteX44" fmla="*/ 675 w 2136"/>
              <a:gd name="connsiteY44" fmla="*/ 1520 h 1928"/>
              <a:gd name="connsiteX45" fmla="*/ 658 w 2136"/>
              <a:gd name="connsiteY45" fmla="*/ 1546 h 1928"/>
              <a:gd name="connsiteX46" fmla="*/ 626 w 2136"/>
              <a:gd name="connsiteY46" fmla="*/ 1584 h 1928"/>
              <a:gd name="connsiteX47" fmla="*/ 603 w 2136"/>
              <a:gd name="connsiteY47" fmla="*/ 1616 h 1928"/>
              <a:gd name="connsiteX48" fmla="*/ 579 w 2136"/>
              <a:gd name="connsiteY48" fmla="*/ 1628 h 1928"/>
              <a:gd name="connsiteX49" fmla="*/ 549 w 2136"/>
              <a:gd name="connsiteY49" fmla="*/ 1658 h 1928"/>
              <a:gd name="connsiteX50" fmla="*/ 507 w 2136"/>
              <a:gd name="connsiteY50" fmla="*/ 1688 h 1928"/>
              <a:gd name="connsiteX51" fmla="*/ 462 w 2136"/>
              <a:gd name="connsiteY51" fmla="*/ 1708 h 1928"/>
              <a:gd name="connsiteX52" fmla="*/ 428 w 2136"/>
              <a:gd name="connsiteY52" fmla="*/ 1724 h 1928"/>
              <a:gd name="connsiteX53" fmla="*/ 398 w 2136"/>
              <a:gd name="connsiteY53" fmla="*/ 1738 h 1928"/>
              <a:gd name="connsiteX54" fmla="*/ 362 w 2136"/>
              <a:gd name="connsiteY54" fmla="*/ 1756 h 1928"/>
              <a:gd name="connsiteX55" fmla="*/ 327 w 2136"/>
              <a:gd name="connsiteY55" fmla="*/ 1772 h 1928"/>
              <a:gd name="connsiteX56" fmla="*/ 291 w 2136"/>
              <a:gd name="connsiteY56" fmla="*/ 1784 h 1928"/>
              <a:gd name="connsiteX57" fmla="*/ 274 w 2136"/>
              <a:gd name="connsiteY57" fmla="*/ 1792 h 1928"/>
              <a:gd name="connsiteX58" fmla="*/ 238 w 2136"/>
              <a:gd name="connsiteY58" fmla="*/ 1804 h 1928"/>
              <a:gd name="connsiteX59" fmla="*/ 199 w 2136"/>
              <a:gd name="connsiteY59" fmla="*/ 1820 h 1928"/>
              <a:gd name="connsiteX60" fmla="*/ 159 w 2136"/>
              <a:gd name="connsiteY60" fmla="*/ 1832 h 1928"/>
              <a:gd name="connsiteX61" fmla="*/ 114 w 2136"/>
              <a:gd name="connsiteY61" fmla="*/ 1846 h 1928"/>
              <a:gd name="connsiteX62" fmla="*/ 75 w 2136"/>
              <a:gd name="connsiteY62" fmla="*/ 1860 h 1928"/>
              <a:gd name="connsiteX63" fmla="*/ 38 w 2136"/>
              <a:gd name="connsiteY63" fmla="*/ 1870 h 1928"/>
              <a:gd name="connsiteX64" fmla="*/ 16 w 2136"/>
              <a:gd name="connsiteY64" fmla="*/ 1876 h 1928"/>
              <a:gd name="connsiteX65" fmla="*/ 2 w 2136"/>
              <a:gd name="connsiteY65" fmla="*/ 1882 h 1928"/>
              <a:gd name="connsiteX66" fmla="*/ 0 w 2136"/>
              <a:gd name="connsiteY66" fmla="*/ 1902 h 1928"/>
              <a:gd name="connsiteX67" fmla="*/ 2 w 2136"/>
              <a:gd name="connsiteY67" fmla="*/ 1924 h 1928"/>
              <a:gd name="connsiteX68" fmla="*/ 1831 w 2136"/>
              <a:gd name="connsiteY68" fmla="*/ 1925 h 1928"/>
              <a:gd name="connsiteX69" fmla="*/ 1833 w 2136"/>
              <a:gd name="connsiteY69" fmla="*/ 661 h 1928"/>
              <a:gd name="connsiteX70" fmla="*/ 1821 w 2136"/>
              <a:gd name="connsiteY70" fmla="*/ 658 h 1928"/>
              <a:gd name="connsiteX71" fmla="*/ 1786 w 2136"/>
              <a:gd name="connsiteY71" fmla="*/ 604 h 1928"/>
              <a:gd name="connsiteX72" fmla="*/ 1773 w 2136"/>
              <a:gd name="connsiteY72" fmla="*/ 556 h 1928"/>
              <a:gd name="connsiteX73" fmla="*/ 1761 w 2136"/>
              <a:gd name="connsiteY73" fmla="*/ 526 h 1928"/>
              <a:gd name="connsiteX74" fmla="*/ 1742 w 2136"/>
              <a:gd name="connsiteY74" fmla="*/ 478 h 1928"/>
              <a:gd name="connsiteX75" fmla="*/ 1725 w 2136"/>
              <a:gd name="connsiteY75" fmla="*/ 442 h 1928"/>
              <a:gd name="connsiteX76" fmla="*/ 1715 w 2136"/>
              <a:gd name="connsiteY76" fmla="*/ 404 h 1928"/>
              <a:gd name="connsiteX77" fmla="*/ 1698 w 2136"/>
              <a:gd name="connsiteY77" fmla="*/ 368 h 1928"/>
              <a:gd name="connsiteX78" fmla="*/ 1692 w 2136"/>
              <a:gd name="connsiteY78" fmla="*/ 354 h 1928"/>
              <a:gd name="connsiteX79" fmla="*/ 1683 w 2136"/>
              <a:gd name="connsiteY79" fmla="*/ 332 h 1928"/>
              <a:gd name="connsiteX80" fmla="*/ 1662 w 2136"/>
              <a:gd name="connsiteY80" fmla="*/ 294 h 1928"/>
              <a:gd name="connsiteX81" fmla="*/ 1647 w 2136"/>
              <a:gd name="connsiteY81" fmla="*/ 260 h 1928"/>
              <a:gd name="connsiteX82" fmla="*/ 1634 w 2136"/>
              <a:gd name="connsiteY82" fmla="*/ 236 h 1928"/>
              <a:gd name="connsiteX83" fmla="*/ 1624 w 2136"/>
              <a:gd name="connsiteY83" fmla="*/ 208 h 1928"/>
              <a:gd name="connsiteX84" fmla="*/ 1596 w 2136"/>
              <a:gd name="connsiteY84" fmla="*/ 168 h 1928"/>
              <a:gd name="connsiteX85" fmla="*/ 1590 w 2136"/>
              <a:gd name="connsiteY85" fmla="*/ 156 h 1928"/>
              <a:gd name="connsiteX86" fmla="*/ 1574 w 2136"/>
              <a:gd name="connsiteY86" fmla="*/ 136 h 1928"/>
              <a:gd name="connsiteX87" fmla="*/ 1582 w 2136"/>
              <a:gd name="connsiteY87" fmla="*/ 144 h 1928"/>
              <a:gd name="connsiteX88" fmla="*/ 1610 w 2136"/>
              <a:gd name="connsiteY88" fmla="*/ 190 h 1928"/>
              <a:gd name="connsiteX89" fmla="*/ 1602 w 2136"/>
              <a:gd name="connsiteY89" fmla="*/ 180 h 1928"/>
              <a:gd name="connsiteX90" fmla="*/ 1608 w 2136"/>
              <a:gd name="connsiteY90" fmla="*/ 182 h 1928"/>
              <a:gd name="connsiteX91" fmla="*/ 1587 w 2136"/>
              <a:gd name="connsiteY91" fmla="*/ 152 h 1928"/>
              <a:gd name="connsiteX92" fmla="*/ 1560 w 2136"/>
              <a:gd name="connsiteY92" fmla="*/ 114 h 1928"/>
              <a:gd name="connsiteX93" fmla="*/ 1536 w 2136"/>
              <a:gd name="connsiteY93" fmla="*/ 84 h 1928"/>
              <a:gd name="connsiteX94" fmla="*/ 1510 w 2136"/>
              <a:gd name="connsiteY94" fmla="*/ 52 h 1928"/>
              <a:gd name="connsiteX95" fmla="*/ 1491 w 2136"/>
              <a:gd name="connsiteY95" fmla="*/ 32 h 1928"/>
              <a:gd name="connsiteX96" fmla="*/ 1473 w 2136"/>
              <a:gd name="connsiteY96" fmla="*/ 14 h 1928"/>
              <a:gd name="connsiteX97" fmla="*/ 1452 w 2136"/>
              <a:gd name="connsiteY97" fmla="*/ 8 h 1928"/>
              <a:gd name="connsiteX98" fmla="*/ 1410 w 2136"/>
              <a:gd name="connsiteY98" fmla="*/ 2 h 1928"/>
              <a:gd name="connsiteX0" fmla="*/ 1430 w 2156"/>
              <a:gd name="connsiteY0" fmla="*/ 0 h 1925"/>
              <a:gd name="connsiteX1" fmla="*/ 1387 w 2156"/>
              <a:gd name="connsiteY1" fmla="*/ 4 h 1925"/>
              <a:gd name="connsiteX2" fmla="*/ 1355 w 2156"/>
              <a:gd name="connsiteY2" fmla="*/ 16 h 1925"/>
              <a:gd name="connsiteX3" fmla="*/ 1319 w 2156"/>
              <a:gd name="connsiteY3" fmla="*/ 40 h 1925"/>
              <a:gd name="connsiteX4" fmla="*/ 1292 w 2156"/>
              <a:gd name="connsiteY4" fmla="*/ 68 h 1925"/>
              <a:gd name="connsiteX5" fmla="*/ 1263 w 2156"/>
              <a:gd name="connsiteY5" fmla="*/ 104 h 1925"/>
              <a:gd name="connsiteX6" fmla="*/ 1239 w 2156"/>
              <a:gd name="connsiteY6" fmla="*/ 140 h 1925"/>
              <a:gd name="connsiteX7" fmla="*/ 1221 w 2156"/>
              <a:gd name="connsiteY7" fmla="*/ 170 h 1925"/>
              <a:gd name="connsiteX8" fmla="*/ 1204 w 2156"/>
              <a:gd name="connsiteY8" fmla="*/ 196 h 1925"/>
              <a:gd name="connsiteX9" fmla="*/ 1179 w 2156"/>
              <a:gd name="connsiteY9" fmla="*/ 242 h 1925"/>
              <a:gd name="connsiteX10" fmla="*/ 1162 w 2156"/>
              <a:gd name="connsiteY10" fmla="*/ 276 h 1925"/>
              <a:gd name="connsiteX11" fmla="*/ 1144 w 2156"/>
              <a:gd name="connsiteY11" fmla="*/ 314 h 1925"/>
              <a:gd name="connsiteX12" fmla="*/ 1132 w 2156"/>
              <a:gd name="connsiteY12" fmla="*/ 344 h 1925"/>
              <a:gd name="connsiteX13" fmla="*/ 1114 w 2156"/>
              <a:gd name="connsiteY13" fmla="*/ 380 h 1925"/>
              <a:gd name="connsiteX14" fmla="*/ 1102 w 2156"/>
              <a:gd name="connsiteY14" fmla="*/ 408 h 1925"/>
              <a:gd name="connsiteX15" fmla="*/ 1090 w 2156"/>
              <a:gd name="connsiteY15" fmla="*/ 436 h 1925"/>
              <a:gd name="connsiteX16" fmla="*/ 1076 w 2156"/>
              <a:gd name="connsiteY16" fmla="*/ 472 h 1925"/>
              <a:gd name="connsiteX17" fmla="*/ 1062 w 2156"/>
              <a:gd name="connsiteY17" fmla="*/ 504 h 1925"/>
              <a:gd name="connsiteX18" fmla="*/ 1048 w 2156"/>
              <a:gd name="connsiteY18" fmla="*/ 544 h 1925"/>
              <a:gd name="connsiteX19" fmla="*/ 1036 w 2156"/>
              <a:gd name="connsiteY19" fmla="*/ 580 h 1925"/>
              <a:gd name="connsiteX20" fmla="*/ 1020 w 2156"/>
              <a:gd name="connsiteY20" fmla="*/ 624 h 1925"/>
              <a:gd name="connsiteX21" fmla="*/ 1014 w 2156"/>
              <a:gd name="connsiteY21" fmla="*/ 650 h 1925"/>
              <a:gd name="connsiteX22" fmla="*/ 994 w 2156"/>
              <a:gd name="connsiteY22" fmla="*/ 690 h 1925"/>
              <a:gd name="connsiteX23" fmla="*/ 980 w 2156"/>
              <a:gd name="connsiteY23" fmla="*/ 736 h 1925"/>
              <a:gd name="connsiteX24" fmla="*/ 970 w 2156"/>
              <a:gd name="connsiteY24" fmla="*/ 776 h 1925"/>
              <a:gd name="connsiteX25" fmla="*/ 960 w 2156"/>
              <a:gd name="connsiteY25" fmla="*/ 814 h 1925"/>
              <a:gd name="connsiteX26" fmla="*/ 950 w 2156"/>
              <a:gd name="connsiteY26" fmla="*/ 852 h 1925"/>
              <a:gd name="connsiteX27" fmla="*/ 940 w 2156"/>
              <a:gd name="connsiteY27" fmla="*/ 894 h 1925"/>
              <a:gd name="connsiteX28" fmla="*/ 930 w 2156"/>
              <a:gd name="connsiteY28" fmla="*/ 938 h 1925"/>
              <a:gd name="connsiteX29" fmla="*/ 921 w 2156"/>
              <a:gd name="connsiteY29" fmla="*/ 974 h 1925"/>
              <a:gd name="connsiteX30" fmla="*/ 915 w 2156"/>
              <a:gd name="connsiteY30" fmla="*/ 1004 h 1925"/>
              <a:gd name="connsiteX31" fmla="*/ 903 w 2156"/>
              <a:gd name="connsiteY31" fmla="*/ 1040 h 1925"/>
              <a:gd name="connsiteX32" fmla="*/ 885 w 2156"/>
              <a:gd name="connsiteY32" fmla="*/ 1072 h 1925"/>
              <a:gd name="connsiteX33" fmla="*/ 873 w 2156"/>
              <a:gd name="connsiteY33" fmla="*/ 1114 h 1925"/>
              <a:gd name="connsiteX34" fmla="*/ 855 w 2156"/>
              <a:gd name="connsiteY34" fmla="*/ 1168 h 1925"/>
              <a:gd name="connsiteX35" fmla="*/ 843 w 2156"/>
              <a:gd name="connsiteY35" fmla="*/ 1186 h 1925"/>
              <a:gd name="connsiteX36" fmla="*/ 837 w 2156"/>
              <a:gd name="connsiteY36" fmla="*/ 1222 h 1925"/>
              <a:gd name="connsiteX37" fmla="*/ 823 w 2156"/>
              <a:gd name="connsiteY37" fmla="*/ 1264 h 1925"/>
              <a:gd name="connsiteX38" fmla="*/ 811 w 2156"/>
              <a:gd name="connsiteY38" fmla="*/ 1288 h 1925"/>
              <a:gd name="connsiteX39" fmla="*/ 789 w 2156"/>
              <a:gd name="connsiteY39" fmla="*/ 1330 h 1925"/>
              <a:gd name="connsiteX40" fmla="*/ 771 w 2156"/>
              <a:gd name="connsiteY40" fmla="*/ 1366 h 1925"/>
              <a:gd name="connsiteX41" fmla="*/ 753 w 2156"/>
              <a:gd name="connsiteY41" fmla="*/ 1406 h 1925"/>
              <a:gd name="connsiteX42" fmla="*/ 729 w 2156"/>
              <a:gd name="connsiteY42" fmla="*/ 1442 h 1925"/>
              <a:gd name="connsiteX43" fmla="*/ 712 w 2156"/>
              <a:gd name="connsiteY43" fmla="*/ 1478 h 1925"/>
              <a:gd name="connsiteX44" fmla="*/ 675 w 2156"/>
              <a:gd name="connsiteY44" fmla="*/ 1520 h 1925"/>
              <a:gd name="connsiteX45" fmla="*/ 658 w 2156"/>
              <a:gd name="connsiteY45" fmla="*/ 1546 h 1925"/>
              <a:gd name="connsiteX46" fmla="*/ 626 w 2156"/>
              <a:gd name="connsiteY46" fmla="*/ 1584 h 1925"/>
              <a:gd name="connsiteX47" fmla="*/ 603 w 2156"/>
              <a:gd name="connsiteY47" fmla="*/ 1616 h 1925"/>
              <a:gd name="connsiteX48" fmla="*/ 579 w 2156"/>
              <a:gd name="connsiteY48" fmla="*/ 1628 h 1925"/>
              <a:gd name="connsiteX49" fmla="*/ 549 w 2156"/>
              <a:gd name="connsiteY49" fmla="*/ 1658 h 1925"/>
              <a:gd name="connsiteX50" fmla="*/ 507 w 2156"/>
              <a:gd name="connsiteY50" fmla="*/ 1688 h 1925"/>
              <a:gd name="connsiteX51" fmla="*/ 462 w 2156"/>
              <a:gd name="connsiteY51" fmla="*/ 1708 h 1925"/>
              <a:gd name="connsiteX52" fmla="*/ 428 w 2156"/>
              <a:gd name="connsiteY52" fmla="*/ 1724 h 1925"/>
              <a:gd name="connsiteX53" fmla="*/ 398 w 2156"/>
              <a:gd name="connsiteY53" fmla="*/ 1738 h 1925"/>
              <a:gd name="connsiteX54" fmla="*/ 362 w 2156"/>
              <a:gd name="connsiteY54" fmla="*/ 1756 h 1925"/>
              <a:gd name="connsiteX55" fmla="*/ 327 w 2156"/>
              <a:gd name="connsiteY55" fmla="*/ 1772 h 1925"/>
              <a:gd name="connsiteX56" fmla="*/ 291 w 2156"/>
              <a:gd name="connsiteY56" fmla="*/ 1784 h 1925"/>
              <a:gd name="connsiteX57" fmla="*/ 274 w 2156"/>
              <a:gd name="connsiteY57" fmla="*/ 1792 h 1925"/>
              <a:gd name="connsiteX58" fmla="*/ 238 w 2156"/>
              <a:gd name="connsiteY58" fmla="*/ 1804 h 1925"/>
              <a:gd name="connsiteX59" fmla="*/ 199 w 2156"/>
              <a:gd name="connsiteY59" fmla="*/ 1820 h 1925"/>
              <a:gd name="connsiteX60" fmla="*/ 159 w 2156"/>
              <a:gd name="connsiteY60" fmla="*/ 1832 h 1925"/>
              <a:gd name="connsiteX61" fmla="*/ 114 w 2156"/>
              <a:gd name="connsiteY61" fmla="*/ 1846 h 1925"/>
              <a:gd name="connsiteX62" fmla="*/ 75 w 2156"/>
              <a:gd name="connsiteY62" fmla="*/ 1860 h 1925"/>
              <a:gd name="connsiteX63" fmla="*/ 38 w 2156"/>
              <a:gd name="connsiteY63" fmla="*/ 1870 h 1925"/>
              <a:gd name="connsiteX64" fmla="*/ 16 w 2156"/>
              <a:gd name="connsiteY64" fmla="*/ 1876 h 1925"/>
              <a:gd name="connsiteX65" fmla="*/ 2 w 2156"/>
              <a:gd name="connsiteY65" fmla="*/ 1882 h 1925"/>
              <a:gd name="connsiteX66" fmla="*/ 0 w 2156"/>
              <a:gd name="connsiteY66" fmla="*/ 1902 h 1925"/>
              <a:gd name="connsiteX67" fmla="*/ 2 w 2156"/>
              <a:gd name="connsiteY67" fmla="*/ 1924 h 1925"/>
              <a:gd name="connsiteX68" fmla="*/ 1831 w 2156"/>
              <a:gd name="connsiteY68" fmla="*/ 1925 h 1925"/>
              <a:gd name="connsiteX69" fmla="*/ 1833 w 2156"/>
              <a:gd name="connsiteY69" fmla="*/ 661 h 1925"/>
              <a:gd name="connsiteX70" fmla="*/ 1821 w 2156"/>
              <a:gd name="connsiteY70" fmla="*/ 658 h 1925"/>
              <a:gd name="connsiteX71" fmla="*/ 1786 w 2156"/>
              <a:gd name="connsiteY71" fmla="*/ 604 h 1925"/>
              <a:gd name="connsiteX72" fmla="*/ 1773 w 2156"/>
              <a:gd name="connsiteY72" fmla="*/ 556 h 1925"/>
              <a:gd name="connsiteX73" fmla="*/ 1761 w 2156"/>
              <a:gd name="connsiteY73" fmla="*/ 526 h 1925"/>
              <a:gd name="connsiteX74" fmla="*/ 1742 w 2156"/>
              <a:gd name="connsiteY74" fmla="*/ 478 h 1925"/>
              <a:gd name="connsiteX75" fmla="*/ 1725 w 2156"/>
              <a:gd name="connsiteY75" fmla="*/ 442 h 1925"/>
              <a:gd name="connsiteX76" fmla="*/ 1715 w 2156"/>
              <a:gd name="connsiteY76" fmla="*/ 404 h 1925"/>
              <a:gd name="connsiteX77" fmla="*/ 1698 w 2156"/>
              <a:gd name="connsiteY77" fmla="*/ 368 h 1925"/>
              <a:gd name="connsiteX78" fmla="*/ 1692 w 2156"/>
              <a:gd name="connsiteY78" fmla="*/ 354 h 1925"/>
              <a:gd name="connsiteX79" fmla="*/ 1683 w 2156"/>
              <a:gd name="connsiteY79" fmla="*/ 332 h 1925"/>
              <a:gd name="connsiteX80" fmla="*/ 1662 w 2156"/>
              <a:gd name="connsiteY80" fmla="*/ 294 h 1925"/>
              <a:gd name="connsiteX81" fmla="*/ 1647 w 2156"/>
              <a:gd name="connsiteY81" fmla="*/ 260 h 1925"/>
              <a:gd name="connsiteX82" fmla="*/ 1634 w 2156"/>
              <a:gd name="connsiteY82" fmla="*/ 236 h 1925"/>
              <a:gd name="connsiteX83" fmla="*/ 1624 w 2156"/>
              <a:gd name="connsiteY83" fmla="*/ 208 h 1925"/>
              <a:gd name="connsiteX84" fmla="*/ 1596 w 2156"/>
              <a:gd name="connsiteY84" fmla="*/ 168 h 1925"/>
              <a:gd name="connsiteX85" fmla="*/ 1590 w 2156"/>
              <a:gd name="connsiteY85" fmla="*/ 156 h 1925"/>
              <a:gd name="connsiteX86" fmla="*/ 1574 w 2156"/>
              <a:gd name="connsiteY86" fmla="*/ 136 h 1925"/>
              <a:gd name="connsiteX87" fmla="*/ 1582 w 2156"/>
              <a:gd name="connsiteY87" fmla="*/ 144 h 1925"/>
              <a:gd name="connsiteX88" fmla="*/ 1610 w 2156"/>
              <a:gd name="connsiteY88" fmla="*/ 190 h 1925"/>
              <a:gd name="connsiteX89" fmla="*/ 1602 w 2156"/>
              <a:gd name="connsiteY89" fmla="*/ 180 h 1925"/>
              <a:gd name="connsiteX90" fmla="*/ 1608 w 2156"/>
              <a:gd name="connsiteY90" fmla="*/ 182 h 1925"/>
              <a:gd name="connsiteX91" fmla="*/ 1587 w 2156"/>
              <a:gd name="connsiteY91" fmla="*/ 152 h 1925"/>
              <a:gd name="connsiteX92" fmla="*/ 1560 w 2156"/>
              <a:gd name="connsiteY92" fmla="*/ 114 h 1925"/>
              <a:gd name="connsiteX93" fmla="*/ 1536 w 2156"/>
              <a:gd name="connsiteY93" fmla="*/ 84 h 1925"/>
              <a:gd name="connsiteX94" fmla="*/ 1510 w 2156"/>
              <a:gd name="connsiteY94" fmla="*/ 52 h 1925"/>
              <a:gd name="connsiteX95" fmla="*/ 1491 w 2156"/>
              <a:gd name="connsiteY95" fmla="*/ 32 h 1925"/>
              <a:gd name="connsiteX96" fmla="*/ 1473 w 2156"/>
              <a:gd name="connsiteY96" fmla="*/ 14 h 1925"/>
              <a:gd name="connsiteX97" fmla="*/ 1452 w 2156"/>
              <a:gd name="connsiteY97" fmla="*/ 8 h 1925"/>
              <a:gd name="connsiteX98" fmla="*/ 1410 w 2156"/>
              <a:gd name="connsiteY98" fmla="*/ 2 h 1925"/>
              <a:gd name="connsiteX0" fmla="*/ 1430 w 2136"/>
              <a:gd name="connsiteY0" fmla="*/ 0 h 1925"/>
              <a:gd name="connsiteX1" fmla="*/ 1387 w 2136"/>
              <a:gd name="connsiteY1" fmla="*/ 4 h 1925"/>
              <a:gd name="connsiteX2" fmla="*/ 1355 w 2136"/>
              <a:gd name="connsiteY2" fmla="*/ 16 h 1925"/>
              <a:gd name="connsiteX3" fmla="*/ 1319 w 2136"/>
              <a:gd name="connsiteY3" fmla="*/ 40 h 1925"/>
              <a:gd name="connsiteX4" fmla="*/ 1292 w 2136"/>
              <a:gd name="connsiteY4" fmla="*/ 68 h 1925"/>
              <a:gd name="connsiteX5" fmla="*/ 1263 w 2136"/>
              <a:gd name="connsiteY5" fmla="*/ 104 h 1925"/>
              <a:gd name="connsiteX6" fmla="*/ 1239 w 2136"/>
              <a:gd name="connsiteY6" fmla="*/ 140 h 1925"/>
              <a:gd name="connsiteX7" fmla="*/ 1221 w 2136"/>
              <a:gd name="connsiteY7" fmla="*/ 170 h 1925"/>
              <a:gd name="connsiteX8" fmla="*/ 1204 w 2136"/>
              <a:gd name="connsiteY8" fmla="*/ 196 h 1925"/>
              <a:gd name="connsiteX9" fmla="*/ 1179 w 2136"/>
              <a:gd name="connsiteY9" fmla="*/ 242 h 1925"/>
              <a:gd name="connsiteX10" fmla="*/ 1162 w 2136"/>
              <a:gd name="connsiteY10" fmla="*/ 276 h 1925"/>
              <a:gd name="connsiteX11" fmla="*/ 1144 w 2136"/>
              <a:gd name="connsiteY11" fmla="*/ 314 h 1925"/>
              <a:gd name="connsiteX12" fmla="*/ 1132 w 2136"/>
              <a:gd name="connsiteY12" fmla="*/ 344 h 1925"/>
              <a:gd name="connsiteX13" fmla="*/ 1114 w 2136"/>
              <a:gd name="connsiteY13" fmla="*/ 380 h 1925"/>
              <a:gd name="connsiteX14" fmla="*/ 1102 w 2136"/>
              <a:gd name="connsiteY14" fmla="*/ 408 h 1925"/>
              <a:gd name="connsiteX15" fmla="*/ 1090 w 2136"/>
              <a:gd name="connsiteY15" fmla="*/ 436 h 1925"/>
              <a:gd name="connsiteX16" fmla="*/ 1076 w 2136"/>
              <a:gd name="connsiteY16" fmla="*/ 472 h 1925"/>
              <a:gd name="connsiteX17" fmla="*/ 1062 w 2136"/>
              <a:gd name="connsiteY17" fmla="*/ 504 h 1925"/>
              <a:gd name="connsiteX18" fmla="*/ 1048 w 2136"/>
              <a:gd name="connsiteY18" fmla="*/ 544 h 1925"/>
              <a:gd name="connsiteX19" fmla="*/ 1036 w 2136"/>
              <a:gd name="connsiteY19" fmla="*/ 580 h 1925"/>
              <a:gd name="connsiteX20" fmla="*/ 1020 w 2136"/>
              <a:gd name="connsiteY20" fmla="*/ 624 h 1925"/>
              <a:gd name="connsiteX21" fmla="*/ 1014 w 2136"/>
              <a:gd name="connsiteY21" fmla="*/ 650 h 1925"/>
              <a:gd name="connsiteX22" fmla="*/ 994 w 2136"/>
              <a:gd name="connsiteY22" fmla="*/ 690 h 1925"/>
              <a:gd name="connsiteX23" fmla="*/ 980 w 2136"/>
              <a:gd name="connsiteY23" fmla="*/ 736 h 1925"/>
              <a:gd name="connsiteX24" fmla="*/ 970 w 2136"/>
              <a:gd name="connsiteY24" fmla="*/ 776 h 1925"/>
              <a:gd name="connsiteX25" fmla="*/ 960 w 2136"/>
              <a:gd name="connsiteY25" fmla="*/ 814 h 1925"/>
              <a:gd name="connsiteX26" fmla="*/ 950 w 2136"/>
              <a:gd name="connsiteY26" fmla="*/ 852 h 1925"/>
              <a:gd name="connsiteX27" fmla="*/ 940 w 2136"/>
              <a:gd name="connsiteY27" fmla="*/ 894 h 1925"/>
              <a:gd name="connsiteX28" fmla="*/ 930 w 2136"/>
              <a:gd name="connsiteY28" fmla="*/ 938 h 1925"/>
              <a:gd name="connsiteX29" fmla="*/ 921 w 2136"/>
              <a:gd name="connsiteY29" fmla="*/ 974 h 1925"/>
              <a:gd name="connsiteX30" fmla="*/ 915 w 2136"/>
              <a:gd name="connsiteY30" fmla="*/ 1004 h 1925"/>
              <a:gd name="connsiteX31" fmla="*/ 903 w 2136"/>
              <a:gd name="connsiteY31" fmla="*/ 1040 h 1925"/>
              <a:gd name="connsiteX32" fmla="*/ 885 w 2136"/>
              <a:gd name="connsiteY32" fmla="*/ 1072 h 1925"/>
              <a:gd name="connsiteX33" fmla="*/ 873 w 2136"/>
              <a:gd name="connsiteY33" fmla="*/ 1114 h 1925"/>
              <a:gd name="connsiteX34" fmla="*/ 855 w 2136"/>
              <a:gd name="connsiteY34" fmla="*/ 1168 h 1925"/>
              <a:gd name="connsiteX35" fmla="*/ 843 w 2136"/>
              <a:gd name="connsiteY35" fmla="*/ 1186 h 1925"/>
              <a:gd name="connsiteX36" fmla="*/ 837 w 2136"/>
              <a:gd name="connsiteY36" fmla="*/ 1222 h 1925"/>
              <a:gd name="connsiteX37" fmla="*/ 823 w 2136"/>
              <a:gd name="connsiteY37" fmla="*/ 1264 h 1925"/>
              <a:gd name="connsiteX38" fmla="*/ 811 w 2136"/>
              <a:gd name="connsiteY38" fmla="*/ 1288 h 1925"/>
              <a:gd name="connsiteX39" fmla="*/ 789 w 2136"/>
              <a:gd name="connsiteY39" fmla="*/ 1330 h 1925"/>
              <a:gd name="connsiteX40" fmla="*/ 771 w 2136"/>
              <a:gd name="connsiteY40" fmla="*/ 1366 h 1925"/>
              <a:gd name="connsiteX41" fmla="*/ 753 w 2136"/>
              <a:gd name="connsiteY41" fmla="*/ 1406 h 1925"/>
              <a:gd name="connsiteX42" fmla="*/ 729 w 2136"/>
              <a:gd name="connsiteY42" fmla="*/ 1442 h 1925"/>
              <a:gd name="connsiteX43" fmla="*/ 712 w 2136"/>
              <a:gd name="connsiteY43" fmla="*/ 1478 h 1925"/>
              <a:gd name="connsiteX44" fmla="*/ 675 w 2136"/>
              <a:gd name="connsiteY44" fmla="*/ 1520 h 1925"/>
              <a:gd name="connsiteX45" fmla="*/ 658 w 2136"/>
              <a:gd name="connsiteY45" fmla="*/ 1546 h 1925"/>
              <a:gd name="connsiteX46" fmla="*/ 626 w 2136"/>
              <a:gd name="connsiteY46" fmla="*/ 1584 h 1925"/>
              <a:gd name="connsiteX47" fmla="*/ 603 w 2136"/>
              <a:gd name="connsiteY47" fmla="*/ 1616 h 1925"/>
              <a:gd name="connsiteX48" fmla="*/ 579 w 2136"/>
              <a:gd name="connsiteY48" fmla="*/ 1628 h 1925"/>
              <a:gd name="connsiteX49" fmla="*/ 549 w 2136"/>
              <a:gd name="connsiteY49" fmla="*/ 1658 h 1925"/>
              <a:gd name="connsiteX50" fmla="*/ 507 w 2136"/>
              <a:gd name="connsiteY50" fmla="*/ 1688 h 1925"/>
              <a:gd name="connsiteX51" fmla="*/ 462 w 2136"/>
              <a:gd name="connsiteY51" fmla="*/ 1708 h 1925"/>
              <a:gd name="connsiteX52" fmla="*/ 428 w 2136"/>
              <a:gd name="connsiteY52" fmla="*/ 1724 h 1925"/>
              <a:gd name="connsiteX53" fmla="*/ 398 w 2136"/>
              <a:gd name="connsiteY53" fmla="*/ 1738 h 1925"/>
              <a:gd name="connsiteX54" fmla="*/ 362 w 2136"/>
              <a:gd name="connsiteY54" fmla="*/ 1756 h 1925"/>
              <a:gd name="connsiteX55" fmla="*/ 327 w 2136"/>
              <a:gd name="connsiteY55" fmla="*/ 1772 h 1925"/>
              <a:gd name="connsiteX56" fmla="*/ 291 w 2136"/>
              <a:gd name="connsiteY56" fmla="*/ 1784 h 1925"/>
              <a:gd name="connsiteX57" fmla="*/ 274 w 2136"/>
              <a:gd name="connsiteY57" fmla="*/ 1792 h 1925"/>
              <a:gd name="connsiteX58" fmla="*/ 238 w 2136"/>
              <a:gd name="connsiteY58" fmla="*/ 1804 h 1925"/>
              <a:gd name="connsiteX59" fmla="*/ 199 w 2136"/>
              <a:gd name="connsiteY59" fmla="*/ 1820 h 1925"/>
              <a:gd name="connsiteX60" fmla="*/ 159 w 2136"/>
              <a:gd name="connsiteY60" fmla="*/ 1832 h 1925"/>
              <a:gd name="connsiteX61" fmla="*/ 114 w 2136"/>
              <a:gd name="connsiteY61" fmla="*/ 1846 h 1925"/>
              <a:gd name="connsiteX62" fmla="*/ 75 w 2136"/>
              <a:gd name="connsiteY62" fmla="*/ 1860 h 1925"/>
              <a:gd name="connsiteX63" fmla="*/ 38 w 2136"/>
              <a:gd name="connsiteY63" fmla="*/ 1870 h 1925"/>
              <a:gd name="connsiteX64" fmla="*/ 16 w 2136"/>
              <a:gd name="connsiteY64" fmla="*/ 1876 h 1925"/>
              <a:gd name="connsiteX65" fmla="*/ 2 w 2136"/>
              <a:gd name="connsiteY65" fmla="*/ 1882 h 1925"/>
              <a:gd name="connsiteX66" fmla="*/ 0 w 2136"/>
              <a:gd name="connsiteY66" fmla="*/ 1902 h 1925"/>
              <a:gd name="connsiteX67" fmla="*/ 2 w 2136"/>
              <a:gd name="connsiteY67" fmla="*/ 1924 h 1925"/>
              <a:gd name="connsiteX68" fmla="*/ 1831 w 2136"/>
              <a:gd name="connsiteY68" fmla="*/ 1925 h 1925"/>
              <a:gd name="connsiteX69" fmla="*/ 1833 w 2136"/>
              <a:gd name="connsiteY69" fmla="*/ 661 h 1925"/>
              <a:gd name="connsiteX70" fmla="*/ 1821 w 2136"/>
              <a:gd name="connsiteY70" fmla="*/ 658 h 1925"/>
              <a:gd name="connsiteX71" fmla="*/ 1786 w 2136"/>
              <a:gd name="connsiteY71" fmla="*/ 604 h 1925"/>
              <a:gd name="connsiteX72" fmla="*/ 1773 w 2136"/>
              <a:gd name="connsiteY72" fmla="*/ 556 h 1925"/>
              <a:gd name="connsiteX73" fmla="*/ 1761 w 2136"/>
              <a:gd name="connsiteY73" fmla="*/ 526 h 1925"/>
              <a:gd name="connsiteX74" fmla="*/ 1742 w 2136"/>
              <a:gd name="connsiteY74" fmla="*/ 478 h 1925"/>
              <a:gd name="connsiteX75" fmla="*/ 1725 w 2136"/>
              <a:gd name="connsiteY75" fmla="*/ 442 h 1925"/>
              <a:gd name="connsiteX76" fmla="*/ 1715 w 2136"/>
              <a:gd name="connsiteY76" fmla="*/ 404 h 1925"/>
              <a:gd name="connsiteX77" fmla="*/ 1698 w 2136"/>
              <a:gd name="connsiteY77" fmla="*/ 368 h 1925"/>
              <a:gd name="connsiteX78" fmla="*/ 1692 w 2136"/>
              <a:gd name="connsiteY78" fmla="*/ 354 h 1925"/>
              <a:gd name="connsiteX79" fmla="*/ 1683 w 2136"/>
              <a:gd name="connsiteY79" fmla="*/ 332 h 1925"/>
              <a:gd name="connsiteX80" fmla="*/ 1662 w 2136"/>
              <a:gd name="connsiteY80" fmla="*/ 294 h 1925"/>
              <a:gd name="connsiteX81" fmla="*/ 1647 w 2136"/>
              <a:gd name="connsiteY81" fmla="*/ 260 h 1925"/>
              <a:gd name="connsiteX82" fmla="*/ 1634 w 2136"/>
              <a:gd name="connsiteY82" fmla="*/ 236 h 1925"/>
              <a:gd name="connsiteX83" fmla="*/ 1624 w 2136"/>
              <a:gd name="connsiteY83" fmla="*/ 208 h 1925"/>
              <a:gd name="connsiteX84" fmla="*/ 1596 w 2136"/>
              <a:gd name="connsiteY84" fmla="*/ 168 h 1925"/>
              <a:gd name="connsiteX85" fmla="*/ 1590 w 2136"/>
              <a:gd name="connsiteY85" fmla="*/ 156 h 1925"/>
              <a:gd name="connsiteX86" fmla="*/ 1574 w 2136"/>
              <a:gd name="connsiteY86" fmla="*/ 136 h 1925"/>
              <a:gd name="connsiteX87" fmla="*/ 1582 w 2136"/>
              <a:gd name="connsiteY87" fmla="*/ 144 h 1925"/>
              <a:gd name="connsiteX88" fmla="*/ 1610 w 2136"/>
              <a:gd name="connsiteY88" fmla="*/ 190 h 1925"/>
              <a:gd name="connsiteX89" fmla="*/ 1602 w 2136"/>
              <a:gd name="connsiteY89" fmla="*/ 180 h 1925"/>
              <a:gd name="connsiteX90" fmla="*/ 1608 w 2136"/>
              <a:gd name="connsiteY90" fmla="*/ 182 h 1925"/>
              <a:gd name="connsiteX91" fmla="*/ 1587 w 2136"/>
              <a:gd name="connsiteY91" fmla="*/ 152 h 1925"/>
              <a:gd name="connsiteX92" fmla="*/ 1560 w 2136"/>
              <a:gd name="connsiteY92" fmla="*/ 114 h 1925"/>
              <a:gd name="connsiteX93" fmla="*/ 1536 w 2136"/>
              <a:gd name="connsiteY93" fmla="*/ 84 h 1925"/>
              <a:gd name="connsiteX94" fmla="*/ 1510 w 2136"/>
              <a:gd name="connsiteY94" fmla="*/ 52 h 1925"/>
              <a:gd name="connsiteX95" fmla="*/ 1491 w 2136"/>
              <a:gd name="connsiteY95" fmla="*/ 32 h 1925"/>
              <a:gd name="connsiteX96" fmla="*/ 1473 w 2136"/>
              <a:gd name="connsiteY96" fmla="*/ 14 h 1925"/>
              <a:gd name="connsiteX97" fmla="*/ 1452 w 2136"/>
              <a:gd name="connsiteY97" fmla="*/ 8 h 1925"/>
              <a:gd name="connsiteX98" fmla="*/ 1410 w 2136"/>
              <a:gd name="connsiteY98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64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5"/>
              <a:gd name="connsiteX1" fmla="*/ 1387 w 2159"/>
              <a:gd name="connsiteY1" fmla="*/ 4 h 1925"/>
              <a:gd name="connsiteX2" fmla="*/ 1355 w 2159"/>
              <a:gd name="connsiteY2" fmla="*/ 16 h 1925"/>
              <a:gd name="connsiteX3" fmla="*/ 1319 w 2159"/>
              <a:gd name="connsiteY3" fmla="*/ 40 h 1925"/>
              <a:gd name="connsiteX4" fmla="*/ 1292 w 2159"/>
              <a:gd name="connsiteY4" fmla="*/ 68 h 1925"/>
              <a:gd name="connsiteX5" fmla="*/ 1263 w 2159"/>
              <a:gd name="connsiteY5" fmla="*/ 104 h 1925"/>
              <a:gd name="connsiteX6" fmla="*/ 1239 w 2159"/>
              <a:gd name="connsiteY6" fmla="*/ 140 h 1925"/>
              <a:gd name="connsiteX7" fmla="*/ 1221 w 2159"/>
              <a:gd name="connsiteY7" fmla="*/ 170 h 1925"/>
              <a:gd name="connsiteX8" fmla="*/ 1204 w 2159"/>
              <a:gd name="connsiteY8" fmla="*/ 196 h 1925"/>
              <a:gd name="connsiteX9" fmla="*/ 1179 w 2159"/>
              <a:gd name="connsiteY9" fmla="*/ 242 h 1925"/>
              <a:gd name="connsiteX10" fmla="*/ 1162 w 2159"/>
              <a:gd name="connsiteY10" fmla="*/ 276 h 1925"/>
              <a:gd name="connsiteX11" fmla="*/ 1144 w 2159"/>
              <a:gd name="connsiteY11" fmla="*/ 314 h 1925"/>
              <a:gd name="connsiteX12" fmla="*/ 1132 w 2159"/>
              <a:gd name="connsiteY12" fmla="*/ 344 h 1925"/>
              <a:gd name="connsiteX13" fmla="*/ 1114 w 2159"/>
              <a:gd name="connsiteY13" fmla="*/ 380 h 1925"/>
              <a:gd name="connsiteX14" fmla="*/ 1102 w 2159"/>
              <a:gd name="connsiteY14" fmla="*/ 408 h 1925"/>
              <a:gd name="connsiteX15" fmla="*/ 1090 w 2159"/>
              <a:gd name="connsiteY15" fmla="*/ 436 h 1925"/>
              <a:gd name="connsiteX16" fmla="*/ 1076 w 2159"/>
              <a:gd name="connsiteY16" fmla="*/ 472 h 1925"/>
              <a:gd name="connsiteX17" fmla="*/ 1062 w 2159"/>
              <a:gd name="connsiteY17" fmla="*/ 504 h 1925"/>
              <a:gd name="connsiteX18" fmla="*/ 1048 w 2159"/>
              <a:gd name="connsiteY18" fmla="*/ 544 h 1925"/>
              <a:gd name="connsiteX19" fmla="*/ 1036 w 2159"/>
              <a:gd name="connsiteY19" fmla="*/ 580 h 1925"/>
              <a:gd name="connsiteX20" fmla="*/ 1020 w 2159"/>
              <a:gd name="connsiteY20" fmla="*/ 624 h 1925"/>
              <a:gd name="connsiteX21" fmla="*/ 1014 w 2159"/>
              <a:gd name="connsiteY21" fmla="*/ 650 h 1925"/>
              <a:gd name="connsiteX22" fmla="*/ 994 w 2159"/>
              <a:gd name="connsiteY22" fmla="*/ 690 h 1925"/>
              <a:gd name="connsiteX23" fmla="*/ 980 w 2159"/>
              <a:gd name="connsiteY23" fmla="*/ 736 h 1925"/>
              <a:gd name="connsiteX24" fmla="*/ 970 w 2159"/>
              <a:gd name="connsiteY24" fmla="*/ 776 h 1925"/>
              <a:gd name="connsiteX25" fmla="*/ 960 w 2159"/>
              <a:gd name="connsiteY25" fmla="*/ 814 h 1925"/>
              <a:gd name="connsiteX26" fmla="*/ 950 w 2159"/>
              <a:gd name="connsiteY26" fmla="*/ 852 h 1925"/>
              <a:gd name="connsiteX27" fmla="*/ 940 w 2159"/>
              <a:gd name="connsiteY27" fmla="*/ 894 h 1925"/>
              <a:gd name="connsiteX28" fmla="*/ 930 w 2159"/>
              <a:gd name="connsiteY28" fmla="*/ 938 h 1925"/>
              <a:gd name="connsiteX29" fmla="*/ 921 w 2159"/>
              <a:gd name="connsiteY29" fmla="*/ 974 h 1925"/>
              <a:gd name="connsiteX30" fmla="*/ 915 w 2159"/>
              <a:gd name="connsiteY30" fmla="*/ 1004 h 1925"/>
              <a:gd name="connsiteX31" fmla="*/ 903 w 2159"/>
              <a:gd name="connsiteY31" fmla="*/ 1040 h 1925"/>
              <a:gd name="connsiteX32" fmla="*/ 885 w 2159"/>
              <a:gd name="connsiteY32" fmla="*/ 1072 h 1925"/>
              <a:gd name="connsiteX33" fmla="*/ 873 w 2159"/>
              <a:gd name="connsiteY33" fmla="*/ 1114 h 1925"/>
              <a:gd name="connsiteX34" fmla="*/ 855 w 2159"/>
              <a:gd name="connsiteY34" fmla="*/ 1168 h 1925"/>
              <a:gd name="connsiteX35" fmla="*/ 843 w 2159"/>
              <a:gd name="connsiteY35" fmla="*/ 1186 h 1925"/>
              <a:gd name="connsiteX36" fmla="*/ 837 w 2159"/>
              <a:gd name="connsiteY36" fmla="*/ 1222 h 1925"/>
              <a:gd name="connsiteX37" fmla="*/ 823 w 2159"/>
              <a:gd name="connsiteY37" fmla="*/ 1264 h 1925"/>
              <a:gd name="connsiteX38" fmla="*/ 811 w 2159"/>
              <a:gd name="connsiteY38" fmla="*/ 1288 h 1925"/>
              <a:gd name="connsiteX39" fmla="*/ 789 w 2159"/>
              <a:gd name="connsiteY39" fmla="*/ 1330 h 1925"/>
              <a:gd name="connsiteX40" fmla="*/ 771 w 2159"/>
              <a:gd name="connsiteY40" fmla="*/ 1366 h 1925"/>
              <a:gd name="connsiteX41" fmla="*/ 753 w 2159"/>
              <a:gd name="connsiteY41" fmla="*/ 1406 h 1925"/>
              <a:gd name="connsiteX42" fmla="*/ 729 w 2159"/>
              <a:gd name="connsiteY42" fmla="*/ 1442 h 1925"/>
              <a:gd name="connsiteX43" fmla="*/ 712 w 2159"/>
              <a:gd name="connsiteY43" fmla="*/ 1478 h 1925"/>
              <a:gd name="connsiteX44" fmla="*/ 675 w 2159"/>
              <a:gd name="connsiteY44" fmla="*/ 1520 h 1925"/>
              <a:gd name="connsiteX45" fmla="*/ 658 w 2159"/>
              <a:gd name="connsiteY45" fmla="*/ 1546 h 1925"/>
              <a:gd name="connsiteX46" fmla="*/ 626 w 2159"/>
              <a:gd name="connsiteY46" fmla="*/ 1584 h 1925"/>
              <a:gd name="connsiteX47" fmla="*/ 603 w 2159"/>
              <a:gd name="connsiteY47" fmla="*/ 1616 h 1925"/>
              <a:gd name="connsiteX48" fmla="*/ 579 w 2159"/>
              <a:gd name="connsiteY48" fmla="*/ 1628 h 1925"/>
              <a:gd name="connsiteX49" fmla="*/ 549 w 2159"/>
              <a:gd name="connsiteY49" fmla="*/ 1658 h 1925"/>
              <a:gd name="connsiteX50" fmla="*/ 507 w 2159"/>
              <a:gd name="connsiteY50" fmla="*/ 1688 h 1925"/>
              <a:gd name="connsiteX51" fmla="*/ 462 w 2159"/>
              <a:gd name="connsiteY51" fmla="*/ 1708 h 1925"/>
              <a:gd name="connsiteX52" fmla="*/ 428 w 2159"/>
              <a:gd name="connsiteY52" fmla="*/ 1724 h 1925"/>
              <a:gd name="connsiteX53" fmla="*/ 398 w 2159"/>
              <a:gd name="connsiteY53" fmla="*/ 1738 h 1925"/>
              <a:gd name="connsiteX54" fmla="*/ 362 w 2159"/>
              <a:gd name="connsiteY54" fmla="*/ 1756 h 1925"/>
              <a:gd name="connsiteX55" fmla="*/ 327 w 2159"/>
              <a:gd name="connsiteY55" fmla="*/ 1772 h 1925"/>
              <a:gd name="connsiteX56" fmla="*/ 291 w 2159"/>
              <a:gd name="connsiteY56" fmla="*/ 1784 h 1925"/>
              <a:gd name="connsiteX57" fmla="*/ 274 w 2159"/>
              <a:gd name="connsiteY57" fmla="*/ 1792 h 1925"/>
              <a:gd name="connsiteX58" fmla="*/ 238 w 2159"/>
              <a:gd name="connsiteY58" fmla="*/ 1804 h 1925"/>
              <a:gd name="connsiteX59" fmla="*/ 199 w 2159"/>
              <a:gd name="connsiteY59" fmla="*/ 1820 h 1925"/>
              <a:gd name="connsiteX60" fmla="*/ 159 w 2159"/>
              <a:gd name="connsiteY60" fmla="*/ 1832 h 1925"/>
              <a:gd name="connsiteX61" fmla="*/ 114 w 2159"/>
              <a:gd name="connsiteY61" fmla="*/ 1846 h 1925"/>
              <a:gd name="connsiteX62" fmla="*/ 75 w 2159"/>
              <a:gd name="connsiteY62" fmla="*/ 1860 h 1925"/>
              <a:gd name="connsiteX63" fmla="*/ 38 w 2159"/>
              <a:gd name="connsiteY63" fmla="*/ 1870 h 1925"/>
              <a:gd name="connsiteX64" fmla="*/ 16 w 2159"/>
              <a:gd name="connsiteY64" fmla="*/ 1876 h 1925"/>
              <a:gd name="connsiteX65" fmla="*/ 2 w 2159"/>
              <a:gd name="connsiteY65" fmla="*/ 1882 h 1925"/>
              <a:gd name="connsiteX66" fmla="*/ 0 w 2159"/>
              <a:gd name="connsiteY66" fmla="*/ 1902 h 1925"/>
              <a:gd name="connsiteX67" fmla="*/ 2 w 2159"/>
              <a:gd name="connsiteY67" fmla="*/ 1924 h 1925"/>
              <a:gd name="connsiteX68" fmla="*/ 1831 w 2159"/>
              <a:gd name="connsiteY68" fmla="*/ 1925 h 1925"/>
              <a:gd name="connsiteX69" fmla="*/ 1827 w 2159"/>
              <a:gd name="connsiteY69" fmla="*/ 1495 h 1925"/>
              <a:gd name="connsiteX70" fmla="*/ 1833 w 2159"/>
              <a:gd name="connsiteY70" fmla="*/ 661 h 1925"/>
              <a:gd name="connsiteX71" fmla="*/ 1821 w 2159"/>
              <a:gd name="connsiteY71" fmla="*/ 658 h 1925"/>
              <a:gd name="connsiteX72" fmla="*/ 1786 w 2159"/>
              <a:gd name="connsiteY72" fmla="*/ 604 h 1925"/>
              <a:gd name="connsiteX73" fmla="*/ 1773 w 2159"/>
              <a:gd name="connsiteY73" fmla="*/ 556 h 1925"/>
              <a:gd name="connsiteX74" fmla="*/ 1761 w 2159"/>
              <a:gd name="connsiteY74" fmla="*/ 526 h 1925"/>
              <a:gd name="connsiteX75" fmla="*/ 1742 w 2159"/>
              <a:gd name="connsiteY75" fmla="*/ 478 h 1925"/>
              <a:gd name="connsiteX76" fmla="*/ 1725 w 2159"/>
              <a:gd name="connsiteY76" fmla="*/ 442 h 1925"/>
              <a:gd name="connsiteX77" fmla="*/ 1715 w 2159"/>
              <a:gd name="connsiteY77" fmla="*/ 404 h 1925"/>
              <a:gd name="connsiteX78" fmla="*/ 1698 w 2159"/>
              <a:gd name="connsiteY78" fmla="*/ 368 h 1925"/>
              <a:gd name="connsiteX79" fmla="*/ 1692 w 2159"/>
              <a:gd name="connsiteY79" fmla="*/ 354 h 1925"/>
              <a:gd name="connsiteX80" fmla="*/ 1683 w 2159"/>
              <a:gd name="connsiteY80" fmla="*/ 332 h 1925"/>
              <a:gd name="connsiteX81" fmla="*/ 1662 w 2159"/>
              <a:gd name="connsiteY81" fmla="*/ 294 h 1925"/>
              <a:gd name="connsiteX82" fmla="*/ 1647 w 2159"/>
              <a:gd name="connsiteY82" fmla="*/ 260 h 1925"/>
              <a:gd name="connsiteX83" fmla="*/ 1634 w 2159"/>
              <a:gd name="connsiteY83" fmla="*/ 236 h 1925"/>
              <a:gd name="connsiteX84" fmla="*/ 1624 w 2159"/>
              <a:gd name="connsiteY84" fmla="*/ 208 h 1925"/>
              <a:gd name="connsiteX85" fmla="*/ 1596 w 2159"/>
              <a:gd name="connsiteY85" fmla="*/ 168 h 1925"/>
              <a:gd name="connsiteX86" fmla="*/ 1590 w 2159"/>
              <a:gd name="connsiteY86" fmla="*/ 156 h 1925"/>
              <a:gd name="connsiteX87" fmla="*/ 1574 w 2159"/>
              <a:gd name="connsiteY87" fmla="*/ 136 h 1925"/>
              <a:gd name="connsiteX88" fmla="*/ 1582 w 2159"/>
              <a:gd name="connsiteY88" fmla="*/ 144 h 1925"/>
              <a:gd name="connsiteX89" fmla="*/ 1610 w 2159"/>
              <a:gd name="connsiteY89" fmla="*/ 190 h 1925"/>
              <a:gd name="connsiteX90" fmla="*/ 1602 w 2159"/>
              <a:gd name="connsiteY90" fmla="*/ 180 h 1925"/>
              <a:gd name="connsiteX91" fmla="*/ 1608 w 2159"/>
              <a:gd name="connsiteY91" fmla="*/ 182 h 1925"/>
              <a:gd name="connsiteX92" fmla="*/ 1587 w 2159"/>
              <a:gd name="connsiteY92" fmla="*/ 152 h 1925"/>
              <a:gd name="connsiteX93" fmla="*/ 1560 w 2159"/>
              <a:gd name="connsiteY93" fmla="*/ 114 h 1925"/>
              <a:gd name="connsiteX94" fmla="*/ 1536 w 2159"/>
              <a:gd name="connsiteY94" fmla="*/ 84 h 1925"/>
              <a:gd name="connsiteX95" fmla="*/ 1510 w 2159"/>
              <a:gd name="connsiteY95" fmla="*/ 52 h 1925"/>
              <a:gd name="connsiteX96" fmla="*/ 1491 w 2159"/>
              <a:gd name="connsiteY96" fmla="*/ 32 h 1925"/>
              <a:gd name="connsiteX97" fmla="*/ 1473 w 2159"/>
              <a:gd name="connsiteY97" fmla="*/ 14 h 1925"/>
              <a:gd name="connsiteX98" fmla="*/ 1452 w 2159"/>
              <a:gd name="connsiteY98" fmla="*/ 8 h 1925"/>
              <a:gd name="connsiteX99" fmla="*/ 1410 w 2159"/>
              <a:gd name="connsiteY99" fmla="*/ 2 h 1925"/>
              <a:gd name="connsiteX0" fmla="*/ 1430 w 2159"/>
              <a:gd name="connsiteY0" fmla="*/ 0 h 1928"/>
              <a:gd name="connsiteX1" fmla="*/ 1387 w 2159"/>
              <a:gd name="connsiteY1" fmla="*/ 4 h 1928"/>
              <a:gd name="connsiteX2" fmla="*/ 1355 w 2159"/>
              <a:gd name="connsiteY2" fmla="*/ 16 h 1928"/>
              <a:gd name="connsiteX3" fmla="*/ 1319 w 2159"/>
              <a:gd name="connsiteY3" fmla="*/ 40 h 1928"/>
              <a:gd name="connsiteX4" fmla="*/ 1292 w 2159"/>
              <a:gd name="connsiteY4" fmla="*/ 68 h 1928"/>
              <a:gd name="connsiteX5" fmla="*/ 1263 w 2159"/>
              <a:gd name="connsiteY5" fmla="*/ 104 h 1928"/>
              <a:gd name="connsiteX6" fmla="*/ 1239 w 2159"/>
              <a:gd name="connsiteY6" fmla="*/ 140 h 1928"/>
              <a:gd name="connsiteX7" fmla="*/ 1221 w 2159"/>
              <a:gd name="connsiteY7" fmla="*/ 170 h 1928"/>
              <a:gd name="connsiteX8" fmla="*/ 1204 w 2159"/>
              <a:gd name="connsiteY8" fmla="*/ 196 h 1928"/>
              <a:gd name="connsiteX9" fmla="*/ 1179 w 2159"/>
              <a:gd name="connsiteY9" fmla="*/ 242 h 1928"/>
              <a:gd name="connsiteX10" fmla="*/ 1162 w 2159"/>
              <a:gd name="connsiteY10" fmla="*/ 276 h 1928"/>
              <a:gd name="connsiteX11" fmla="*/ 1144 w 2159"/>
              <a:gd name="connsiteY11" fmla="*/ 314 h 1928"/>
              <a:gd name="connsiteX12" fmla="*/ 1132 w 2159"/>
              <a:gd name="connsiteY12" fmla="*/ 344 h 1928"/>
              <a:gd name="connsiteX13" fmla="*/ 1114 w 2159"/>
              <a:gd name="connsiteY13" fmla="*/ 380 h 1928"/>
              <a:gd name="connsiteX14" fmla="*/ 1102 w 2159"/>
              <a:gd name="connsiteY14" fmla="*/ 408 h 1928"/>
              <a:gd name="connsiteX15" fmla="*/ 1090 w 2159"/>
              <a:gd name="connsiteY15" fmla="*/ 436 h 1928"/>
              <a:gd name="connsiteX16" fmla="*/ 1076 w 2159"/>
              <a:gd name="connsiteY16" fmla="*/ 472 h 1928"/>
              <a:gd name="connsiteX17" fmla="*/ 1062 w 2159"/>
              <a:gd name="connsiteY17" fmla="*/ 504 h 1928"/>
              <a:gd name="connsiteX18" fmla="*/ 1048 w 2159"/>
              <a:gd name="connsiteY18" fmla="*/ 544 h 1928"/>
              <a:gd name="connsiteX19" fmla="*/ 1036 w 2159"/>
              <a:gd name="connsiteY19" fmla="*/ 580 h 1928"/>
              <a:gd name="connsiteX20" fmla="*/ 1020 w 2159"/>
              <a:gd name="connsiteY20" fmla="*/ 624 h 1928"/>
              <a:gd name="connsiteX21" fmla="*/ 1014 w 2159"/>
              <a:gd name="connsiteY21" fmla="*/ 650 h 1928"/>
              <a:gd name="connsiteX22" fmla="*/ 994 w 2159"/>
              <a:gd name="connsiteY22" fmla="*/ 690 h 1928"/>
              <a:gd name="connsiteX23" fmla="*/ 980 w 2159"/>
              <a:gd name="connsiteY23" fmla="*/ 736 h 1928"/>
              <a:gd name="connsiteX24" fmla="*/ 970 w 2159"/>
              <a:gd name="connsiteY24" fmla="*/ 776 h 1928"/>
              <a:gd name="connsiteX25" fmla="*/ 960 w 2159"/>
              <a:gd name="connsiteY25" fmla="*/ 814 h 1928"/>
              <a:gd name="connsiteX26" fmla="*/ 950 w 2159"/>
              <a:gd name="connsiteY26" fmla="*/ 852 h 1928"/>
              <a:gd name="connsiteX27" fmla="*/ 940 w 2159"/>
              <a:gd name="connsiteY27" fmla="*/ 894 h 1928"/>
              <a:gd name="connsiteX28" fmla="*/ 930 w 2159"/>
              <a:gd name="connsiteY28" fmla="*/ 938 h 1928"/>
              <a:gd name="connsiteX29" fmla="*/ 921 w 2159"/>
              <a:gd name="connsiteY29" fmla="*/ 974 h 1928"/>
              <a:gd name="connsiteX30" fmla="*/ 915 w 2159"/>
              <a:gd name="connsiteY30" fmla="*/ 1004 h 1928"/>
              <a:gd name="connsiteX31" fmla="*/ 903 w 2159"/>
              <a:gd name="connsiteY31" fmla="*/ 1040 h 1928"/>
              <a:gd name="connsiteX32" fmla="*/ 885 w 2159"/>
              <a:gd name="connsiteY32" fmla="*/ 1072 h 1928"/>
              <a:gd name="connsiteX33" fmla="*/ 873 w 2159"/>
              <a:gd name="connsiteY33" fmla="*/ 1114 h 1928"/>
              <a:gd name="connsiteX34" fmla="*/ 855 w 2159"/>
              <a:gd name="connsiteY34" fmla="*/ 1168 h 1928"/>
              <a:gd name="connsiteX35" fmla="*/ 843 w 2159"/>
              <a:gd name="connsiteY35" fmla="*/ 1186 h 1928"/>
              <a:gd name="connsiteX36" fmla="*/ 837 w 2159"/>
              <a:gd name="connsiteY36" fmla="*/ 1222 h 1928"/>
              <a:gd name="connsiteX37" fmla="*/ 823 w 2159"/>
              <a:gd name="connsiteY37" fmla="*/ 1264 h 1928"/>
              <a:gd name="connsiteX38" fmla="*/ 811 w 2159"/>
              <a:gd name="connsiteY38" fmla="*/ 1288 h 1928"/>
              <a:gd name="connsiteX39" fmla="*/ 789 w 2159"/>
              <a:gd name="connsiteY39" fmla="*/ 1330 h 1928"/>
              <a:gd name="connsiteX40" fmla="*/ 771 w 2159"/>
              <a:gd name="connsiteY40" fmla="*/ 1366 h 1928"/>
              <a:gd name="connsiteX41" fmla="*/ 753 w 2159"/>
              <a:gd name="connsiteY41" fmla="*/ 1406 h 1928"/>
              <a:gd name="connsiteX42" fmla="*/ 729 w 2159"/>
              <a:gd name="connsiteY42" fmla="*/ 1442 h 1928"/>
              <a:gd name="connsiteX43" fmla="*/ 712 w 2159"/>
              <a:gd name="connsiteY43" fmla="*/ 1478 h 1928"/>
              <a:gd name="connsiteX44" fmla="*/ 675 w 2159"/>
              <a:gd name="connsiteY44" fmla="*/ 1520 h 1928"/>
              <a:gd name="connsiteX45" fmla="*/ 658 w 2159"/>
              <a:gd name="connsiteY45" fmla="*/ 1546 h 1928"/>
              <a:gd name="connsiteX46" fmla="*/ 626 w 2159"/>
              <a:gd name="connsiteY46" fmla="*/ 1584 h 1928"/>
              <a:gd name="connsiteX47" fmla="*/ 603 w 2159"/>
              <a:gd name="connsiteY47" fmla="*/ 1616 h 1928"/>
              <a:gd name="connsiteX48" fmla="*/ 579 w 2159"/>
              <a:gd name="connsiteY48" fmla="*/ 1628 h 1928"/>
              <a:gd name="connsiteX49" fmla="*/ 549 w 2159"/>
              <a:gd name="connsiteY49" fmla="*/ 1658 h 1928"/>
              <a:gd name="connsiteX50" fmla="*/ 507 w 2159"/>
              <a:gd name="connsiteY50" fmla="*/ 1688 h 1928"/>
              <a:gd name="connsiteX51" fmla="*/ 462 w 2159"/>
              <a:gd name="connsiteY51" fmla="*/ 1708 h 1928"/>
              <a:gd name="connsiteX52" fmla="*/ 428 w 2159"/>
              <a:gd name="connsiteY52" fmla="*/ 1724 h 1928"/>
              <a:gd name="connsiteX53" fmla="*/ 398 w 2159"/>
              <a:gd name="connsiteY53" fmla="*/ 1738 h 1928"/>
              <a:gd name="connsiteX54" fmla="*/ 362 w 2159"/>
              <a:gd name="connsiteY54" fmla="*/ 1756 h 1928"/>
              <a:gd name="connsiteX55" fmla="*/ 327 w 2159"/>
              <a:gd name="connsiteY55" fmla="*/ 1772 h 1928"/>
              <a:gd name="connsiteX56" fmla="*/ 291 w 2159"/>
              <a:gd name="connsiteY56" fmla="*/ 1784 h 1928"/>
              <a:gd name="connsiteX57" fmla="*/ 274 w 2159"/>
              <a:gd name="connsiteY57" fmla="*/ 1792 h 1928"/>
              <a:gd name="connsiteX58" fmla="*/ 238 w 2159"/>
              <a:gd name="connsiteY58" fmla="*/ 1804 h 1928"/>
              <a:gd name="connsiteX59" fmla="*/ 199 w 2159"/>
              <a:gd name="connsiteY59" fmla="*/ 1820 h 1928"/>
              <a:gd name="connsiteX60" fmla="*/ 159 w 2159"/>
              <a:gd name="connsiteY60" fmla="*/ 1832 h 1928"/>
              <a:gd name="connsiteX61" fmla="*/ 114 w 2159"/>
              <a:gd name="connsiteY61" fmla="*/ 1846 h 1928"/>
              <a:gd name="connsiteX62" fmla="*/ 75 w 2159"/>
              <a:gd name="connsiteY62" fmla="*/ 1860 h 1928"/>
              <a:gd name="connsiteX63" fmla="*/ 38 w 2159"/>
              <a:gd name="connsiteY63" fmla="*/ 1870 h 1928"/>
              <a:gd name="connsiteX64" fmla="*/ 16 w 2159"/>
              <a:gd name="connsiteY64" fmla="*/ 1876 h 1928"/>
              <a:gd name="connsiteX65" fmla="*/ 2 w 2159"/>
              <a:gd name="connsiteY65" fmla="*/ 1882 h 1928"/>
              <a:gd name="connsiteX66" fmla="*/ 0 w 2159"/>
              <a:gd name="connsiteY66" fmla="*/ 1902 h 1928"/>
              <a:gd name="connsiteX67" fmla="*/ 2 w 2159"/>
              <a:gd name="connsiteY67" fmla="*/ 1924 h 1928"/>
              <a:gd name="connsiteX68" fmla="*/ 1831 w 2159"/>
              <a:gd name="connsiteY68" fmla="*/ 1925 h 1928"/>
              <a:gd name="connsiteX69" fmla="*/ 1827 w 2159"/>
              <a:gd name="connsiteY69" fmla="*/ 1495 h 1928"/>
              <a:gd name="connsiteX70" fmla="*/ 1833 w 2159"/>
              <a:gd name="connsiteY70" fmla="*/ 661 h 1928"/>
              <a:gd name="connsiteX71" fmla="*/ 1821 w 2159"/>
              <a:gd name="connsiteY71" fmla="*/ 658 h 1928"/>
              <a:gd name="connsiteX72" fmla="*/ 1786 w 2159"/>
              <a:gd name="connsiteY72" fmla="*/ 604 h 1928"/>
              <a:gd name="connsiteX73" fmla="*/ 1773 w 2159"/>
              <a:gd name="connsiteY73" fmla="*/ 556 h 1928"/>
              <a:gd name="connsiteX74" fmla="*/ 1761 w 2159"/>
              <a:gd name="connsiteY74" fmla="*/ 526 h 1928"/>
              <a:gd name="connsiteX75" fmla="*/ 1742 w 2159"/>
              <a:gd name="connsiteY75" fmla="*/ 478 h 1928"/>
              <a:gd name="connsiteX76" fmla="*/ 1725 w 2159"/>
              <a:gd name="connsiteY76" fmla="*/ 442 h 1928"/>
              <a:gd name="connsiteX77" fmla="*/ 1715 w 2159"/>
              <a:gd name="connsiteY77" fmla="*/ 404 h 1928"/>
              <a:gd name="connsiteX78" fmla="*/ 1698 w 2159"/>
              <a:gd name="connsiteY78" fmla="*/ 368 h 1928"/>
              <a:gd name="connsiteX79" fmla="*/ 1692 w 2159"/>
              <a:gd name="connsiteY79" fmla="*/ 354 h 1928"/>
              <a:gd name="connsiteX80" fmla="*/ 1683 w 2159"/>
              <a:gd name="connsiteY80" fmla="*/ 332 h 1928"/>
              <a:gd name="connsiteX81" fmla="*/ 1662 w 2159"/>
              <a:gd name="connsiteY81" fmla="*/ 294 h 1928"/>
              <a:gd name="connsiteX82" fmla="*/ 1647 w 2159"/>
              <a:gd name="connsiteY82" fmla="*/ 260 h 1928"/>
              <a:gd name="connsiteX83" fmla="*/ 1634 w 2159"/>
              <a:gd name="connsiteY83" fmla="*/ 236 h 1928"/>
              <a:gd name="connsiteX84" fmla="*/ 1624 w 2159"/>
              <a:gd name="connsiteY84" fmla="*/ 208 h 1928"/>
              <a:gd name="connsiteX85" fmla="*/ 1596 w 2159"/>
              <a:gd name="connsiteY85" fmla="*/ 168 h 1928"/>
              <a:gd name="connsiteX86" fmla="*/ 1590 w 2159"/>
              <a:gd name="connsiteY86" fmla="*/ 156 h 1928"/>
              <a:gd name="connsiteX87" fmla="*/ 1574 w 2159"/>
              <a:gd name="connsiteY87" fmla="*/ 136 h 1928"/>
              <a:gd name="connsiteX88" fmla="*/ 1582 w 2159"/>
              <a:gd name="connsiteY88" fmla="*/ 144 h 1928"/>
              <a:gd name="connsiteX89" fmla="*/ 1610 w 2159"/>
              <a:gd name="connsiteY89" fmla="*/ 190 h 1928"/>
              <a:gd name="connsiteX90" fmla="*/ 1602 w 2159"/>
              <a:gd name="connsiteY90" fmla="*/ 180 h 1928"/>
              <a:gd name="connsiteX91" fmla="*/ 1608 w 2159"/>
              <a:gd name="connsiteY91" fmla="*/ 182 h 1928"/>
              <a:gd name="connsiteX92" fmla="*/ 1587 w 2159"/>
              <a:gd name="connsiteY92" fmla="*/ 152 h 1928"/>
              <a:gd name="connsiteX93" fmla="*/ 1560 w 2159"/>
              <a:gd name="connsiteY93" fmla="*/ 114 h 1928"/>
              <a:gd name="connsiteX94" fmla="*/ 1536 w 2159"/>
              <a:gd name="connsiteY94" fmla="*/ 84 h 1928"/>
              <a:gd name="connsiteX95" fmla="*/ 1510 w 2159"/>
              <a:gd name="connsiteY95" fmla="*/ 52 h 1928"/>
              <a:gd name="connsiteX96" fmla="*/ 1491 w 2159"/>
              <a:gd name="connsiteY96" fmla="*/ 32 h 1928"/>
              <a:gd name="connsiteX97" fmla="*/ 1473 w 2159"/>
              <a:gd name="connsiteY97" fmla="*/ 14 h 1928"/>
              <a:gd name="connsiteX98" fmla="*/ 1452 w 2159"/>
              <a:gd name="connsiteY98" fmla="*/ 8 h 1928"/>
              <a:gd name="connsiteX99" fmla="*/ 1410 w 2159"/>
              <a:gd name="connsiteY99" fmla="*/ 2 h 1928"/>
              <a:gd name="connsiteX0" fmla="*/ 1430 w 2195"/>
              <a:gd name="connsiteY0" fmla="*/ 0 h 1928"/>
              <a:gd name="connsiteX1" fmla="*/ 1387 w 2195"/>
              <a:gd name="connsiteY1" fmla="*/ 4 h 1928"/>
              <a:gd name="connsiteX2" fmla="*/ 1355 w 2195"/>
              <a:gd name="connsiteY2" fmla="*/ 16 h 1928"/>
              <a:gd name="connsiteX3" fmla="*/ 1319 w 2195"/>
              <a:gd name="connsiteY3" fmla="*/ 40 h 1928"/>
              <a:gd name="connsiteX4" fmla="*/ 1292 w 2195"/>
              <a:gd name="connsiteY4" fmla="*/ 68 h 1928"/>
              <a:gd name="connsiteX5" fmla="*/ 1263 w 2195"/>
              <a:gd name="connsiteY5" fmla="*/ 104 h 1928"/>
              <a:gd name="connsiteX6" fmla="*/ 1239 w 2195"/>
              <a:gd name="connsiteY6" fmla="*/ 140 h 1928"/>
              <a:gd name="connsiteX7" fmla="*/ 1221 w 2195"/>
              <a:gd name="connsiteY7" fmla="*/ 170 h 1928"/>
              <a:gd name="connsiteX8" fmla="*/ 1204 w 2195"/>
              <a:gd name="connsiteY8" fmla="*/ 196 h 1928"/>
              <a:gd name="connsiteX9" fmla="*/ 1179 w 2195"/>
              <a:gd name="connsiteY9" fmla="*/ 242 h 1928"/>
              <a:gd name="connsiteX10" fmla="*/ 1162 w 2195"/>
              <a:gd name="connsiteY10" fmla="*/ 276 h 1928"/>
              <a:gd name="connsiteX11" fmla="*/ 1144 w 2195"/>
              <a:gd name="connsiteY11" fmla="*/ 314 h 1928"/>
              <a:gd name="connsiteX12" fmla="*/ 1132 w 2195"/>
              <a:gd name="connsiteY12" fmla="*/ 344 h 1928"/>
              <a:gd name="connsiteX13" fmla="*/ 1114 w 2195"/>
              <a:gd name="connsiteY13" fmla="*/ 380 h 1928"/>
              <a:gd name="connsiteX14" fmla="*/ 1102 w 2195"/>
              <a:gd name="connsiteY14" fmla="*/ 408 h 1928"/>
              <a:gd name="connsiteX15" fmla="*/ 1090 w 2195"/>
              <a:gd name="connsiteY15" fmla="*/ 436 h 1928"/>
              <a:gd name="connsiteX16" fmla="*/ 1076 w 2195"/>
              <a:gd name="connsiteY16" fmla="*/ 472 h 1928"/>
              <a:gd name="connsiteX17" fmla="*/ 1062 w 2195"/>
              <a:gd name="connsiteY17" fmla="*/ 504 h 1928"/>
              <a:gd name="connsiteX18" fmla="*/ 1048 w 2195"/>
              <a:gd name="connsiteY18" fmla="*/ 544 h 1928"/>
              <a:gd name="connsiteX19" fmla="*/ 1036 w 2195"/>
              <a:gd name="connsiteY19" fmla="*/ 580 h 1928"/>
              <a:gd name="connsiteX20" fmla="*/ 1020 w 2195"/>
              <a:gd name="connsiteY20" fmla="*/ 624 h 1928"/>
              <a:gd name="connsiteX21" fmla="*/ 1014 w 2195"/>
              <a:gd name="connsiteY21" fmla="*/ 650 h 1928"/>
              <a:gd name="connsiteX22" fmla="*/ 994 w 2195"/>
              <a:gd name="connsiteY22" fmla="*/ 690 h 1928"/>
              <a:gd name="connsiteX23" fmla="*/ 980 w 2195"/>
              <a:gd name="connsiteY23" fmla="*/ 736 h 1928"/>
              <a:gd name="connsiteX24" fmla="*/ 970 w 2195"/>
              <a:gd name="connsiteY24" fmla="*/ 776 h 1928"/>
              <a:gd name="connsiteX25" fmla="*/ 960 w 2195"/>
              <a:gd name="connsiteY25" fmla="*/ 814 h 1928"/>
              <a:gd name="connsiteX26" fmla="*/ 950 w 2195"/>
              <a:gd name="connsiteY26" fmla="*/ 852 h 1928"/>
              <a:gd name="connsiteX27" fmla="*/ 940 w 2195"/>
              <a:gd name="connsiteY27" fmla="*/ 894 h 1928"/>
              <a:gd name="connsiteX28" fmla="*/ 930 w 2195"/>
              <a:gd name="connsiteY28" fmla="*/ 938 h 1928"/>
              <a:gd name="connsiteX29" fmla="*/ 921 w 2195"/>
              <a:gd name="connsiteY29" fmla="*/ 974 h 1928"/>
              <a:gd name="connsiteX30" fmla="*/ 915 w 2195"/>
              <a:gd name="connsiteY30" fmla="*/ 1004 h 1928"/>
              <a:gd name="connsiteX31" fmla="*/ 903 w 2195"/>
              <a:gd name="connsiteY31" fmla="*/ 1040 h 1928"/>
              <a:gd name="connsiteX32" fmla="*/ 885 w 2195"/>
              <a:gd name="connsiteY32" fmla="*/ 1072 h 1928"/>
              <a:gd name="connsiteX33" fmla="*/ 873 w 2195"/>
              <a:gd name="connsiteY33" fmla="*/ 1114 h 1928"/>
              <a:gd name="connsiteX34" fmla="*/ 855 w 2195"/>
              <a:gd name="connsiteY34" fmla="*/ 1168 h 1928"/>
              <a:gd name="connsiteX35" fmla="*/ 843 w 2195"/>
              <a:gd name="connsiteY35" fmla="*/ 1186 h 1928"/>
              <a:gd name="connsiteX36" fmla="*/ 837 w 2195"/>
              <a:gd name="connsiteY36" fmla="*/ 1222 h 1928"/>
              <a:gd name="connsiteX37" fmla="*/ 823 w 2195"/>
              <a:gd name="connsiteY37" fmla="*/ 1264 h 1928"/>
              <a:gd name="connsiteX38" fmla="*/ 811 w 2195"/>
              <a:gd name="connsiteY38" fmla="*/ 1288 h 1928"/>
              <a:gd name="connsiteX39" fmla="*/ 789 w 2195"/>
              <a:gd name="connsiteY39" fmla="*/ 1330 h 1928"/>
              <a:gd name="connsiteX40" fmla="*/ 771 w 2195"/>
              <a:gd name="connsiteY40" fmla="*/ 1366 h 1928"/>
              <a:gd name="connsiteX41" fmla="*/ 753 w 2195"/>
              <a:gd name="connsiteY41" fmla="*/ 1406 h 1928"/>
              <a:gd name="connsiteX42" fmla="*/ 729 w 2195"/>
              <a:gd name="connsiteY42" fmla="*/ 1442 h 1928"/>
              <a:gd name="connsiteX43" fmla="*/ 712 w 2195"/>
              <a:gd name="connsiteY43" fmla="*/ 1478 h 1928"/>
              <a:gd name="connsiteX44" fmla="*/ 675 w 2195"/>
              <a:gd name="connsiteY44" fmla="*/ 1520 h 1928"/>
              <a:gd name="connsiteX45" fmla="*/ 658 w 2195"/>
              <a:gd name="connsiteY45" fmla="*/ 1546 h 1928"/>
              <a:gd name="connsiteX46" fmla="*/ 626 w 2195"/>
              <a:gd name="connsiteY46" fmla="*/ 1584 h 1928"/>
              <a:gd name="connsiteX47" fmla="*/ 603 w 2195"/>
              <a:gd name="connsiteY47" fmla="*/ 1616 h 1928"/>
              <a:gd name="connsiteX48" fmla="*/ 579 w 2195"/>
              <a:gd name="connsiteY48" fmla="*/ 1628 h 1928"/>
              <a:gd name="connsiteX49" fmla="*/ 549 w 2195"/>
              <a:gd name="connsiteY49" fmla="*/ 1658 h 1928"/>
              <a:gd name="connsiteX50" fmla="*/ 507 w 2195"/>
              <a:gd name="connsiteY50" fmla="*/ 1688 h 1928"/>
              <a:gd name="connsiteX51" fmla="*/ 462 w 2195"/>
              <a:gd name="connsiteY51" fmla="*/ 1708 h 1928"/>
              <a:gd name="connsiteX52" fmla="*/ 428 w 2195"/>
              <a:gd name="connsiteY52" fmla="*/ 1724 h 1928"/>
              <a:gd name="connsiteX53" fmla="*/ 398 w 2195"/>
              <a:gd name="connsiteY53" fmla="*/ 1738 h 1928"/>
              <a:gd name="connsiteX54" fmla="*/ 362 w 2195"/>
              <a:gd name="connsiteY54" fmla="*/ 1756 h 1928"/>
              <a:gd name="connsiteX55" fmla="*/ 327 w 2195"/>
              <a:gd name="connsiteY55" fmla="*/ 1772 h 1928"/>
              <a:gd name="connsiteX56" fmla="*/ 291 w 2195"/>
              <a:gd name="connsiteY56" fmla="*/ 1784 h 1928"/>
              <a:gd name="connsiteX57" fmla="*/ 274 w 2195"/>
              <a:gd name="connsiteY57" fmla="*/ 1792 h 1928"/>
              <a:gd name="connsiteX58" fmla="*/ 238 w 2195"/>
              <a:gd name="connsiteY58" fmla="*/ 1804 h 1928"/>
              <a:gd name="connsiteX59" fmla="*/ 199 w 2195"/>
              <a:gd name="connsiteY59" fmla="*/ 1820 h 1928"/>
              <a:gd name="connsiteX60" fmla="*/ 159 w 2195"/>
              <a:gd name="connsiteY60" fmla="*/ 1832 h 1928"/>
              <a:gd name="connsiteX61" fmla="*/ 114 w 2195"/>
              <a:gd name="connsiteY61" fmla="*/ 1846 h 1928"/>
              <a:gd name="connsiteX62" fmla="*/ 75 w 2195"/>
              <a:gd name="connsiteY62" fmla="*/ 1860 h 1928"/>
              <a:gd name="connsiteX63" fmla="*/ 38 w 2195"/>
              <a:gd name="connsiteY63" fmla="*/ 1870 h 1928"/>
              <a:gd name="connsiteX64" fmla="*/ 16 w 2195"/>
              <a:gd name="connsiteY64" fmla="*/ 1876 h 1928"/>
              <a:gd name="connsiteX65" fmla="*/ 2 w 2195"/>
              <a:gd name="connsiteY65" fmla="*/ 1882 h 1928"/>
              <a:gd name="connsiteX66" fmla="*/ 0 w 2195"/>
              <a:gd name="connsiteY66" fmla="*/ 1902 h 1928"/>
              <a:gd name="connsiteX67" fmla="*/ 2 w 2195"/>
              <a:gd name="connsiteY67" fmla="*/ 1924 h 1928"/>
              <a:gd name="connsiteX68" fmla="*/ 1867 w 2195"/>
              <a:gd name="connsiteY68" fmla="*/ 1925 h 1928"/>
              <a:gd name="connsiteX69" fmla="*/ 1827 w 2195"/>
              <a:gd name="connsiteY69" fmla="*/ 1495 h 1928"/>
              <a:gd name="connsiteX70" fmla="*/ 1833 w 2195"/>
              <a:gd name="connsiteY70" fmla="*/ 661 h 1928"/>
              <a:gd name="connsiteX71" fmla="*/ 1821 w 2195"/>
              <a:gd name="connsiteY71" fmla="*/ 658 h 1928"/>
              <a:gd name="connsiteX72" fmla="*/ 1786 w 2195"/>
              <a:gd name="connsiteY72" fmla="*/ 604 h 1928"/>
              <a:gd name="connsiteX73" fmla="*/ 1773 w 2195"/>
              <a:gd name="connsiteY73" fmla="*/ 556 h 1928"/>
              <a:gd name="connsiteX74" fmla="*/ 1761 w 2195"/>
              <a:gd name="connsiteY74" fmla="*/ 526 h 1928"/>
              <a:gd name="connsiteX75" fmla="*/ 1742 w 2195"/>
              <a:gd name="connsiteY75" fmla="*/ 478 h 1928"/>
              <a:gd name="connsiteX76" fmla="*/ 1725 w 2195"/>
              <a:gd name="connsiteY76" fmla="*/ 442 h 1928"/>
              <a:gd name="connsiteX77" fmla="*/ 1715 w 2195"/>
              <a:gd name="connsiteY77" fmla="*/ 404 h 1928"/>
              <a:gd name="connsiteX78" fmla="*/ 1698 w 2195"/>
              <a:gd name="connsiteY78" fmla="*/ 368 h 1928"/>
              <a:gd name="connsiteX79" fmla="*/ 1692 w 2195"/>
              <a:gd name="connsiteY79" fmla="*/ 354 h 1928"/>
              <a:gd name="connsiteX80" fmla="*/ 1683 w 2195"/>
              <a:gd name="connsiteY80" fmla="*/ 332 h 1928"/>
              <a:gd name="connsiteX81" fmla="*/ 1662 w 2195"/>
              <a:gd name="connsiteY81" fmla="*/ 294 h 1928"/>
              <a:gd name="connsiteX82" fmla="*/ 1647 w 2195"/>
              <a:gd name="connsiteY82" fmla="*/ 260 h 1928"/>
              <a:gd name="connsiteX83" fmla="*/ 1634 w 2195"/>
              <a:gd name="connsiteY83" fmla="*/ 236 h 1928"/>
              <a:gd name="connsiteX84" fmla="*/ 1624 w 2195"/>
              <a:gd name="connsiteY84" fmla="*/ 208 h 1928"/>
              <a:gd name="connsiteX85" fmla="*/ 1596 w 2195"/>
              <a:gd name="connsiteY85" fmla="*/ 168 h 1928"/>
              <a:gd name="connsiteX86" fmla="*/ 1590 w 2195"/>
              <a:gd name="connsiteY86" fmla="*/ 156 h 1928"/>
              <a:gd name="connsiteX87" fmla="*/ 1574 w 2195"/>
              <a:gd name="connsiteY87" fmla="*/ 136 h 1928"/>
              <a:gd name="connsiteX88" fmla="*/ 1582 w 2195"/>
              <a:gd name="connsiteY88" fmla="*/ 144 h 1928"/>
              <a:gd name="connsiteX89" fmla="*/ 1610 w 2195"/>
              <a:gd name="connsiteY89" fmla="*/ 190 h 1928"/>
              <a:gd name="connsiteX90" fmla="*/ 1602 w 2195"/>
              <a:gd name="connsiteY90" fmla="*/ 180 h 1928"/>
              <a:gd name="connsiteX91" fmla="*/ 1608 w 2195"/>
              <a:gd name="connsiteY91" fmla="*/ 182 h 1928"/>
              <a:gd name="connsiteX92" fmla="*/ 1587 w 2195"/>
              <a:gd name="connsiteY92" fmla="*/ 152 h 1928"/>
              <a:gd name="connsiteX93" fmla="*/ 1560 w 2195"/>
              <a:gd name="connsiteY93" fmla="*/ 114 h 1928"/>
              <a:gd name="connsiteX94" fmla="*/ 1536 w 2195"/>
              <a:gd name="connsiteY94" fmla="*/ 84 h 1928"/>
              <a:gd name="connsiteX95" fmla="*/ 1510 w 2195"/>
              <a:gd name="connsiteY95" fmla="*/ 52 h 1928"/>
              <a:gd name="connsiteX96" fmla="*/ 1491 w 2195"/>
              <a:gd name="connsiteY96" fmla="*/ 32 h 1928"/>
              <a:gd name="connsiteX97" fmla="*/ 1473 w 2195"/>
              <a:gd name="connsiteY97" fmla="*/ 14 h 1928"/>
              <a:gd name="connsiteX98" fmla="*/ 1452 w 2195"/>
              <a:gd name="connsiteY98" fmla="*/ 8 h 1928"/>
              <a:gd name="connsiteX99" fmla="*/ 1410 w 2195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2004"/>
              <a:gd name="connsiteY0" fmla="*/ 0 h 1928"/>
              <a:gd name="connsiteX1" fmla="*/ 1387 w 2004"/>
              <a:gd name="connsiteY1" fmla="*/ 4 h 1928"/>
              <a:gd name="connsiteX2" fmla="*/ 1355 w 2004"/>
              <a:gd name="connsiteY2" fmla="*/ 16 h 1928"/>
              <a:gd name="connsiteX3" fmla="*/ 1319 w 2004"/>
              <a:gd name="connsiteY3" fmla="*/ 40 h 1928"/>
              <a:gd name="connsiteX4" fmla="*/ 1292 w 2004"/>
              <a:gd name="connsiteY4" fmla="*/ 68 h 1928"/>
              <a:gd name="connsiteX5" fmla="*/ 1263 w 2004"/>
              <a:gd name="connsiteY5" fmla="*/ 104 h 1928"/>
              <a:gd name="connsiteX6" fmla="*/ 1239 w 2004"/>
              <a:gd name="connsiteY6" fmla="*/ 140 h 1928"/>
              <a:gd name="connsiteX7" fmla="*/ 1221 w 2004"/>
              <a:gd name="connsiteY7" fmla="*/ 170 h 1928"/>
              <a:gd name="connsiteX8" fmla="*/ 1204 w 2004"/>
              <a:gd name="connsiteY8" fmla="*/ 196 h 1928"/>
              <a:gd name="connsiteX9" fmla="*/ 1179 w 2004"/>
              <a:gd name="connsiteY9" fmla="*/ 242 h 1928"/>
              <a:gd name="connsiteX10" fmla="*/ 1162 w 2004"/>
              <a:gd name="connsiteY10" fmla="*/ 276 h 1928"/>
              <a:gd name="connsiteX11" fmla="*/ 1144 w 2004"/>
              <a:gd name="connsiteY11" fmla="*/ 314 h 1928"/>
              <a:gd name="connsiteX12" fmla="*/ 1132 w 2004"/>
              <a:gd name="connsiteY12" fmla="*/ 344 h 1928"/>
              <a:gd name="connsiteX13" fmla="*/ 1114 w 2004"/>
              <a:gd name="connsiteY13" fmla="*/ 380 h 1928"/>
              <a:gd name="connsiteX14" fmla="*/ 1102 w 2004"/>
              <a:gd name="connsiteY14" fmla="*/ 408 h 1928"/>
              <a:gd name="connsiteX15" fmla="*/ 1090 w 2004"/>
              <a:gd name="connsiteY15" fmla="*/ 436 h 1928"/>
              <a:gd name="connsiteX16" fmla="*/ 1076 w 2004"/>
              <a:gd name="connsiteY16" fmla="*/ 472 h 1928"/>
              <a:gd name="connsiteX17" fmla="*/ 1062 w 2004"/>
              <a:gd name="connsiteY17" fmla="*/ 504 h 1928"/>
              <a:gd name="connsiteX18" fmla="*/ 1048 w 2004"/>
              <a:gd name="connsiteY18" fmla="*/ 544 h 1928"/>
              <a:gd name="connsiteX19" fmla="*/ 1036 w 2004"/>
              <a:gd name="connsiteY19" fmla="*/ 580 h 1928"/>
              <a:gd name="connsiteX20" fmla="*/ 1020 w 2004"/>
              <a:gd name="connsiteY20" fmla="*/ 624 h 1928"/>
              <a:gd name="connsiteX21" fmla="*/ 1014 w 2004"/>
              <a:gd name="connsiteY21" fmla="*/ 650 h 1928"/>
              <a:gd name="connsiteX22" fmla="*/ 994 w 2004"/>
              <a:gd name="connsiteY22" fmla="*/ 690 h 1928"/>
              <a:gd name="connsiteX23" fmla="*/ 980 w 2004"/>
              <a:gd name="connsiteY23" fmla="*/ 736 h 1928"/>
              <a:gd name="connsiteX24" fmla="*/ 970 w 2004"/>
              <a:gd name="connsiteY24" fmla="*/ 776 h 1928"/>
              <a:gd name="connsiteX25" fmla="*/ 960 w 2004"/>
              <a:gd name="connsiteY25" fmla="*/ 814 h 1928"/>
              <a:gd name="connsiteX26" fmla="*/ 950 w 2004"/>
              <a:gd name="connsiteY26" fmla="*/ 852 h 1928"/>
              <a:gd name="connsiteX27" fmla="*/ 940 w 2004"/>
              <a:gd name="connsiteY27" fmla="*/ 894 h 1928"/>
              <a:gd name="connsiteX28" fmla="*/ 930 w 2004"/>
              <a:gd name="connsiteY28" fmla="*/ 938 h 1928"/>
              <a:gd name="connsiteX29" fmla="*/ 921 w 2004"/>
              <a:gd name="connsiteY29" fmla="*/ 974 h 1928"/>
              <a:gd name="connsiteX30" fmla="*/ 915 w 2004"/>
              <a:gd name="connsiteY30" fmla="*/ 1004 h 1928"/>
              <a:gd name="connsiteX31" fmla="*/ 903 w 2004"/>
              <a:gd name="connsiteY31" fmla="*/ 1040 h 1928"/>
              <a:gd name="connsiteX32" fmla="*/ 885 w 2004"/>
              <a:gd name="connsiteY32" fmla="*/ 1072 h 1928"/>
              <a:gd name="connsiteX33" fmla="*/ 873 w 2004"/>
              <a:gd name="connsiteY33" fmla="*/ 1114 h 1928"/>
              <a:gd name="connsiteX34" fmla="*/ 855 w 2004"/>
              <a:gd name="connsiteY34" fmla="*/ 1168 h 1928"/>
              <a:gd name="connsiteX35" fmla="*/ 843 w 2004"/>
              <a:gd name="connsiteY35" fmla="*/ 1186 h 1928"/>
              <a:gd name="connsiteX36" fmla="*/ 837 w 2004"/>
              <a:gd name="connsiteY36" fmla="*/ 1222 h 1928"/>
              <a:gd name="connsiteX37" fmla="*/ 823 w 2004"/>
              <a:gd name="connsiteY37" fmla="*/ 1264 h 1928"/>
              <a:gd name="connsiteX38" fmla="*/ 811 w 2004"/>
              <a:gd name="connsiteY38" fmla="*/ 1288 h 1928"/>
              <a:gd name="connsiteX39" fmla="*/ 789 w 2004"/>
              <a:gd name="connsiteY39" fmla="*/ 1330 h 1928"/>
              <a:gd name="connsiteX40" fmla="*/ 771 w 2004"/>
              <a:gd name="connsiteY40" fmla="*/ 1366 h 1928"/>
              <a:gd name="connsiteX41" fmla="*/ 753 w 2004"/>
              <a:gd name="connsiteY41" fmla="*/ 1406 h 1928"/>
              <a:gd name="connsiteX42" fmla="*/ 729 w 2004"/>
              <a:gd name="connsiteY42" fmla="*/ 1442 h 1928"/>
              <a:gd name="connsiteX43" fmla="*/ 712 w 2004"/>
              <a:gd name="connsiteY43" fmla="*/ 1478 h 1928"/>
              <a:gd name="connsiteX44" fmla="*/ 675 w 2004"/>
              <a:gd name="connsiteY44" fmla="*/ 1520 h 1928"/>
              <a:gd name="connsiteX45" fmla="*/ 658 w 2004"/>
              <a:gd name="connsiteY45" fmla="*/ 1546 h 1928"/>
              <a:gd name="connsiteX46" fmla="*/ 626 w 2004"/>
              <a:gd name="connsiteY46" fmla="*/ 1584 h 1928"/>
              <a:gd name="connsiteX47" fmla="*/ 603 w 2004"/>
              <a:gd name="connsiteY47" fmla="*/ 1616 h 1928"/>
              <a:gd name="connsiteX48" fmla="*/ 579 w 2004"/>
              <a:gd name="connsiteY48" fmla="*/ 1628 h 1928"/>
              <a:gd name="connsiteX49" fmla="*/ 549 w 2004"/>
              <a:gd name="connsiteY49" fmla="*/ 1658 h 1928"/>
              <a:gd name="connsiteX50" fmla="*/ 507 w 2004"/>
              <a:gd name="connsiteY50" fmla="*/ 1688 h 1928"/>
              <a:gd name="connsiteX51" fmla="*/ 462 w 2004"/>
              <a:gd name="connsiteY51" fmla="*/ 1708 h 1928"/>
              <a:gd name="connsiteX52" fmla="*/ 428 w 2004"/>
              <a:gd name="connsiteY52" fmla="*/ 1724 h 1928"/>
              <a:gd name="connsiteX53" fmla="*/ 398 w 2004"/>
              <a:gd name="connsiteY53" fmla="*/ 1738 h 1928"/>
              <a:gd name="connsiteX54" fmla="*/ 362 w 2004"/>
              <a:gd name="connsiteY54" fmla="*/ 1756 h 1928"/>
              <a:gd name="connsiteX55" fmla="*/ 327 w 2004"/>
              <a:gd name="connsiteY55" fmla="*/ 1772 h 1928"/>
              <a:gd name="connsiteX56" fmla="*/ 291 w 2004"/>
              <a:gd name="connsiteY56" fmla="*/ 1784 h 1928"/>
              <a:gd name="connsiteX57" fmla="*/ 274 w 2004"/>
              <a:gd name="connsiteY57" fmla="*/ 1792 h 1928"/>
              <a:gd name="connsiteX58" fmla="*/ 238 w 2004"/>
              <a:gd name="connsiteY58" fmla="*/ 1804 h 1928"/>
              <a:gd name="connsiteX59" fmla="*/ 199 w 2004"/>
              <a:gd name="connsiteY59" fmla="*/ 1820 h 1928"/>
              <a:gd name="connsiteX60" fmla="*/ 159 w 2004"/>
              <a:gd name="connsiteY60" fmla="*/ 1832 h 1928"/>
              <a:gd name="connsiteX61" fmla="*/ 114 w 2004"/>
              <a:gd name="connsiteY61" fmla="*/ 1846 h 1928"/>
              <a:gd name="connsiteX62" fmla="*/ 75 w 2004"/>
              <a:gd name="connsiteY62" fmla="*/ 1860 h 1928"/>
              <a:gd name="connsiteX63" fmla="*/ 38 w 2004"/>
              <a:gd name="connsiteY63" fmla="*/ 1870 h 1928"/>
              <a:gd name="connsiteX64" fmla="*/ 16 w 2004"/>
              <a:gd name="connsiteY64" fmla="*/ 1876 h 1928"/>
              <a:gd name="connsiteX65" fmla="*/ 2 w 2004"/>
              <a:gd name="connsiteY65" fmla="*/ 1882 h 1928"/>
              <a:gd name="connsiteX66" fmla="*/ 0 w 2004"/>
              <a:gd name="connsiteY66" fmla="*/ 1902 h 1928"/>
              <a:gd name="connsiteX67" fmla="*/ 2 w 2004"/>
              <a:gd name="connsiteY67" fmla="*/ 1924 h 1928"/>
              <a:gd name="connsiteX68" fmla="*/ 1675 w 2004"/>
              <a:gd name="connsiteY68" fmla="*/ 1712 h 1928"/>
              <a:gd name="connsiteX69" fmla="*/ 1827 w 2004"/>
              <a:gd name="connsiteY69" fmla="*/ 1495 h 1928"/>
              <a:gd name="connsiteX70" fmla="*/ 1833 w 2004"/>
              <a:gd name="connsiteY70" fmla="*/ 661 h 1928"/>
              <a:gd name="connsiteX71" fmla="*/ 1821 w 2004"/>
              <a:gd name="connsiteY71" fmla="*/ 658 h 1928"/>
              <a:gd name="connsiteX72" fmla="*/ 1786 w 2004"/>
              <a:gd name="connsiteY72" fmla="*/ 604 h 1928"/>
              <a:gd name="connsiteX73" fmla="*/ 1773 w 2004"/>
              <a:gd name="connsiteY73" fmla="*/ 556 h 1928"/>
              <a:gd name="connsiteX74" fmla="*/ 1761 w 2004"/>
              <a:gd name="connsiteY74" fmla="*/ 526 h 1928"/>
              <a:gd name="connsiteX75" fmla="*/ 1742 w 2004"/>
              <a:gd name="connsiteY75" fmla="*/ 478 h 1928"/>
              <a:gd name="connsiteX76" fmla="*/ 1725 w 2004"/>
              <a:gd name="connsiteY76" fmla="*/ 442 h 1928"/>
              <a:gd name="connsiteX77" fmla="*/ 1715 w 2004"/>
              <a:gd name="connsiteY77" fmla="*/ 404 h 1928"/>
              <a:gd name="connsiteX78" fmla="*/ 1698 w 2004"/>
              <a:gd name="connsiteY78" fmla="*/ 368 h 1928"/>
              <a:gd name="connsiteX79" fmla="*/ 1692 w 2004"/>
              <a:gd name="connsiteY79" fmla="*/ 354 h 1928"/>
              <a:gd name="connsiteX80" fmla="*/ 1683 w 2004"/>
              <a:gd name="connsiteY80" fmla="*/ 332 h 1928"/>
              <a:gd name="connsiteX81" fmla="*/ 1662 w 2004"/>
              <a:gd name="connsiteY81" fmla="*/ 294 h 1928"/>
              <a:gd name="connsiteX82" fmla="*/ 1647 w 2004"/>
              <a:gd name="connsiteY82" fmla="*/ 260 h 1928"/>
              <a:gd name="connsiteX83" fmla="*/ 1634 w 2004"/>
              <a:gd name="connsiteY83" fmla="*/ 236 h 1928"/>
              <a:gd name="connsiteX84" fmla="*/ 1624 w 2004"/>
              <a:gd name="connsiteY84" fmla="*/ 208 h 1928"/>
              <a:gd name="connsiteX85" fmla="*/ 1596 w 2004"/>
              <a:gd name="connsiteY85" fmla="*/ 168 h 1928"/>
              <a:gd name="connsiteX86" fmla="*/ 1590 w 2004"/>
              <a:gd name="connsiteY86" fmla="*/ 156 h 1928"/>
              <a:gd name="connsiteX87" fmla="*/ 1574 w 2004"/>
              <a:gd name="connsiteY87" fmla="*/ 136 h 1928"/>
              <a:gd name="connsiteX88" fmla="*/ 1582 w 2004"/>
              <a:gd name="connsiteY88" fmla="*/ 144 h 1928"/>
              <a:gd name="connsiteX89" fmla="*/ 1610 w 2004"/>
              <a:gd name="connsiteY89" fmla="*/ 190 h 1928"/>
              <a:gd name="connsiteX90" fmla="*/ 1602 w 2004"/>
              <a:gd name="connsiteY90" fmla="*/ 180 h 1928"/>
              <a:gd name="connsiteX91" fmla="*/ 1608 w 2004"/>
              <a:gd name="connsiteY91" fmla="*/ 182 h 1928"/>
              <a:gd name="connsiteX92" fmla="*/ 1587 w 2004"/>
              <a:gd name="connsiteY92" fmla="*/ 152 h 1928"/>
              <a:gd name="connsiteX93" fmla="*/ 1560 w 2004"/>
              <a:gd name="connsiteY93" fmla="*/ 114 h 1928"/>
              <a:gd name="connsiteX94" fmla="*/ 1536 w 2004"/>
              <a:gd name="connsiteY94" fmla="*/ 84 h 1928"/>
              <a:gd name="connsiteX95" fmla="*/ 1510 w 2004"/>
              <a:gd name="connsiteY95" fmla="*/ 52 h 1928"/>
              <a:gd name="connsiteX96" fmla="*/ 1491 w 2004"/>
              <a:gd name="connsiteY96" fmla="*/ 32 h 1928"/>
              <a:gd name="connsiteX97" fmla="*/ 1473 w 2004"/>
              <a:gd name="connsiteY97" fmla="*/ 14 h 1928"/>
              <a:gd name="connsiteX98" fmla="*/ 1452 w 2004"/>
              <a:gd name="connsiteY98" fmla="*/ 8 h 1928"/>
              <a:gd name="connsiteX99" fmla="*/ 1410 w 2004"/>
              <a:gd name="connsiteY99" fmla="*/ 2 h 1928"/>
              <a:gd name="connsiteX0" fmla="*/ 1430 w 1858"/>
              <a:gd name="connsiteY0" fmla="*/ 0 h 1924"/>
              <a:gd name="connsiteX1" fmla="*/ 1387 w 1858"/>
              <a:gd name="connsiteY1" fmla="*/ 4 h 1924"/>
              <a:gd name="connsiteX2" fmla="*/ 1355 w 1858"/>
              <a:gd name="connsiteY2" fmla="*/ 16 h 1924"/>
              <a:gd name="connsiteX3" fmla="*/ 1319 w 1858"/>
              <a:gd name="connsiteY3" fmla="*/ 40 h 1924"/>
              <a:gd name="connsiteX4" fmla="*/ 1292 w 1858"/>
              <a:gd name="connsiteY4" fmla="*/ 68 h 1924"/>
              <a:gd name="connsiteX5" fmla="*/ 1263 w 1858"/>
              <a:gd name="connsiteY5" fmla="*/ 104 h 1924"/>
              <a:gd name="connsiteX6" fmla="*/ 1239 w 1858"/>
              <a:gd name="connsiteY6" fmla="*/ 140 h 1924"/>
              <a:gd name="connsiteX7" fmla="*/ 1221 w 1858"/>
              <a:gd name="connsiteY7" fmla="*/ 170 h 1924"/>
              <a:gd name="connsiteX8" fmla="*/ 1204 w 1858"/>
              <a:gd name="connsiteY8" fmla="*/ 196 h 1924"/>
              <a:gd name="connsiteX9" fmla="*/ 1179 w 1858"/>
              <a:gd name="connsiteY9" fmla="*/ 242 h 1924"/>
              <a:gd name="connsiteX10" fmla="*/ 1162 w 1858"/>
              <a:gd name="connsiteY10" fmla="*/ 276 h 1924"/>
              <a:gd name="connsiteX11" fmla="*/ 1144 w 1858"/>
              <a:gd name="connsiteY11" fmla="*/ 314 h 1924"/>
              <a:gd name="connsiteX12" fmla="*/ 1132 w 1858"/>
              <a:gd name="connsiteY12" fmla="*/ 344 h 1924"/>
              <a:gd name="connsiteX13" fmla="*/ 1114 w 1858"/>
              <a:gd name="connsiteY13" fmla="*/ 380 h 1924"/>
              <a:gd name="connsiteX14" fmla="*/ 1102 w 1858"/>
              <a:gd name="connsiteY14" fmla="*/ 408 h 1924"/>
              <a:gd name="connsiteX15" fmla="*/ 1090 w 1858"/>
              <a:gd name="connsiteY15" fmla="*/ 436 h 1924"/>
              <a:gd name="connsiteX16" fmla="*/ 1076 w 1858"/>
              <a:gd name="connsiteY16" fmla="*/ 472 h 1924"/>
              <a:gd name="connsiteX17" fmla="*/ 1062 w 1858"/>
              <a:gd name="connsiteY17" fmla="*/ 504 h 1924"/>
              <a:gd name="connsiteX18" fmla="*/ 1048 w 1858"/>
              <a:gd name="connsiteY18" fmla="*/ 544 h 1924"/>
              <a:gd name="connsiteX19" fmla="*/ 1036 w 1858"/>
              <a:gd name="connsiteY19" fmla="*/ 580 h 1924"/>
              <a:gd name="connsiteX20" fmla="*/ 1020 w 1858"/>
              <a:gd name="connsiteY20" fmla="*/ 624 h 1924"/>
              <a:gd name="connsiteX21" fmla="*/ 1014 w 1858"/>
              <a:gd name="connsiteY21" fmla="*/ 650 h 1924"/>
              <a:gd name="connsiteX22" fmla="*/ 994 w 1858"/>
              <a:gd name="connsiteY22" fmla="*/ 690 h 1924"/>
              <a:gd name="connsiteX23" fmla="*/ 980 w 1858"/>
              <a:gd name="connsiteY23" fmla="*/ 736 h 1924"/>
              <a:gd name="connsiteX24" fmla="*/ 970 w 1858"/>
              <a:gd name="connsiteY24" fmla="*/ 776 h 1924"/>
              <a:gd name="connsiteX25" fmla="*/ 960 w 1858"/>
              <a:gd name="connsiteY25" fmla="*/ 814 h 1924"/>
              <a:gd name="connsiteX26" fmla="*/ 950 w 1858"/>
              <a:gd name="connsiteY26" fmla="*/ 852 h 1924"/>
              <a:gd name="connsiteX27" fmla="*/ 940 w 1858"/>
              <a:gd name="connsiteY27" fmla="*/ 894 h 1924"/>
              <a:gd name="connsiteX28" fmla="*/ 930 w 1858"/>
              <a:gd name="connsiteY28" fmla="*/ 938 h 1924"/>
              <a:gd name="connsiteX29" fmla="*/ 921 w 1858"/>
              <a:gd name="connsiteY29" fmla="*/ 974 h 1924"/>
              <a:gd name="connsiteX30" fmla="*/ 915 w 1858"/>
              <a:gd name="connsiteY30" fmla="*/ 1004 h 1924"/>
              <a:gd name="connsiteX31" fmla="*/ 903 w 1858"/>
              <a:gd name="connsiteY31" fmla="*/ 1040 h 1924"/>
              <a:gd name="connsiteX32" fmla="*/ 885 w 1858"/>
              <a:gd name="connsiteY32" fmla="*/ 1072 h 1924"/>
              <a:gd name="connsiteX33" fmla="*/ 873 w 1858"/>
              <a:gd name="connsiteY33" fmla="*/ 1114 h 1924"/>
              <a:gd name="connsiteX34" fmla="*/ 855 w 1858"/>
              <a:gd name="connsiteY34" fmla="*/ 1168 h 1924"/>
              <a:gd name="connsiteX35" fmla="*/ 843 w 1858"/>
              <a:gd name="connsiteY35" fmla="*/ 1186 h 1924"/>
              <a:gd name="connsiteX36" fmla="*/ 837 w 1858"/>
              <a:gd name="connsiteY36" fmla="*/ 1222 h 1924"/>
              <a:gd name="connsiteX37" fmla="*/ 823 w 1858"/>
              <a:gd name="connsiteY37" fmla="*/ 1264 h 1924"/>
              <a:gd name="connsiteX38" fmla="*/ 811 w 1858"/>
              <a:gd name="connsiteY38" fmla="*/ 1288 h 1924"/>
              <a:gd name="connsiteX39" fmla="*/ 789 w 1858"/>
              <a:gd name="connsiteY39" fmla="*/ 1330 h 1924"/>
              <a:gd name="connsiteX40" fmla="*/ 771 w 1858"/>
              <a:gd name="connsiteY40" fmla="*/ 1366 h 1924"/>
              <a:gd name="connsiteX41" fmla="*/ 753 w 1858"/>
              <a:gd name="connsiteY41" fmla="*/ 1406 h 1924"/>
              <a:gd name="connsiteX42" fmla="*/ 729 w 1858"/>
              <a:gd name="connsiteY42" fmla="*/ 1442 h 1924"/>
              <a:gd name="connsiteX43" fmla="*/ 712 w 1858"/>
              <a:gd name="connsiteY43" fmla="*/ 1478 h 1924"/>
              <a:gd name="connsiteX44" fmla="*/ 675 w 1858"/>
              <a:gd name="connsiteY44" fmla="*/ 1520 h 1924"/>
              <a:gd name="connsiteX45" fmla="*/ 658 w 1858"/>
              <a:gd name="connsiteY45" fmla="*/ 1546 h 1924"/>
              <a:gd name="connsiteX46" fmla="*/ 626 w 1858"/>
              <a:gd name="connsiteY46" fmla="*/ 1584 h 1924"/>
              <a:gd name="connsiteX47" fmla="*/ 603 w 1858"/>
              <a:gd name="connsiteY47" fmla="*/ 1616 h 1924"/>
              <a:gd name="connsiteX48" fmla="*/ 579 w 1858"/>
              <a:gd name="connsiteY48" fmla="*/ 1628 h 1924"/>
              <a:gd name="connsiteX49" fmla="*/ 549 w 1858"/>
              <a:gd name="connsiteY49" fmla="*/ 1658 h 1924"/>
              <a:gd name="connsiteX50" fmla="*/ 507 w 1858"/>
              <a:gd name="connsiteY50" fmla="*/ 1688 h 1924"/>
              <a:gd name="connsiteX51" fmla="*/ 462 w 1858"/>
              <a:gd name="connsiteY51" fmla="*/ 1708 h 1924"/>
              <a:gd name="connsiteX52" fmla="*/ 428 w 1858"/>
              <a:gd name="connsiteY52" fmla="*/ 1724 h 1924"/>
              <a:gd name="connsiteX53" fmla="*/ 398 w 1858"/>
              <a:gd name="connsiteY53" fmla="*/ 1738 h 1924"/>
              <a:gd name="connsiteX54" fmla="*/ 362 w 1858"/>
              <a:gd name="connsiteY54" fmla="*/ 1756 h 1924"/>
              <a:gd name="connsiteX55" fmla="*/ 327 w 1858"/>
              <a:gd name="connsiteY55" fmla="*/ 1772 h 1924"/>
              <a:gd name="connsiteX56" fmla="*/ 291 w 1858"/>
              <a:gd name="connsiteY56" fmla="*/ 1784 h 1924"/>
              <a:gd name="connsiteX57" fmla="*/ 274 w 1858"/>
              <a:gd name="connsiteY57" fmla="*/ 1792 h 1924"/>
              <a:gd name="connsiteX58" fmla="*/ 238 w 1858"/>
              <a:gd name="connsiteY58" fmla="*/ 1804 h 1924"/>
              <a:gd name="connsiteX59" fmla="*/ 199 w 1858"/>
              <a:gd name="connsiteY59" fmla="*/ 1820 h 1924"/>
              <a:gd name="connsiteX60" fmla="*/ 159 w 1858"/>
              <a:gd name="connsiteY60" fmla="*/ 1832 h 1924"/>
              <a:gd name="connsiteX61" fmla="*/ 114 w 1858"/>
              <a:gd name="connsiteY61" fmla="*/ 1846 h 1924"/>
              <a:gd name="connsiteX62" fmla="*/ 75 w 1858"/>
              <a:gd name="connsiteY62" fmla="*/ 1860 h 1924"/>
              <a:gd name="connsiteX63" fmla="*/ 38 w 1858"/>
              <a:gd name="connsiteY63" fmla="*/ 1870 h 1924"/>
              <a:gd name="connsiteX64" fmla="*/ 16 w 1858"/>
              <a:gd name="connsiteY64" fmla="*/ 1876 h 1924"/>
              <a:gd name="connsiteX65" fmla="*/ 2 w 1858"/>
              <a:gd name="connsiteY65" fmla="*/ 1882 h 1924"/>
              <a:gd name="connsiteX66" fmla="*/ 0 w 1858"/>
              <a:gd name="connsiteY66" fmla="*/ 1902 h 1924"/>
              <a:gd name="connsiteX67" fmla="*/ 2 w 1858"/>
              <a:gd name="connsiteY67" fmla="*/ 1924 h 1924"/>
              <a:gd name="connsiteX68" fmla="*/ 1675 w 1858"/>
              <a:gd name="connsiteY68" fmla="*/ 1712 h 1924"/>
              <a:gd name="connsiteX69" fmla="*/ 1653 w 1858"/>
              <a:gd name="connsiteY69" fmla="*/ 1279 h 1924"/>
              <a:gd name="connsiteX70" fmla="*/ 1833 w 1858"/>
              <a:gd name="connsiteY70" fmla="*/ 661 h 1924"/>
              <a:gd name="connsiteX71" fmla="*/ 1821 w 1858"/>
              <a:gd name="connsiteY71" fmla="*/ 658 h 1924"/>
              <a:gd name="connsiteX72" fmla="*/ 1786 w 1858"/>
              <a:gd name="connsiteY72" fmla="*/ 604 h 1924"/>
              <a:gd name="connsiteX73" fmla="*/ 1773 w 1858"/>
              <a:gd name="connsiteY73" fmla="*/ 556 h 1924"/>
              <a:gd name="connsiteX74" fmla="*/ 1761 w 1858"/>
              <a:gd name="connsiteY74" fmla="*/ 526 h 1924"/>
              <a:gd name="connsiteX75" fmla="*/ 1742 w 1858"/>
              <a:gd name="connsiteY75" fmla="*/ 478 h 1924"/>
              <a:gd name="connsiteX76" fmla="*/ 1725 w 1858"/>
              <a:gd name="connsiteY76" fmla="*/ 442 h 1924"/>
              <a:gd name="connsiteX77" fmla="*/ 1715 w 1858"/>
              <a:gd name="connsiteY77" fmla="*/ 404 h 1924"/>
              <a:gd name="connsiteX78" fmla="*/ 1698 w 1858"/>
              <a:gd name="connsiteY78" fmla="*/ 368 h 1924"/>
              <a:gd name="connsiteX79" fmla="*/ 1692 w 1858"/>
              <a:gd name="connsiteY79" fmla="*/ 354 h 1924"/>
              <a:gd name="connsiteX80" fmla="*/ 1683 w 1858"/>
              <a:gd name="connsiteY80" fmla="*/ 332 h 1924"/>
              <a:gd name="connsiteX81" fmla="*/ 1662 w 1858"/>
              <a:gd name="connsiteY81" fmla="*/ 294 h 1924"/>
              <a:gd name="connsiteX82" fmla="*/ 1647 w 1858"/>
              <a:gd name="connsiteY82" fmla="*/ 260 h 1924"/>
              <a:gd name="connsiteX83" fmla="*/ 1634 w 1858"/>
              <a:gd name="connsiteY83" fmla="*/ 236 h 1924"/>
              <a:gd name="connsiteX84" fmla="*/ 1624 w 1858"/>
              <a:gd name="connsiteY84" fmla="*/ 208 h 1924"/>
              <a:gd name="connsiteX85" fmla="*/ 1596 w 1858"/>
              <a:gd name="connsiteY85" fmla="*/ 168 h 1924"/>
              <a:gd name="connsiteX86" fmla="*/ 1590 w 1858"/>
              <a:gd name="connsiteY86" fmla="*/ 156 h 1924"/>
              <a:gd name="connsiteX87" fmla="*/ 1574 w 1858"/>
              <a:gd name="connsiteY87" fmla="*/ 136 h 1924"/>
              <a:gd name="connsiteX88" fmla="*/ 1582 w 1858"/>
              <a:gd name="connsiteY88" fmla="*/ 144 h 1924"/>
              <a:gd name="connsiteX89" fmla="*/ 1610 w 1858"/>
              <a:gd name="connsiteY89" fmla="*/ 190 h 1924"/>
              <a:gd name="connsiteX90" fmla="*/ 1602 w 1858"/>
              <a:gd name="connsiteY90" fmla="*/ 180 h 1924"/>
              <a:gd name="connsiteX91" fmla="*/ 1608 w 1858"/>
              <a:gd name="connsiteY91" fmla="*/ 182 h 1924"/>
              <a:gd name="connsiteX92" fmla="*/ 1587 w 1858"/>
              <a:gd name="connsiteY92" fmla="*/ 152 h 1924"/>
              <a:gd name="connsiteX93" fmla="*/ 1560 w 1858"/>
              <a:gd name="connsiteY93" fmla="*/ 114 h 1924"/>
              <a:gd name="connsiteX94" fmla="*/ 1536 w 1858"/>
              <a:gd name="connsiteY94" fmla="*/ 84 h 1924"/>
              <a:gd name="connsiteX95" fmla="*/ 1510 w 1858"/>
              <a:gd name="connsiteY95" fmla="*/ 52 h 1924"/>
              <a:gd name="connsiteX96" fmla="*/ 1491 w 1858"/>
              <a:gd name="connsiteY96" fmla="*/ 32 h 1924"/>
              <a:gd name="connsiteX97" fmla="*/ 1473 w 1858"/>
              <a:gd name="connsiteY97" fmla="*/ 14 h 1924"/>
              <a:gd name="connsiteX98" fmla="*/ 1452 w 1858"/>
              <a:gd name="connsiteY98" fmla="*/ 8 h 1924"/>
              <a:gd name="connsiteX99" fmla="*/ 1410 w 1858"/>
              <a:gd name="connsiteY99" fmla="*/ 2 h 1924"/>
              <a:gd name="connsiteX0" fmla="*/ 1430 w 1858"/>
              <a:gd name="connsiteY0" fmla="*/ 0 h 1931"/>
              <a:gd name="connsiteX1" fmla="*/ 1387 w 1858"/>
              <a:gd name="connsiteY1" fmla="*/ 4 h 1931"/>
              <a:gd name="connsiteX2" fmla="*/ 1355 w 1858"/>
              <a:gd name="connsiteY2" fmla="*/ 16 h 1931"/>
              <a:gd name="connsiteX3" fmla="*/ 1319 w 1858"/>
              <a:gd name="connsiteY3" fmla="*/ 40 h 1931"/>
              <a:gd name="connsiteX4" fmla="*/ 1292 w 1858"/>
              <a:gd name="connsiteY4" fmla="*/ 68 h 1931"/>
              <a:gd name="connsiteX5" fmla="*/ 1263 w 1858"/>
              <a:gd name="connsiteY5" fmla="*/ 104 h 1931"/>
              <a:gd name="connsiteX6" fmla="*/ 1239 w 1858"/>
              <a:gd name="connsiteY6" fmla="*/ 140 h 1931"/>
              <a:gd name="connsiteX7" fmla="*/ 1221 w 1858"/>
              <a:gd name="connsiteY7" fmla="*/ 170 h 1931"/>
              <a:gd name="connsiteX8" fmla="*/ 1204 w 1858"/>
              <a:gd name="connsiteY8" fmla="*/ 196 h 1931"/>
              <a:gd name="connsiteX9" fmla="*/ 1179 w 1858"/>
              <a:gd name="connsiteY9" fmla="*/ 242 h 1931"/>
              <a:gd name="connsiteX10" fmla="*/ 1162 w 1858"/>
              <a:gd name="connsiteY10" fmla="*/ 276 h 1931"/>
              <a:gd name="connsiteX11" fmla="*/ 1144 w 1858"/>
              <a:gd name="connsiteY11" fmla="*/ 314 h 1931"/>
              <a:gd name="connsiteX12" fmla="*/ 1132 w 1858"/>
              <a:gd name="connsiteY12" fmla="*/ 344 h 1931"/>
              <a:gd name="connsiteX13" fmla="*/ 1114 w 1858"/>
              <a:gd name="connsiteY13" fmla="*/ 380 h 1931"/>
              <a:gd name="connsiteX14" fmla="*/ 1102 w 1858"/>
              <a:gd name="connsiteY14" fmla="*/ 408 h 1931"/>
              <a:gd name="connsiteX15" fmla="*/ 1090 w 1858"/>
              <a:gd name="connsiteY15" fmla="*/ 436 h 1931"/>
              <a:gd name="connsiteX16" fmla="*/ 1076 w 1858"/>
              <a:gd name="connsiteY16" fmla="*/ 472 h 1931"/>
              <a:gd name="connsiteX17" fmla="*/ 1062 w 1858"/>
              <a:gd name="connsiteY17" fmla="*/ 504 h 1931"/>
              <a:gd name="connsiteX18" fmla="*/ 1048 w 1858"/>
              <a:gd name="connsiteY18" fmla="*/ 544 h 1931"/>
              <a:gd name="connsiteX19" fmla="*/ 1036 w 1858"/>
              <a:gd name="connsiteY19" fmla="*/ 580 h 1931"/>
              <a:gd name="connsiteX20" fmla="*/ 1020 w 1858"/>
              <a:gd name="connsiteY20" fmla="*/ 624 h 1931"/>
              <a:gd name="connsiteX21" fmla="*/ 1014 w 1858"/>
              <a:gd name="connsiteY21" fmla="*/ 650 h 1931"/>
              <a:gd name="connsiteX22" fmla="*/ 994 w 1858"/>
              <a:gd name="connsiteY22" fmla="*/ 690 h 1931"/>
              <a:gd name="connsiteX23" fmla="*/ 980 w 1858"/>
              <a:gd name="connsiteY23" fmla="*/ 736 h 1931"/>
              <a:gd name="connsiteX24" fmla="*/ 970 w 1858"/>
              <a:gd name="connsiteY24" fmla="*/ 776 h 1931"/>
              <a:gd name="connsiteX25" fmla="*/ 960 w 1858"/>
              <a:gd name="connsiteY25" fmla="*/ 814 h 1931"/>
              <a:gd name="connsiteX26" fmla="*/ 950 w 1858"/>
              <a:gd name="connsiteY26" fmla="*/ 852 h 1931"/>
              <a:gd name="connsiteX27" fmla="*/ 940 w 1858"/>
              <a:gd name="connsiteY27" fmla="*/ 894 h 1931"/>
              <a:gd name="connsiteX28" fmla="*/ 930 w 1858"/>
              <a:gd name="connsiteY28" fmla="*/ 938 h 1931"/>
              <a:gd name="connsiteX29" fmla="*/ 921 w 1858"/>
              <a:gd name="connsiteY29" fmla="*/ 974 h 1931"/>
              <a:gd name="connsiteX30" fmla="*/ 915 w 1858"/>
              <a:gd name="connsiteY30" fmla="*/ 1004 h 1931"/>
              <a:gd name="connsiteX31" fmla="*/ 903 w 1858"/>
              <a:gd name="connsiteY31" fmla="*/ 1040 h 1931"/>
              <a:gd name="connsiteX32" fmla="*/ 885 w 1858"/>
              <a:gd name="connsiteY32" fmla="*/ 1072 h 1931"/>
              <a:gd name="connsiteX33" fmla="*/ 873 w 1858"/>
              <a:gd name="connsiteY33" fmla="*/ 1114 h 1931"/>
              <a:gd name="connsiteX34" fmla="*/ 855 w 1858"/>
              <a:gd name="connsiteY34" fmla="*/ 1168 h 1931"/>
              <a:gd name="connsiteX35" fmla="*/ 843 w 1858"/>
              <a:gd name="connsiteY35" fmla="*/ 1186 h 1931"/>
              <a:gd name="connsiteX36" fmla="*/ 837 w 1858"/>
              <a:gd name="connsiteY36" fmla="*/ 1222 h 1931"/>
              <a:gd name="connsiteX37" fmla="*/ 823 w 1858"/>
              <a:gd name="connsiteY37" fmla="*/ 1264 h 1931"/>
              <a:gd name="connsiteX38" fmla="*/ 811 w 1858"/>
              <a:gd name="connsiteY38" fmla="*/ 1288 h 1931"/>
              <a:gd name="connsiteX39" fmla="*/ 789 w 1858"/>
              <a:gd name="connsiteY39" fmla="*/ 1330 h 1931"/>
              <a:gd name="connsiteX40" fmla="*/ 771 w 1858"/>
              <a:gd name="connsiteY40" fmla="*/ 1366 h 1931"/>
              <a:gd name="connsiteX41" fmla="*/ 753 w 1858"/>
              <a:gd name="connsiteY41" fmla="*/ 1406 h 1931"/>
              <a:gd name="connsiteX42" fmla="*/ 729 w 1858"/>
              <a:gd name="connsiteY42" fmla="*/ 1442 h 1931"/>
              <a:gd name="connsiteX43" fmla="*/ 712 w 1858"/>
              <a:gd name="connsiteY43" fmla="*/ 1478 h 1931"/>
              <a:gd name="connsiteX44" fmla="*/ 675 w 1858"/>
              <a:gd name="connsiteY44" fmla="*/ 1520 h 1931"/>
              <a:gd name="connsiteX45" fmla="*/ 658 w 1858"/>
              <a:gd name="connsiteY45" fmla="*/ 1546 h 1931"/>
              <a:gd name="connsiteX46" fmla="*/ 626 w 1858"/>
              <a:gd name="connsiteY46" fmla="*/ 1584 h 1931"/>
              <a:gd name="connsiteX47" fmla="*/ 603 w 1858"/>
              <a:gd name="connsiteY47" fmla="*/ 1616 h 1931"/>
              <a:gd name="connsiteX48" fmla="*/ 579 w 1858"/>
              <a:gd name="connsiteY48" fmla="*/ 1628 h 1931"/>
              <a:gd name="connsiteX49" fmla="*/ 549 w 1858"/>
              <a:gd name="connsiteY49" fmla="*/ 1658 h 1931"/>
              <a:gd name="connsiteX50" fmla="*/ 507 w 1858"/>
              <a:gd name="connsiteY50" fmla="*/ 1688 h 1931"/>
              <a:gd name="connsiteX51" fmla="*/ 462 w 1858"/>
              <a:gd name="connsiteY51" fmla="*/ 1708 h 1931"/>
              <a:gd name="connsiteX52" fmla="*/ 428 w 1858"/>
              <a:gd name="connsiteY52" fmla="*/ 1724 h 1931"/>
              <a:gd name="connsiteX53" fmla="*/ 398 w 1858"/>
              <a:gd name="connsiteY53" fmla="*/ 1738 h 1931"/>
              <a:gd name="connsiteX54" fmla="*/ 362 w 1858"/>
              <a:gd name="connsiteY54" fmla="*/ 1756 h 1931"/>
              <a:gd name="connsiteX55" fmla="*/ 327 w 1858"/>
              <a:gd name="connsiteY55" fmla="*/ 1772 h 1931"/>
              <a:gd name="connsiteX56" fmla="*/ 291 w 1858"/>
              <a:gd name="connsiteY56" fmla="*/ 1784 h 1931"/>
              <a:gd name="connsiteX57" fmla="*/ 274 w 1858"/>
              <a:gd name="connsiteY57" fmla="*/ 1792 h 1931"/>
              <a:gd name="connsiteX58" fmla="*/ 238 w 1858"/>
              <a:gd name="connsiteY58" fmla="*/ 1804 h 1931"/>
              <a:gd name="connsiteX59" fmla="*/ 199 w 1858"/>
              <a:gd name="connsiteY59" fmla="*/ 1820 h 1931"/>
              <a:gd name="connsiteX60" fmla="*/ 159 w 1858"/>
              <a:gd name="connsiteY60" fmla="*/ 1832 h 1931"/>
              <a:gd name="connsiteX61" fmla="*/ 114 w 1858"/>
              <a:gd name="connsiteY61" fmla="*/ 1846 h 1931"/>
              <a:gd name="connsiteX62" fmla="*/ 75 w 1858"/>
              <a:gd name="connsiteY62" fmla="*/ 1860 h 1931"/>
              <a:gd name="connsiteX63" fmla="*/ 38 w 1858"/>
              <a:gd name="connsiteY63" fmla="*/ 1870 h 1931"/>
              <a:gd name="connsiteX64" fmla="*/ 16 w 1858"/>
              <a:gd name="connsiteY64" fmla="*/ 1876 h 1931"/>
              <a:gd name="connsiteX65" fmla="*/ 2 w 1858"/>
              <a:gd name="connsiteY65" fmla="*/ 1882 h 1931"/>
              <a:gd name="connsiteX66" fmla="*/ 0 w 1858"/>
              <a:gd name="connsiteY66" fmla="*/ 1902 h 1931"/>
              <a:gd name="connsiteX67" fmla="*/ 2 w 1858"/>
              <a:gd name="connsiteY67" fmla="*/ 1924 h 1931"/>
              <a:gd name="connsiteX68" fmla="*/ 1729 w 1858"/>
              <a:gd name="connsiteY68" fmla="*/ 1931 h 1931"/>
              <a:gd name="connsiteX69" fmla="*/ 1653 w 1858"/>
              <a:gd name="connsiteY69" fmla="*/ 1279 h 1931"/>
              <a:gd name="connsiteX70" fmla="*/ 1833 w 1858"/>
              <a:gd name="connsiteY70" fmla="*/ 661 h 1931"/>
              <a:gd name="connsiteX71" fmla="*/ 1821 w 1858"/>
              <a:gd name="connsiteY71" fmla="*/ 658 h 1931"/>
              <a:gd name="connsiteX72" fmla="*/ 1786 w 1858"/>
              <a:gd name="connsiteY72" fmla="*/ 604 h 1931"/>
              <a:gd name="connsiteX73" fmla="*/ 1773 w 1858"/>
              <a:gd name="connsiteY73" fmla="*/ 556 h 1931"/>
              <a:gd name="connsiteX74" fmla="*/ 1761 w 1858"/>
              <a:gd name="connsiteY74" fmla="*/ 526 h 1931"/>
              <a:gd name="connsiteX75" fmla="*/ 1742 w 1858"/>
              <a:gd name="connsiteY75" fmla="*/ 478 h 1931"/>
              <a:gd name="connsiteX76" fmla="*/ 1725 w 1858"/>
              <a:gd name="connsiteY76" fmla="*/ 442 h 1931"/>
              <a:gd name="connsiteX77" fmla="*/ 1715 w 1858"/>
              <a:gd name="connsiteY77" fmla="*/ 404 h 1931"/>
              <a:gd name="connsiteX78" fmla="*/ 1698 w 1858"/>
              <a:gd name="connsiteY78" fmla="*/ 368 h 1931"/>
              <a:gd name="connsiteX79" fmla="*/ 1692 w 1858"/>
              <a:gd name="connsiteY79" fmla="*/ 354 h 1931"/>
              <a:gd name="connsiteX80" fmla="*/ 1683 w 1858"/>
              <a:gd name="connsiteY80" fmla="*/ 332 h 1931"/>
              <a:gd name="connsiteX81" fmla="*/ 1662 w 1858"/>
              <a:gd name="connsiteY81" fmla="*/ 294 h 1931"/>
              <a:gd name="connsiteX82" fmla="*/ 1647 w 1858"/>
              <a:gd name="connsiteY82" fmla="*/ 260 h 1931"/>
              <a:gd name="connsiteX83" fmla="*/ 1634 w 1858"/>
              <a:gd name="connsiteY83" fmla="*/ 236 h 1931"/>
              <a:gd name="connsiteX84" fmla="*/ 1624 w 1858"/>
              <a:gd name="connsiteY84" fmla="*/ 208 h 1931"/>
              <a:gd name="connsiteX85" fmla="*/ 1596 w 1858"/>
              <a:gd name="connsiteY85" fmla="*/ 168 h 1931"/>
              <a:gd name="connsiteX86" fmla="*/ 1590 w 1858"/>
              <a:gd name="connsiteY86" fmla="*/ 156 h 1931"/>
              <a:gd name="connsiteX87" fmla="*/ 1574 w 1858"/>
              <a:gd name="connsiteY87" fmla="*/ 136 h 1931"/>
              <a:gd name="connsiteX88" fmla="*/ 1582 w 1858"/>
              <a:gd name="connsiteY88" fmla="*/ 144 h 1931"/>
              <a:gd name="connsiteX89" fmla="*/ 1610 w 1858"/>
              <a:gd name="connsiteY89" fmla="*/ 190 h 1931"/>
              <a:gd name="connsiteX90" fmla="*/ 1602 w 1858"/>
              <a:gd name="connsiteY90" fmla="*/ 180 h 1931"/>
              <a:gd name="connsiteX91" fmla="*/ 1608 w 1858"/>
              <a:gd name="connsiteY91" fmla="*/ 182 h 1931"/>
              <a:gd name="connsiteX92" fmla="*/ 1587 w 1858"/>
              <a:gd name="connsiteY92" fmla="*/ 152 h 1931"/>
              <a:gd name="connsiteX93" fmla="*/ 1560 w 1858"/>
              <a:gd name="connsiteY93" fmla="*/ 114 h 1931"/>
              <a:gd name="connsiteX94" fmla="*/ 1536 w 1858"/>
              <a:gd name="connsiteY94" fmla="*/ 84 h 1931"/>
              <a:gd name="connsiteX95" fmla="*/ 1510 w 1858"/>
              <a:gd name="connsiteY95" fmla="*/ 52 h 1931"/>
              <a:gd name="connsiteX96" fmla="*/ 1491 w 1858"/>
              <a:gd name="connsiteY96" fmla="*/ 32 h 1931"/>
              <a:gd name="connsiteX97" fmla="*/ 1473 w 1858"/>
              <a:gd name="connsiteY97" fmla="*/ 14 h 1931"/>
              <a:gd name="connsiteX98" fmla="*/ 1452 w 1858"/>
              <a:gd name="connsiteY98" fmla="*/ 8 h 1931"/>
              <a:gd name="connsiteX99" fmla="*/ 1410 w 1858"/>
              <a:gd name="connsiteY99" fmla="*/ 2 h 1931"/>
              <a:gd name="connsiteX0" fmla="*/ 1430 w 1872"/>
              <a:gd name="connsiteY0" fmla="*/ 0 h 1931"/>
              <a:gd name="connsiteX1" fmla="*/ 1387 w 1872"/>
              <a:gd name="connsiteY1" fmla="*/ 4 h 1931"/>
              <a:gd name="connsiteX2" fmla="*/ 1355 w 1872"/>
              <a:gd name="connsiteY2" fmla="*/ 16 h 1931"/>
              <a:gd name="connsiteX3" fmla="*/ 1319 w 1872"/>
              <a:gd name="connsiteY3" fmla="*/ 40 h 1931"/>
              <a:gd name="connsiteX4" fmla="*/ 1292 w 1872"/>
              <a:gd name="connsiteY4" fmla="*/ 68 h 1931"/>
              <a:gd name="connsiteX5" fmla="*/ 1263 w 1872"/>
              <a:gd name="connsiteY5" fmla="*/ 104 h 1931"/>
              <a:gd name="connsiteX6" fmla="*/ 1239 w 1872"/>
              <a:gd name="connsiteY6" fmla="*/ 140 h 1931"/>
              <a:gd name="connsiteX7" fmla="*/ 1221 w 1872"/>
              <a:gd name="connsiteY7" fmla="*/ 170 h 1931"/>
              <a:gd name="connsiteX8" fmla="*/ 1204 w 1872"/>
              <a:gd name="connsiteY8" fmla="*/ 196 h 1931"/>
              <a:gd name="connsiteX9" fmla="*/ 1179 w 1872"/>
              <a:gd name="connsiteY9" fmla="*/ 242 h 1931"/>
              <a:gd name="connsiteX10" fmla="*/ 1162 w 1872"/>
              <a:gd name="connsiteY10" fmla="*/ 276 h 1931"/>
              <a:gd name="connsiteX11" fmla="*/ 1144 w 1872"/>
              <a:gd name="connsiteY11" fmla="*/ 314 h 1931"/>
              <a:gd name="connsiteX12" fmla="*/ 1132 w 1872"/>
              <a:gd name="connsiteY12" fmla="*/ 344 h 1931"/>
              <a:gd name="connsiteX13" fmla="*/ 1114 w 1872"/>
              <a:gd name="connsiteY13" fmla="*/ 380 h 1931"/>
              <a:gd name="connsiteX14" fmla="*/ 1102 w 1872"/>
              <a:gd name="connsiteY14" fmla="*/ 408 h 1931"/>
              <a:gd name="connsiteX15" fmla="*/ 1090 w 1872"/>
              <a:gd name="connsiteY15" fmla="*/ 436 h 1931"/>
              <a:gd name="connsiteX16" fmla="*/ 1076 w 1872"/>
              <a:gd name="connsiteY16" fmla="*/ 472 h 1931"/>
              <a:gd name="connsiteX17" fmla="*/ 1062 w 1872"/>
              <a:gd name="connsiteY17" fmla="*/ 504 h 1931"/>
              <a:gd name="connsiteX18" fmla="*/ 1048 w 1872"/>
              <a:gd name="connsiteY18" fmla="*/ 544 h 1931"/>
              <a:gd name="connsiteX19" fmla="*/ 1036 w 1872"/>
              <a:gd name="connsiteY19" fmla="*/ 580 h 1931"/>
              <a:gd name="connsiteX20" fmla="*/ 1020 w 1872"/>
              <a:gd name="connsiteY20" fmla="*/ 624 h 1931"/>
              <a:gd name="connsiteX21" fmla="*/ 1014 w 1872"/>
              <a:gd name="connsiteY21" fmla="*/ 650 h 1931"/>
              <a:gd name="connsiteX22" fmla="*/ 994 w 1872"/>
              <a:gd name="connsiteY22" fmla="*/ 690 h 1931"/>
              <a:gd name="connsiteX23" fmla="*/ 980 w 1872"/>
              <a:gd name="connsiteY23" fmla="*/ 736 h 1931"/>
              <a:gd name="connsiteX24" fmla="*/ 970 w 1872"/>
              <a:gd name="connsiteY24" fmla="*/ 776 h 1931"/>
              <a:gd name="connsiteX25" fmla="*/ 960 w 1872"/>
              <a:gd name="connsiteY25" fmla="*/ 814 h 1931"/>
              <a:gd name="connsiteX26" fmla="*/ 950 w 1872"/>
              <a:gd name="connsiteY26" fmla="*/ 852 h 1931"/>
              <a:gd name="connsiteX27" fmla="*/ 940 w 1872"/>
              <a:gd name="connsiteY27" fmla="*/ 894 h 1931"/>
              <a:gd name="connsiteX28" fmla="*/ 930 w 1872"/>
              <a:gd name="connsiteY28" fmla="*/ 938 h 1931"/>
              <a:gd name="connsiteX29" fmla="*/ 921 w 1872"/>
              <a:gd name="connsiteY29" fmla="*/ 974 h 1931"/>
              <a:gd name="connsiteX30" fmla="*/ 915 w 1872"/>
              <a:gd name="connsiteY30" fmla="*/ 1004 h 1931"/>
              <a:gd name="connsiteX31" fmla="*/ 903 w 1872"/>
              <a:gd name="connsiteY31" fmla="*/ 1040 h 1931"/>
              <a:gd name="connsiteX32" fmla="*/ 885 w 1872"/>
              <a:gd name="connsiteY32" fmla="*/ 1072 h 1931"/>
              <a:gd name="connsiteX33" fmla="*/ 873 w 1872"/>
              <a:gd name="connsiteY33" fmla="*/ 1114 h 1931"/>
              <a:gd name="connsiteX34" fmla="*/ 855 w 1872"/>
              <a:gd name="connsiteY34" fmla="*/ 1168 h 1931"/>
              <a:gd name="connsiteX35" fmla="*/ 843 w 1872"/>
              <a:gd name="connsiteY35" fmla="*/ 1186 h 1931"/>
              <a:gd name="connsiteX36" fmla="*/ 837 w 1872"/>
              <a:gd name="connsiteY36" fmla="*/ 1222 h 1931"/>
              <a:gd name="connsiteX37" fmla="*/ 823 w 1872"/>
              <a:gd name="connsiteY37" fmla="*/ 1264 h 1931"/>
              <a:gd name="connsiteX38" fmla="*/ 811 w 1872"/>
              <a:gd name="connsiteY38" fmla="*/ 1288 h 1931"/>
              <a:gd name="connsiteX39" fmla="*/ 789 w 1872"/>
              <a:gd name="connsiteY39" fmla="*/ 1330 h 1931"/>
              <a:gd name="connsiteX40" fmla="*/ 771 w 1872"/>
              <a:gd name="connsiteY40" fmla="*/ 1366 h 1931"/>
              <a:gd name="connsiteX41" fmla="*/ 753 w 1872"/>
              <a:gd name="connsiteY41" fmla="*/ 1406 h 1931"/>
              <a:gd name="connsiteX42" fmla="*/ 729 w 1872"/>
              <a:gd name="connsiteY42" fmla="*/ 1442 h 1931"/>
              <a:gd name="connsiteX43" fmla="*/ 712 w 1872"/>
              <a:gd name="connsiteY43" fmla="*/ 1478 h 1931"/>
              <a:gd name="connsiteX44" fmla="*/ 675 w 1872"/>
              <a:gd name="connsiteY44" fmla="*/ 1520 h 1931"/>
              <a:gd name="connsiteX45" fmla="*/ 658 w 1872"/>
              <a:gd name="connsiteY45" fmla="*/ 1546 h 1931"/>
              <a:gd name="connsiteX46" fmla="*/ 626 w 1872"/>
              <a:gd name="connsiteY46" fmla="*/ 1584 h 1931"/>
              <a:gd name="connsiteX47" fmla="*/ 603 w 1872"/>
              <a:gd name="connsiteY47" fmla="*/ 1616 h 1931"/>
              <a:gd name="connsiteX48" fmla="*/ 579 w 1872"/>
              <a:gd name="connsiteY48" fmla="*/ 1628 h 1931"/>
              <a:gd name="connsiteX49" fmla="*/ 549 w 1872"/>
              <a:gd name="connsiteY49" fmla="*/ 1658 h 1931"/>
              <a:gd name="connsiteX50" fmla="*/ 507 w 1872"/>
              <a:gd name="connsiteY50" fmla="*/ 1688 h 1931"/>
              <a:gd name="connsiteX51" fmla="*/ 462 w 1872"/>
              <a:gd name="connsiteY51" fmla="*/ 1708 h 1931"/>
              <a:gd name="connsiteX52" fmla="*/ 428 w 1872"/>
              <a:gd name="connsiteY52" fmla="*/ 1724 h 1931"/>
              <a:gd name="connsiteX53" fmla="*/ 398 w 1872"/>
              <a:gd name="connsiteY53" fmla="*/ 1738 h 1931"/>
              <a:gd name="connsiteX54" fmla="*/ 362 w 1872"/>
              <a:gd name="connsiteY54" fmla="*/ 1756 h 1931"/>
              <a:gd name="connsiteX55" fmla="*/ 327 w 1872"/>
              <a:gd name="connsiteY55" fmla="*/ 1772 h 1931"/>
              <a:gd name="connsiteX56" fmla="*/ 291 w 1872"/>
              <a:gd name="connsiteY56" fmla="*/ 1784 h 1931"/>
              <a:gd name="connsiteX57" fmla="*/ 274 w 1872"/>
              <a:gd name="connsiteY57" fmla="*/ 1792 h 1931"/>
              <a:gd name="connsiteX58" fmla="*/ 238 w 1872"/>
              <a:gd name="connsiteY58" fmla="*/ 1804 h 1931"/>
              <a:gd name="connsiteX59" fmla="*/ 199 w 1872"/>
              <a:gd name="connsiteY59" fmla="*/ 1820 h 1931"/>
              <a:gd name="connsiteX60" fmla="*/ 159 w 1872"/>
              <a:gd name="connsiteY60" fmla="*/ 1832 h 1931"/>
              <a:gd name="connsiteX61" fmla="*/ 114 w 1872"/>
              <a:gd name="connsiteY61" fmla="*/ 1846 h 1931"/>
              <a:gd name="connsiteX62" fmla="*/ 75 w 1872"/>
              <a:gd name="connsiteY62" fmla="*/ 1860 h 1931"/>
              <a:gd name="connsiteX63" fmla="*/ 38 w 1872"/>
              <a:gd name="connsiteY63" fmla="*/ 1870 h 1931"/>
              <a:gd name="connsiteX64" fmla="*/ 16 w 1872"/>
              <a:gd name="connsiteY64" fmla="*/ 1876 h 1931"/>
              <a:gd name="connsiteX65" fmla="*/ 2 w 1872"/>
              <a:gd name="connsiteY65" fmla="*/ 1882 h 1931"/>
              <a:gd name="connsiteX66" fmla="*/ 0 w 1872"/>
              <a:gd name="connsiteY66" fmla="*/ 1902 h 1931"/>
              <a:gd name="connsiteX67" fmla="*/ 2 w 1872"/>
              <a:gd name="connsiteY67" fmla="*/ 1924 h 1931"/>
              <a:gd name="connsiteX68" fmla="*/ 1729 w 1872"/>
              <a:gd name="connsiteY68" fmla="*/ 1931 h 1931"/>
              <a:gd name="connsiteX69" fmla="*/ 1695 w 1872"/>
              <a:gd name="connsiteY69" fmla="*/ 1279 h 1931"/>
              <a:gd name="connsiteX70" fmla="*/ 1833 w 1872"/>
              <a:gd name="connsiteY70" fmla="*/ 661 h 1931"/>
              <a:gd name="connsiteX71" fmla="*/ 1821 w 1872"/>
              <a:gd name="connsiteY71" fmla="*/ 658 h 1931"/>
              <a:gd name="connsiteX72" fmla="*/ 1786 w 1872"/>
              <a:gd name="connsiteY72" fmla="*/ 604 h 1931"/>
              <a:gd name="connsiteX73" fmla="*/ 1773 w 1872"/>
              <a:gd name="connsiteY73" fmla="*/ 556 h 1931"/>
              <a:gd name="connsiteX74" fmla="*/ 1761 w 1872"/>
              <a:gd name="connsiteY74" fmla="*/ 526 h 1931"/>
              <a:gd name="connsiteX75" fmla="*/ 1742 w 1872"/>
              <a:gd name="connsiteY75" fmla="*/ 478 h 1931"/>
              <a:gd name="connsiteX76" fmla="*/ 1725 w 1872"/>
              <a:gd name="connsiteY76" fmla="*/ 442 h 1931"/>
              <a:gd name="connsiteX77" fmla="*/ 1715 w 1872"/>
              <a:gd name="connsiteY77" fmla="*/ 404 h 1931"/>
              <a:gd name="connsiteX78" fmla="*/ 1698 w 1872"/>
              <a:gd name="connsiteY78" fmla="*/ 368 h 1931"/>
              <a:gd name="connsiteX79" fmla="*/ 1692 w 1872"/>
              <a:gd name="connsiteY79" fmla="*/ 354 h 1931"/>
              <a:gd name="connsiteX80" fmla="*/ 1683 w 1872"/>
              <a:gd name="connsiteY80" fmla="*/ 332 h 1931"/>
              <a:gd name="connsiteX81" fmla="*/ 1662 w 1872"/>
              <a:gd name="connsiteY81" fmla="*/ 294 h 1931"/>
              <a:gd name="connsiteX82" fmla="*/ 1647 w 1872"/>
              <a:gd name="connsiteY82" fmla="*/ 260 h 1931"/>
              <a:gd name="connsiteX83" fmla="*/ 1634 w 1872"/>
              <a:gd name="connsiteY83" fmla="*/ 236 h 1931"/>
              <a:gd name="connsiteX84" fmla="*/ 1624 w 1872"/>
              <a:gd name="connsiteY84" fmla="*/ 208 h 1931"/>
              <a:gd name="connsiteX85" fmla="*/ 1596 w 1872"/>
              <a:gd name="connsiteY85" fmla="*/ 168 h 1931"/>
              <a:gd name="connsiteX86" fmla="*/ 1590 w 1872"/>
              <a:gd name="connsiteY86" fmla="*/ 156 h 1931"/>
              <a:gd name="connsiteX87" fmla="*/ 1574 w 1872"/>
              <a:gd name="connsiteY87" fmla="*/ 136 h 1931"/>
              <a:gd name="connsiteX88" fmla="*/ 1582 w 1872"/>
              <a:gd name="connsiteY88" fmla="*/ 144 h 1931"/>
              <a:gd name="connsiteX89" fmla="*/ 1610 w 1872"/>
              <a:gd name="connsiteY89" fmla="*/ 190 h 1931"/>
              <a:gd name="connsiteX90" fmla="*/ 1602 w 1872"/>
              <a:gd name="connsiteY90" fmla="*/ 180 h 1931"/>
              <a:gd name="connsiteX91" fmla="*/ 1608 w 1872"/>
              <a:gd name="connsiteY91" fmla="*/ 182 h 1931"/>
              <a:gd name="connsiteX92" fmla="*/ 1587 w 1872"/>
              <a:gd name="connsiteY92" fmla="*/ 152 h 1931"/>
              <a:gd name="connsiteX93" fmla="*/ 1560 w 1872"/>
              <a:gd name="connsiteY93" fmla="*/ 114 h 1931"/>
              <a:gd name="connsiteX94" fmla="*/ 1536 w 1872"/>
              <a:gd name="connsiteY94" fmla="*/ 84 h 1931"/>
              <a:gd name="connsiteX95" fmla="*/ 1510 w 1872"/>
              <a:gd name="connsiteY95" fmla="*/ 52 h 1931"/>
              <a:gd name="connsiteX96" fmla="*/ 1491 w 1872"/>
              <a:gd name="connsiteY96" fmla="*/ 32 h 1931"/>
              <a:gd name="connsiteX97" fmla="*/ 1473 w 1872"/>
              <a:gd name="connsiteY97" fmla="*/ 14 h 1931"/>
              <a:gd name="connsiteX98" fmla="*/ 1452 w 1872"/>
              <a:gd name="connsiteY98" fmla="*/ 8 h 1931"/>
              <a:gd name="connsiteX99" fmla="*/ 1410 w 1872"/>
              <a:gd name="connsiteY99" fmla="*/ 2 h 1931"/>
              <a:gd name="connsiteX0" fmla="*/ 1430 w 1872"/>
              <a:gd name="connsiteY0" fmla="*/ 0 h 1934"/>
              <a:gd name="connsiteX1" fmla="*/ 1387 w 1872"/>
              <a:gd name="connsiteY1" fmla="*/ 4 h 1934"/>
              <a:gd name="connsiteX2" fmla="*/ 1355 w 1872"/>
              <a:gd name="connsiteY2" fmla="*/ 16 h 1934"/>
              <a:gd name="connsiteX3" fmla="*/ 1319 w 1872"/>
              <a:gd name="connsiteY3" fmla="*/ 40 h 1934"/>
              <a:gd name="connsiteX4" fmla="*/ 1292 w 1872"/>
              <a:gd name="connsiteY4" fmla="*/ 68 h 1934"/>
              <a:gd name="connsiteX5" fmla="*/ 1263 w 1872"/>
              <a:gd name="connsiteY5" fmla="*/ 104 h 1934"/>
              <a:gd name="connsiteX6" fmla="*/ 1239 w 1872"/>
              <a:gd name="connsiteY6" fmla="*/ 140 h 1934"/>
              <a:gd name="connsiteX7" fmla="*/ 1221 w 1872"/>
              <a:gd name="connsiteY7" fmla="*/ 170 h 1934"/>
              <a:gd name="connsiteX8" fmla="*/ 1204 w 1872"/>
              <a:gd name="connsiteY8" fmla="*/ 196 h 1934"/>
              <a:gd name="connsiteX9" fmla="*/ 1179 w 1872"/>
              <a:gd name="connsiteY9" fmla="*/ 242 h 1934"/>
              <a:gd name="connsiteX10" fmla="*/ 1162 w 1872"/>
              <a:gd name="connsiteY10" fmla="*/ 276 h 1934"/>
              <a:gd name="connsiteX11" fmla="*/ 1144 w 1872"/>
              <a:gd name="connsiteY11" fmla="*/ 314 h 1934"/>
              <a:gd name="connsiteX12" fmla="*/ 1132 w 1872"/>
              <a:gd name="connsiteY12" fmla="*/ 344 h 1934"/>
              <a:gd name="connsiteX13" fmla="*/ 1114 w 1872"/>
              <a:gd name="connsiteY13" fmla="*/ 380 h 1934"/>
              <a:gd name="connsiteX14" fmla="*/ 1102 w 1872"/>
              <a:gd name="connsiteY14" fmla="*/ 408 h 1934"/>
              <a:gd name="connsiteX15" fmla="*/ 1090 w 1872"/>
              <a:gd name="connsiteY15" fmla="*/ 436 h 1934"/>
              <a:gd name="connsiteX16" fmla="*/ 1076 w 1872"/>
              <a:gd name="connsiteY16" fmla="*/ 472 h 1934"/>
              <a:gd name="connsiteX17" fmla="*/ 1062 w 1872"/>
              <a:gd name="connsiteY17" fmla="*/ 504 h 1934"/>
              <a:gd name="connsiteX18" fmla="*/ 1048 w 1872"/>
              <a:gd name="connsiteY18" fmla="*/ 544 h 1934"/>
              <a:gd name="connsiteX19" fmla="*/ 1036 w 1872"/>
              <a:gd name="connsiteY19" fmla="*/ 580 h 1934"/>
              <a:gd name="connsiteX20" fmla="*/ 1020 w 1872"/>
              <a:gd name="connsiteY20" fmla="*/ 624 h 1934"/>
              <a:gd name="connsiteX21" fmla="*/ 1014 w 1872"/>
              <a:gd name="connsiteY21" fmla="*/ 650 h 1934"/>
              <a:gd name="connsiteX22" fmla="*/ 994 w 1872"/>
              <a:gd name="connsiteY22" fmla="*/ 690 h 1934"/>
              <a:gd name="connsiteX23" fmla="*/ 980 w 1872"/>
              <a:gd name="connsiteY23" fmla="*/ 736 h 1934"/>
              <a:gd name="connsiteX24" fmla="*/ 970 w 1872"/>
              <a:gd name="connsiteY24" fmla="*/ 776 h 1934"/>
              <a:gd name="connsiteX25" fmla="*/ 960 w 1872"/>
              <a:gd name="connsiteY25" fmla="*/ 814 h 1934"/>
              <a:gd name="connsiteX26" fmla="*/ 950 w 1872"/>
              <a:gd name="connsiteY26" fmla="*/ 852 h 1934"/>
              <a:gd name="connsiteX27" fmla="*/ 940 w 1872"/>
              <a:gd name="connsiteY27" fmla="*/ 894 h 1934"/>
              <a:gd name="connsiteX28" fmla="*/ 930 w 1872"/>
              <a:gd name="connsiteY28" fmla="*/ 938 h 1934"/>
              <a:gd name="connsiteX29" fmla="*/ 921 w 1872"/>
              <a:gd name="connsiteY29" fmla="*/ 974 h 1934"/>
              <a:gd name="connsiteX30" fmla="*/ 915 w 1872"/>
              <a:gd name="connsiteY30" fmla="*/ 1004 h 1934"/>
              <a:gd name="connsiteX31" fmla="*/ 903 w 1872"/>
              <a:gd name="connsiteY31" fmla="*/ 1040 h 1934"/>
              <a:gd name="connsiteX32" fmla="*/ 885 w 1872"/>
              <a:gd name="connsiteY32" fmla="*/ 1072 h 1934"/>
              <a:gd name="connsiteX33" fmla="*/ 873 w 1872"/>
              <a:gd name="connsiteY33" fmla="*/ 1114 h 1934"/>
              <a:gd name="connsiteX34" fmla="*/ 855 w 1872"/>
              <a:gd name="connsiteY34" fmla="*/ 1168 h 1934"/>
              <a:gd name="connsiteX35" fmla="*/ 843 w 1872"/>
              <a:gd name="connsiteY35" fmla="*/ 1186 h 1934"/>
              <a:gd name="connsiteX36" fmla="*/ 837 w 1872"/>
              <a:gd name="connsiteY36" fmla="*/ 1222 h 1934"/>
              <a:gd name="connsiteX37" fmla="*/ 823 w 1872"/>
              <a:gd name="connsiteY37" fmla="*/ 1264 h 1934"/>
              <a:gd name="connsiteX38" fmla="*/ 811 w 1872"/>
              <a:gd name="connsiteY38" fmla="*/ 1288 h 1934"/>
              <a:gd name="connsiteX39" fmla="*/ 789 w 1872"/>
              <a:gd name="connsiteY39" fmla="*/ 1330 h 1934"/>
              <a:gd name="connsiteX40" fmla="*/ 771 w 1872"/>
              <a:gd name="connsiteY40" fmla="*/ 1366 h 1934"/>
              <a:gd name="connsiteX41" fmla="*/ 753 w 1872"/>
              <a:gd name="connsiteY41" fmla="*/ 1406 h 1934"/>
              <a:gd name="connsiteX42" fmla="*/ 729 w 1872"/>
              <a:gd name="connsiteY42" fmla="*/ 1442 h 1934"/>
              <a:gd name="connsiteX43" fmla="*/ 712 w 1872"/>
              <a:gd name="connsiteY43" fmla="*/ 1478 h 1934"/>
              <a:gd name="connsiteX44" fmla="*/ 675 w 1872"/>
              <a:gd name="connsiteY44" fmla="*/ 1520 h 1934"/>
              <a:gd name="connsiteX45" fmla="*/ 658 w 1872"/>
              <a:gd name="connsiteY45" fmla="*/ 1546 h 1934"/>
              <a:gd name="connsiteX46" fmla="*/ 626 w 1872"/>
              <a:gd name="connsiteY46" fmla="*/ 1584 h 1934"/>
              <a:gd name="connsiteX47" fmla="*/ 603 w 1872"/>
              <a:gd name="connsiteY47" fmla="*/ 1616 h 1934"/>
              <a:gd name="connsiteX48" fmla="*/ 579 w 1872"/>
              <a:gd name="connsiteY48" fmla="*/ 1628 h 1934"/>
              <a:gd name="connsiteX49" fmla="*/ 549 w 1872"/>
              <a:gd name="connsiteY49" fmla="*/ 1658 h 1934"/>
              <a:gd name="connsiteX50" fmla="*/ 507 w 1872"/>
              <a:gd name="connsiteY50" fmla="*/ 1688 h 1934"/>
              <a:gd name="connsiteX51" fmla="*/ 462 w 1872"/>
              <a:gd name="connsiteY51" fmla="*/ 1708 h 1934"/>
              <a:gd name="connsiteX52" fmla="*/ 428 w 1872"/>
              <a:gd name="connsiteY52" fmla="*/ 1724 h 1934"/>
              <a:gd name="connsiteX53" fmla="*/ 398 w 1872"/>
              <a:gd name="connsiteY53" fmla="*/ 1738 h 1934"/>
              <a:gd name="connsiteX54" fmla="*/ 362 w 1872"/>
              <a:gd name="connsiteY54" fmla="*/ 1756 h 1934"/>
              <a:gd name="connsiteX55" fmla="*/ 327 w 1872"/>
              <a:gd name="connsiteY55" fmla="*/ 1772 h 1934"/>
              <a:gd name="connsiteX56" fmla="*/ 291 w 1872"/>
              <a:gd name="connsiteY56" fmla="*/ 1784 h 1934"/>
              <a:gd name="connsiteX57" fmla="*/ 274 w 1872"/>
              <a:gd name="connsiteY57" fmla="*/ 1792 h 1934"/>
              <a:gd name="connsiteX58" fmla="*/ 238 w 1872"/>
              <a:gd name="connsiteY58" fmla="*/ 1804 h 1934"/>
              <a:gd name="connsiteX59" fmla="*/ 199 w 1872"/>
              <a:gd name="connsiteY59" fmla="*/ 1820 h 1934"/>
              <a:gd name="connsiteX60" fmla="*/ 159 w 1872"/>
              <a:gd name="connsiteY60" fmla="*/ 1832 h 1934"/>
              <a:gd name="connsiteX61" fmla="*/ 114 w 1872"/>
              <a:gd name="connsiteY61" fmla="*/ 1846 h 1934"/>
              <a:gd name="connsiteX62" fmla="*/ 75 w 1872"/>
              <a:gd name="connsiteY62" fmla="*/ 1860 h 1934"/>
              <a:gd name="connsiteX63" fmla="*/ 38 w 1872"/>
              <a:gd name="connsiteY63" fmla="*/ 1870 h 1934"/>
              <a:gd name="connsiteX64" fmla="*/ 16 w 1872"/>
              <a:gd name="connsiteY64" fmla="*/ 1876 h 1934"/>
              <a:gd name="connsiteX65" fmla="*/ 2 w 1872"/>
              <a:gd name="connsiteY65" fmla="*/ 1882 h 1934"/>
              <a:gd name="connsiteX66" fmla="*/ 0 w 1872"/>
              <a:gd name="connsiteY66" fmla="*/ 1902 h 1934"/>
              <a:gd name="connsiteX67" fmla="*/ 2 w 1872"/>
              <a:gd name="connsiteY67" fmla="*/ 1924 h 1934"/>
              <a:gd name="connsiteX68" fmla="*/ 1729 w 1872"/>
              <a:gd name="connsiteY68" fmla="*/ 1931 h 1934"/>
              <a:gd name="connsiteX69" fmla="*/ 1695 w 1872"/>
              <a:gd name="connsiteY69" fmla="*/ 1279 h 1934"/>
              <a:gd name="connsiteX70" fmla="*/ 1833 w 1872"/>
              <a:gd name="connsiteY70" fmla="*/ 661 h 1934"/>
              <a:gd name="connsiteX71" fmla="*/ 1821 w 1872"/>
              <a:gd name="connsiteY71" fmla="*/ 658 h 1934"/>
              <a:gd name="connsiteX72" fmla="*/ 1786 w 1872"/>
              <a:gd name="connsiteY72" fmla="*/ 604 h 1934"/>
              <a:gd name="connsiteX73" fmla="*/ 1773 w 1872"/>
              <a:gd name="connsiteY73" fmla="*/ 556 h 1934"/>
              <a:gd name="connsiteX74" fmla="*/ 1761 w 1872"/>
              <a:gd name="connsiteY74" fmla="*/ 526 h 1934"/>
              <a:gd name="connsiteX75" fmla="*/ 1742 w 1872"/>
              <a:gd name="connsiteY75" fmla="*/ 478 h 1934"/>
              <a:gd name="connsiteX76" fmla="*/ 1725 w 1872"/>
              <a:gd name="connsiteY76" fmla="*/ 442 h 1934"/>
              <a:gd name="connsiteX77" fmla="*/ 1715 w 1872"/>
              <a:gd name="connsiteY77" fmla="*/ 404 h 1934"/>
              <a:gd name="connsiteX78" fmla="*/ 1698 w 1872"/>
              <a:gd name="connsiteY78" fmla="*/ 368 h 1934"/>
              <a:gd name="connsiteX79" fmla="*/ 1692 w 1872"/>
              <a:gd name="connsiteY79" fmla="*/ 354 h 1934"/>
              <a:gd name="connsiteX80" fmla="*/ 1683 w 1872"/>
              <a:gd name="connsiteY80" fmla="*/ 332 h 1934"/>
              <a:gd name="connsiteX81" fmla="*/ 1662 w 1872"/>
              <a:gd name="connsiteY81" fmla="*/ 294 h 1934"/>
              <a:gd name="connsiteX82" fmla="*/ 1647 w 1872"/>
              <a:gd name="connsiteY82" fmla="*/ 260 h 1934"/>
              <a:gd name="connsiteX83" fmla="*/ 1634 w 1872"/>
              <a:gd name="connsiteY83" fmla="*/ 236 h 1934"/>
              <a:gd name="connsiteX84" fmla="*/ 1624 w 1872"/>
              <a:gd name="connsiteY84" fmla="*/ 208 h 1934"/>
              <a:gd name="connsiteX85" fmla="*/ 1596 w 1872"/>
              <a:gd name="connsiteY85" fmla="*/ 168 h 1934"/>
              <a:gd name="connsiteX86" fmla="*/ 1590 w 1872"/>
              <a:gd name="connsiteY86" fmla="*/ 156 h 1934"/>
              <a:gd name="connsiteX87" fmla="*/ 1574 w 1872"/>
              <a:gd name="connsiteY87" fmla="*/ 136 h 1934"/>
              <a:gd name="connsiteX88" fmla="*/ 1582 w 1872"/>
              <a:gd name="connsiteY88" fmla="*/ 144 h 1934"/>
              <a:gd name="connsiteX89" fmla="*/ 1610 w 1872"/>
              <a:gd name="connsiteY89" fmla="*/ 190 h 1934"/>
              <a:gd name="connsiteX90" fmla="*/ 1602 w 1872"/>
              <a:gd name="connsiteY90" fmla="*/ 180 h 1934"/>
              <a:gd name="connsiteX91" fmla="*/ 1608 w 1872"/>
              <a:gd name="connsiteY91" fmla="*/ 182 h 1934"/>
              <a:gd name="connsiteX92" fmla="*/ 1587 w 1872"/>
              <a:gd name="connsiteY92" fmla="*/ 152 h 1934"/>
              <a:gd name="connsiteX93" fmla="*/ 1560 w 1872"/>
              <a:gd name="connsiteY93" fmla="*/ 114 h 1934"/>
              <a:gd name="connsiteX94" fmla="*/ 1536 w 1872"/>
              <a:gd name="connsiteY94" fmla="*/ 84 h 1934"/>
              <a:gd name="connsiteX95" fmla="*/ 1510 w 1872"/>
              <a:gd name="connsiteY95" fmla="*/ 52 h 1934"/>
              <a:gd name="connsiteX96" fmla="*/ 1491 w 1872"/>
              <a:gd name="connsiteY96" fmla="*/ 32 h 1934"/>
              <a:gd name="connsiteX97" fmla="*/ 1473 w 1872"/>
              <a:gd name="connsiteY97" fmla="*/ 14 h 1934"/>
              <a:gd name="connsiteX98" fmla="*/ 1452 w 1872"/>
              <a:gd name="connsiteY98" fmla="*/ 8 h 1934"/>
              <a:gd name="connsiteX99" fmla="*/ 1410 w 1872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821 w 1858"/>
              <a:gd name="connsiteY71" fmla="*/ 658 h 1934"/>
              <a:gd name="connsiteX72" fmla="*/ 1786 w 1858"/>
              <a:gd name="connsiteY72" fmla="*/ 604 h 1934"/>
              <a:gd name="connsiteX73" fmla="*/ 1773 w 1858"/>
              <a:gd name="connsiteY73" fmla="*/ 556 h 1934"/>
              <a:gd name="connsiteX74" fmla="*/ 1761 w 1858"/>
              <a:gd name="connsiteY74" fmla="*/ 526 h 1934"/>
              <a:gd name="connsiteX75" fmla="*/ 1742 w 1858"/>
              <a:gd name="connsiteY75" fmla="*/ 478 h 1934"/>
              <a:gd name="connsiteX76" fmla="*/ 1725 w 1858"/>
              <a:gd name="connsiteY76" fmla="*/ 442 h 1934"/>
              <a:gd name="connsiteX77" fmla="*/ 1715 w 1858"/>
              <a:gd name="connsiteY77" fmla="*/ 404 h 1934"/>
              <a:gd name="connsiteX78" fmla="*/ 1698 w 1858"/>
              <a:gd name="connsiteY78" fmla="*/ 368 h 1934"/>
              <a:gd name="connsiteX79" fmla="*/ 1692 w 1858"/>
              <a:gd name="connsiteY79" fmla="*/ 354 h 1934"/>
              <a:gd name="connsiteX80" fmla="*/ 1683 w 1858"/>
              <a:gd name="connsiteY80" fmla="*/ 332 h 1934"/>
              <a:gd name="connsiteX81" fmla="*/ 1662 w 1858"/>
              <a:gd name="connsiteY81" fmla="*/ 294 h 1934"/>
              <a:gd name="connsiteX82" fmla="*/ 1647 w 1858"/>
              <a:gd name="connsiteY82" fmla="*/ 260 h 1934"/>
              <a:gd name="connsiteX83" fmla="*/ 1634 w 1858"/>
              <a:gd name="connsiteY83" fmla="*/ 236 h 1934"/>
              <a:gd name="connsiteX84" fmla="*/ 1624 w 1858"/>
              <a:gd name="connsiteY84" fmla="*/ 208 h 1934"/>
              <a:gd name="connsiteX85" fmla="*/ 1596 w 1858"/>
              <a:gd name="connsiteY85" fmla="*/ 168 h 1934"/>
              <a:gd name="connsiteX86" fmla="*/ 1590 w 1858"/>
              <a:gd name="connsiteY86" fmla="*/ 156 h 1934"/>
              <a:gd name="connsiteX87" fmla="*/ 1574 w 1858"/>
              <a:gd name="connsiteY87" fmla="*/ 136 h 1934"/>
              <a:gd name="connsiteX88" fmla="*/ 1582 w 1858"/>
              <a:gd name="connsiteY88" fmla="*/ 144 h 1934"/>
              <a:gd name="connsiteX89" fmla="*/ 1610 w 1858"/>
              <a:gd name="connsiteY89" fmla="*/ 190 h 1934"/>
              <a:gd name="connsiteX90" fmla="*/ 1602 w 1858"/>
              <a:gd name="connsiteY90" fmla="*/ 180 h 1934"/>
              <a:gd name="connsiteX91" fmla="*/ 1608 w 1858"/>
              <a:gd name="connsiteY91" fmla="*/ 182 h 1934"/>
              <a:gd name="connsiteX92" fmla="*/ 1587 w 1858"/>
              <a:gd name="connsiteY92" fmla="*/ 152 h 1934"/>
              <a:gd name="connsiteX93" fmla="*/ 1560 w 1858"/>
              <a:gd name="connsiteY93" fmla="*/ 114 h 1934"/>
              <a:gd name="connsiteX94" fmla="*/ 1536 w 1858"/>
              <a:gd name="connsiteY94" fmla="*/ 84 h 1934"/>
              <a:gd name="connsiteX95" fmla="*/ 1510 w 1858"/>
              <a:gd name="connsiteY95" fmla="*/ 52 h 1934"/>
              <a:gd name="connsiteX96" fmla="*/ 1491 w 1858"/>
              <a:gd name="connsiteY96" fmla="*/ 32 h 1934"/>
              <a:gd name="connsiteX97" fmla="*/ 1473 w 1858"/>
              <a:gd name="connsiteY97" fmla="*/ 14 h 1934"/>
              <a:gd name="connsiteX98" fmla="*/ 1452 w 1858"/>
              <a:gd name="connsiteY98" fmla="*/ 8 h 1934"/>
              <a:gd name="connsiteX99" fmla="*/ 1410 w 1858"/>
              <a:gd name="connsiteY99" fmla="*/ 2 h 1934"/>
              <a:gd name="connsiteX0" fmla="*/ 1430 w 1858"/>
              <a:gd name="connsiteY0" fmla="*/ 0 h 1934"/>
              <a:gd name="connsiteX1" fmla="*/ 1387 w 1858"/>
              <a:gd name="connsiteY1" fmla="*/ 4 h 1934"/>
              <a:gd name="connsiteX2" fmla="*/ 1355 w 1858"/>
              <a:gd name="connsiteY2" fmla="*/ 16 h 1934"/>
              <a:gd name="connsiteX3" fmla="*/ 1319 w 1858"/>
              <a:gd name="connsiteY3" fmla="*/ 40 h 1934"/>
              <a:gd name="connsiteX4" fmla="*/ 1292 w 1858"/>
              <a:gd name="connsiteY4" fmla="*/ 68 h 1934"/>
              <a:gd name="connsiteX5" fmla="*/ 1263 w 1858"/>
              <a:gd name="connsiteY5" fmla="*/ 104 h 1934"/>
              <a:gd name="connsiteX6" fmla="*/ 1239 w 1858"/>
              <a:gd name="connsiteY6" fmla="*/ 140 h 1934"/>
              <a:gd name="connsiteX7" fmla="*/ 1221 w 1858"/>
              <a:gd name="connsiteY7" fmla="*/ 170 h 1934"/>
              <a:gd name="connsiteX8" fmla="*/ 1204 w 1858"/>
              <a:gd name="connsiteY8" fmla="*/ 196 h 1934"/>
              <a:gd name="connsiteX9" fmla="*/ 1179 w 1858"/>
              <a:gd name="connsiteY9" fmla="*/ 242 h 1934"/>
              <a:gd name="connsiteX10" fmla="*/ 1162 w 1858"/>
              <a:gd name="connsiteY10" fmla="*/ 276 h 1934"/>
              <a:gd name="connsiteX11" fmla="*/ 1144 w 1858"/>
              <a:gd name="connsiteY11" fmla="*/ 314 h 1934"/>
              <a:gd name="connsiteX12" fmla="*/ 1132 w 1858"/>
              <a:gd name="connsiteY12" fmla="*/ 344 h 1934"/>
              <a:gd name="connsiteX13" fmla="*/ 1114 w 1858"/>
              <a:gd name="connsiteY13" fmla="*/ 380 h 1934"/>
              <a:gd name="connsiteX14" fmla="*/ 1102 w 1858"/>
              <a:gd name="connsiteY14" fmla="*/ 408 h 1934"/>
              <a:gd name="connsiteX15" fmla="*/ 1090 w 1858"/>
              <a:gd name="connsiteY15" fmla="*/ 436 h 1934"/>
              <a:gd name="connsiteX16" fmla="*/ 1076 w 1858"/>
              <a:gd name="connsiteY16" fmla="*/ 472 h 1934"/>
              <a:gd name="connsiteX17" fmla="*/ 1062 w 1858"/>
              <a:gd name="connsiteY17" fmla="*/ 504 h 1934"/>
              <a:gd name="connsiteX18" fmla="*/ 1048 w 1858"/>
              <a:gd name="connsiteY18" fmla="*/ 544 h 1934"/>
              <a:gd name="connsiteX19" fmla="*/ 1036 w 1858"/>
              <a:gd name="connsiteY19" fmla="*/ 580 h 1934"/>
              <a:gd name="connsiteX20" fmla="*/ 1020 w 1858"/>
              <a:gd name="connsiteY20" fmla="*/ 624 h 1934"/>
              <a:gd name="connsiteX21" fmla="*/ 1014 w 1858"/>
              <a:gd name="connsiteY21" fmla="*/ 650 h 1934"/>
              <a:gd name="connsiteX22" fmla="*/ 994 w 1858"/>
              <a:gd name="connsiteY22" fmla="*/ 690 h 1934"/>
              <a:gd name="connsiteX23" fmla="*/ 980 w 1858"/>
              <a:gd name="connsiteY23" fmla="*/ 736 h 1934"/>
              <a:gd name="connsiteX24" fmla="*/ 970 w 1858"/>
              <a:gd name="connsiteY24" fmla="*/ 776 h 1934"/>
              <a:gd name="connsiteX25" fmla="*/ 960 w 1858"/>
              <a:gd name="connsiteY25" fmla="*/ 814 h 1934"/>
              <a:gd name="connsiteX26" fmla="*/ 950 w 1858"/>
              <a:gd name="connsiteY26" fmla="*/ 852 h 1934"/>
              <a:gd name="connsiteX27" fmla="*/ 940 w 1858"/>
              <a:gd name="connsiteY27" fmla="*/ 894 h 1934"/>
              <a:gd name="connsiteX28" fmla="*/ 930 w 1858"/>
              <a:gd name="connsiteY28" fmla="*/ 938 h 1934"/>
              <a:gd name="connsiteX29" fmla="*/ 921 w 1858"/>
              <a:gd name="connsiteY29" fmla="*/ 974 h 1934"/>
              <a:gd name="connsiteX30" fmla="*/ 915 w 1858"/>
              <a:gd name="connsiteY30" fmla="*/ 1004 h 1934"/>
              <a:gd name="connsiteX31" fmla="*/ 903 w 1858"/>
              <a:gd name="connsiteY31" fmla="*/ 1040 h 1934"/>
              <a:gd name="connsiteX32" fmla="*/ 885 w 1858"/>
              <a:gd name="connsiteY32" fmla="*/ 1072 h 1934"/>
              <a:gd name="connsiteX33" fmla="*/ 873 w 1858"/>
              <a:gd name="connsiteY33" fmla="*/ 1114 h 1934"/>
              <a:gd name="connsiteX34" fmla="*/ 855 w 1858"/>
              <a:gd name="connsiteY34" fmla="*/ 1168 h 1934"/>
              <a:gd name="connsiteX35" fmla="*/ 843 w 1858"/>
              <a:gd name="connsiteY35" fmla="*/ 1186 h 1934"/>
              <a:gd name="connsiteX36" fmla="*/ 837 w 1858"/>
              <a:gd name="connsiteY36" fmla="*/ 1222 h 1934"/>
              <a:gd name="connsiteX37" fmla="*/ 823 w 1858"/>
              <a:gd name="connsiteY37" fmla="*/ 1264 h 1934"/>
              <a:gd name="connsiteX38" fmla="*/ 811 w 1858"/>
              <a:gd name="connsiteY38" fmla="*/ 1288 h 1934"/>
              <a:gd name="connsiteX39" fmla="*/ 789 w 1858"/>
              <a:gd name="connsiteY39" fmla="*/ 1330 h 1934"/>
              <a:gd name="connsiteX40" fmla="*/ 771 w 1858"/>
              <a:gd name="connsiteY40" fmla="*/ 1366 h 1934"/>
              <a:gd name="connsiteX41" fmla="*/ 753 w 1858"/>
              <a:gd name="connsiteY41" fmla="*/ 1406 h 1934"/>
              <a:gd name="connsiteX42" fmla="*/ 729 w 1858"/>
              <a:gd name="connsiteY42" fmla="*/ 1442 h 1934"/>
              <a:gd name="connsiteX43" fmla="*/ 712 w 1858"/>
              <a:gd name="connsiteY43" fmla="*/ 1478 h 1934"/>
              <a:gd name="connsiteX44" fmla="*/ 675 w 1858"/>
              <a:gd name="connsiteY44" fmla="*/ 1520 h 1934"/>
              <a:gd name="connsiteX45" fmla="*/ 658 w 1858"/>
              <a:gd name="connsiteY45" fmla="*/ 1546 h 1934"/>
              <a:gd name="connsiteX46" fmla="*/ 626 w 1858"/>
              <a:gd name="connsiteY46" fmla="*/ 1584 h 1934"/>
              <a:gd name="connsiteX47" fmla="*/ 603 w 1858"/>
              <a:gd name="connsiteY47" fmla="*/ 1616 h 1934"/>
              <a:gd name="connsiteX48" fmla="*/ 579 w 1858"/>
              <a:gd name="connsiteY48" fmla="*/ 1628 h 1934"/>
              <a:gd name="connsiteX49" fmla="*/ 549 w 1858"/>
              <a:gd name="connsiteY49" fmla="*/ 1658 h 1934"/>
              <a:gd name="connsiteX50" fmla="*/ 507 w 1858"/>
              <a:gd name="connsiteY50" fmla="*/ 1688 h 1934"/>
              <a:gd name="connsiteX51" fmla="*/ 462 w 1858"/>
              <a:gd name="connsiteY51" fmla="*/ 1708 h 1934"/>
              <a:gd name="connsiteX52" fmla="*/ 428 w 1858"/>
              <a:gd name="connsiteY52" fmla="*/ 1724 h 1934"/>
              <a:gd name="connsiteX53" fmla="*/ 398 w 1858"/>
              <a:gd name="connsiteY53" fmla="*/ 1738 h 1934"/>
              <a:gd name="connsiteX54" fmla="*/ 362 w 1858"/>
              <a:gd name="connsiteY54" fmla="*/ 1756 h 1934"/>
              <a:gd name="connsiteX55" fmla="*/ 327 w 1858"/>
              <a:gd name="connsiteY55" fmla="*/ 1772 h 1934"/>
              <a:gd name="connsiteX56" fmla="*/ 291 w 1858"/>
              <a:gd name="connsiteY56" fmla="*/ 1784 h 1934"/>
              <a:gd name="connsiteX57" fmla="*/ 274 w 1858"/>
              <a:gd name="connsiteY57" fmla="*/ 1792 h 1934"/>
              <a:gd name="connsiteX58" fmla="*/ 238 w 1858"/>
              <a:gd name="connsiteY58" fmla="*/ 1804 h 1934"/>
              <a:gd name="connsiteX59" fmla="*/ 199 w 1858"/>
              <a:gd name="connsiteY59" fmla="*/ 1820 h 1934"/>
              <a:gd name="connsiteX60" fmla="*/ 159 w 1858"/>
              <a:gd name="connsiteY60" fmla="*/ 1832 h 1934"/>
              <a:gd name="connsiteX61" fmla="*/ 114 w 1858"/>
              <a:gd name="connsiteY61" fmla="*/ 1846 h 1934"/>
              <a:gd name="connsiteX62" fmla="*/ 75 w 1858"/>
              <a:gd name="connsiteY62" fmla="*/ 1860 h 1934"/>
              <a:gd name="connsiteX63" fmla="*/ 38 w 1858"/>
              <a:gd name="connsiteY63" fmla="*/ 1870 h 1934"/>
              <a:gd name="connsiteX64" fmla="*/ 16 w 1858"/>
              <a:gd name="connsiteY64" fmla="*/ 1876 h 1934"/>
              <a:gd name="connsiteX65" fmla="*/ 2 w 1858"/>
              <a:gd name="connsiteY65" fmla="*/ 1882 h 1934"/>
              <a:gd name="connsiteX66" fmla="*/ 0 w 1858"/>
              <a:gd name="connsiteY66" fmla="*/ 1902 h 1934"/>
              <a:gd name="connsiteX67" fmla="*/ 2 w 1858"/>
              <a:gd name="connsiteY67" fmla="*/ 1924 h 1934"/>
              <a:gd name="connsiteX68" fmla="*/ 1729 w 1858"/>
              <a:gd name="connsiteY68" fmla="*/ 1931 h 1934"/>
              <a:gd name="connsiteX69" fmla="*/ 1695 w 1858"/>
              <a:gd name="connsiteY69" fmla="*/ 1279 h 1934"/>
              <a:gd name="connsiteX70" fmla="*/ 1833 w 1858"/>
              <a:gd name="connsiteY70" fmla="*/ 661 h 1934"/>
              <a:gd name="connsiteX71" fmla="*/ 1786 w 1858"/>
              <a:gd name="connsiteY71" fmla="*/ 604 h 1934"/>
              <a:gd name="connsiteX72" fmla="*/ 1773 w 1858"/>
              <a:gd name="connsiteY72" fmla="*/ 556 h 1934"/>
              <a:gd name="connsiteX73" fmla="*/ 1761 w 1858"/>
              <a:gd name="connsiteY73" fmla="*/ 526 h 1934"/>
              <a:gd name="connsiteX74" fmla="*/ 1742 w 1858"/>
              <a:gd name="connsiteY74" fmla="*/ 478 h 1934"/>
              <a:gd name="connsiteX75" fmla="*/ 1725 w 1858"/>
              <a:gd name="connsiteY75" fmla="*/ 442 h 1934"/>
              <a:gd name="connsiteX76" fmla="*/ 1715 w 1858"/>
              <a:gd name="connsiteY76" fmla="*/ 404 h 1934"/>
              <a:gd name="connsiteX77" fmla="*/ 1698 w 1858"/>
              <a:gd name="connsiteY77" fmla="*/ 368 h 1934"/>
              <a:gd name="connsiteX78" fmla="*/ 1692 w 1858"/>
              <a:gd name="connsiteY78" fmla="*/ 354 h 1934"/>
              <a:gd name="connsiteX79" fmla="*/ 1683 w 1858"/>
              <a:gd name="connsiteY79" fmla="*/ 332 h 1934"/>
              <a:gd name="connsiteX80" fmla="*/ 1662 w 1858"/>
              <a:gd name="connsiteY80" fmla="*/ 294 h 1934"/>
              <a:gd name="connsiteX81" fmla="*/ 1647 w 1858"/>
              <a:gd name="connsiteY81" fmla="*/ 260 h 1934"/>
              <a:gd name="connsiteX82" fmla="*/ 1634 w 1858"/>
              <a:gd name="connsiteY82" fmla="*/ 236 h 1934"/>
              <a:gd name="connsiteX83" fmla="*/ 1624 w 1858"/>
              <a:gd name="connsiteY83" fmla="*/ 208 h 1934"/>
              <a:gd name="connsiteX84" fmla="*/ 1596 w 1858"/>
              <a:gd name="connsiteY84" fmla="*/ 168 h 1934"/>
              <a:gd name="connsiteX85" fmla="*/ 1590 w 1858"/>
              <a:gd name="connsiteY85" fmla="*/ 156 h 1934"/>
              <a:gd name="connsiteX86" fmla="*/ 1574 w 1858"/>
              <a:gd name="connsiteY86" fmla="*/ 136 h 1934"/>
              <a:gd name="connsiteX87" fmla="*/ 1582 w 1858"/>
              <a:gd name="connsiteY87" fmla="*/ 144 h 1934"/>
              <a:gd name="connsiteX88" fmla="*/ 1610 w 1858"/>
              <a:gd name="connsiteY88" fmla="*/ 190 h 1934"/>
              <a:gd name="connsiteX89" fmla="*/ 1602 w 1858"/>
              <a:gd name="connsiteY89" fmla="*/ 180 h 1934"/>
              <a:gd name="connsiteX90" fmla="*/ 1608 w 1858"/>
              <a:gd name="connsiteY90" fmla="*/ 182 h 1934"/>
              <a:gd name="connsiteX91" fmla="*/ 1587 w 1858"/>
              <a:gd name="connsiteY91" fmla="*/ 152 h 1934"/>
              <a:gd name="connsiteX92" fmla="*/ 1560 w 1858"/>
              <a:gd name="connsiteY92" fmla="*/ 114 h 1934"/>
              <a:gd name="connsiteX93" fmla="*/ 1536 w 1858"/>
              <a:gd name="connsiteY93" fmla="*/ 84 h 1934"/>
              <a:gd name="connsiteX94" fmla="*/ 1510 w 1858"/>
              <a:gd name="connsiteY94" fmla="*/ 52 h 1934"/>
              <a:gd name="connsiteX95" fmla="*/ 1491 w 1858"/>
              <a:gd name="connsiteY95" fmla="*/ 32 h 1934"/>
              <a:gd name="connsiteX96" fmla="*/ 1473 w 1858"/>
              <a:gd name="connsiteY96" fmla="*/ 14 h 1934"/>
              <a:gd name="connsiteX97" fmla="*/ 1452 w 1858"/>
              <a:gd name="connsiteY97" fmla="*/ 8 h 1934"/>
              <a:gd name="connsiteX98" fmla="*/ 1410 w 1858"/>
              <a:gd name="connsiteY98" fmla="*/ 2 h 1934"/>
              <a:gd name="connsiteX0" fmla="*/ 1430 w 1786"/>
              <a:gd name="connsiteY0" fmla="*/ 0 h 1934"/>
              <a:gd name="connsiteX1" fmla="*/ 1387 w 1786"/>
              <a:gd name="connsiteY1" fmla="*/ 4 h 1934"/>
              <a:gd name="connsiteX2" fmla="*/ 1355 w 1786"/>
              <a:gd name="connsiteY2" fmla="*/ 16 h 1934"/>
              <a:gd name="connsiteX3" fmla="*/ 1319 w 1786"/>
              <a:gd name="connsiteY3" fmla="*/ 40 h 1934"/>
              <a:gd name="connsiteX4" fmla="*/ 1292 w 1786"/>
              <a:gd name="connsiteY4" fmla="*/ 68 h 1934"/>
              <a:gd name="connsiteX5" fmla="*/ 1263 w 1786"/>
              <a:gd name="connsiteY5" fmla="*/ 104 h 1934"/>
              <a:gd name="connsiteX6" fmla="*/ 1239 w 1786"/>
              <a:gd name="connsiteY6" fmla="*/ 140 h 1934"/>
              <a:gd name="connsiteX7" fmla="*/ 1221 w 1786"/>
              <a:gd name="connsiteY7" fmla="*/ 170 h 1934"/>
              <a:gd name="connsiteX8" fmla="*/ 1204 w 1786"/>
              <a:gd name="connsiteY8" fmla="*/ 196 h 1934"/>
              <a:gd name="connsiteX9" fmla="*/ 1179 w 1786"/>
              <a:gd name="connsiteY9" fmla="*/ 242 h 1934"/>
              <a:gd name="connsiteX10" fmla="*/ 1162 w 1786"/>
              <a:gd name="connsiteY10" fmla="*/ 276 h 1934"/>
              <a:gd name="connsiteX11" fmla="*/ 1144 w 1786"/>
              <a:gd name="connsiteY11" fmla="*/ 314 h 1934"/>
              <a:gd name="connsiteX12" fmla="*/ 1132 w 1786"/>
              <a:gd name="connsiteY12" fmla="*/ 344 h 1934"/>
              <a:gd name="connsiteX13" fmla="*/ 1114 w 1786"/>
              <a:gd name="connsiteY13" fmla="*/ 380 h 1934"/>
              <a:gd name="connsiteX14" fmla="*/ 1102 w 1786"/>
              <a:gd name="connsiteY14" fmla="*/ 408 h 1934"/>
              <a:gd name="connsiteX15" fmla="*/ 1090 w 1786"/>
              <a:gd name="connsiteY15" fmla="*/ 436 h 1934"/>
              <a:gd name="connsiteX16" fmla="*/ 1076 w 1786"/>
              <a:gd name="connsiteY16" fmla="*/ 472 h 1934"/>
              <a:gd name="connsiteX17" fmla="*/ 1062 w 1786"/>
              <a:gd name="connsiteY17" fmla="*/ 504 h 1934"/>
              <a:gd name="connsiteX18" fmla="*/ 1048 w 1786"/>
              <a:gd name="connsiteY18" fmla="*/ 544 h 1934"/>
              <a:gd name="connsiteX19" fmla="*/ 1036 w 1786"/>
              <a:gd name="connsiteY19" fmla="*/ 580 h 1934"/>
              <a:gd name="connsiteX20" fmla="*/ 1020 w 1786"/>
              <a:gd name="connsiteY20" fmla="*/ 624 h 1934"/>
              <a:gd name="connsiteX21" fmla="*/ 1014 w 1786"/>
              <a:gd name="connsiteY21" fmla="*/ 650 h 1934"/>
              <a:gd name="connsiteX22" fmla="*/ 994 w 1786"/>
              <a:gd name="connsiteY22" fmla="*/ 690 h 1934"/>
              <a:gd name="connsiteX23" fmla="*/ 980 w 1786"/>
              <a:gd name="connsiteY23" fmla="*/ 736 h 1934"/>
              <a:gd name="connsiteX24" fmla="*/ 970 w 1786"/>
              <a:gd name="connsiteY24" fmla="*/ 776 h 1934"/>
              <a:gd name="connsiteX25" fmla="*/ 960 w 1786"/>
              <a:gd name="connsiteY25" fmla="*/ 814 h 1934"/>
              <a:gd name="connsiteX26" fmla="*/ 950 w 1786"/>
              <a:gd name="connsiteY26" fmla="*/ 852 h 1934"/>
              <a:gd name="connsiteX27" fmla="*/ 940 w 1786"/>
              <a:gd name="connsiteY27" fmla="*/ 894 h 1934"/>
              <a:gd name="connsiteX28" fmla="*/ 930 w 1786"/>
              <a:gd name="connsiteY28" fmla="*/ 938 h 1934"/>
              <a:gd name="connsiteX29" fmla="*/ 921 w 1786"/>
              <a:gd name="connsiteY29" fmla="*/ 974 h 1934"/>
              <a:gd name="connsiteX30" fmla="*/ 915 w 1786"/>
              <a:gd name="connsiteY30" fmla="*/ 1004 h 1934"/>
              <a:gd name="connsiteX31" fmla="*/ 903 w 1786"/>
              <a:gd name="connsiteY31" fmla="*/ 1040 h 1934"/>
              <a:gd name="connsiteX32" fmla="*/ 885 w 1786"/>
              <a:gd name="connsiteY32" fmla="*/ 1072 h 1934"/>
              <a:gd name="connsiteX33" fmla="*/ 873 w 1786"/>
              <a:gd name="connsiteY33" fmla="*/ 1114 h 1934"/>
              <a:gd name="connsiteX34" fmla="*/ 855 w 1786"/>
              <a:gd name="connsiteY34" fmla="*/ 1168 h 1934"/>
              <a:gd name="connsiteX35" fmla="*/ 843 w 1786"/>
              <a:gd name="connsiteY35" fmla="*/ 1186 h 1934"/>
              <a:gd name="connsiteX36" fmla="*/ 837 w 1786"/>
              <a:gd name="connsiteY36" fmla="*/ 1222 h 1934"/>
              <a:gd name="connsiteX37" fmla="*/ 823 w 1786"/>
              <a:gd name="connsiteY37" fmla="*/ 1264 h 1934"/>
              <a:gd name="connsiteX38" fmla="*/ 811 w 1786"/>
              <a:gd name="connsiteY38" fmla="*/ 1288 h 1934"/>
              <a:gd name="connsiteX39" fmla="*/ 789 w 1786"/>
              <a:gd name="connsiteY39" fmla="*/ 1330 h 1934"/>
              <a:gd name="connsiteX40" fmla="*/ 771 w 1786"/>
              <a:gd name="connsiteY40" fmla="*/ 1366 h 1934"/>
              <a:gd name="connsiteX41" fmla="*/ 753 w 1786"/>
              <a:gd name="connsiteY41" fmla="*/ 1406 h 1934"/>
              <a:gd name="connsiteX42" fmla="*/ 729 w 1786"/>
              <a:gd name="connsiteY42" fmla="*/ 1442 h 1934"/>
              <a:gd name="connsiteX43" fmla="*/ 712 w 1786"/>
              <a:gd name="connsiteY43" fmla="*/ 1478 h 1934"/>
              <a:gd name="connsiteX44" fmla="*/ 675 w 1786"/>
              <a:gd name="connsiteY44" fmla="*/ 1520 h 1934"/>
              <a:gd name="connsiteX45" fmla="*/ 658 w 1786"/>
              <a:gd name="connsiteY45" fmla="*/ 1546 h 1934"/>
              <a:gd name="connsiteX46" fmla="*/ 626 w 1786"/>
              <a:gd name="connsiteY46" fmla="*/ 1584 h 1934"/>
              <a:gd name="connsiteX47" fmla="*/ 603 w 1786"/>
              <a:gd name="connsiteY47" fmla="*/ 1616 h 1934"/>
              <a:gd name="connsiteX48" fmla="*/ 579 w 1786"/>
              <a:gd name="connsiteY48" fmla="*/ 1628 h 1934"/>
              <a:gd name="connsiteX49" fmla="*/ 549 w 1786"/>
              <a:gd name="connsiteY49" fmla="*/ 1658 h 1934"/>
              <a:gd name="connsiteX50" fmla="*/ 507 w 1786"/>
              <a:gd name="connsiteY50" fmla="*/ 1688 h 1934"/>
              <a:gd name="connsiteX51" fmla="*/ 462 w 1786"/>
              <a:gd name="connsiteY51" fmla="*/ 1708 h 1934"/>
              <a:gd name="connsiteX52" fmla="*/ 428 w 1786"/>
              <a:gd name="connsiteY52" fmla="*/ 1724 h 1934"/>
              <a:gd name="connsiteX53" fmla="*/ 398 w 1786"/>
              <a:gd name="connsiteY53" fmla="*/ 1738 h 1934"/>
              <a:gd name="connsiteX54" fmla="*/ 362 w 1786"/>
              <a:gd name="connsiteY54" fmla="*/ 1756 h 1934"/>
              <a:gd name="connsiteX55" fmla="*/ 327 w 1786"/>
              <a:gd name="connsiteY55" fmla="*/ 1772 h 1934"/>
              <a:gd name="connsiteX56" fmla="*/ 291 w 1786"/>
              <a:gd name="connsiteY56" fmla="*/ 1784 h 1934"/>
              <a:gd name="connsiteX57" fmla="*/ 274 w 1786"/>
              <a:gd name="connsiteY57" fmla="*/ 1792 h 1934"/>
              <a:gd name="connsiteX58" fmla="*/ 238 w 1786"/>
              <a:gd name="connsiteY58" fmla="*/ 1804 h 1934"/>
              <a:gd name="connsiteX59" fmla="*/ 199 w 1786"/>
              <a:gd name="connsiteY59" fmla="*/ 1820 h 1934"/>
              <a:gd name="connsiteX60" fmla="*/ 159 w 1786"/>
              <a:gd name="connsiteY60" fmla="*/ 1832 h 1934"/>
              <a:gd name="connsiteX61" fmla="*/ 114 w 1786"/>
              <a:gd name="connsiteY61" fmla="*/ 1846 h 1934"/>
              <a:gd name="connsiteX62" fmla="*/ 75 w 1786"/>
              <a:gd name="connsiteY62" fmla="*/ 1860 h 1934"/>
              <a:gd name="connsiteX63" fmla="*/ 38 w 1786"/>
              <a:gd name="connsiteY63" fmla="*/ 1870 h 1934"/>
              <a:gd name="connsiteX64" fmla="*/ 16 w 1786"/>
              <a:gd name="connsiteY64" fmla="*/ 1876 h 1934"/>
              <a:gd name="connsiteX65" fmla="*/ 2 w 1786"/>
              <a:gd name="connsiteY65" fmla="*/ 1882 h 1934"/>
              <a:gd name="connsiteX66" fmla="*/ 0 w 1786"/>
              <a:gd name="connsiteY66" fmla="*/ 1902 h 1934"/>
              <a:gd name="connsiteX67" fmla="*/ 2 w 1786"/>
              <a:gd name="connsiteY67" fmla="*/ 1924 h 1934"/>
              <a:gd name="connsiteX68" fmla="*/ 1729 w 1786"/>
              <a:gd name="connsiteY68" fmla="*/ 1931 h 1934"/>
              <a:gd name="connsiteX69" fmla="*/ 1695 w 1786"/>
              <a:gd name="connsiteY69" fmla="*/ 1279 h 1934"/>
              <a:gd name="connsiteX70" fmla="*/ 1786 w 1786"/>
              <a:gd name="connsiteY70" fmla="*/ 604 h 1934"/>
              <a:gd name="connsiteX71" fmla="*/ 1773 w 1786"/>
              <a:gd name="connsiteY71" fmla="*/ 556 h 1934"/>
              <a:gd name="connsiteX72" fmla="*/ 1761 w 1786"/>
              <a:gd name="connsiteY72" fmla="*/ 526 h 1934"/>
              <a:gd name="connsiteX73" fmla="*/ 1742 w 1786"/>
              <a:gd name="connsiteY73" fmla="*/ 478 h 1934"/>
              <a:gd name="connsiteX74" fmla="*/ 1725 w 1786"/>
              <a:gd name="connsiteY74" fmla="*/ 442 h 1934"/>
              <a:gd name="connsiteX75" fmla="*/ 1715 w 1786"/>
              <a:gd name="connsiteY75" fmla="*/ 404 h 1934"/>
              <a:gd name="connsiteX76" fmla="*/ 1698 w 1786"/>
              <a:gd name="connsiteY76" fmla="*/ 368 h 1934"/>
              <a:gd name="connsiteX77" fmla="*/ 1692 w 1786"/>
              <a:gd name="connsiteY77" fmla="*/ 354 h 1934"/>
              <a:gd name="connsiteX78" fmla="*/ 1683 w 1786"/>
              <a:gd name="connsiteY78" fmla="*/ 332 h 1934"/>
              <a:gd name="connsiteX79" fmla="*/ 1662 w 1786"/>
              <a:gd name="connsiteY79" fmla="*/ 294 h 1934"/>
              <a:gd name="connsiteX80" fmla="*/ 1647 w 1786"/>
              <a:gd name="connsiteY80" fmla="*/ 260 h 1934"/>
              <a:gd name="connsiteX81" fmla="*/ 1634 w 1786"/>
              <a:gd name="connsiteY81" fmla="*/ 236 h 1934"/>
              <a:gd name="connsiteX82" fmla="*/ 1624 w 1786"/>
              <a:gd name="connsiteY82" fmla="*/ 208 h 1934"/>
              <a:gd name="connsiteX83" fmla="*/ 1596 w 1786"/>
              <a:gd name="connsiteY83" fmla="*/ 168 h 1934"/>
              <a:gd name="connsiteX84" fmla="*/ 1590 w 1786"/>
              <a:gd name="connsiteY84" fmla="*/ 156 h 1934"/>
              <a:gd name="connsiteX85" fmla="*/ 1574 w 1786"/>
              <a:gd name="connsiteY85" fmla="*/ 136 h 1934"/>
              <a:gd name="connsiteX86" fmla="*/ 1582 w 1786"/>
              <a:gd name="connsiteY86" fmla="*/ 144 h 1934"/>
              <a:gd name="connsiteX87" fmla="*/ 1610 w 1786"/>
              <a:gd name="connsiteY87" fmla="*/ 190 h 1934"/>
              <a:gd name="connsiteX88" fmla="*/ 1602 w 1786"/>
              <a:gd name="connsiteY88" fmla="*/ 180 h 1934"/>
              <a:gd name="connsiteX89" fmla="*/ 1608 w 1786"/>
              <a:gd name="connsiteY89" fmla="*/ 182 h 1934"/>
              <a:gd name="connsiteX90" fmla="*/ 1587 w 1786"/>
              <a:gd name="connsiteY90" fmla="*/ 152 h 1934"/>
              <a:gd name="connsiteX91" fmla="*/ 1560 w 1786"/>
              <a:gd name="connsiteY91" fmla="*/ 114 h 1934"/>
              <a:gd name="connsiteX92" fmla="*/ 1536 w 1786"/>
              <a:gd name="connsiteY92" fmla="*/ 84 h 1934"/>
              <a:gd name="connsiteX93" fmla="*/ 1510 w 1786"/>
              <a:gd name="connsiteY93" fmla="*/ 52 h 1934"/>
              <a:gd name="connsiteX94" fmla="*/ 1491 w 1786"/>
              <a:gd name="connsiteY94" fmla="*/ 32 h 1934"/>
              <a:gd name="connsiteX95" fmla="*/ 1473 w 1786"/>
              <a:gd name="connsiteY95" fmla="*/ 14 h 1934"/>
              <a:gd name="connsiteX96" fmla="*/ 1452 w 1786"/>
              <a:gd name="connsiteY96" fmla="*/ 8 h 1934"/>
              <a:gd name="connsiteX97" fmla="*/ 1410 w 1786"/>
              <a:gd name="connsiteY97" fmla="*/ 2 h 1934"/>
              <a:gd name="connsiteX0" fmla="*/ 1430 w 1773"/>
              <a:gd name="connsiteY0" fmla="*/ 0 h 1934"/>
              <a:gd name="connsiteX1" fmla="*/ 1387 w 1773"/>
              <a:gd name="connsiteY1" fmla="*/ 4 h 1934"/>
              <a:gd name="connsiteX2" fmla="*/ 1355 w 1773"/>
              <a:gd name="connsiteY2" fmla="*/ 16 h 1934"/>
              <a:gd name="connsiteX3" fmla="*/ 1319 w 1773"/>
              <a:gd name="connsiteY3" fmla="*/ 40 h 1934"/>
              <a:gd name="connsiteX4" fmla="*/ 1292 w 1773"/>
              <a:gd name="connsiteY4" fmla="*/ 68 h 1934"/>
              <a:gd name="connsiteX5" fmla="*/ 1263 w 1773"/>
              <a:gd name="connsiteY5" fmla="*/ 104 h 1934"/>
              <a:gd name="connsiteX6" fmla="*/ 1239 w 1773"/>
              <a:gd name="connsiteY6" fmla="*/ 140 h 1934"/>
              <a:gd name="connsiteX7" fmla="*/ 1221 w 1773"/>
              <a:gd name="connsiteY7" fmla="*/ 170 h 1934"/>
              <a:gd name="connsiteX8" fmla="*/ 1204 w 1773"/>
              <a:gd name="connsiteY8" fmla="*/ 196 h 1934"/>
              <a:gd name="connsiteX9" fmla="*/ 1179 w 1773"/>
              <a:gd name="connsiteY9" fmla="*/ 242 h 1934"/>
              <a:gd name="connsiteX10" fmla="*/ 1162 w 1773"/>
              <a:gd name="connsiteY10" fmla="*/ 276 h 1934"/>
              <a:gd name="connsiteX11" fmla="*/ 1144 w 1773"/>
              <a:gd name="connsiteY11" fmla="*/ 314 h 1934"/>
              <a:gd name="connsiteX12" fmla="*/ 1132 w 1773"/>
              <a:gd name="connsiteY12" fmla="*/ 344 h 1934"/>
              <a:gd name="connsiteX13" fmla="*/ 1114 w 1773"/>
              <a:gd name="connsiteY13" fmla="*/ 380 h 1934"/>
              <a:gd name="connsiteX14" fmla="*/ 1102 w 1773"/>
              <a:gd name="connsiteY14" fmla="*/ 408 h 1934"/>
              <a:gd name="connsiteX15" fmla="*/ 1090 w 1773"/>
              <a:gd name="connsiteY15" fmla="*/ 436 h 1934"/>
              <a:gd name="connsiteX16" fmla="*/ 1076 w 1773"/>
              <a:gd name="connsiteY16" fmla="*/ 472 h 1934"/>
              <a:gd name="connsiteX17" fmla="*/ 1062 w 1773"/>
              <a:gd name="connsiteY17" fmla="*/ 504 h 1934"/>
              <a:gd name="connsiteX18" fmla="*/ 1048 w 1773"/>
              <a:gd name="connsiteY18" fmla="*/ 544 h 1934"/>
              <a:gd name="connsiteX19" fmla="*/ 1036 w 1773"/>
              <a:gd name="connsiteY19" fmla="*/ 580 h 1934"/>
              <a:gd name="connsiteX20" fmla="*/ 1020 w 1773"/>
              <a:gd name="connsiteY20" fmla="*/ 624 h 1934"/>
              <a:gd name="connsiteX21" fmla="*/ 1014 w 1773"/>
              <a:gd name="connsiteY21" fmla="*/ 650 h 1934"/>
              <a:gd name="connsiteX22" fmla="*/ 994 w 1773"/>
              <a:gd name="connsiteY22" fmla="*/ 690 h 1934"/>
              <a:gd name="connsiteX23" fmla="*/ 980 w 1773"/>
              <a:gd name="connsiteY23" fmla="*/ 736 h 1934"/>
              <a:gd name="connsiteX24" fmla="*/ 970 w 1773"/>
              <a:gd name="connsiteY24" fmla="*/ 776 h 1934"/>
              <a:gd name="connsiteX25" fmla="*/ 960 w 1773"/>
              <a:gd name="connsiteY25" fmla="*/ 814 h 1934"/>
              <a:gd name="connsiteX26" fmla="*/ 950 w 1773"/>
              <a:gd name="connsiteY26" fmla="*/ 852 h 1934"/>
              <a:gd name="connsiteX27" fmla="*/ 940 w 1773"/>
              <a:gd name="connsiteY27" fmla="*/ 894 h 1934"/>
              <a:gd name="connsiteX28" fmla="*/ 930 w 1773"/>
              <a:gd name="connsiteY28" fmla="*/ 938 h 1934"/>
              <a:gd name="connsiteX29" fmla="*/ 921 w 1773"/>
              <a:gd name="connsiteY29" fmla="*/ 974 h 1934"/>
              <a:gd name="connsiteX30" fmla="*/ 915 w 1773"/>
              <a:gd name="connsiteY30" fmla="*/ 1004 h 1934"/>
              <a:gd name="connsiteX31" fmla="*/ 903 w 1773"/>
              <a:gd name="connsiteY31" fmla="*/ 1040 h 1934"/>
              <a:gd name="connsiteX32" fmla="*/ 885 w 1773"/>
              <a:gd name="connsiteY32" fmla="*/ 1072 h 1934"/>
              <a:gd name="connsiteX33" fmla="*/ 873 w 1773"/>
              <a:gd name="connsiteY33" fmla="*/ 1114 h 1934"/>
              <a:gd name="connsiteX34" fmla="*/ 855 w 1773"/>
              <a:gd name="connsiteY34" fmla="*/ 1168 h 1934"/>
              <a:gd name="connsiteX35" fmla="*/ 843 w 1773"/>
              <a:gd name="connsiteY35" fmla="*/ 1186 h 1934"/>
              <a:gd name="connsiteX36" fmla="*/ 837 w 1773"/>
              <a:gd name="connsiteY36" fmla="*/ 1222 h 1934"/>
              <a:gd name="connsiteX37" fmla="*/ 823 w 1773"/>
              <a:gd name="connsiteY37" fmla="*/ 1264 h 1934"/>
              <a:gd name="connsiteX38" fmla="*/ 811 w 1773"/>
              <a:gd name="connsiteY38" fmla="*/ 1288 h 1934"/>
              <a:gd name="connsiteX39" fmla="*/ 789 w 1773"/>
              <a:gd name="connsiteY39" fmla="*/ 1330 h 1934"/>
              <a:gd name="connsiteX40" fmla="*/ 771 w 1773"/>
              <a:gd name="connsiteY40" fmla="*/ 1366 h 1934"/>
              <a:gd name="connsiteX41" fmla="*/ 753 w 1773"/>
              <a:gd name="connsiteY41" fmla="*/ 1406 h 1934"/>
              <a:gd name="connsiteX42" fmla="*/ 729 w 1773"/>
              <a:gd name="connsiteY42" fmla="*/ 1442 h 1934"/>
              <a:gd name="connsiteX43" fmla="*/ 712 w 1773"/>
              <a:gd name="connsiteY43" fmla="*/ 1478 h 1934"/>
              <a:gd name="connsiteX44" fmla="*/ 675 w 1773"/>
              <a:gd name="connsiteY44" fmla="*/ 1520 h 1934"/>
              <a:gd name="connsiteX45" fmla="*/ 658 w 1773"/>
              <a:gd name="connsiteY45" fmla="*/ 1546 h 1934"/>
              <a:gd name="connsiteX46" fmla="*/ 626 w 1773"/>
              <a:gd name="connsiteY46" fmla="*/ 1584 h 1934"/>
              <a:gd name="connsiteX47" fmla="*/ 603 w 1773"/>
              <a:gd name="connsiteY47" fmla="*/ 1616 h 1934"/>
              <a:gd name="connsiteX48" fmla="*/ 579 w 1773"/>
              <a:gd name="connsiteY48" fmla="*/ 1628 h 1934"/>
              <a:gd name="connsiteX49" fmla="*/ 549 w 1773"/>
              <a:gd name="connsiteY49" fmla="*/ 1658 h 1934"/>
              <a:gd name="connsiteX50" fmla="*/ 507 w 1773"/>
              <a:gd name="connsiteY50" fmla="*/ 1688 h 1934"/>
              <a:gd name="connsiteX51" fmla="*/ 462 w 1773"/>
              <a:gd name="connsiteY51" fmla="*/ 1708 h 1934"/>
              <a:gd name="connsiteX52" fmla="*/ 428 w 1773"/>
              <a:gd name="connsiteY52" fmla="*/ 1724 h 1934"/>
              <a:gd name="connsiteX53" fmla="*/ 398 w 1773"/>
              <a:gd name="connsiteY53" fmla="*/ 1738 h 1934"/>
              <a:gd name="connsiteX54" fmla="*/ 362 w 1773"/>
              <a:gd name="connsiteY54" fmla="*/ 1756 h 1934"/>
              <a:gd name="connsiteX55" fmla="*/ 327 w 1773"/>
              <a:gd name="connsiteY55" fmla="*/ 1772 h 1934"/>
              <a:gd name="connsiteX56" fmla="*/ 291 w 1773"/>
              <a:gd name="connsiteY56" fmla="*/ 1784 h 1934"/>
              <a:gd name="connsiteX57" fmla="*/ 274 w 1773"/>
              <a:gd name="connsiteY57" fmla="*/ 1792 h 1934"/>
              <a:gd name="connsiteX58" fmla="*/ 238 w 1773"/>
              <a:gd name="connsiteY58" fmla="*/ 1804 h 1934"/>
              <a:gd name="connsiteX59" fmla="*/ 199 w 1773"/>
              <a:gd name="connsiteY59" fmla="*/ 1820 h 1934"/>
              <a:gd name="connsiteX60" fmla="*/ 159 w 1773"/>
              <a:gd name="connsiteY60" fmla="*/ 1832 h 1934"/>
              <a:gd name="connsiteX61" fmla="*/ 114 w 1773"/>
              <a:gd name="connsiteY61" fmla="*/ 1846 h 1934"/>
              <a:gd name="connsiteX62" fmla="*/ 75 w 1773"/>
              <a:gd name="connsiteY62" fmla="*/ 1860 h 1934"/>
              <a:gd name="connsiteX63" fmla="*/ 38 w 1773"/>
              <a:gd name="connsiteY63" fmla="*/ 1870 h 1934"/>
              <a:gd name="connsiteX64" fmla="*/ 16 w 1773"/>
              <a:gd name="connsiteY64" fmla="*/ 1876 h 1934"/>
              <a:gd name="connsiteX65" fmla="*/ 2 w 1773"/>
              <a:gd name="connsiteY65" fmla="*/ 1882 h 1934"/>
              <a:gd name="connsiteX66" fmla="*/ 0 w 1773"/>
              <a:gd name="connsiteY66" fmla="*/ 1902 h 1934"/>
              <a:gd name="connsiteX67" fmla="*/ 2 w 1773"/>
              <a:gd name="connsiteY67" fmla="*/ 1924 h 1934"/>
              <a:gd name="connsiteX68" fmla="*/ 1729 w 1773"/>
              <a:gd name="connsiteY68" fmla="*/ 1931 h 1934"/>
              <a:gd name="connsiteX69" fmla="*/ 1695 w 1773"/>
              <a:gd name="connsiteY69" fmla="*/ 1279 h 1934"/>
              <a:gd name="connsiteX70" fmla="*/ 1773 w 1773"/>
              <a:gd name="connsiteY70" fmla="*/ 556 h 1934"/>
              <a:gd name="connsiteX71" fmla="*/ 1761 w 1773"/>
              <a:gd name="connsiteY71" fmla="*/ 526 h 1934"/>
              <a:gd name="connsiteX72" fmla="*/ 1742 w 1773"/>
              <a:gd name="connsiteY72" fmla="*/ 478 h 1934"/>
              <a:gd name="connsiteX73" fmla="*/ 1725 w 1773"/>
              <a:gd name="connsiteY73" fmla="*/ 442 h 1934"/>
              <a:gd name="connsiteX74" fmla="*/ 1715 w 1773"/>
              <a:gd name="connsiteY74" fmla="*/ 404 h 1934"/>
              <a:gd name="connsiteX75" fmla="*/ 1698 w 1773"/>
              <a:gd name="connsiteY75" fmla="*/ 368 h 1934"/>
              <a:gd name="connsiteX76" fmla="*/ 1692 w 1773"/>
              <a:gd name="connsiteY76" fmla="*/ 354 h 1934"/>
              <a:gd name="connsiteX77" fmla="*/ 1683 w 1773"/>
              <a:gd name="connsiteY77" fmla="*/ 332 h 1934"/>
              <a:gd name="connsiteX78" fmla="*/ 1662 w 1773"/>
              <a:gd name="connsiteY78" fmla="*/ 294 h 1934"/>
              <a:gd name="connsiteX79" fmla="*/ 1647 w 1773"/>
              <a:gd name="connsiteY79" fmla="*/ 260 h 1934"/>
              <a:gd name="connsiteX80" fmla="*/ 1634 w 1773"/>
              <a:gd name="connsiteY80" fmla="*/ 236 h 1934"/>
              <a:gd name="connsiteX81" fmla="*/ 1624 w 1773"/>
              <a:gd name="connsiteY81" fmla="*/ 208 h 1934"/>
              <a:gd name="connsiteX82" fmla="*/ 1596 w 1773"/>
              <a:gd name="connsiteY82" fmla="*/ 168 h 1934"/>
              <a:gd name="connsiteX83" fmla="*/ 1590 w 1773"/>
              <a:gd name="connsiteY83" fmla="*/ 156 h 1934"/>
              <a:gd name="connsiteX84" fmla="*/ 1574 w 1773"/>
              <a:gd name="connsiteY84" fmla="*/ 136 h 1934"/>
              <a:gd name="connsiteX85" fmla="*/ 1582 w 1773"/>
              <a:gd name="connsiteY85" fmla="*/ 144 h 1934"/>
              <a:gd name="connsiteX86" fmla="*/ 1610 w 1773"/>
              <a:gd name="connsiteY86" fmla="*/ 190 h 1934"/>
              <a:gd name="connsiteX87" fmla="*/ 1602 w 1773"/>
              <a:gd name="connsiteY87" fmla="*/ 180 h 1934"/>
              <a:gd name="connsiteX88" fmla="*/ 1608 w 1773"/>
              <a:gd name="connsiteY88" fmla="*/ 182 h 1934"/>
              <a:gd name="connsiteX89" fmla="*/ 1587 w 1773"/>
              <a:gd name="connsiteY89" fmla="*/ 152 h 1934"/>
              <a:gd name="connsiteX90" fmla="*/ 1560 w 1773"/>
              <a:gd name="connsiteY90" fmla="*/ 114 h 1934"/>
              <a:gd name="connsiteX91" fmla="*/ 1536 w 1773"/>
              <a:gd name="connsiteY91" fmla="*/ 84 h 1934"/>
              <a:gd name="connsiteX92" fmla="*/ 1510 w 1773"/>
              <a:gd name="connsiteY92" fmla="*/ 52 h 1934"/>
              <a:gd name="connsiteX93" fmla="*/ 1491 w 1773"/>
              <a:gd name="connsiteY93" fmla="*/ 32 h 1934"/>
              <a:gd name="connsiteX94" fmla="*/ 1473 w 1773"/>
              <a:gd name="connsiteY94" fmla="*/ 14 h 1934"/>
              <a:gd name="connsiteX95" fmla="*/ 1452 w 1773"/>
              <a:gd name="connsiteY95" fmla="*/ 8 h 1934"/>
              <a:gd name="connsiteX96" fmla="*/ 1410 w 1773"/>
              <a:gd name="connsiteY96" fmla="*/ 2 h 1934"/>
              <a:gd name="connsiteX0" fmla="*/ 1430 w 1761"/>
              <a:gd name="connsiteY0" fmla="*/ 0 h 1934"/>
              <a:gd name="connsiteX1" fmla="*/ 1387 w 1761"/>
              <a:gd name="connsiteY1" fmla="*/ 4 h 1934"/>
              <a:gd name="connsiteX2" fmla="*/ 1355 w 1761"/>
              <a:gd name="connsiteY2" fmla="*/ 16 h 1934"/>
              <a:gd name="connsiteX3" fmla="*/ 1319 w 1761"/>
              <a:gd name="connsiteY3" fmla="*/ 40 h 1934"/>
              <a:gd name="connsiteX4" fmla="*/ 1292 w 1761"/>
              <a:gd name="connsiteY4" fmla="*/ 68 h 1934"/>
              <a:gd name="connsiteX5" fmla="*/ 1263 w 1761"/>
              <a:gd name="connsiteY5" fmla="*/ 104 h 1934"/>
              <a:gd name="connsiteX6" fmla="*/ 1239 w 1761"/>
              <a:gd name="connsiteY6" fmla="*/ 140 h 1934"/>
              <a:gd name="connsiteX7" fmla="*/ 1221 w 1761"/>
              <a:gd name="connsiteY7" fmla="*/ 170 h 1934"/>
              <a:gd name="connsiteX8" fmla="*/ 1204 w 1761"/>
              <a:gd name="connsiteY8" fmla="*/ 196 h 1934"/>
              <a:gd name="connsiteX9" fmla="*/ 1179 w 1761"/>
              <a:gd name="connsiteY9" fmla="*/ 242 h 1934"/>
              <a:gd name="connsiteX10" fmla="*/ 1162 w 1761"/>
              <a:gd name="connsiteY10" fmla="*/ 276 h 1934"/>
              <a:gd name="connsiteX11" fmla="*/ 1144 w 1761"/>
              <a:gd name="connsiteY11" fmla="*/ 314 h 1934"/>
              <a:gd name="connsiteX12" fmla="*/ 1132 w 1761"/>
              <a:gd name="connsiteY12" fmla="*/ 344 h 1934"/>
              <a:gd name="connsiteX13" fmla="*/ 1114 w 1761"/>
              <a:gd name="connsiteY13" fmla="*/ 380 h 1934"/>
              <a:gd name="connsiteX14" fmla="*/ 1102 w 1761"/>
              <a:gd name="connsiteY14" fmla="*/ 408 h 1934"/>
              <a:gd name="connsiteX15" fmla="*/ 1090 w 1761"/>
              <a:gd name="connsiteY15" fmla="*/ 436 h 1934"/>
              <a:gd name="connsiteX16" fmla="*/ 1076 w 1761"/>
              <a:gd name="connsiteY16" fmla="*/ 472 h 1934"/>
              <a:gd name="connsiteX17" fmla="*/ 1062 w 1761"/>
              <a:gd name="connsiteY17" fmla="*/ 504 h 1934"/>
              <a:gd name="connsiteX18" fmla="*/ 1048 w 1761"/>
              <a:gd name="connsiteY18" fmla="*/ 544 h 1934"/>
              <a:gd name="connsiteX19" fmla="*/ 1036 w 1761"/>
              <a:gd name="connsiteY19" fmla="*/ 580 h 1934"/>
              <a:gd name="connsiteX20" fmla="*/ 1020 w 1761"/>
              <a:gd name="connsiteY20" fmla="*/ 624 h 1934"/>
              <a:gd name="connsiteX21" fmla="*/ 1014 w 1761"/>
              <a:gd name="connsiteY21" fmla="*/ 650 h 1934"/>
              <a:gd name="connsiteX22" fmla="*/ 994 w 1761"/>
              <a:gd name="connsiteY22" fmla="*/ 690 h 1934"/>
              <a:gd name="connsiteX23" fmla="*/ 980 w 1761"/>
              <a:gd name="connsiteY23" fmla="*/ 736 h 1934"/>
              <a:gd name="connsiteX24" fmla="*/ 970 w 1761"/>
              <a:gd name="connsiteY24" fmla="*/ 776 h 1934"/>
              <a:gd name="connsiteX25" fmla="*/ 960 w 1761"/>
              <a:gd name="connsiteY25" fmla="*/ 814 h 1934"/>
              <a:gd name="connsiteX26" fmla="*/ 950 w 1761"/>
              <a:gd name="connsiteY26" fmla="*/ 852 h 1934"/>
              <a:gd name="connsiteX27" fmla="*/ 940 w 1761"/>
              <a:gd name="connsiteY27" fmla="*/ 894 h 1934"/>
              <a:gd name="connsiteX28" fmla="*/ 930 w 1761"/>
              <a:gd name="connsiteY28" fmla="*/ 938 h 1934"/>
              <a:gd name="connsiteX29" fmla="*/ 921 w 1761"/>
              <a:gd name="connsiteY29" fmla="*/ 974 h 1934"/>
              <a:gd name="connsiteX30" fmla="*/ 915 w 1761"/>
              <a:gd name="connsiteY30" fmla="*/ 1004 h 1934"/>
              <a:gd name="connsiteX31" fmla="*/ 903 w 1761"/>
              <a:gd name="connsiteY31" fmla="*/ 1040 h 1934"/>
              <a:gd name="connsiteX32" fmla="*/ 885 w 1761"/>
              <a:gd name="connsiteY32" fmla="*/ 1072 h 1934"/>
              <a:gd name="connsiteX33" fmla="*/ 873 w 1761"/>
              <a:gd name="connsiteY33" fmla="*/ 1114 h 1934"/>
              <a:gd name="connsiteX34" fmla="*/ 855 w 1761"/>
              <a:gd name="connsiteY34" fmla="*/ 1168 h 1934"/>
              <a:gd name="connsiteX35" fmla="*/ 843 w 1761"/>
              <a:gd name="connsiteY35" fmla="*/ 1186 h 1934"/>
              <a:gd name="connsiteX36" fmla="*/ 837 w 1761"/>
              <a:gd name="connsiteY36" fmla="*/ 1222 h 1934"/>
              <a:gd name="connsiteX37" fmla="*/ 823 w 1761"/>
              <a:gd name="connsiteY37" fmla="*/ 1264 h 1934"/>
              <a:gd name="connsiteX38" fmla="*/ 811 w 1761"/>
              <a:gd name="connsiteY38" fmla="*/ 1288 h 1934"/>
              <a:gd name="connsiteX39" fmla="*/ 789 w 1761"/>
              <a:gd name="connsiteY39" fmla="*/ 1330 h 1934"/>
              <a:gd name="connsiteX40" fmla="*/ 771 w 1761"/>
              <a:gd name="connsiteY40" fmla="*/ 1366 h 1934"/>
              <a:gd name="connsiteX41" fmla="*/ 753 w 1761"/>
              <a:gd name="connsiteY41" fmla="*/ 1406 h 1934"/>
              <a:gd name="connsiteX42" fmla="*/ 729 w 1761"/>
              <a:gd name="connsiteY42" fmla="*/ 1442 h 1934"/>
              <a:gd name="connsiteX43" fmla="*/ 712 w 1761"/>
              <a:gd name="connsiteY43" fmla="*/ 1478 h 1934"/>
              <a:gd name="connsiteX44" fmla="*/ 675 w 1761"/>
              <a:gd name="connsiteY44" fmla="*/ 1520 h 1934"/>
              <a:gd name="connsiteX45" fmla="*/ 658 w 1761"/>
              <a:gd name="connsiteY45" fmla="*/ 1546 h 1934"/>
              <a:gd name="connsiteX46" fmla="*/ 626 w 1761"/>
              <a:gd name="connsiteY46" fmla="*/ 1584 h 1934"/>
              <a:gd name="connsiteX47" fmla="*/ 603 w 1761"/>
              <a:gd name="connsiteY47" fmla="*/ 1616 h 1934"/>
              <a:gd name="connsiteX48" fmla="*/ 579 w 1761"/>
              <a:gd name="connsiteY48" fmla="*/ 1628 h 1934"/>
              <a:gd name="connsiteX49" fmla="*/ 549 w 1761"/>
              <a:gd name="connsiteY49" fmla="*/ 1658 h 1934"/>
              <a:gd name="connsiteX50" fmla="*/ 507 w 1761"/>
              <a:gd name="connsiteY50" fmla="*/ 1688 h 1934"/>
              <a:gd name="connsiteX51" fmla="*/ 462 w 1761"/>
              <a:gd name="connsiteY51" fmla="*/ 1708 h 1934"/>
              <a:gd name="connsiteX52" fmla="*/ 428 w 1761"/>
              <a:gd name="connsiteY52" fmla="*/ 1724 h 1934"/>
              <a:gd name="connsiteX53" fmla="*/ 398 w 1761"/>
              <a:gd name="connsiteY53" fmla="*/ 1738 h 1934"/>
              <a:gd name="connsiteX54" fmla="*/ 362 w 1761"/>
              <a:gd name="connsiteY54" fmla="*/ 1756 h 1934"/>
              <a:gd name="connsiteX55" fmla="*/ 327 w 1761"/>
              <a:gd name="connsiteY55" fmla="*/ 1772 h 1934"/>
              <a:gd name="connsiteX56" fmla="*/ 291 w 1761"/>
              <a:gd name="connsiteY56" fmla="*/ 1784 h 1934"/>
              <a:gd name="connsiteX57" fmla="*/ 274 w 1761"/>
              <a:gd name="connsiteY57" fmla="*/ 1792 h 1934"/>
              <a:gd name="connsiteX58" fmla="*/ 238 w 1761"/>
              <a:gd name="connsiteY58" fmla="*/ 1804 h 1934"/>
              <a:gd name="connsiteX59" fmla="*/ 199 w 1761"/>
              <a:gd name="connsiteY59" fmla="*/ 1820 h 1934"/>
              <a:gd name="connsiteX60" fmla="*/ 159 w 1761"/>
              <a:gd name="connsiteY60" fmla="*/ 1832 h 1934"/>
              <a:gd name="connsiteX61" fmla="*/ 114 w 1761"/>
              <a:gd name="connsiteY61" fmla="*/ 1846 h 1934"/>
              <a:gd name="connsiteX62" fmla="*/ 75 w 1761"/>
              <a:gd name="connsiteY62" fmla="*/ 1860 h 1934"/>
              <a:gd name="connsiteX63" fmla="*/ 38 w 1761"/>
              <a:gd name="connsiteY63" fmla="*/ 1870 h 1934"/>
              <a:gd name="connsiteX64" fmla="*/ 16 w 1761"/>
              <a:gd name="connsiteY64" fmla="*/ 1876 h 1934"/>
              <a:gd name="connsiteX65" fmla="*/ 2 w 1761"/>
              <a:gd name="connsiteY65" fmla="*/ 1882 h 1934"/>
              <a:gd name="connsiteX66" fmla="*/ 0 w 1761"/>
              <a:gd name="connsiteY66" fmla="*/ 1902 h 1934"/>
              <a:gd name="connsiteX67" fmla="*/ 2 w 1761"/>
              <a:gd name="connsiteY67" fmla="*/ 1924 h 1934"/>
              <a:gd name="connsiteX68" fmla="*/ 1729 w 1761"/>
              <a:gd name="connsiteY68" fmla="*/ 1931 h 1934"/>
              <a:gd name="connsiteX69" fmla="*/ 1695 w 1761"/>
              <a:gd name="connsiteY69" fmla="*/ 1279 h 1934"/>
              <a:gd name="connsiteX70" fmla="*/ 1761 w 1761"/>
              <a:gd name="connsiteY70" fmla="*/ 526 h 1934"/>
              <a:gd name="connsiteX71" fmla="*/ 1742 w 1761"/>
              <a:gd name="connsiteY71" fmla="*/ 478 h 1934"/>
              <a:gd name="connsiteX72" fmla="*/ 1725 w 1761"/>
              <a:gd name="connsiteY72" fmla="*/ 442 h 1934"/>
              <a:gd name="connsiteX73" fmla="*/ 1715 w 1761"/>
              <a:gd name="connsiteY73" fmla="*/ 404 h 1934"/>
              <a:gd name="connsiteX74" fmla="*/ 1698 w 1761"/>
              <a:gd name="connsiteY74" fmla="*/ 368 h 1934"/>
              <a:gd name="connsiteX75" fmla="*/ 1692 w 1761"/>
              <a:gd name="connsiteY75" fmla="*/ 354 h 1934"/>
              <a:gd name="connsiteX76" fmla="*/ 1683 w 1761"/>
              <a:gd name="connsiteY76" fmla="*/ 332 h 1934"/>
              <a:gd name="connsiteX77" fmla="*/ 1662 w 1761"/>
              <a:gd name="connsiteY77" fmla="*/ 294 h 1934"/>
              <a:gd name="connsiteX78" fmla="*/ 1647 w 1761"/>
              <a:gd name="connsiteY78" fmla="*/ 260 h 1934"/>
              <a:gd name="connsiteX79" fmla="*/ 1634 w 1761"/>
              <a:gd name="connsiteY79" fmla="*/ 236 h 1934"/>
              <a:gd name="connsiteX80" fmla="*/ 1624 w 1761"/>
              <a:gd name="connsiteY80" fmla="*/ 208 h 1934"/>
              <a:gd name="connsiteX81" fmla="*/ 1596 w 1761"/>
              <a:gd name="connsiteY81" fmla="*/ 168 h 1934"/>
              <a:gd name="connsiteX82" fmla="*/ 1590 w 1761"/>
              <a:gd name="connsiteY82" fmla="*/ 156 h 1934"/>
              <a:gd name="connsiteX83" fmla="*/ 1574 w 1761"/>
              <a:gd name="connsiteY83" fmla="*/ 136 h 1934"/>
              <a:gd name="connsiteX84" fmla="*/ 1582 w 1761"/>
              <a:gd name="connsiteY84" fmla="*/ 144 h 1934"/>
              <a:gd name="connsiteX85" fmla="*/ 1610 w 1761"/>
              <a:gd name="connsiteY85" fmla="*/ 190 h 1934"/>
              <a:gd name="connsiteX86" fmla="*/ 1602 w 1761"/>
              <a:gd name="connsiteY86" fmla="*/ 180 h 1934"/>
              <a:gd name="connsiteX87" fmla="*/ 1608 w 1761"/>
              <a:gd name="connsiteY87" fmla="*/ 182 h 1934"/>
              <a:gd name="connsiteX88" fmla="*/ 1587 w 1761"/>
              <a:gd name="connsiteY88" fmla="*/ 152 h 1934"/>
              <a:gd name="connsiteX89" fmla="*/ 1560 w 1761"/>
              <a:gd name="connsiteY89" fmla="*/ 114 h 1934"/>
              <a:gd name="connsiteX90" fmla="*/ 1536 w 1761"/>
              <a:gd name="connsiteY90" fmla="*/ 84 h 1934"/>
              <a:gd name="connsiteX91" fmla="*/ 1510 w 1761"/>
              <a:gd name="connsiteY91" fmla="*/ 52 h 1934"/>
              <a:gd name="connsiteX92" fmla="*/ 1491 w 1761"/>
              <a:gd name="connsiteY92" fmla="*/ 32 h 1934"/>
              <a:gd name="connsiteX93" fmla="*/ 1473 w 1761"/>
              <a:gd name="connsiteY93" fmla="*/ 14 h 1934"/>
              <a:gd name="connsiteX94" fmla="*/ 1452 w 1761"/>
              <a:gd name="connsiteY94" fmla="*/ 8 h 1934"/>
              <a:gd name="connsiteX95" fmla="*/ 1410 w 1761"/>
              <a:gd name="connsiteY95" fmla="*/ 2 h 1934"/>
              <a:gd name="connsiteX0" fmla="*/ 1430 w 1742"/>
              <a:gd name="connsiteY0" fmla="*/ 0 h 1934"/>
              <a:gd name="connsiteX1" fmla="*/ 1387 w 1742"/>
              <a:gd name="connsiteY1" fmla="*/ 4 h 1934"/>
              <a:gd name="connsiteX2" fmla="*/ 1355 w 1742"/>
              <a:gd name="connsiteY2" fmla="*/ 16 h 1934"/>
              <a:gd name="connsiteX3" fmla="*/ 1319 w 1742"/>
              <a:gd name="connsiteY3" fmla="*/ 40 h 1934"/>
              <a:gd name="connsiteX4" fmla="*/ 1292 w 1742"/>
              <a:gd name="connsiteY4" fmla="*/ 68 h 1934"/>
              <a:gd name="connsiteX5" fmla="*/ 1263 w 1742"/>
              <a:gd name="connsiteY5" fmla="*/ 104 h 1934"/>
              <a:gd name="connsiteX6" fmla="*/ 1239 w 1742"/>
              <a:gd name="connsiteY6" fmla="*/ 140 h 1934"/>
              <a:gd name="connsiteX7" fmla="*/ 1221 w 1742"/>
              <a:gd name="connsiteY7" fmla="*/ 170 h 1934"/>
              <a:gd name="connsiteX8" fmla="*/ 1204 w 1742"/>
              <a:gd name="connsiteY8" fmla="*/ 196 h 1934"/>
              <a:gd name="connsiteX9" fmla="*/ 1179 w 1742"/>
              <a:gd name="connsiteY9" fmla="*/ 242 h 1934"/>
              <a:gd name="connsiteX10" fmla="*/ 1162 w 1742"/>
              <a:gd name="connsiteY10" fmla="*/ 276 h 1934"/>
              <a:gd name="connsiteX11" fmla="*/ 1144 w 1742"/>
              <a:gd name="connsiteY11" fmla="*/ 314 h 1934"/>
              <a:gd name="connsiteX12" fmla="*/ 1132 w 1742"/>
              <a:gd name="connsiteY12" fmla="*/ 344 h 1934"/>
              <a:gd name="connsiteX13" fmla="*/ 1114 w 1742"/>
              <a:gd name="connsiteY13" fmla="*/ 380 h 1934"/>
              <a:gd name="connsiteX14" fmla="*/ 1102 w 1742"/>
              <a:gd name="connsiteY14" fmla="*/ 408 h 1934"/>
              <a:gd name="connsiteX15" fmla="*/ 1090 w 1742"/>
              <a:gd name="connsiteY15" fmla="*/ 436 h 1934"/>
              <a:gd name="connsiteX16" fmla="*/ 1076 w 1742"/>
              <a:gd name="connsiteY16" fmla="*/ 472 h 1934"/>
              <a:gd name="connsiteX17" fmla="*/ 1062 w 1742"/>
              <a:gd name="connsiteY17" fmla="*/ 504 h 1934"/>
              <a:gd name="connsiteX18" fmla="*/ 1048 w 1742"/>
              <a:gd name="connsiteY18" fmla="*/ 544 h 1934"/>
              <a:gd name="connsiteX19" fmla="*/ 1036 w 1742"/>
              <a:gd name="connsiteY19" fmla="*/ 580 h 1934"/>
              <a:gd name="connsiteX20" fmla="*/ 1020 w 1742"/>
              <a:gd name="connsiteY20" fmla="*/ 624 h 1934"/>
              <a:gd name="connsiteX21" fmla="*/ 1014 w 1742"/>
              <a:gd name="connsiteY21" fmla="*/ 650 h 1934"/>
              <a:gd name="connsiteX22" fmla="*/ 994 w 1742"/>
              <a:gd name="connsiteY22" fmla="*/ 690 h 1934"/>
              <a:gd name="connsiteX23" fmla="*/ 980 w 1742"/>
              <a:gd name="connsiteY23" fmla="*/ 736 h 1934"/>
              <a:gd name="connsiteX24" fmla="*/ 970 w 1742"/>
              <a:gd name="connsiteY24" fmla="*/ 776 h 1934"/>
              <a:gd name="connsiteX25" fmla="*/ 960 w 1742"/>
              <a:gd name="connsiteY25" fmla="*/ 814 h 1934"/>
              <a:gd name="connsiteX26" fmla="*/ 950 w 1742"/>
              <a:gd name="connsiteY26" fmla="*/ 852 h 1934"/>
              <a:gd name="connsiteX27" fmla="*/ 940 w 1742"/>
              <a:gd name="connsiteY27" fmla="*/ 894 h 1934"/>
              <a:gd name="connsiteX28" fmla="*/ 930 w 1742"/>
              <a:gd name="connsiteY28" fmla="*/ 938 h 1934"/>
              <a:gd name="connsiteX29" fmla="*/ 921 w 1742"/>
              <a:gd name="connsiteY29" fmla="*/ 974 h 1934"/>
              <a:gd name="connsiteX30" fmla="*/ 915 w 1742"/>
              <a:gd name="connsiteY30" fmla="*/ 1004 h 1934"/>
              <a:gd name="connsiteX31" fmla="*/ 903 w 1742"/>
              <a:gd name="connsiteY31" fmla="*/ 1040 h 1934"/>
              <a:gd name="connsiteX32" fmla="*/ 885 w 1742"/>
              <a:gd name="connsiteY32" fmla="*/ 1072 h 1934"/>
              <a:gd name="connsiteX33" fmla="*/ 873 w 1742"/>
              <a:gd name="connsiteY33" fmla="*/ 1114 h 1934"/>
              <a:gd name="connsiteX34" fmla="*/ 855 w 1742"/>
              <a:gd name="connsiteY34" fmla="*/ 1168 h 1934"/>
              <a:gd name="connsiteX35" fmla="*/ 843 w 1742"/>
              <a:gd name="connsiteY35" fmla="*/ 1186 h 1934"/>
              <a:gd name="connsiteX36" fmla="*/ 837 w 1742"/>
              <a:gd name="connsiteY36" fmla="*/ 1222 h 1934"/>
              <a:gd name="connsiteX37" fmla="*/ 823 w 1742"/>
              <a:gd name="connsiteY37" fmla="*/ 1264 h 1934"/>
              <a:gd name="connsiteX38" fmla="*/ 811 w 1742"/>
              <a:gd name="connsiteY38" fmla="*/ 1288 h 1934"/>
              <a:gd name="connsiteX39" fmla="*/ 789 w 1742"/>
              <a:gd name="connsiteY39" fmla="*/ 1330 h 1934"/>
              <a:gd name="connsiteX40" fmla="*/ 771 w 1742"/>
              <a:gd name="connsiteY40" fmla="*/ 1366 h 1934"/>
              <a:gd name="connsiteX41" fmla="*/ 753 w 1742"/>
              <a:gd name="connsiteY41" fmla="*/ 1406 h 1934"/>
              <a:gd name="connsiteX42" fmla="*/ 729 w 1742"/>
              <a:gd name="connsiteY42" fmla="*/ 1442 h 1934"/>
              <a:gd name="connsiteX43" fmla="*/ 712 w 1742"/>
              <a:gd name="connsiteY43" fmla="*/ 1478 h 1934"/>
              <a:gd name="connsiteX44" fmla="*/ 675 w 1742"/>
              <a:gd name="connsiteY44" fmla="*/ 1520 h 1934"/>
              <a:gd name="connsiteX45" fmla="*/ 658 w 1742"/>
              <a:gd name="connsiteY45" fmla="*/ 1546 h 1934"/>
              <a:gd name="connsiteX46" fmla="*/ 626 w 1742"/>
              <a:gd name="connsiteY46" fmla="*/ 1584 h 1934"/>
              <a:gd name="connsiteX47" fmla="*/ 603 w 1742"/>
              <a:gd name="connsiteY47" fmla="*/ 1616 h 1934"/>
              <a:gd name="connsiteX48" fmla="*/ 579 w 1742"/>
              <a:gd name="connsiteY48" fmla="*/ 1628 h 1934"/>
              <a:gd name="connsiteX49" fmla="*/ 549 w 1742"/>
              <a:gd name="connsiteY49" fmla="*/ 1658 h 1934"/>
              <a:gd name="connsiteX50" fmla="*/ 507 w 1742"/>
              <a:gd name="connsiteY50" fmla="*/ 1688 h 1934"/>
              <a:gd name="connsiteX51" fmla="*/ 462 w 1742"/>
              <a:gd name="connsiteY51" fmla="*/ 1708 h 1934"/>
              <a:gd name="connsiteX52" fmla="*/ 428 w 1742"/>
              <a:gd name="connsiteY52" fmla="*/ 1724 h 1934"/>
              <a:gd name="connsiteX53" fmla="*/ 398 w 1742"/>
              <a:gd name="connsiteY53" fmla="*/ 1738 h 1934"/>
              <a:gd name="connsiteX54" fmla="*/ 362 w 1742"/>
              <a:gd name="connsiteY54" fmla="*/ 1756 h 1934"/>
              <a:gd name="connsiteX55" fmla="*/ 327 w 1742"/>
              <a:gd name="connsiteY55" fmla="*/ 1772 h 1934"/>
              <a:gd name="connsiteX56" fmla="*/ 291 w 1742"/>
              <a:gd name="connsiteY56" fmla="*/ 1784 h 1934"/>
              <a:gd name="connsiteX57" fmla="*/ 274 w 1742"/>
              <a:gd name="connsiteY57" fmla="*/ 1792 h 1934"/>
              <a:gd name="connsiteX58" fmla="*/ 238 w 1742"/>
              <a:gd name="connsiteY58" fmla="*/ 1804 h 1934"/>
              <a:gd name="connsiteX59" fmla="*/ 199 w 1742"/>
              <a:gd name="connsiteY59" fmla="*/ 1820 h 1934"/>
              <a:gd name="connsiteX60" fmla="*/ 159 w 1742"/>
              <a:gd name="connsiteY60" fmla="*/ 1832 h 1934"/>
              <a:gd name="connsiteX61" fmla="*/ 114 w 1742"/>
              <a:gd name="connsiteY61" fmla="*/ 1846 h 1934"/>
              <a:gd name="connsiteX62" fmla="*/ 75 w 1742"/>
              <a:gd name="connsiteY62" fmla="*/ 1860 h 1934"/>
              <a:gd name="connsiteX63" fmla="*/ 38 w 1742"/>
              <a:gd name="connsiteY63" fmla="*/ 1870 h 1934"/>
              <a:gd name="connsiteX64" fmla="*/ 16 w 1742"/>
              <a:gd name="connsiteY64" fmla="*/ 1876 h 1934"/>
              <a:gd name="connsiteX65" fmla="*/ 2 w 1742"/>
              <a:gd name="connsiteY65" fmla="*/ 1882 h 1934"/>
              <a:gd name="connsiteX66" fmla="*/ 0 w 1742"/>
              <a:gd name="connsiteY66" fmla="*/ 1902 h 1934"/>
              <a:gd name="connsiteX67" fmla="*/ 2 w 1742"/>
              <a:gd name="connsiteY67" fmla="*/ 1924 h 1934"/>
              <a:gd name="connsiteX68" fmla="*/ 1729 w 1742"/>
              <a:gd name="connsiteY68" fmla="*/ 1931 h 1934"/>
              <a:gd name="connsiteX69" fmla="*/ 1695 w 1742"/>
              <a:gd name="connsiteY69" fmla="*/ 1279 h 1934"/>
              <a:gd name="connsiteX70" fmla="*/ 1742 w 1742"/>
              <a:gd name="connsiteY70" fmla="*/ 478 h 1934"/>
              <a:gd name="connsiteX71" fmla="*/ 1725 w 1742"/>
              <a:gd name="connsiteY71" fmla="*/ 442 h 1934"/>
              <a:gd name="connsiteX72" fmla="*/ 1715 w 1742"/>
              <a:gd name="connsiteY72" fmla="*/ 404 h 1934"/>
              <a:gd name="connsiteX73" fmla="*/ 1698 w 1742"/>
              <a:gd name="connsiteY73" fmla="*/ 368 h 1934"/>
              <a:gd name="connsiteX74" fmla="*/ 1692 w 1742"/>
              <a:gd name="connsiteY74" fmla="*/ 354 h 1934"/>
              <a:gd name="connsiteX75" fmla="*/ 1683 w 1742"/>
              <a:gd name="connsiteY75" fmla="*/ 332 h 1934"/>
              <a:gd name="connsiteX76" fmla="*/ 1662 w 1742"/>
              <a:gd name="connsiteY76" fmla="*/ 294 h 1934"/>
              <a:gd name="connsiteX77" fmla="*/ 1647 w 1742"/>
              <a:gd name="connsiteY77" fmla="*/ 260 h 1934"/>
              <a:gd name="connsiteX78" fmla="*/ 1634 w 1742"/>
              <a:gd name="connsiteY78" fmla="*/ 236 h 1934"/>
              <a:gd name="connsiteX79" fmla="*/ 1624 w 1742"/>
              <a:gd name="connsiteY79" fmla="*/ 208 h 1934"/>
              <a:gd name="connsiteX80" fmla="*/ 1596 w 1742"/>
              <a:gd name="connsiteY80" fmla="*/ 168 h 1934"/>
              <a:gd name="connsiteX81" fmla="*/ 1590 w 1742"/>
              <a:gd name="connsiteY81" fmla="*/ 156 h 1934"/>
              <a:gd name="connsiteX82" fmla="*/ 1574 w 1742"/>
              <a:gd name="connsiteY82" fmla="*/ 136 h 1934"/>
              <a:gd name="connsiteX83" fmla="*/ 1582 w 1742"/>
              <a:gd name="connsiteY83" fmla="*/ 144 h 1934"/>
              <a:gd name="connsiteX84" fmla="*/ 1610 w 1742"/>
              <a:gd name="connsiteY84" fmla="*/ 190 h 1934"/>
              <a:gd name="connsiteX85" fmla="*/ 1602 w 1742"/>
              <a:gd name="connsiteY85" fmla="*/ 180 h 1934"/>
              <a:gd name="connsiteX86" fmla="*/ 1608 w 1742"/>
              <a:gd name="connsiteY86" fmla="*/ 182 h 1934"/>
              <a:gd name="connsiteX87" fmla="*/ 1587 w 1742"/>
              <a:gd name="connsiteY87" fmla="*/ 152 h 1934"/>
              <a:gd name="connsiteX88" fmla="*/ 1560 w 1742"/>
              <a:gd name="connsiteY88" fmla="*/ 114 h 1934"/>
              <a:gd name="connsiteX89" fmla="*/ 1536 w 1742"/>
              <a:gd name="connsiteY89" fmla="*/ 84 h 1934"/>
              <a:gd name="connsiteX90" fmla="*/ 1510 w 1742"/>
              <a:gd name="connsiteY90" fmla="*/ 52 h 1934"/>
              <a:gd name="connsiteX91" fmla="*/ 1491 w 1742"/>
              <a:gd name="connsiteY91" fmla="*/ 32 h 1934"/>
              <a:gd name="connsiteX92" fmla="*/ 1473 w 1742"/>
              <a:gd name="connsiteY92" fmla="*/ 14 h 1934"/>
              <a:gd name="connsiteX93" fmla="*/ 1452 w 1742"/>
              <a:gd name="connsiteY93" fmla="*/ 8 h 1934"/>
              <a:gd name="connsiteX94" fmla="*/ 1410 w 1742"/>
              <a:gd name="connsiteY94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25 w 1729"/>
              <a:gd name="connsiteY70" fmla="*/ 442 h 1934"/>
              <a:gd name="connsiteX71" fmla="*/ 1715 w 1729"/>
              <a:gd name="connsiteY71" fmla="*/ 404 h 1934"/>
              <a:gd name="connsiteX72" fmla="*/ 1698 w 1729"/>
              <a:gd name="connsiteY72" fmla="*/ 368 h 1934"/>
              <a:gd name="connsiteX73" fmla="*/ 1692 w 1729"/>
              <a:gd name="connsiteY73" fmla="*/ 354 h 1934"/>
              <a:gd name="connsiteX74" fmla="*/ 1683 w 1729"/>
              <a:gd name="connsiteY74" fmla="*/ 332 h 1934"/>
              <a:gd name="connsiteX75" fmla="*/ 1662 w 1729"/>
              <a:gd name="connsiteY75" fmla="*/ 294 h 1934"/>
              <a:gd name="connsiteX76" fmla="*/ 1647 w 1729"/>
              <a:gd name="connsiteY76" fmla="*/ 260 h 1934"/>
              <a:gd name="connsiteX77" fmla="*/ 1634 w 1729"/>
              <a:gd name="connsiteY77" fmla="*/ 236 h 1934"/>
              <a:gd name="connsiteX78" fmla="*/ 1624 w 1729"/>
              <a:gd name="connsiteY78" fmla="*/ 208 h 1934"/>
              <a:gd name="connsiteX79" fmla="*/ 1596 w 1729"/>
              <a:gd name="connsiteY79" fmla="*/ 168 h 1934"/>
              <a:gd name="connsiteX80" fmla="*/ 1590 w 1729"/>
              <a:gd name="connsiteY80" fmla="*/ 156 h 1934"/>
              <a:gd name="connsiteX81" fmla="*/ 1574 w 1729"/>
              <a:gd name="connsiteY81" fmla="*/ 136 h 1934"/>
              <a:gd name="connsiteX82" fmla="*/ 1582 w 1729"/>
              <a:gd name="connsiteY82" fmla="*/ 144 h 1934"/>
              <a:gd name="connsiteX83" fmla="*/ 1610 w 1729"/>
              <a:gd name="connsiteY83" fmla="*/ 190 h 1934"/>
              <a:gd name="connsiteX84" fmla="*/ 1602 w 1729"/>
              <a:gd name="connsiteY84" fmla="*/ 180 h 1934"/>
              <a:gd name="connsiteX85" fmla="*/ 1608 w 1729"/>
              <a:gd name="connsiteY85" fmla="*/ 182 h 1934"/>
              <a:gd name="connsiteX86" fmla="*/ 1587 w 1729"/>
              <a:gd name="connsiteY86" fmla="*/ 152 h 1934"/>
              <a:gd name="connsiteX87" fmla="*/ 1560 w 1729"/>
              <a:gd name="connsiteY87" fmla="*/ 114 h 1934"/>
              <a:gd name="connsiteX88" fmla="*/ 1536 w 1729"/>
              <a:gd name="connsiteY88" fmla="*/ 84 h 1934"/>
              <a:gd name="connsiteX89" fmla="*/ 1510 w 1729"/>
              <a:gd name="connsiteY89" fmla="*/ 52 h 1934"/>
              <a:gd name="connsiteX90" fmla="*/ 1491 w 1729"/>
              <a:gd name="connsiteY90" fmla="*/ 32 h 1934"/>
              <a:gd name="connsiteX91" fmla="*/ 1473 w 1729"/>
              <a:gd name="connsiteY91" fmla="*/ 14 h 1934"/>
              <a:gd name="connsiteX92" fmla="*/ 1452 w 1729"/>
              <a:gd name="connsiteY92" fmla="*/ 8 h 1934"/>
              <a:gd name="connsiteX93" fmla="*/ 1410 w 1729"/>
              <a:gd name="connsiteY93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715 w 1729"/>
              <a:gd name="connsiteY70" fmla="*/ 404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368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8 w 1729"/>
              <a:gd name="connsiteY71" fmla="*/ 368 h 1934"/>
              <a:gd name="connsiteX72" fmla="*/ 1692 w 1729"/>
              <a:gd name="connsiteY72" fmla="*/ 354 h 1934"/>
              <a:gd name="connsiteX73" fmla="*/ 1683 w 1729"/>
              <a:gd name="connsiteY73" fmla="*/ 332 h 1934"/>
              <a:gd name="connsiteX74" fmla="*/ 1662 w 1729"/>
              <a:gd name="connsiteY74" fmla="*/ 294 h 1934"/>
              <a:gd name="connsiteX75" fmla="*/ 1647 w 1729"/>
              <a:gd name="connsiteY75" fmla="*/ 260 h 1934"/>
              <a:gd name="connsiteX76" fmla="*/ 1634 w 1729"/>
              <a:gd name="connsiteY76" fmla="*/ 236 h 1934"/>
              <a:gd name="connsiteX77" fmla="*/ 1624 w 1729"/>
              <a:gd name="connsiteY77" fmla="*/ 208 h 1934"/>
              <a:gd name="connsiteX78" fmla="*/ 1596 w 1729"/>
              <a:gd name="connsiteY78" fmla="*/ 168 h 1934"/>
              <a:gd name="connsiteX79" fmla="*/ 1590 w 1729"/>
              <a:gd name="connsiteY79" fmla="*/ 156 h 1934"/>
              <a:gd name="connsiteX80" fmla="*/ 1574 w 1729"/>
              <a:gd name="connsiteY80" fmla="*/ 136 h 1934"/>
              <a:gd name="connsiteX81" fmla="*/ 1582 w 1729"/>
              <a:gd name="connsiteY81" fmla="*/ 144 h 1934"/>
              <a:gd name="connsiteX82" fmla="*/ 1610 w 1729"/>
              <a:gd name="connsiteY82" fmla="*/ 190 h 1934"/>
              <a:gd name="connsiteX83" fmla="*/ 1602 w 1729"/>
              <a:gd name="connsiteY83" fmla="*/ 180 h 1934"/>
              <a:gd name="connsiteX84" fmla="*/ 1608 w 1729"/>
              <a:gd name="connsiteY84" fmla="*/ 182 h 1934"/>
              <a:gd name="connsiteX85" fmla="*/ 1587 w 1729"/>
              <a:gd name="connsiteY85" fmla="*/ 152 h 1934"/>
              <a:gd name="connsiteX86" fmla="*/ 1560 w 1729"/>
              <a:gd name="connsiteY86" fmla="*/ 114 h 1934"/>
              <a:gd name="connsiteX87" fmla="*/ 1536 w 1729"/>
              <a:gd name="connsiteY87" fmla="*/ 84 h 1934"/>
              <a:gd name="connsiteX88" fmla="*/ 1510 w 1729"/>
              <a:gd name="connsiteY88" fmla="*/ 52 h 1934"/>
              <a:gd name="connsiteX89" fmla="*/ 1491 w 1729"/>
              <a:gd name="connsiteY89" fmla="*/ 32 h 1934"/>
              <a:gd name="connsiteX90" fmla="*/ 1473 w 1729"/>
              <a:gd name="connsiteY90" fmla="*/ 14 h 1934"/>
              <a:gd name="connsiteX91" fmla="*/ 1452 w 1729"/>
              <a:gd name="connsiteY91" fmla="*/ 8 h 1934"/>
              <a:gd name="connsiteX92" fmla="*/ 1410 w 1729"/>
              <a:gd name="connsiteY92" fmla="*/ 2 h 1934"/>
              <a:gd name="connsiteX0" fmla="*/ 1430 w 1729"/>
              <a:gd name="connsiteY0" fmla="*/ 0 h 1934"/>
              <a:gd name="connsiteX1" fmla="*/ 1387 w 1729"/>
              <a:gd name="connsiteY1" fmla="*/ 4 h 1934"/>
              <a:gd name="connsiteX2" fmla="*/ 1355 w 1729"/>
              <a:gd name="connsiteY2" fmla="*/ 16 h 1934"/>
              <a:gd name="connsiteX3" fmla="*/ 1319 w 1729"/>
              <a:gd name="connsiteY3" fmla="*/ 40 h 1934"/>
              <a:gd name="connsiteX4" fmla="*/ 1292 w 1729"/>
              <a:gd name="connsiteY4" fmla="*/ 68 h 1934"/>
              <a:gd name="connsiteX5" fmla="*/ 1263 w 1729"/>
              <a:gd name="connsiteY5" fmla="*/ 104 h 1934"/>
              <a:gd name="connsiteX6" fmla="*/ 1239 w 1729"/>
              <a:gd name="connsiteY6" fmla="*/ 140 h 1934"/>
              <a:gd name="connsiteX7" fmla="*/ 1221 w 1729"/>
              <a:gd name="connsiteY7" fmla="*/ 170 h 1934"/>
              <a:gd name="connsiteX8" fmla="*/ 1204 w 1729"/>
              <a:gd name="connsiteY8" fmla="*/ 196 h 1934"/>
              <a:gd name="connsiteX9" fmla="*/ 1179 w 1729"/>
              <a:gd name="connsiteY9" fmla="*/ 242 h 1934"/>
              <a:gd name="connsiteX10" fmla="*/ 1162 w 1729"/>
              <a:gd name="connsiteY10" fmla="*/ 276 h 1934"/>
              <a:gd name="connsiteX11" fmla="*/ 1144 w 1729"/>
              <a:gd name="connsiteY11" fmla="*/ 314 h 1934"/>
              <a:gd name="connsiteX12" fmla="*/ 1132 w 1729"/>
              <a:gd name="connsiteY12" fmla="*/ 344 h 1934"/>
              <a:gd name="connsiteX13" fmla="*/ 1114 w 1729"/>
              <a:gd name="connsiteY13" fmla="*/ 380 h 1934"/>
              <a:gd name="connsiteX14" fmla="*/ 1102 w 1729"/>
              <a:gd name="connsiteY14" fmla="*/ 408 h 1934"/>
              <a:gd name="connsiteX15" fmla="*/ 1090 w 1729"/>
              <a:gd name="connsiteY15" fmla="*/ 436 h 1934"/>
              <a:gd name="connsiteX16" fmla="*/ 1076 w 1729"/>
              <a:gd name="connsiteY16" fmla="*/ 472 h 1934"/>
              <a:gd name="connsiteX17" fmla="*/ 1062 w 1729"/>
              <a:gd name="connsiteY17" fmla="*/ 504 h 1934"/>
              <a:gd name="connsiteX18" fmla="*/ 1048 w 1729"/>
              <a:gd name="connsiteY18" fmla="*/ 544 h 1934"/>
              <a:gd name="connsiteX19" fmla="*/ 1036 w 1729"/>
              <a:gd name="connsiteY19" fmla="*/ 580 h 1934"/>
              <a:gd name="connsiteX20" fmla="*/ 1020 w 1729"/>
              <a:gd name="connsiteY20" fmla="*/ 624 h 1934"/>
              <a:gd name="connsiteX21" fmla="*/ 1014 w 1729"/>
              <a:gd name="connsiteY21" fmla="*/ 650 h 1934"/>
              <a:gd name="connsiteX22" fmla="*/ 994 w 1729"/>
              <a:gd name="connsiteY22" fmla="*/ 690 h 1934"/>
              <a:gd name="connsiteX23" fmla="*/ 980 w 1729"/>
              <a:gd name="connsiteY23" fmla="*/ 736 h 1934"/>
              <a:gd name="connsiteX24" fmla="*/ 970 w 1729"/>
              <a:gd name="connsiteY24" fmla="*/ 776 h 1934"/>
              <a:gd name="connsiteX25" fmla="*/ 960 w 1729"/>
              <a:gd name="connsiteY25" fmla="*/ 814 h 1934"/>
              <a:gd name="connsiteX26" fmla="*/ 950 w 1729"/>
              <a:gd name="connsiteY26" fmla="*/ 852 h 1934"/>
              <a:gd name="connsiteX27" fmla="*/ 940 w 1729"/>
              <a:gd name="connsiteY27" fmla="*/ 894 h 1934"/>
              <a:gd name="connsiteX28" fmla="*/ 930 w 1729"/>
              <a:gd name="connsiteY28" fmla="*/ 938 h 1934"/>
              <a:gd name="connsiteX29" fmla="*/ 921 w 1729"/>
              <a:gd name="connsiteY29" fmla="*/ 974 h 1934"/>
              <a:gd name="connsiteX30" fmla="*/ 915 w 1729"/>
              <a:gd name="connsiteY30" fmla="*/ 1004 h 1934"/>
              <a:gd name="connsiteX31" fmla="*/ 903 w 1729"/>
              <a:gd name="connsiteY31" fmla="*/ 1040 h 1934"/>
              <a:gd name="connsiteX32" fmla="*/ 885 w 1729"/>
              <a:gd name="connsiteY32" fmla="*/ 1072 h 1934"/>
              <a:gd name="connsiteX33" fmla="*/ 873 w 1729"/>
              <a:gd name="connsiteY33" fmla="*/ 1114 h 1934"/>
              <a:gd name="connsiteX34" fmla="*/ 855 w 1729"/>
              <a:gd name="connsiteY34" fmla="*/ 1168 h 1934"/>
              <a:gd name="connsiteX35" fmla="*/ 843 w 1729"/>
              <a:gd name="connsiteY35" fmla="*/ 1186 h 1934"/>
              <a:gd name="connsiteX36" fmla="*/ 837 w 1729"/>
              <a:gd name="connsiteY36" fmla="*/ 1222 h 1934"/>
              <a:gd name="connsiteX37" fmla="*/ 823 w 1729"/>
              <a:gd name="connsiteY37" fmla="*/ 1264 h 1934"/>
              <a:gd name="connsiteX38" fmla="*/ 811 w 1729"/>
              <a:gd name="connsiteY38" fmla="*/ 1288 h 1934"/>
              <a:gd name="connsiteX39" fmla="*/ 789 w 1729"/>
              <a:gd name="connsiteY39" fmla="*/ 1330 h 1934"/>
              <a:gd name="connsiteX40" fmla="*/ 771 w 1729"/>
              <a:gd name="connsiteY40" fmla="*/ 1366 h 1934"/>
              <a:gd name="connsiteX41" fmla="*/ 753 w 1729"/>
              <a:gd name="connsiteY41" fmla="*/ 1406 h 1934"/>
              <a:gd name="connsiteX42" fmla="*/ 729 w 1729"/>
              <a:gd name="connsiteY42" fmla="*/ 1442 h 1934"/>
              <a:gd name="connsiteX43" fmla="*/ 712 w 1729"/>
              <a:gd name="connsiteY43" fmla="*/ 1478 h 1934"/>
              <a:gd name="connsiteX44" fmla="*/ 675 w 1729"/>
              <a:gd name="connsiteY44" fmla="*/ 1520 h 1934"/>
              <a:gd name="connsiteX45" fmla="*/ 658 w 1729"/>
              <a:gd name="connsiteY45" fmla="*/ 1546 h 1934"/>
              <a:gd name="connsiteX46" fmla="*/ 626 w 1729"/>
              <a:gd name="connsiteY46" fmla="*/ 1584 h 1934"/>
              <a:gd name="connsiteX47" fmla="*/ 603 w 1729"/>
              <a:gd name="connsiteY47" fmla="*/ 1616 h 1934"/>
              <a:gd name="connsiteX48" fmla="*/ 579 w 1729"/>
              <a:gd name="connsiteY48" fmla="*/ 1628 h 1934"/>
              <a:gd name="connsiteX49" fmla="*/ 549 w 1729"/>
              <a:gd name="connsiteY49" fmla="*/ 1658 h 1934"/>
              <a:gd name="connsiteX50" fmla="*/ 507 w 1729"/>
              <a:gd name="connsiteY50" fmla="*/ 1688 h 1934"/>
              <a:gd name="connsiteX51" fmla="*/ 462 w 1729"/>
              <a:gd name="connsiteY51" fmla="*/ 1708 h 1934"/>
              <a:gd name="connsiteX52" fmla="*/ 428 w 1729"/>
              <a:gd name="connsiteY52" fmla="*/ 1724 h 1934"/>
              <a:gd name="connsiteX53" fmla="*/ 398 w 1729"/>
              <a:gd name="connsiteY53" fmla="*/ 1738 h 1934"/>
              <a:gd name="connsiteX54" fmla="*/ 362 w 1729"/>
              <a:gd name="connsiteY54" fmla="*/ 1756 h 1934"/>
              <a:gd name="connsiteX55" fmla="*/ 327 w 1729"/>
              <a:gd name="connsiteY55" fmla="*/ 1772 h 1934"/>
              <a:gd name="connsiteX56" fmla="*/ 291 w 1729"/>
              <a:gd name="connsiteY56" fmla="*/ 1784 h 1934"/>
              <a:gd name="connsiteX57" fmla="*/ 274 w 1729"/>
              <a:gd name="connsiteY57" fmla="*/ 1792 h 1934"/>
              <a:gd name="connsiteX58" fmla="*/ 238 w 1729"/>
              <a:gd name="connsiteY58" fmla="*/ 1804 h 1934"/>
              <a:gd name="connsiteX59" fmla="*/ 199 w 1729"/>
              <a:gd name="connsiteY59" fmla="*/ 1820 h 1934"/>
              <a:gd name="connsiteX60" fmla="*/ 159 w 1729"/>
              <a:gd name="connsiteY60" fmla="*/ 1832 h 1934"/>
              <a:gd name="connsiteX61" fmla="*/ 114 w 1729"/>
              <a:gd name="connsiteY61" fmla="*/ 1846 h 1934"/>
              <a:gd name="connsiteX62" fmla="*/ 75 w 1729"/>
              <a:gd name="connsiteY62" fmla="*/ 1860 h 1934"/>
              <a:gd name="connsiteX63" fmla="*/ 38 w 1729"/>
              <a:gd name="connsiteY63" fmla="*/ 1870 h 1934"/>
              <a:gd name="connsiteX64" fmla="*/ 16 w 1729"/>
              <a:gd name="connsiteY64" fmla="*/ 1876 h 1934"/>
              <a:gd name="connsiteX65" fmla="*/ 2 w 1729"/>
              <a:gd name="connsiteY65" fmla="*/ 1882 h 1934"/>
              <a:gd name="connsiteX66" fmla="*/ 0 w 1729"/>
              <a:gd name="connsiteY66" fmla="*/ 1902 h 1934"/>
              <a:gd name="connsiteX67" fmla="*/ 2 w 1729"/>
              <a:gd name="connsiteY67" fmla="*/ 1924 h 1934"/>
              <a:gd name="connsiteX68" fmla="*/ 1729 w 1729"/>
              <a:gd name="connsiteY68" fmla="*/ 1931 h 1934"/>
              <a:gd name="connsiteX69" fmla="*/ 1695 w 1729"/>
              <a:gd name="connsiteY69" fmla="*/ 1279 h 1934"/>
              <a:gd name="connsiteX70" fmla="*/ 1698 w 1729"/>
              <a:gd name="connsiteY70" fmla="*/ 1273 h 1934"/>
              <a:gd name="connsiteX71" fmla="*/ 1692 w 1729"/>
              <a:gd name="connsiteY71" fmla="*/ 354 h 1934"/>
              <a:gd name="connsiteX72" fmla="*/ 1683 w 1729"/>
              <a:gd name="connsiteY72" fmla="*/ 332 h 1934"/>
              <a:gd name="connsiteX73" fmla="*/ 1662 w 1729"/>
              <a:gd name="connsiteY73" fmla="*/ 294 h 1934"/>
              <a:gd name="connsiteX74" fmla="*/ 1647 w 1729"/>
              <a:gd name="connsiteY74" fmla="*/ 260 h 1934"/>
              <a:gd name="connsiteX75" fmla="*/ 1634 w 1729"/>
              <a:gd name="connsiteY75" fmla="*/ 236 h 1934"/>
              <a:gd name="connsiteX76" fmla="*/ 1624 w 1729"/>
              <a:gd name="connsiteY76" fmla="*/ 208 h 1934"/>
              <a:gd name="connsiteX77" fmla="*/ 1596 w 1729"/>
              <a:gd name="connsiteY77" fmla="*/ 168 h 1934"/>
              <a:gd name="connsiteX78" fmla="*/ 1590 w 1729"/>
              <a:gd name="connsiteY78" fmla="*/ 156 h 1934"/>
              <a:gd name="connsiteX79" fmla="*/ 1574 w 1729"/>
              <a:gd name="connsiteY79" fmla="*/ 136 h 1934"/>
              <a:gd name="connsiteX80" fmla="*/ 1582 w 1729"/>
              <a:gd name="connsiteY80" fmla="*/ 144 h 1934"/>
              <a:gd name="connsiteX81" fmla="*/ 1610 w 1729"/>
              <a:gd name="connsiteY81" fmla="*/ 190 h 1934"/>
              <a:gd name="connsiteX82" fmla="*/ 1602 w 1729"/>
              <a:gd name="connsiteY82" fmla="*/ 180 h 1934"/>
              <a:gd name="connsiteX83" fmla="*/ 1608 w 1729"/>
              <a:gd name="connsiteY83" fmla="*/ 182 h 1934"/>
              <a:gd name="connsiteX84" fmla="*/ 1587 w 1729"/>
              <a:gd name="connsiteY84" fmla="*/ 152 h 1934"/>
              <a:gd name="connsiteX85" fmla="*/ 1560 w 1729"/>
              <a:gd name="connsiteY85" fmla="*/ 114 h 1934"/>
              <a:gd name="connsiteX86" fmla="*/ 1536 w 1729"/>
              <a:gd name="connsiteY86" fmla="*/ 84 h 1934"/>
              <a:gd name="connsiteX87" fmla="*/ 1510 w 1729"/>
              <a:gd name="connsiteY87" fmla="*/ 52 h 1934"/>
              <a:gd name="connsiteX88" fmla="*/ 1491 w 1729"/>
              <a:gd name="connsiteY88" fmla="*/ 32 h 1934"/>
              <a:gd name="connsiteX89" fmla="*/ 1473 w 1729"/>
              <a:gd name="connsiteY89" fmla="*/ 14 h 1934"/>
              <a:gd name="connsiteX90" fmla="*/ 1452 w 1729"/>
              <a:gd name="connsiteY90" fmla="*/ 8 h 1934"/>
              <a:gd name="connsiteX91" fmla="*/ 1410 w 1729"/>
              <a:gd name="connsiteY91" fmla="*/ 2 h 1934"/>
              <a:gd name="connsiteX0" fmla="*/ 1430 w 2017"/>
              <a:gd name="connsiteY0" fmla="*/ 0 h 2042"/>
              <a:gd name="connsiteX1" fmla="*/ 1387 w 2017"/>
              <a:gd name="connsiteY1" fmla="*/ 4 h 2042"/>
              <a:gd name="connsiteX2" fmla="*/ 1355 w 2017"/>
              <a:gd name="connsiteY2" fmla="*/ 16 h 2042"/>
              <a:gd name="connsiteX3" fmla="*/ 1319 w 2017"/>
              <a:gd name="connsiteY3" fmla="*/ 40 h 2042"/>
              <a:gd name="connsiteX4" fmla="*/ 1292 w 2017"/>
              <a:gd name="connsiteY4" fmla="*/ 68 h 2042"/>
              <a:gd name="connsiteX5" fmla="*/ 1263 w 2017"/>
              <a:gd name="connsiteY5" fmla="*/ 104 h 2042"/>
              <a:gd name="connsiteX6" fmla="*/ 1239 w 2017"/>
              <a:gd name="connsiteY6" fmla="*/ 140 h 2042"/>
              <a:gd name="connsiteX7" fmla="*/ 1221 w 2017"/>
              <a:gd name="connsiteY7" fmla="*/ 170 h 2042"/>
              <a:gd name="connsiteX8" fmla="*/ 1204 w 2017"/>
              <a:gd name="connsiteY8" fmla="*/ 196 h 2042"/>
              <a:gd name="connsiteX9" fmla="*/ 1179 w 2017"/>
              <a:gd name="connsiteY9" fmla="*/ 242 h 2042"/>
              <a:gd name="connsiteX10" fmla="*/ 1162 w 2017"/>
              <a:gd name="connsiteY10" fmla="*/ 276 h 2042"/>
              <a:gd name="connsiteX11" fmla="*/ 1144 w 2017"/>
              <a:gd name="connsiteY11" fmla="*/ 314 h 2042"/>
              <a:gd name="connsiteX12" fmla="*/ 1132 w 2017"/>
              <a:gd name="connsiteY12" fmla="*/ 344 h 2042"/>
              <a:gd name="connsiteX13" fmla="*/ 1114 w 2017"/>
              <a:gd name="connsiteY13" fmla="*/ 380 h 2042"/>
              <a:gd name="connsiteX14" fmla="*/ 1102 w 2017"/>
              <a:gd name="connsiteY14" fmla="*/ 408 h 2042"/>
              <a:gd name="connsiteX15" fmla="*/ 1090 w 2017"/>
              <a:gd name="connsiteY15" fmla="*/ 436 h 2042"/>
              <a:gd name="connsiteX16" fmla="*/ 1076 w 2017"/>
              <a:gd name="connsiteY16" fmla="*/ 472 h 2042"/>
              <a:gd name="connsiteX17" fmla="*/ 1062 w 2017"/>
              <a:gd name="connsiteY17" fmla="*/ 504 h 2042"/>
              <a:gd name="connsiteX18" fmla="*/ 1048 w 2017"/>
              <a:gd name="connsiteY18" fmla="*/ 544 h 2042"/>
              <a:gd name="connsiteX19" fmla="*/ 1036 w 2017"/>
              <a:gd name="connsiteY19" fmla="*/ 580 h 2042"/>
              <a:gd name="connsiteX20" fmla="*/ 1020 w 2017"/>
              <a:gd name="connsiteY20" fmla="*/ 624 h 2042"/>
              <a:gd name="connsiteX21" fmla="*/ 1014 w 2017"/>
              <a:gd name="connsiteY21" fmla="*/ 650 h 2042"/>
              <a:gd name="connsiteX22" fmla="*/ 994 w 2017"/>
              <a:gd name="connsiteY22" fmla="*/ 690 h 2042"/>
              <a:gd name="connsiteX23" fmla="*/ 980 w 2017"/>
              <a:gd name="connsiteY23" fmla="*/ 736 h 2042"/>
              <a:gd name="connsiteX24" fmla="*/ 970 w 2017"/>
              <a:gd name="connsiteY24" fmla="*/ 776 h 2042"/>
              <a:gd name="connsiteX25" fmla="*/ 960 w 2017"/>
              <a:gd name="connsiteY25" fmla="*/ 814 h 2042"/>
              <a:gd name="connsiteX26" fmla="*/ 950 w 2017"/>
              <a:gd name="connsiteY26" fmla="*/ 852 h 2042"/>
              <a:gd name="connsiteX27" fmla="*/ 940 w 2017"/>
              <a:gd name="connsiteY27" fmla="*/ 894 h 2042"/>
              <a:gd name="connsiteX28" fmla="*/ 930 w 2017"/>
              <a:gd name="connsiteY28" fmla="*/ 938 h 2042"/>
              <a:gd name="connsiteX29" fmla="*/ 921 w 2017"/>
              <a:gd name="connsiteY29" fmla="*/ 974 h 2042"/>
              <a:gd name="connsiteX30" fmla="*/ 915 w 2017"/>
              <a:gd name="connsiteY30" fmla="*/ 1004 h 2042"/>
              <a:gd name="connsiteX31" fmla="*/ 903 w 2017"/>
              <a:gd name="connsiteY31" fmla="*/ 1040 h 2042"/>
              <a:gd name="connsiteX32" fmla="*/ 885 w 2017"/>
              <a:gd name="connsiteY32" fmla="*/ 1072 h 2042"/>
              <a:gd name="connsiteX33" fmla="*/ 873 w 2017"/>
              <a:gd name="connsiteY33" fmla="*/ 1114 h 2042"/>
              <a:gd name="connsiteX34" fmla="*/ 855 w 2017"/>
              <a:gd name="connsiteY34" fmla="*/ 1168 h 2042"/>
              <a:gd name="connsiteX35" fmla="*/ 843 w 2017"/>
              <a:gd name="connsiteY35" fmla="*/ 1186 h 2042"/>
              <a:gd name="connsiteX36" fmla="*/ 837 w 2017"/>
              <a:gd name="connsiteY36" fmla="*/ 1222 h 2042"/>
              <a:gd name="connsiteX37" fmla="*/ 823 w 2017"/>
              <a:gd name="connsiteY37" fmla="*/ 1264 h 2042"/>
              <a:gd name="connsiteX38" fmla="*/ 811 w 2017"/>
              <a:gd name="connsiteY38" fmla="*/ 1288 h 2042"/>
              <a:gd name="connsiteX39" fmla="*/ 789 w 2017"/>
              <a:gd name="connsiteY39" fmla="*/ 1330 h 2042"/>
              <a:gd name="connsiteX40" fmla="*/ 771 w 2017"/>
              <a:gd name="connsiteY40" fmla="*/ 1366 h 2042"/>
              <a:gd name="connsiteX41" fmla="*/ 753 w 2017"/>
              <a:gd name="connsiteY41" fmla="*/ 1406 h 2042"/>
              <a:gd name="connsiteX42" fmla="*/ 729 w 2017"/>
              <a:gd name="connsiteY42" fmla="*/ 1442 h 2042"/>
              <a:gd name="connsiteX43" fmla="*/ 712 w 2017"/>
              <a:gd name="connsiteY43" fmla="*/ 1478 h 2042"/>
              <a:gd name="connsiteX44" fmla="*/ 675 w 2017"/>
              <a:gd name="connsiteY44" fmla="*/ 1520 h 2042"/>
              <a:gd name="connsiteX45" fmla="*/ 658 w 2017"/>
              <a:gd name="connsiteY45" fmla="*/ 1546 h 2042"/>
              <a:gd name="connsiteX46" fmla="*/ 626 w 2017"/>
              <a:gd name="connsiteY46" fmla="*/ 1584 h 2042"/>
              <a:gd name="connsiteX47" fmla="*/ 603 w 2017"/>
              <a:gd name="connsiteY47" fmla="*/ 1616 h 2042"/>
              <a:gd name="connsiteX48" fmla="*/ 579 w 2017"/>
              <a:gd name="connsiteY48" fmla="*/ 1628 h 2042"/>
              <a:gd name="connsiteX49" fmla="*/ 549 w 2017"/>
              <a:gd name="connsiteY49" fmla="*/ 1658 h 2042"/>
              <a:gd name="connsiteX50" fmla="*/ 507 w 2017"/>
              <a:gd name="connsiteY50" fmla="*/ 1688 h 2042"/>
              <a:gd name="connsiteX51" fmla="*/ 462 w 2017"/>
              <a:gd name="connsiteY51" fmla="*/ 1708 h 2042"/>
              <a:gd name="connsiteX52" fmla="*/ 428 w 2017"/>
              <a:gd name="connsiteY52" fmla="*/ 1724 h 2042"/>
              <a:gd name="connsiteX53" fmla="*/ 398 w 2017"/>
              <a:gd name="connsiteY53" fmla="*/ 1738 h 2042"/>
              <a:gd name="connsiteX54" fmla="*/ 362 w 2017"/>
              <a:gd name="connsiteY54" fmla="*/ 1756 h 2042"/>
              <a:gd name="connsiteX55" fmla="*/ 327 w 2017"/>
              <a:gd name="connsiteY55" fmla="*/ 1772 h 2042"/>
              <a:gd name="connsiteX56" fmla="*/ 291 w 2017"/>
              <a:gd name="connsiteY56" fmla="*/ 1784 h 2042"/>
              <a:gd name="connsiteX57" fmla="*/ 274 w 2017"/>
              <a:gd name="connsiteY57" fmla="*/ 1792 h 2042"/>
              <a:gd name="connsiteX58" fmla="*/ 238 w 2017"/>
              <a:gd name="connsiteY58" fmla="*/ 1804 h 2042"/>
              <a:gd name="connsiteX59" fmla="*/ 199 w 2017"/>
              <a:gd name="connsiteY59" fmla="*/ 1820 h 2042"/>
              <a:gd name="connsiteX60" fmla="*/ 159 w 2017"/>
              <a:gd name="connsiteY60" fmla="*/ 1832 h 2042"/>
              <a:gd name="connsiteX61" fmla="*/ 114 w 2017"/>
              <a:gd name="connsiteY61" fmla="*/ 1846 h 2042"/>
              <a:gd name="connsiteX62" fmla="*/ 75 w 2017"/>
              <a:gd name="connsiteY62" fmla="*/ 1860 h 2042"/>
              <a:gd name="connsiteX63" fmla="*/ 38 w 2017"/>
              <a:gd name="connsiteY63" fmla="*/ 1870 h 2042"/>
              <a:gd name="connsiteX64" fmla="*/ 16 w 2017"/>
              <a:gd name="connsiteY64" fmla="*/ 1876 h 2042"/>
              <a:gd name="connsiteX65" fmla="*/ 2 w 2017"/>
              <a:gd name="connsiteY65" fmla="*/ 1882 h 2042"/>
              <a:gd name="connsiteX66" fmla="*/ 0 w 2017"/>
              <a:gd name="connsiteY66" fmla="*/ 1902 h 2042"/>
              <a:gd name="connsiteX67" fmla="*/ 2 w 2017"/>
              <a:gd name="connsiteY67" fmla="*/ 1924 h 2042"/>
              <a:gd name="connsiteX68" fmla="*/ 1729 w 2017"/>
              <a:gd name="connsiteY68" fmla="*/ 1931 h 2042"/>
              <a:gd name="connsiteX69" fmla="*/ 1728 w 2017"/>
              <a:gd name="connsiteY69" fmla="*/ 1933 h 2042"/>
              <a:gd name="connsiteX70" fmla="*/ 1695 w 2017"/>
              <a:gd name="connsiteY70" fmla="*/ 1279 h 2042"/>
              <a:gd name="connsiteX71" fmla="*/ 1698 w 2017"/>
              <a:gd name="connsiteY71" fmla="*/ 1273 h 2042"/>
              <a:gd name="connsiteX72" fmla="*/ 1692 w 2017"/>
              <a:gd name="connsiteY72" fmla="*/ 354 h 2042"/>
              <a:gd name="connsiteX73" fmla="*/ 1683 w 2017"/>
              <a:gd name="connsiteY73" fmla="*/ 332 h 2042"/>
              <a:gd name="connsiteX74" fmla="*/ 1662 w 2017"/>
              <a:gd name="connsiteY74" fmla="*/ 294 h 2042"/>
              <a:gd name="connsiteX75" fmla="*/ 1647 w 2017"/>
              <a:gd name="connsiteY75" fmla="*/ 260 h 2042"/>
              <a:gd name="connsiteX76" fmla="*/ 1634 w 2017"/>
              <a:gd name="connsiteY76" fmla="*/ 236 h 2042"/>
              <a:gd name="connsiteX77" fmla="*/ 1624 w 2017"/>
              <a:gd name="connsiteY77" fmla="*/ 208 h 2042"/>
              <a:gd name="connsiteX78" fmla="*/ 1596 w 2017"/>
              <a:gd name="connsiteY78" fmla="*/ 168 h 2042"/>
              <a:gd name="connsiteX79" fmla="*/ 1590 w 2017"/>
              <a:gd name="connsiteY79" fmla="*/ 156 h 2042"/>
              <a:gd name="connsiteX80" fmla="*/ 1574 w 2017"/>
              <a:gd name="connsiteY80" fmla="*/ 136 h 2042"/>
              <a:gd name="connsiteX81" fmla="*/ 1582 w 2017"/>
              <a:gd name="connsiteY81" fmla="*/ 144 h 2042"/>
              <a:gd name="connsiteX82" fmla="*/ 1610 w 2017"/>
              <a:gd name="connsiteY82" fmla="*/ 190 h 2042"/>
              <a:gd name="connsiteX83" fmla="*/ 1602 w 2017"/>
              <a:gd name="connsiteY83" fmla="*/ 180 h 2042"/>
              <a:gd name="connsiteX84" fmla="*/ 1608 w 2017"/>
              <a:gd name="connsiteY84" fmla="*/ 182 h 2042"/>
              <a:gd name="connsiteX85" fmla="*/ 1587 w 2017"/>
              <a:gd name="connsiteY85" fmla="*/ 152 h 2042"/>
              <a:gd name="connsiteX86" fmla="*/ 1560 w 2017"/>
              <a:gd name="connsiteY86" fmla="*/ 114 h 2042"/>
              <a:gd name="connsiteX87" fmla="*/ 1536 w 2017"/>
              <a:gd name="connsiteY87" fmla="*/ 84 h 2042"/>
              <a:gd name="connsiteX88" fmla="*/ 1510 w 2017"/>
              <a:gd name="connsiteY88" fmla="*/ 52 h 2042"/>
              <a:gd name="connsiteX89" fmla="*/ 1491 w 2017"/>
              <a:gd name="connsiteY89" fmla="*/ 32 h 2042"/>
              <a:gd name="connsiteX90" fmla="*/ 1473 w 2017"/>
              <a:gd name="connsiteY90" fmla="*/ 14 h 2042"/>
              <a:gd name="connsiteX91" fmla="*/ 1452 w 2017"/>
              <a:gd name="connsiteY91" fmla="*/ 8 h 2042"/>
              <a:gd name="connsiteX92" fmla="*/ 1410 w 2017"/>
              <a:gd name="connsiteY92" fmla="*/ 2 h 2042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73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92 w 2017"/>
              <a:gd name="connsiteY72" fmla="*/ 354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5 w 2017"/>
              <a:gd name="connsiteY71" fmla="*/ 1564 h 1933"/>
              <a:gd name="connsiteX72" fmla="*/ 1698 w 2017"/>
              <a:gd name="connsiteY72" fmla="*/ 1210 h 1933"/>
              <a:gd name="connsiteX73" fmla="*/ 1683 w 2017"/>
              <a:gd name="connsiteY73" fmla="*/ 332 h 1933"/>
              <a:gd name="connsiteX74" fmla="*/ 1662 w 2017"/>
              <a:gd name="connsiteY74" fmla="*/ 294 h 1933"/>
              <a:gd name="connsiteX75" fmla="*/ 1647 w 2017"/>
              <a:gd name="connsiteY75" fmla="*/ 260 h 1933"/>
              <a:gd name="connsiteX76" fmla="*/ 1634 w 2017"/>
              <a:gd name="connsiteY76" fmla="*/ 236 h 1933"/>
              <a:gd name="connsiteX77" fmla="*/ 1624 w 2017"/>
              <a:gd name="connsiteY77" fmla="*/ 208 h 1933"/>
              <a:gd name="connsiteX78" fmla="*/ 1596 w 2017"/>
              <a:gd name="connsiteY78" fmla="*/ 168 h 1933"/>
              <a:gd name="connsiteX79" fmla="*/ 1590 w 2017"/>
              <a:gd name="connsiteY79" fmla="*/ 156 h 1933"/>
              <a:gd name="connsiteX80" fmla="*/ 1574 w 2017"/>
              <a:gd name="connsiteY80" fmla="*/ 136 h 1933"/>
              <a:gd name="connsiteX81" fmla="*/ 1582 w 2017"/>
              <a:gd name="connsiteY81" fmla="*/ 144 h 1933"/>
              <a:gd name="connsiteX82" fmla="*/ 1610 w 2017"/>
              <a:gd name="connsiteY82" fmla="*/ 190 h 1933"/>
              <a:gd name="connsiteX83" fmla="*/ 1602 w 2017"/>
              <a:gd name="connsiteY83" fmla="*/ 180 h 1933"/>
              <a:gd name="connsiteX84" fmla="*/ 1608 w 2017"/>
              <a:gd name="connsiteY84" fmla="*/ 182 h 1933"/>
              <a:gd name="connsiteX85" fmla="*/ 1587 w 2017"/>
              <a:gd name="connsiteY85" fmla="*/ 152 h 1933"/>
              <a:gd name="connsiteX86" fmla="*/ 1560 w 2017"/>
              <a:gd name="connsiteY86" fmla="*/ 114 h 1933"/>
              <a:gd name="connsiteX87" fmla="*/ 1536 w 2017"/>
              <a:gd name="connsiteY87" fmla="*/ 84 h 1933"/>
              <a:gd name="connsiteX88" fmla="*/ 1510 w 2017"/>
              <a:gd name="connsiteY88" fmla="*/ 52 h 1933"/>
              <a:gd name="connsiteX89" fmla="*/ 1491 w 2017"/>
              <a:gd name="connsiteY89" fmla="*/ 32 h 1933"/>
              <a:gd name="connsiteX90" fmla="*/ 1473 w 2017"/>
              <a:gd name="connsiteY90" fmla="*/ 14 h 1933"/>
              <a:gd name="connsiteX91" fmla="*/ 1452 w 2017"/>
              <a:gd name="connsiteY91" fmla="*/ 8 h 1933"/>
              <a:gd name="connsiteX92" fmla="*/ 1410 w 2017"/>
              <a:gd name="connsiteY92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5 w 2017"/>
              <a:gd name="connsiteY70" fmla="*/ 1279 h 1933"/>
              <a:gd name="connsiteX71" fmla="*/ 1698 w 2017"/>
              <a:gd name="connsiteY71" fmla="*/ 1210 h 1933"/>
              <a:gd name="connsiteX72" fmla="*/ 1683 w 2017"/>
              <a:gd name="connsiteY72" fmla="*/ 332 h 1933"/>
              <a:gd name="connsiteX73" fmla="*/ 1662 w 2017"/>
              <a:gd name="connsiteY73" fmla="*/ 294 h 1933"/>
              <a:gd name="connsiteX74" fmla="*/ 1647 w 2017"/>
              <a:gd name="connsiteY74" fmla="*/ 260 h 1933"/>
              <a:gd name="connsiteX75" fmla="*/ 1634 w 2017"/>
              <a:gd name="connsiteY75" fmla="*/ 236 h 1933"/>
              <a:gd name="connsiteX76" fmla="*/ 1624 w 2017"/>
              <a:gd name="connsiteY76" fmla="*/ 208 h 1933"/>
              <a:gd name="connsiteX77" fmla="*/ 1596 w 2017"/>
              <a:gd name="connsiteY77" fmla="*/ 168 h 1933"/>
              <a:gd name="connsiteX78" fmla="*/ 1590 w 2017"/>
              <a:gd name="connsiteY78" fmla="*/ 156 h 1933"/>
              <a:gd name="connsiteX79" fmla="*/ 1574 w 2017"/>
              <a:gd name="connsiteY79" fmla="*/ 136 h 1933"/>
              <a:gd name="connsiteX80" fmla="*/ 1582 w 2017"/>
              <a:gd name="connsiteY80" fmla="*/ 144 h 1933"/>
              <a:gd name="connsiteX81" fmla="*/ 1610 w 2017"/>
              <a:gd name="connsiteY81" fmla="*/ 190 h 1933"/>
              <a:gd name="connsiteX82" fmla="*/ 1602 w 2017"/>
              <a:gd name="connsiteY82" fmla="*/ 180 h 1933"/>
              <a:gd name="connsiteX83" fmla="*/ 1608 w 2017"/>
              <a:gd name="connsiteY83" fmla="*/ 182 h 1933"/>
              <a:gd name="connsiteX84" fmla="*/ 1587 w 2017"/>
              <a:gd name="connsiteY84" fmla="*/ 152 h 1933"/>
              <a:gd name="connsiteX85" fmla="*/ 1560 w 2017"/>
              <a:gd name="connsiteY85" fmla="*/ 114 h 1933"/>
              <a:gd name="connsiteX86" fmla="*/ 1536 w 2017"/>
              <a:gd name="connsiteY86" fmla="*/ 84 h 1933"/>
              <a:gd name="connsiteX87" fmla="*/ 1510 w 2017"/>
              <a:gd name="connsiteY87" fmla="*/ 52 h 1933"/>
              <a:gd name="connsiteX88" fmla="*/ 1491 w 2017"/>
              <a:gd name="connsiteY88" fmla="*/ 32 h 1933"/>
              <a:gd name="connsiteX89" fmla="*/ 1473 w 2017"/>
              <a:gd name="connsiteY89" fmla="*/ 14 h 1933"/>
              <a:gd name="connsiteX90" fmla="*/ 1452 w 2017"/>
              <a:gd name="connsiteY90" fmla="*/ 8 h 1933"/>
              <a:gd name="connsiteX91" fmla="*/ 1410 w 2017"/>
              <a:gd name="connsiteY91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1933"/>
              <a:gd name="connsiteX1" fmla="*/ 1387 w 2017"/>
              <a:gd name="connsiteY1" fmla="*/ 4 h 1933"/>
              <a:gd name="connsiteX2" fmla="*/ 1355 w 2017"/>
              <a:gd name="connsiteY2" fmla="*/ 16 h 1933"/>
              <a:gd name="connsiteX3" fmla="*/ 1319 w 2017"/>
              <a:gd name="connsiteY3" fmla="*/ 40 h 1933"/>
              <a:gd name="connsiteX4" fmla="*/ 1292 w 2017"/>
              <a:gd name="connsiteY4" fmla="*/ 68 h 1933"/>
              <a:gd name="connsiteX5" fmla="*/ 1263 w 2017"/>
              <a:gd name="connsiteY5" fmla="*/ 104 h 1933"/>
              <a:gd name="connsiteX6" fmla="*/ 1239 w 2017"/>
              <a:gd name="connsiteY6" fmla="*/ 140 h 1933"/>
              <a:gd name="connsiteX7" fmla="*/ 1221 w 2017"/>
              <a:gd name="connsiteY7" fmla="*/ 170 h 1933"/>
              <a:gd name="connsiteX8" fmla="*/ 1204 w 2017"/>
              <a:gd name="connsiteY8" fmla="*/ 196 h 1933"/>
              <a:gd name="connsiteX9" fmla="*/ 1179 w 2017"/>
              <a:gd name="connsiteY9" fmla="*/ 242 h 1933"/>
              <a:gd name="connsiteX10" fmla="*/ 1162 w 2017"/>
              <a:gd name="connsiteY10" fmla="*/ 276 h 1933"/>
              <a:gd name="connsiteX11" fmla="*/ 1144 w 2017"/>
              <a:gd name="connsiteY11" fmla="*/ 314 h 1933"/>
              <a:gd name="connsiteX12" fmla="*/ 1132 w 2017"/>
              <a:gd name="connsiteY12" fmla="*/ 344 h 1933"/>
              <a:gd name="connsiteX13" fmla="*/ 1114 w 2017"/>
              <a:gd name="connsiteY13" fmla="*/ 380 h 1933"/>
              <a:gd name="connsiteX14" fmla="*/ 1102 w 2017"/>
              <a:gd name="connsiteY14" fmla="*/ 408 h 1933"/>
              <a:gd name="connsiteX15" fmla="*/ 1090 w 2017"/>
              <a:gd name="connsiteY15" fmla="*/ 436 h 1933"/>
              <a:gd name="connsiteX16" fmla="*/ 1076 w 2017"/>
              <a:gd name="connsiteY16" fmla="*/ 472 h 1933"/>
              <a:gd name="connsiteX17" fmla="*/ 1062 w 2017"/>
              <a:gd name="connsiteY17" fmla="*/ 504 h 1933"/>
              <a:gd name="connsiteX18" fmla="*/ 1048 w 2017"/>
              <a:gd name="connsiteY18" fmla="*/ 544 h 1933"/>
              <a:gd name="connsiteX19" fmla="*/ 1036 w 2017"/>
              <a:gd name="connsiteY19" fmla="*/ 580 h 1933"/>
              <a:gd name="connsiteX20" fmla="*/ 1020 w 2017"/>
              <a:gd name="connsiteY20" fmla="*/ 624 h 1933"/>
              <a:gd name="connsiteX21" fmla="*/ 1014 w 2017"/>
              <a:gd name="connsiteY21" fmla="*/ 650 h 1933"/>
              <a:gd name="connsiteX22" fmla="*/ 994 w 2017"/>
              <a:gd name="connsiteY22" fmla="*/ 690 h 1933"/>
              <a:gd name="connsiteX23" fmla="*/ 980 w 2017"/>
              <a:gd name="connsiteY23" fmla="*/ 736 h 1933"/>
              <a:gd name="connsiteX24" fmla="*/ 970 w 2017"/>
              <a:gd name="connsiteY24" fmla="*/ 776 h 1933"/>
              <a:gd name="connsiteX25" fmla="*/ 960 w 2017"/>
              <a:gd name="connsiteY25" fmla="*/ 814 h 1933"/>
              <a:gd name="connsiteX26" fmla="*/ 950 w 2017"/>
              <a:gd name="connsiteY26" fmla="*/ 852 h 1933"/>
              <a:gd name="connsiteX27" fmla="*/ 940 w 2017"/>
              <a:gd name="connsiteY27" fmla="*/ 894 h 1933"/>
              <a:gd name="connsiteX28" fmla="*/ 930 w 2017"/>
              <a:gd name="connsiteY28" fmla="*/ 938 h 1933"/>
              <a:gd name="connsiteX29" fmla="*/ 921 w 2017"/>
              <a:gd name="connsiteY29" fmla="*/ 974 h 1933"/>
              <a:gd name="connsiteX30" fmla="*/ 915 w 2017"/>
              <a:gd name="connsiteY30" fmla="*/ 1004 h 1933"/>
              <a:gd name="connsiteX31" fmla="*/ 903 w 2017"/>
              <a:gd name="connsiteY31" fmla="*/ 1040 h 1933"/>
              <a:gd name="connsiteX32" fmla="*/ 885 w 2017"/>
              <a:gd name="connsiteY32" fmla="*/ 1072 h 1933"/>
              <a:gd name="connsiteX33" fmla="*/ 873 w 2017"/>
              <a:gd name="connsiteY33" fmla="*/ 1114 h 1933"/>
              <a:gd name="connsiteX34" fmla="*/ 855 w 2017"/>
              <a:gd name="connsiteY34" fmla="*/ 1168 h 1933"/>
              <a:gd name="connsiteX35" fmla="*/ 843 w 2017"/>
              <a:gd name="connsiteY35" fmla="*/ 1186 h 1933"/>
              <a:gd name="connsiteX36" fmla="*/ 837 w 2017"/>
              <a:gd name="connsiteY36" fmla="*/ 1222 h 1933"/>
              <a:gd name="connsiteX37" fmla="*/ 823 w 2017"/>
              <a:gd name="connsiteY37" fmla="*/ 1264 h 1933"/>
              <a:gd name="connsiteX38" fmla="*/ 811 w 2017"/>
              <a:gd name="connsiteY38" fmla="*/ 1288 h 1933"/>
              <a:gd name="connsiteX39" fmla="*/ 789 w 2017"/>
              <a:gd name="connsiteY39" fmla="*/ 1330 h 1933"/>
              <a:gd name="connsiteX40" fmla="*/ 771 w 2017"/>
              <a:gd name="connsiteY40" fmla="*/ 1366 h 1933"/>
              <a:gd name="connsiteX41" fmla="*/ 753 w 2017"/>
              <a:gd name="connsiteY41" fmla="*/ 1406 h 1933"/>
              <a:gd name="connsiteX42" fmla="*/ 729 w 2017"/>
              <a:gd name="connsiteY42" fmla="*/ 1442 h 1933"/>
              <a:gd name="connsiteX43" fmla="*/ 712 w 2017"/>
              <a:gd name="connsiteY43" fmla="*/ 1478 h 1933"/>
              <a:gd name="connsiteX44" fmla="*/ 675 w 2017"/>
              <a:gd name="connsiteY44" fmla="*/ 1520 h 1933"/>
              <a:gd name="connsiteX45" fmla="*/ 658 w 2017"/>
              <a:gd name="connsiteY45" fmla="*/ 1546 h 1933"/>
              <a:gd name="connsiteX46" fmla="*/ 626 w 2017"/>
              <a:gd name="connsiteY46" fmla="*/ 1584 h 1933"/>
              <a:gd name="connsiteX47" fmla="*/ 603 w 2017"/>
              <a:gd name="connsiteY47" fmla="*/ 1616 h 1933"/>
              <a:gd name="connsiteX48" fmla="*/ 579 w 2017"/>
              <a:gd name="connsiteY48" fmla="*/ 1628 h 1933"/>
              <a:gd name="connsiteX49" fmla="*/ 549 w 2017"/>
              <a:gd name="connsiteY49" fmla="*/ 1658 h 1933"/>
              <a:gd name="connsiteX50" fmla="*/ 507 w 2017"/>
              <a:gd name="connsiteY50" fmla="*/ 1688 h 1933"/>
              <a:gd name="connsiteX51" fmla="*/ 462 w 2017"/>
              <a:gd name="connsiteY51" fmla="*/ 1708 h 1933"/>
              <a:gd name="connsiteX52" fmla="*/ 428 w 2017"/>
              <a:gd name="connsiteY52" fmla="*/ 1724 h 1933"/>
              <a:gd name="connsiteX53" fmla="*/ 398 w 2017"/>
              <a:gd name="connsiteY53" fmla="*/ 1738 h 1933"/>
              <a:gd name="connsiteX54" fmla="*/ 362 w 2017"/>
              <a:gd name="connsiteY54" fmla="*/ 1756 h 1933"/>
              <a:gd name="connsiteX55" fmla="*/ 327 w 2017"/>
              <a:gd name="connsiteY55" fmla="*/ 1772 h 1933"/>
              <a:gd name="connsiteX56" fmla="*/ 291 w 2017"/>
              <a:gd name="connsiteY56" fmla="*/ 1784 h 1933"/>
              <a:gd name="connsiteX57" fmla="*/ 274 w 2017"/>
              <a:gd name="connsiteY57" fmla="*/ 1792 h 1933"/>
              <a:gd name="connsiteX58" fmla="*/ 238 w 2017"/>
              <a:gd name="connsiteY58" fmla="*/ 1804 h 1933"/>
              <a:gd name="connsiteX59" fmla="*/ 199 w 2017"/>
              <a:gd name="connsiteY59" fmla="*/ 1820 h 1933"/>
              <a:gd name="connsiteX60" fmla="*/ 159 w 2017"/>
              <a:gd name="connsiteY60" fmla="*/ 1832 h 1933"/>
              <a:gd name="connsiteX61" fmla="*/ 114 w 2017"/>
              <a:gd name="connsiteY61" fmla="*/ 1846 h 1933"/>
              <a:gd name="connsiteX62" fmla="*/ 75 w 2017"/>
              <a:gd name="connsiteY62" fmla="*/ 1860 h 1933"/>
              <a:gd name="connsiteX63" fmla="*/ 38 w 2017"/>
              <a:gd name="connsiteY63" fmla="*/ 1870 h 1933"/>
              <a:gd name="connsiteX64" fmla="*/ 16 w 2017"/>
              <a:gd name="connsiteY64" fmla="*/ 1876 h 1933"/>
              <a:gd name="connsiteX65" fmla="*/ 2 w 2017"/>
              <a:gd name="connsiteY65" fmla="*/ 1882 h 1933"/>
              <a:gd name="connsiteX66" fmla="*/ 0 w 2017"/>
              <a:gd name="connsiteY66" fmla="*/ 1902 h 1933"/>
              <a:gd name="connsiteX67" fmla="*/ 2 w 2017"/>
              <a:gd name="connsiteY67" fmla="*/ 1924 h 1933"/>
              <a:gd name="connsiteX68" fmla="*/ 1729 w 2017"/>
              <a:gd name="connsiteY68" fmla="*/ 1931 h 1933"/>
              <a:gd name="connsiteX69" fmla="*/ 1728 w 2017"/>
              <a:gd name="connsiteY69" fmla="*/ 1933 h 1933"/>
              <a:gd name="connsiteX70" fmla="*/ 1698 w 2017"/>
              <a:gd name="connsiteY70" fmla="*/ 1210 h 1933"/>
              <a:gd name="connsiteX71" fmla="*/ 1683 w 2017"/>
              <a:gd name="connsiteY71" fmla="*/ 332 h 1933"/>
              <a:gd name="connsiteX72" fmla="*/ 1662 w 2017"/>
              <a:gd name="connsiteY72" fmla="*/ 294 h 1933"/>
              <a:gd name="connsiteX73" fmla="*/ 1647 w 2017"/>
              <a:gd name="connsiteY73" fmla="*/ 260 h 1933"/>
              <a:gd name="connsiteX74" fmla="*/ 1634 w 2017"/>
              <a:gd name="connsiteY74" fmla="*/ 236 h 1933"/>
              <a:gd name="connsiteX75" fmla="*/ 1624 w 2017"/>
              <a:gd name="connsiteY75" fmla="*/ 208 h 1933"/>
              <a:gd name="connsiteX76" fmla="*/ 1596 w 2017"/>
              <a:gd name="connsiteY76" fmla="*/ 168 h 1933"/>
              <a:gd name="connsiteX77" fmla="*/ 1590 w 2017"/>
              <a:gd name="connsiteY77" fmla="*/ 156 h 1933"/>
              <a:gd name="connsiteX78" fmla="*/ 1574 w 2017"/>
              <a:gd name="connsiteY78" fmla="*/ 136 h 1933"/>
              <a:gd name="connsiteX79" fmla="*/ 1582 w 2017"/>
              <a:gd name="connsiteY79" fmla="*/ 144 h 1933"/>
              <a:gd name="connsiteX80" fmla="*/ 1610 w 2017"/>
              <a:gd name="connsiteY80" fmla="*/ 190 h 1933"/>
              <a:gd name="connsiteX81" fmla="*/ 1602 w 2017"/>
              <a:gd name="connsiteY81" fmla="*/ 180 h 1933"/>
              <a:gd name="connsiteX82" fmla="*/ 1608 w 2017"/>
              <a:gd name="connsiteY82" fmla="*/ 182 h 1933"/>
              <a:gd name="connsiteX83" fmla="*/ 1587 w 2017"/>
              <a:gd name="connsiteY83" fmla="*/ 152 h 1933"/>
              <a:gd name="connsiteX84" fmla="*/ 1560 w 2017"/>
              <a:gd name="connsiteY84" fmla="*/ 114 h 1933"/>
              <a:gd name="connsiteX85" fmla="*/ 1536 w 2017"/>
              <a:gd name="connsiteY85" fmla="*/ 84 h 1933"/>
              <a:gd name="connsiteX86" fmla="*/ 1510 w 2017"/>
              <a:gd name="connsiteY86" fmla="*/ 52 h 1933"/>
              <a:gd name="connsiteX87" fmla="*/ 1491 w 2017"/>
              <a:gd name="connsiteY87" fmla="*/ 32 h 1933"/>
              <a:gd name="connsiteX88" fmla="*/ 1473 w 2017"/>
              <a:gd name="connsiteY88" fmla="*/ 14 h 1933"/>
              <a:gd name="connsiteX89" fmla="*/ 1452 w 2017"/>
              <a:gd name="connsiteY89" fmla="*/ 8 h 1933"/>
              <a:gd name="connsiteX90" fmla="*/ 1410 w 2017"/>
              <a:gd name="connsiteY90" fmla="*/ 2 h 1933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728 w 2017"/>
              <a:gd name="connsiteY71" fmla="*/ 1927 h 2050"/>
              <a:gd name="connsiteX72" fmla="*/ 1698 w 2017"/>
              <a:gd name="connsiteY72" fmla="*/ 1210 h 2050"/>
              <a:gd name="connsiteX73" fmla="*/ 1698 w 2017"/>
              <a:gd name="connsiteY73" fmla="*/ 1207 h 2050"/>
              <a:gd name="connsiteX74" fmla="*/ 1683 w 2017"/>
              <a:gd name="connsiteY74" fmla="*/ 332 h 2050"/>
              <a:gd name="connsiteX75" fmla="*/ 1662 w 2017"/>
              <a:gd name="connsiteY75" fmla="*/ 294 h 2050"/>
              <a:gd name="connsiteX76" fmla="*/ 1647 w 2017"/>
              <a:gd name="connsiteY76" fmla="*/ 260 h 2050"/>
              <a:gd name="connsiteX77" fmla="*/ 1634 w 2017"/>
              <a:gd name="connsiteY77" fmla="*/ 236 h 2050"/>
              <a:gd name="connsiteX78" fmla="*/ 1624 w 2017"/>
              <a:gd name="connsiteY78" fmla="*/ 208 h 2050"/>
              <a:gd name="connsiteX79" fmla="*/ 1596 w 2017"/>
              <a:gd name="connsiteY79" fmla="*/ 168 h 2050"/>
              <a:gd name="connsiteX80" fmla="*/ 1590 w 2017"/>
              <a:gd name="connsiteY80" fmla="*/ 156 h 2050"/>
              <a:gd name="connsiteX81" fmla="*/ 1574 w 2017"/>
              <a:gd name="connsiteY81" fmla="*/ 136 h 2050"/>
              <a:gd name="connsiteX82" fmla="*/ 1582 w 2017"/>
              <a:gd name="connsiteY82" fmla="*/ 144 h 2050"/>
              <a:gd name="connsiteX83" fmla="*/ 1610 w 2017"/>
              <a:gd name="connsiteY83" fmla="*/ 190 h 2050"/>
              <a:gd name="connsiteX84" fmla="*/ 1602 w 2017"/>
              <a:gd name="connsiteY84" fmla="*/ 180 h 2050"/>
              <a:gd name="connsiteX85" fmla="*/ 1608 w 2017"/>
              <a:gd name="connsiteY85" fmla="*/ 182 h 2050"/>
              <a:gd name="connsiteX86" fmla="*/ 1587 w 2017"/>
              <a:gd name="connsiteY86" fmla="*/ 152 h 2050"/>
              <a:gd name="connsiteX87" fmla="*/ 1560 w 2017"/>
              <a:gd name="connsiteY87" fmla="*/ 114 h 2050"/>
              <a:gd name="connsiteX88" fmla="*/ 1536 w 2017"/>
              <a:gd name="connsiteY88" fmla="*/ 84 h 2050"/>
              <a:gd name="connsiteX89" fmla="*/ 1510 w 2017"/>
              <a:gd name="connsiteY89" fmla="*/ 52 h 2050"/>
              <a:gd name="connsiteX90" fmla="*/ 1491 w 2017"/>
              <a:gd name="connsiteY90" fmla="*/ 32 h 2050"/>
              <a:gd name="connsiteX91" fmla="*/ 1473 w 2017"/>
              <a:gd name="connsiteY91" fmla="*/ 14 h 2050"/>
              <a:gd name="connsiteX92" fmla="*/ 1452 w 2017"/>
              <a:gd name="connsiteY92" fmla="*/ 8 h 2050"/>
              <a:gd name="connsiteX93" fmla="*/ 1410 w 2017"/>
              <a:gd name="connsiteY93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98 w 2017"/>
              <a:gd name="connsiteY72" fmla="*/ 1207 h 2050"/>
              <a:gd name="connsiteX73" fmla="*/ 1683 w 2017"/>
              <a:gd name="connsiteY73" fmla="*/ 332 h 2050"/>
              <a:gd name="connsiteX74" fmla="*/ 1662 w 2017"/>
              <a:gd name="connsiteY74" fmla="*/ 294 h 2050"/>
              <a:gd name="connsiteX75" fmla="*/ 1647 w 2017"/>
              <a:gd name="connsiteY75" fmla="*/ 260 h 2050"/>
              <a:gd name="connsiteX76" fmla="*/ 1634 w 2017"/>
              <a:gd name="connsiteY76" fmla="*/ 236 h 2050"/>
              <a:gd name="connsiteX77" fmla="*/ 1624 w 2017"/>
              <a:gd name="connsiteY77" fmla="*/ 208 h 2050"/>
              <a:gd name="connsiteX78" fmla="*/ 1596 w 2017"/>
              <a:gd name="connsiteY78" fmla="*/ 168 h 2050"/>
              <a:gd name="connsiteX79" fmla="*/ 1590 w 2017"/>
              <a:gd name="connsiteY79" fmla="*/ 156 h 2050"/>
              <a:gd name="connsiteX80" fmla="*/ 1574 w 2017"/>
              <a:gd name="connsiteY80" fmla="*/ 136 h 2050"/>
              <a:gd name="connsiteX81" fmla="*/ 1582 w 2017"/>
              <a:gd name="connsiteY81" fmla="*/ 144 h 2050"/>
              <a:gd name="connsiteX82" fmla="*/ 1610 w 2017"/>
              <a:gd name="connsiteY82" fmla="*/ 190 h 2050"/>
              <a:gd name="connsiteX83" fmla="*/ 1602 w 2017"/>
              <a:gd name="connsiteY83" fmla="*/ 180 h 2050"/>
              <a:gd name="connsiteX84" fmla="*/ 1608 w 2017"/>
              <a:gd name="connsiteY84" fmla="*/ 182 h 2050"/>
              <a:gd name="connsiteX85" fmla="*/ 1587 w 2017"/>
              <a:gd name="connsiteY85" fmla="*/ 152 h 2050"/>
              <a:gd name="connsiteX86" fmla="*/ 1560 w 2017"/>
              <a:gd name="connsiteY86" fmla="*/ 114 h 2050"/>
              <a:gd name="connsiteX87" fmla="*/ 1536 w 2017"/>
              <a:gd name="connsiteY87" fmla="*/ 84 h 2050"/>
              <a:gd name="connsiteX88" fmla="*/ 1510 w 2017"/>
              <a:gd name="connsiteY88" fmla="*/ 52 h 2050"/>
              <a:gd name="connsiteX89" fmla="*/ 1491 w 2017"/>
              <a:gd name="connsiteY89" fmla="*/ 32 h 2050"/>
              <a:gd name="connsiteX90" fmla="*/ 1473 w 2017"/>
              <a:gd name="connsiteY90" fmla="*/ 14 h 2050"/>
              <a:gd name="connsiteX91" fmla="*/ 1452 w 2017"/>
              <a:gd name="connsiteY91" fmla="*/ 8 h 2050"/>
              <a:gd name="connsiteX92" fmla="*/ 1410 w 2017"/>
              <a:gd name="connsiteY92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98 w 2017"/>
              <a:gd name="connsiteY71" fmla="*/ 1210 h 2050"/>
              <a:gd name="connsiteX72" fmla="*/ 1683 w 2017"/>
              <a:gd name="connsiteY72" fmla="*/ 332 h 2050"/>
              <a:gd name="connsiteX73" fmla="*/ 1662 w 2017"/>
              <a:gd name="connsiteY73" fmla="*/ 294 h 2050"/>
              <a:gd name="connsiteX74" fmla="*/ 1647 w 2017"/>
              <a:gd name="connsiteY74" fmla="*/ 260 h 2050"/>
              <a:gd name="connsiteX75" fmla="*/ 1634 w 2017"/>
              <a:gd name="connsiteY75" fmla="*/ 236 h 2050"/>
              <a:gd name="connsiteX76" fmla="*/ 1624 w 2017"/>
              <a:gd name="connsiteY76" fmla="*/ 208 h 2050"/>
              <a:gd name="connsiteX77" fmla="*/ 1596 w 2017"/>
              <a:gd name="connsiteY77" fmla="*/ 168 h 2050"/>
              <a:gd name="connsiteX78" fmla="*/ 1590 w 2017"/>
              <a:gd name="connsiteY78" fmla="*/ 156 h 2050"/>
              <a:gd name="connsiteX79" fmla="*/ 1574 w 2017"/>
              <a:gd name="connsiteY79" fmla="*/ 136 h 2050"/>
              <a:gd name="connsiteX80" fmla="*/ 1582 w 2017"/>
              <a:gd name="connsiteY80" fmla="*/ 144 h 2050"/>
              <a:gd name="connsiteX81" fmla="*/ 1610 w 2017"/>
              <a:gd name="connsiteY81" fmla="*/ 190 h 2050"/>
              <a:gd name="connsiteX82" fmla="*/ 1602 w 2017"/>
              <a:gd name="connsiteY82" fmla="*/ 180 h 2050"/>
              <a:gd name="connsiteX83" fmla="*/ 1608 w 2017"/>
              <a:gd name="connsiteY83" fmla="*/ 182 h 2050"/>
              <a:gd name="connsiteX84" fmla="*/ 1587 w 2017"/>
              <a:gd name="connsiteY84" fmla="*/ 152 h 2050"/>
              <a:gd name="connsiteX85" fmla="*/ 1560 w 2017"/>
              <a:gd name="connsiteY85" fmla="*/ 114 h 2050"/>
              <a:gd name="connsiteX86" fmla="*/ 1536 w 2017"/>
              <a:gd name="connsiteY86" fmla="*/ 84 h 2050"/>
              <a:gd name="connsiteX87" fmla="*/ 1510 w 2017"/>
              <a:gd name="connsiteY87" fmla="*/ 52 h 2050"/>
              <a:gd name="connsiteX88" fmla="*/ 1491 w 2017"/>
              <a:gd name="connsiteY88" fmla="*/ 32 h 2050"/>
              <a:gd name="connsiteX89" fmla="*/ 1473 w 2017"/>
              <a:gd name="connsiteY89" fmla="*/ 14 h 2050"/>
              <a:gd name="connsiteX90" fmla="*/ 1452 w 2017"/>
              <a:gd name="connsiteY90" fmla="*/ 8 h 2050"/>
              <a:gd name="connsiteX91" fmla="*/ 1410 w 2017"/>
              <a:gd name="connsiteY91" fmla="*/ 2 h 2050"/>
              <a:gd name="connsiteX0" fmla="*/ 1430 w 2017"/>
              <a:gd name="connsiteY0" fmla="*/ 0 h 2050"/>
              <a:gd name="connsiteX1" fmla="*/ 1387 w 2017"/>
              <a:gd name="connsiteY1" fmla="*/ 4 h 2050"/>
              <a:gd name="connsiteX2" fmla="*/ 1355 w 2017"/>
              <a:gd name="connsiteY2" fmla="*/ 16 h 2050"/>
              <a:gd name="connsiteX3" fmla="*/ 1319 w 2017"/>
              <a:gd name="connsiteY3" fmla="*/ 40 h 2050"/>
              <a:gd name="connsiteX4" fmla="*/ 1292 w 2017"/>
              <a:gd name="connsiteY4" fmla="*/ 68 h 2050"/>
              <a:gd name="connsiteX5" fmla="*/ 1263 w 2017"/>
              <a:gd name="connsiteY5" fmla="*/ 104 h 2050"/>
              <a:gd name="connsiteX6" fmla="*/ 1239 w 2017"/>
              <a:gd name="connsiteY6" fmla="*/ 140 h 2050"/>
              <a:gd name="connsiteX7" fmla="*/ 1221 w 2017"/>
              <a:gd name="connsiteY7" fmla="*/ 170 h 2050"/>
              <a:gd name="connsiteX8" fmla="*/ 1204 w 2017"/>
              <a:gd name="connsiteY8" fmla="*/ 196 h 2050"/>
              <a:gd name="connsiteX9" fmla="*/ 1179 w 2017"/>
              <a:gd name="connsiteY9" fmla="*/ 242 h 2050"/>
              <a:gd name="connsiteX10" fmla="*/ 1162 w 2017"/>
              <a:gd name="connsiteY10" fmla="*/ 276 h 2050"/>
              <a:gd name="connsiteX11" fmla="*/ 1144 w 2017"/>
              <a:gd name="connsiteY11" fmla="*/ 314 h 2050"/>
              <a:gd name="connsiteX12" fmla="*/ 1132 w 2017"/>
              <a:gd name="connsiteY12" fmla="*/ 344 h 2050"/>
              <a:gd name="connsiteX13" fmla="*/ 1114 w 2017"/>
              <a:gd name="connsiteY13" fmla="*/ 380 h 2050"/>
              <a:gd name="connsiteX14" fmla="*/ 1102 w 2017"/>
              <a:gd name="connsiteY14" fmla="*/ 408 h 2050"/>
              <a:gd name="connsiteX15" fmla="*/ 1090 w 2017"/>
              <a:gd name="connsiteY15" fmla="*/ 436 h 2050"/>
              <a:gd name="connsiteX16" fmla="*/ 1076 w 2017"/>
              <a:gd name="connsiteY16" fmla="*/ 472 h 2050"/>
              <a:gd name="connsiteX17" fmla="*/ 1062 w 2017"/>
              <a:gd name="connsiteY17" fmla="*/ 504 h 2050"/>
              <a:gd name="connsiteX18" fmla="*/ 1048 w 2017"/>
              <a:gd name="connsiteY18" fmla="*/ 544 h 2050"/>
              <a:gd name="connsiteX19" fmla="*/ 1036 w 2017"/>
              <a:gd name="connsiteY19" fmla="*/ 580 h 2050"/>
              <a:gd name="connsiteX20" fmla="*/ 1020 w 2017"/>
              <a:gd name="connsiteY20" fmla="*/ 624 h 2050"/>
              <a:gd name="connsiteX21" fmla="*/ 1014 w 2017"/>
              <a:gd name="connsiteY21" fmla="*/ 650 h 2050"/>
              <a:gd name="connsiteX22" fmla="*/ 994 w 2017"/>
              <a:gd name="connsiteY22" fmla="*/ 690 h 2050"/>
              <a:gd name="connsiteX23" fmla="*/ 980 w 2017"/>
              <a:gd name="connsiteY23" fmla="*/ 736 h 2050"/>
              <a:gd name="connsiteX24" fmla="*/ 970 w 2017"/>
              <a:gd name="connsiteY24" fmla="*/ 776 h 2050"/>
              <a:gd name="connsiteX25" fmla="*/ 960 w 2017"/>
              <a:gd name="connsiteY25" fmla="*/ 814 h 2050"/>
              <a:gd name="connsiteX26" fmla="*/ 950 w 2017"/>
              <a:gd name="connsiteY26" fmla="*/ 852 h 2050"/>
              <a:gd name="connsiteX27" fmla="*/ 940 w 2017"/>
              <a:gd name="connsiteY27" fmla="*/ 894 h 2050"/>
              <a:gd name="connsiteX28" fmla="*/ 930 w 2017"/>
              <a:gd name="connsiteY28" fmla="*/ 938 h 2050"/>
              <a:gd name="connsiteX29" fmla="*/ 921 w 2017"/>
              <a:gd name="connsiteY29" fmla="*/ 974 h 2050"/>
              <a:gd name="connsiteX30" fmla="*/ 915 w 2017"/>
              <a:gd name="connsiteY30" fmla="*/ 1004 h 2050"/>
              <a:gd name="connsiteX31" fmla="*/ 903 w 2017"/>
              <a:gd name="connsiteY31" fmla="*/ 1040 h 2050"/>
              <a:gd name="connsiteX32" fmla="*/ 885 w 2017"/>
              <a:gd name="connsiteY32" fmla="*/ 1072 h 2050"/>
              <a:gd name="connsiteX33" fmla="*/ 873 w 2017"/>
              <a:gd name="connsiteY33" fmla="*/ 1114 h 2050"/>
              <a:gd name="connsiteX34" fmla="*/ 855 w 2017"/>
              <a:gd name="connsiteY34" fmla="*/ 1168 h 2050"/>
              <a:gd name="connsiteX35" fmla="*/ 843 w 2017"/>
              <a:gd name="connsiteY35" fmla="*/ 1186 h 2050"/>
              <a:gd name="connsiteX36" fmla="*/ 837 w 2017"/>
              <a:gd name="connsiteY36" fmla="*/ 1222 h 2050"/>
              <a:gd name="connsiteX37" fmla="*/ 823 w 2017"/>
              <a:gd name="connsiteY37" fmla="*/ 1264 h 2050"/>
              <a:gd name="connsiteX38" fmla="*/ 811 w 2017"/>
              <a:gd name="connsiteY38" fmla="*/ 1288 h 2050"/>
              <a:gd name="connsiteX39" fmla="*/ 789 w 2017"/>
              <a:gd name="connsiteY39" fmla="*/ 1330 h 2050"/>
              <a:gd name="connsiteX40" fmla="*/ 771 w 2017"/>
              <a:gd name="connsiteY40" fmla="*/ 1366 h 2050"/>
              <a:gd name="connsiteX41" fmla="*/ 753 w 2017"/>
              <a:gd name="connsiteY41" fmla="*/ 1406 h 2050"/>
              <a:gd name="connsiteX42" fmla="*/ 729 w 2017"/>
              <a:gd name="connsiteY42" fmla="*/ 1442 h 2050"/>
              <a:gd name="connsiteX43" fmla="*/ 712 w 2017"/>
              <a:gd name="connsiteY43" fmla="*/ 1478 h 2050"/>
              <a:gd name="connsiteX44" fmla="*/ 675 w 2017"/>
              <a:gd name="connsiteY44" fmla="*/ 1520 h 2050"/>
              <a:gd name="connsiteX45" fmla="*/ 658 w 2017"/>
              <a:gd name="connsiteY45" fmla="*/ 1546 h 2050"/>
              <a:gd name="connsiteX46" fmla="*/ 626 w 2017"/>
              <a:gd name="connsiteY46" fmla="*/ 1584 h 2050"/>
              <a:gd name="connsiteX47" fmla="*/ 603 w 2017"/>
              <a:gd name="connsiteY47" fmla="*/ 1616 h 2050"/>
              <a:gd name="connsiteX48" fmla="*/ 579 w 2017"/>
              <a:gd name="connsiteY48" fmla="*/ 1628 h 2050"/>
              <a:gd name="connsiteX49" fmla="*/ 549 w 2017"/>
              <a:gd name="connsiteY49" fmla="*/ 1658 h 2050"/>
              <a:gd name="connsiteX50" fmla="*/ 507 w 2017"/>
              <a:gd name="connsiteY50" fmla="*/ 1688 h 2050"/>
              <a:gd name="connsiteX51" fmla="*/ 462 w 2017"/>
              <a:gd name="connsiteY51" fmla="*/ 1708 h 2050"/>
              <a:gd name="connsiteX52" fmla="*/ 428 w 2017"/>
              <a:gd name="connsiteY52" fmla="*/ 1724 h 2050"/>
              <a:gd name="connsiteX53" fmla="*/ 398 w 2017"/>
              <a:gd name="connsiteY53" fmla="*/ 1738 h 2050"/>
              <a:gd name="connsiteX54" fmla="*/ 362 w 2017"/>
              <a:gd name="connsiteY54" fmla="*/ 1756 h 2050"/>
              <a:gd name="connsiteX55" fmla="*/ 327 w 2017"/>
              <a:gd name="connsiteY55" fmla="*/ 1772 h 2050"/>
              <a:gd name="connsiteX56" fmla="*/ 291 w 2017"/>
              <a:gd name="connsiteY56" fmla="*/ 1784 h 2050"/>
              <a:gd name="connsiteX57" fmla="*/ 274 w 2017"/>
              <a:gd name="connsiteY57" fmla="*/ 1792 h 2050"/>
              <a:gd name="connsiteX58" fmla="*/ 238 w 2017"/>
              <a:gd name="connsiteY58" fmla="*/ 1804 h 2050"/>
              <a:gd name="connsiteX59" fmla="*/ 199 w 2017"/>
              <a:gd name="connsiteY59" fmla="*/ 1820 h 2050"/>
              <a:gd name="connsiteX60" fmla="*/ 159 w 2017"/>
              <a:gd name="connsiteY60" fmla="*/ 1832 h 2050"/>
              <a:gd name="connsiteX61" fmla="*/ 114 w 2017"/>
              <a:gd name="connsiteY61" fmla="*/ 1846 h 2050"/>
              <a:gd name="connsiteX62" fmla="*/ 75 w 2017"/>
              <a:gd name="connsiteY62" fmla="*/ 1860 h 2050"/>
              <a:gd name="connsiteX63" fmla="*/ 38 w 2017"/>
              <a:gd name="connsiteY63" fmla="*/ 1870 h 2050"/>
              <a:gd name="connsiteX64" fmla="*/ 16 w 2017"/>
              <a:gd name="connsiteY64" fmla="*/ 1876 h 2050"/>
              <a:gd name="connsiteX65" fmla="*/ 2 w 2017"/>
              <a:gd name="connsiteY65" fmla="*/ 1882 h 2050"/>
              <a:gd name="connsiteX66" fmla="*/ 0 w 2017"/>
              <a:gd name="connsiteY66" fmla="*/ 1902 h 2050"/>
              <a:gd name="connsiteX67" fmla="*/ 2 w 2017"/>
              <a:gd name="connsiteY67" fmla="*/ 1924 h 2050"/>
              <a:gd name="connsiteX68" fmla="*/ 1729 w 2017"/>
              <a:gd name="connsiteY68" fmla="*/ 1931 h 2050"/>
              <a:gd name="connsiteX69" fmla="*/ 1728 w 2017"/>
              <a:gd name="connsiteY69" fmla="*/ 1933 h 2050"/>
              <a:gd name="connsiteX70" fmla="*/ 1728 w 2017"/>
              <a:gd name="connsiteY70" fmla="*/ 1930 h 2050"/>
              <a:gd name="connsiteX71" fmla="*/ 1683 w 2017"/>
              <a:gd name="connsiteY71" fmla="*/ 332 h 2050"/>
              <a:gd name="connsiteX72" fmla="*/ 1662 w 2017"/>
              <a:gd name="connsiteY72" fmla="*/ 294 h 2050"/>
              <a:gd name="connsiteX73" fmla="*/ 1647 w 2017"/>
              <a:gd name="connsiteY73" fmla="*/ 260 h 2050"/>
              <a:gd name="connsiteX74" fmla="*/ 1634 w 2017"/>
              <a:gd name="connsiteY74" fmla="*/ 236 h 2050"/>
              <a:gd name="connsiteX75" fmla="*/ 1624 w 2017"/>
              <a:gd name="connsiteY75" fmla="*/ 208 h 2050"/>
              <a:gd name="connsiteX76" fmla="*/ 1596 w 2017"/>
              <a:gd name="connsiteY76" fmla="*/ 168 h 2050"/>
              <a:gd name="connsiteX77" fmla="*/ 1590 w 2017"/>
              <a:gd name="connsiteY77" fmla="*/ 156 h 2050"/>
              <a:gd name="connsiteX78" fmla="*/ 1574 w 2017"/>
              <a:gd name="connsiteY78" fmla="*/ 136 h 2050"/>
              <a:gd name="connsiteX79" fmla="*/ 1582 w 2017"/>
              <a:gd name="connsiteY79" fmla="*/ 144 h 2050"/>
              <a:gd name="connsiteX80" fmla="*/ 1610 w 2017"/>
              <a:gd name="connsiteY80" fmla="*/ 190 h 2050"/>
              <a:gd name="connsiteX81" fmla="*/ 1602 w 2017"/>
              <a:gd name="connsiteY81" fmla="*/ 180 h 2050"/>
              <a:gd name="connsiteX82" fmla="*/ 1608 w 2017"/>
              <a:gd name="connsiteY82" fmla="*/ 182 h 2050"/>
              <a:gd name="connsiteX83" fmla="*/ 1587 w 2017"/>
              <a:gd name="connsiteY83" fmla="*/ 152 h 2050"/>
              <a:gd name="connsiteX84" fmla="*/ 1560 w 2017"/>
              <a:gd name="connsiteY84" fmla="*/ 114 h 2050"/>
              <a:gd name="connsiteX85" fmla="*/ 1536 w 2017"/>
              <a:gd name="connsiteY85" fmla="*/ 84 h 2050"/>
              <a:gd name="connsiteX86" fmla="*/ 1510 w 2017"/>
              <a:gd name="connsiteY86" fmla="*/ 52 h 2050"/>
              <a:gd name="connsiteX87" fmla="*/ 1491 w 2017"/>
              <a:gd name="connsiteY87" fmla="*/ 32 h 2050"/>
              <a:gd name="connsiteX88" fmla="*/ 1473 w 2017"/>
              <a:gd name="connsiteY88" fmla="*/ 14 h 2050"/>
              <a:gd name="connsiteX89" fmla="*/ 1452 w 2017"/>
              <a:gd name="connsiteY89" fmla="*/ 8 h 2050"/>
              <a:gd name="connsiteX90" fmla="*/ 1410 w 2017"/>
              <a:gd name="connsiteY90" fmla="*/ 2 h 2050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683 w 2017"/>
              <a:gd name="connsiteY72" fmla="*/ 332 h 2193"/>
              <a:gd name="connsiteX73" fmla="*/ 1662 w 2017"/>
              <a:gd name="connsiteY73" fmla="*/ 294 h 2193"/>
              <a:gd name="connsiteX74" fmla="*/ 1647 w 2017"/>
              <a:gd name="connsiteY74" fmla="*/ 260 h 2193"/>
              <a:gd name="connsiteX75" fmla="*/ 1634 w 2017"/>
              <a:gd name="connsiteY75" fmla="*/ 236 h 2193"/>
              <a:gd name="connsiteX76" fmla="*/ 1624 w 2017"/>
              <a:gd name="connsiteY76" fmla="*/ 208 h 2193"/>
              <a:gd name="connsiteX77" fmla="*/ 1596 w 2017"/>
              <a:gd name="connsiteY77" fmla="*/ 168 h 2193"/>
              <a:gd name="connsiteX78" fmla="*/ 1590 w 2017"/>
              <a:gd name="connsiteY78" fmla="*/ 156 h 2193"/>
              <a:gd name="connsiteX79" fmla="*/ 1574 w 2017"/>
              <a:gd name="connsiteY79" fmla="*/ 136 h 2193"/>
              <a:gd name="connsiteX80" fmla="*/ 1582 w 2017"/>
              <a:gd name="connsiteY80" fmla="*/ 144 h 2193"/>
              <a:gd name="connsiteX81" fmla="*/ 1610 w 2017"/>
              <a:gd name="connsiteY81" fmla="*/ 190 h 2193"/>
              <a:gd name="connsiteX82" fmla="*/ 1602 w 2017"/>
              <a:gd name="connsiteY82" fmla="*/ 180 h 2193"/>
              <a:gd name="connsiteX83" fmla="*/ 1608 w 2017"/>
              <a:gd name="connsiteY83" fmla="*/ 182 h 2193"/>
              <a:gd name="connsiteX84" fmla="*/ 1587 w 2017"/>
              <a:gd name="connsiteY84" fmla="*/ 152 h 2193"/>
              <a:gd name="connsiteX85" fmla="*/ 1560 w 2017"/>
              <a:gd name="connsiteY85" fmla="*/ 114 h 2193"/>
              <a:gd name="connsiteX86" fmla="*/ 1536 w 2017"/>
              <a:gd name="connsiteY86" fmla="*/ 84 h 2193"/>
              <a:gd name="connsiteX87" fmla="*/ 1510 w 2017"/>
              <a:gd name="connsiteY87" fmla="*/ 52 h 2193"/>
              <a:gd name="connsiteX88" fmla="*/ 1491 w 2017"/>
              <a:gd name="connsiteY88" fmla="*/ 32 h 2193"/>
              <a:gd name="connsiteX89" fmla="*/ 1473 w 2017"/>
              <a:gd name="connsiteY89" fmla="*/ 14 h 2193"/>
              <a:gd name="connsiteX90" fmla="*/ 1452 w 2017"/>
              <a:gd name="connsiteY90" fmla="*/ 8 h 2193"/>
              <a:gd name="connsiteX91" fmla="*/ 1410 w 2017"/>
              <a:gd name="connsiteY91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62 w 2017"/>
              <a:gd name="connsiteY74" fmla="*/ 294 h 2193"/>
              <a:gd name="connsiteX75" fmla="*/ 1647 w 2017"/>
              <a:gd name="connsiteY75" fmla="*/ 260 h 2193"/>
              <a:gd name="connsiteX76" fmla="*/ 1634 w 2017"/>
              <a:gd name="connsiteY76" fmla="*/ 236 h 2193"/>
              <a:gd name="connsiteX77" fmla="*/ 1624 w 2017"/>
              <a:gd name="connsiteY77" fmla="*/ 208 h 2193"/>
              <a:gd name="connsiteX78" fmla="*/ 1596 w 2017"/>
              <a:gd name="connsiteY78" fmla="*/ 168 h 2193"/>
              <a:gd name="connsiteX79" fmla="*/ 1590 w 2017"/>
              <a:gd name="connsiteY79" fmla="*/ 156 h 2193"/>
              <a:gd name="connsiteX80" fmla="*/ 1574 w 2017"/>
              <a:gd name="connsiteY80" fmla="*/ 136 h 2193"/>
              <a:gd name="connsiteX81" fmla="*/ 1582 w 2017"/>
              <a:gd name="connsiteY81" fmla="*/ 144 h 2193"/>
              <a:gd name="connsiteX82" fmla="*/ 1610 w 2017"/>
              <a:gd name="connsiteY82" fmla="*/ 190 h 2193"/>
              <a:gd name="connsiteX83" fmla="*/ 1602 w 2017"/>
              <a:gd name="connsiteY83" fmla="*/ 180 h 2193"/>
              <a:gd name="connsiteX84" fmla="*/ 1608 w 2017"/>
              <a:gd name="connsiteY84" fmla="*/ 182 h 2193"/>
              <a:gd name="connsiteX85" fmla="*/ 1587 w 2017"/>
              <a:gd name="connsiteY85" fmla="*/ 152 h 2193"/>
              <a:gd name="connsiteX86" fmla="*/ 1560 w 2017"/>
              <a:gd name="connsiteY86" fmla="*/ 114 h 2193"/>
              <a:gd name="connsiteX87" fmla="*/ 1536 w 2017"/>
              <a:gd name="connsiteY87" fmla="*/ 84 h 2193"/>
              <a:gd name="connsiteX88" fmla="*/ 1510 w 2017"/>
              <a:gd name="connsiteY88" fmla="*/ 52 h 2193"/>
              <a:gd name="connsiteX89" fmla="*/ 1491 w 2017"/>
              <a:gd name="connsiteY89" fmla="*/ 32 h 2193"/>
              <a:gd name="connsiteX90" fmla="*/ 1473 w 2017"/>
              <a:gd name="connsiteY90" fmla="*/ 14 h 2193"/>
              <a:gd name="connsiteX91" fmla="*/ 1452 w 2017"/>
              <a:gd name="connsiteY91" fmla="*/ 8 h 2193"/>
              <a:gd name="connsiteX92" fmla="*/ 1410 w 2017"/>
              <a:gd name="connsiteY92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373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373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114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114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62 w 2017"/>
              <a:gd name="connsiteY75" fmla="*/ 294 h 2193"/>
              <a:gd name="connsiteX76" fmla="*/ 1647 w 2017"/>
              <a:gd name="connsiteY76" fmla="*/ 260 h 2193"/>
              <a:gd name="connsiteX77" fmla="*/ 1634 w 2017"/>
              <a:gd name="connsiteY77" fmla="*/ 236 h 2193"/>
              <a:gd name="connsiteX78" fmla="*/ 1624 w 2017"/>
              <a:gd name="connsiteY78" fmla="*/ 208 h 2193"/>
              <a:gd name="connsiteX79" fmla="*/ 1596 w 2017"/>
              <a:gd name="connsiteY79" fmla="*/ 168 h 2193"/>
              <a:gd name="connsiteX80" fmla="*/ 1590 w 2017"/>
              <a:gd name="connsiteY80" fmla="*/ 156 h 2193"/>
              <a:gd name="connsiteX81" fmla="*/ 1574 w 2017"/>
              <a:gd name="connsiteY81" fmla="*/ 136 h 2193"/>
              <a:gd name="connsiteX82" fmla="*/ 1582 w 2017"/>
              <a:gd name="connsiteY82" fmla="*/ 144 h 2193"/>
              <a:gd name="connsiteX83" fmla="*/ 1610 w 2017"/>
              <a:gd name="connsiteY83" fmla="*/ 190 h 2193"/>
              <a:gd name="connsiteX84" fmla="*/ 1602 w 2017"/>
              <a:gd name="connsiteY84" fmla="*/ 180 h 2193"/>
              <a:gd name="connsiteX85" fmla="*/ 1608 w 2017"/>
              <a:gd name="connsiteY85" fmla="*/ 182 h 2193"/>
              <a:gd name="connsiteX86" fmla="*/ 1587 w 2017"/>
              <a:gd name="connsiteY86" fmla="*/ 152 h 2193"/>
              <a:gd name="connsiteX87" fmla="*/ 1560 w 2017"/>
              <a:gd name="connsiteY87" fmla="*/ 114 h 2193"/>
              <a:gd name="connsiteX88" fmla="*/ 1536 w 2017"/>
              <a:gd name="connsiteY88" fmla="*/ 84 h 2193"/>
              <a:gd name="connsiteX89" fmla="*/ 1510 w 2017"/>
              <a:gd name="connsiteY89" fmla="*/ 52 h 2193"/>
              <a:gd name="connsiteX90" fmla="*/ 1491 w 2017"/>
              <a:gd name="connsiteY90" fmla="*/ 32 h 2193"/>
              <a:gd name="connsiteX91" fmla="*/ 1473 w 2017"/>
              <a:gd name="connsiteY91" fmla="*/ 14 h 2193"/>
              <a:gd name="connsiteX92" fmla="*/ 1452 w 2017"/>
              <a:gd name="connsiteY92" fmla="*/ 8 h 2193"/>
              <a:gd name="connsiteX93" fmla="*/ 1410 w 2017"/>
              <a:gd name="connsiteY93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29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  <a:gd name="connsiteX0" fmla="*/ 1430 w 2017"/>
              <a:gd name="connsiteY0" fmla="*/ 0 h 2193"/>
              <a:gd name="connsiteX1" fmla="*/ 1387 w 2017"/>
              <a:gd name="connsiteY1" fmla="*/ 4 h 2193"/>
              <a:gd name="connsiteX2" fmla="*/ 1355 w 2017"/>
              <a:gd name="connsiteY2" fmla="*/ 16 h 2193"/>
              <a:gd name="connsiteX3" fmla="*/ 1319 w 2017"/>
              <a:gd name="connsiteY3" fmla="*/ 40 h 2193"/>
              <a:gd name="connsiteX4" fmla="*/ 1292 w 2017"/>
              <a:gd name="connsiteY4" fmla="*/ 68 h 2193"/>
              <a:gd name="connsiteX5" fmla="*/ 1263 w 2017"/>
              <a:gd name="connsiteY5" fmla="*/ 104 h 2193"/>
              <a:gd name="connsiteX6" fmla="*/ 1239 w 2017"/>
              <a:gd name="connsiteY6" fmla="*/ 140 h 2193"/>
              <a:gd name="connsiteX7" fmla="*/ 1221 w 2017"/>
              <a:gd name="connsiteY7" fmla="*/ 170 h 2193"/>
              <a:gd name="connsiteX8" fmla="*/ 1204 w 2017"/>
              <a:gd name="connsiteY8" fmla="*/ 196 h 2193"/>
              <a:gd name="connsiteX9" fmla="*/ 1179 w 2017"/>
              <a:gd name="connsiteY9" fmla="*/ 242 h 2193"/>
              <a:gd name="connsiteX10" fmla="*/ 1162 w 2017"/>
              <a:gd name="connsiteY10" fmla="*/ 276 h 2193"/>
              <a:gd name="connsiteX11" fmla="*/ 1144 w 2017"/>
              <a:gd name="connsiteY11" fmla="*/ 314 h 2193"/>
              <a:gd name="connsiteX12" fmla="*/ 1132 w 2017"/>
              <a:gd name="connsiteY12" fmla="*/ 344 h 2193"/>
              <a:gd name="connsiteX13" fmla="*/ 1114 w 2017"/>
              <a:gd name="connsiteY13" fmla="*/ 380 h 2193"/>
              <a:gd name="connsiteX14" fmla="*/ 1102 w 2017"/>
              <a:gd name="connsiteY14" fmla="*/ 408 h 2193"/>
              <a:gd name="connsiteX15" fmla="*/ 1090 w 2017"/>
              <a:gd name="connsiteY15" fmla="*/ 436 h 2193"/>
              <a:gd name="connsiteX16" fmla="*/ 1076 w 2017"/>
              <a:gd name="connsiteY16" fmla="*/ 472 h 2193"/>
              <a:gd name="connsiteX17" fmla="*/ 1062 w 2017"/>
              <a:gd name="connsiteY17" fmla="*/ 504 h 2193"/>
              <a:gd name="connsiteX18" fmla="*/ 1048 w 2017"/>
              <a:gd name="connsiteY18" fmla="*/ 544 h 2193"/>
              <a:gd name="connsiteX19" fmla="*/ 1036 w 2017"/>
              <a:gd name="connsiteY19" fmla="*/ 580 h 2193"/>
              <a:gd name="connsiteX20" fmla="*/ 1020 w 2017"/>
              <a:gd name="connsiteY20" fmla="*/ 624 h 2193"/>
              <a:gd name="connsiteX21" fmla="*/ 1014 w 2017"/>
              <a:gd name="connsiteY21" fmla="*/ 650 h 2193"/>
              <a:gd name="connsiteX22" fmla="*/ 994 w 2017"/>
              <a:gd name="connsiteY22" fmla="*/ 690 h 2193"/>
              <a:gd name="connsiteX23" fmla="*/ 980 w 2017"/>
              <a:gd name="connsiteY23" fmla="*/ 736 h 2193"/>
              <a:gd name="connsiteX24" fmla="*/ 970 w 2017"/>
              <a:gd name="connsiteY24" fmla="*/ 776 h 2193"/>
              <a:gd name="connsiteX25" fmla="*/ 960 w 2017"/>
              <a:gd name="connsiteY25" fmla="*/ 814 h 2193"/>
              <a:gd name="connsiteX26" fmla="*/ 950 w 2017"/>
              <a:gd name="connsiteY26" fmla="*/ 852 h 2193"/>
              <a:gd name="connsiteX27" fmla="*/ 940 w 2017"/>
              <a:gd name="connsiteY27" fmla="*/ 894 h 2193"/>
              <a:gd name="connsiteX28" fmla="*/ 930 w 2017"/>
              <a:gd name="connsiteY28" fmla="*/ 938 h 2193"/>
              <a:gd name="connsiteX29" fmla="*/ 921 w 2017"/>
              <a:gd name="connsiteY29" fmla="*/ 974 h 2193"/>
              <a:gd name="connsiteX30" fmla="*/ 915 w 2017"/>
              <a:gd name="connsiteY30" fmla="*/ 1004 h 2193"/>
              <a:gd name="connsiteX31" fmla="*/ 903 w 2017"/>
              <a:gd name="connsiteY31" fmla="*/ 1040 h 2193"/>
              <a:gd name="connsiteX32" fmla="*/ 885 w 2017"/>
              <a:gd name="connsiteY32" fmla="*/ 1072 h 2193"/>
              <a:gd name="connsiteX33" fmla="*/ 873 w 2017"/>
              <a:gd name="connsiteY33" fmla="*/ 1114 h 2193"/>
              <a:gd name="connsiteX34" fmla="*/ 855 w 2017"/>
              <a:gd name="connsiteY34" fmla="*/ 1168 h 2193"/>
              <a:gd name="connsiteX35" fmla="*/ 843 w 2017"/>
              <a:gd name="connsiteY35" fmla="*/ 1186 h 2193"/>
              <a:gd name="connsiteX36" fmla="*/ 837 w 2017"/>
              <a:gd name="connsiteY36" fmla="*/ 1222 h 2193"/>
              <a:gd name="connsiteX37" fmla="*/ 823 w 2017"/>
              <a:gd name="connsiteY37" fmla="*/ 1264 h 2193"/>
              <a:gd name="connsiteX38" fmla="*/ 811 w 2017"/>
              <a:gd name="connsiteY38" fmla="*/ 1288 h 2193"/>
              <a:gd name="connsiteX39" fmla="*/ 789 w 2017"/>
              <a:gd name="connsiteY39" fmla="*/ 1330 h 2193"/>
              <a:gd name="connsiteX40" fmla="*/ 771 w 2017"/>
              <a:gd name="connsiteY40" fmla="*/ 1366 h 2193"/>
              <a:gd name="connsiteX41" fmla="*/ 753 w 2017"/>
              <a:gd name="connsiteY41" fmla="*/ 1406 h 2193"/>
              <a:gd name="connsiteX42" fmla="*/ 729 w 2017"/>
              <a:gd name="connsiteY42" fmla="*/ 1442 h 2193"/>
              <a:gd name="connsiteX43" fmla="*/ 712 w 2017"/>
              <a:gd name="connsiteY43" fmla="*/ 1478 h 2193"/>
              <a:gd name="connsiteX44" fmla="*/ 675 w 2017"/>
              <a:gd name="connsiteY44" fmla="*/ 1520 h 2193"/>
              <a:gd name="connsiteX45" fmla="*/ 658 w 2017"/>
              <a:gd name="connsiteY45" fmla="*/ 1546 h 2193"/>
              <a:gd name="connsiteX46" fmla="*/ 626 w 2017"/>
              <a:gd name="connsiteY46" fmla="*/ 1584 h 2193"/>
              <a:gd name="connsiteX47" fmla="*/ 603 w 2017"/>
              <a:gd name="connsiteY47" fmla="*/ 1616 h 2193"/>
              <a:gd name="connsiteX48" fmla="*/ 579 w 2017"/>
              <a:gd name="connsiteY48" fmla="*/ 1628 h 2193"/>
              <a:gd name="connsiteX49" fmla="*/ 549 w 2017"/>
              <a:gd name="connsiteY49" fmla="*/ 1658 h 2193"/>
              <a:gd name="connsiteX50" fmla="*/ 507 w 2017"/>
              <a:gd name="connsiteY50" fmla="*/ 1688 h 2193"/>
              <a:gd name="connsiteX51" fmla="*/ 462 w 2017"/>
              <a:gd name="connsiteY51" fmla="*/ 1708 h 2193"/>
              <a:gd name="connsiteX52" fmla="*/ 428 w 2017"/>
              <a:gd name="connsiteY52" fmla="*/ 1724 h 2193"/>
              <a:gd name="connsiteX53" fmla="*/ 398 w 2017"/>
              <a:gd name="connsiteY53" fmla="*/ 1738 h 2193"/>
              <a:gd name="connsiteX54" fmla="*/ 362 w 2017"/>
              <a:gd name="connsiteY54" fmla="*/ 1756 h 2193"/>
              <a:gd name="connsiteX55" fmla="*/ 327 w 2017"/>
              <a:gd name="connsiteY55" fmla="*/ 1772 h 2193"/>
              <a:gd name="connsiteX56" fmla="*/ 291 w 2017"/>
              <a:gd name="connsiteY56" fmla="*/ 1784 h 2193"/>
              <a:gd name="connsiteX57" fmla="*/ 274 w 2017"/>
              <a:gd name="connsiteY57" fmla="*/ 1792 h 2193"/>
              <a:gd name="connsiteX58" fmla="*/ 238 w 2017"/>
              <a:gd name="connsiteY58" fmla="*/ 1804 h 2193"/>
              <a:gd name="connsiteX59" fmla="*/ 199 w 2017"/>
              <a:gd name="connsiteY59" fmla="*/ 1820 h 2193"/>
              <a:gd name="connsiteX60" fmla="*/ 159 w 2017"/>
              <a:gd name="connsiteY60" fmla="*/ 1832 h 2193"/>
              <a:gd name="connsiteX61" fmla="*/ 114 w 2017"/>
              <a:gd name="connsiteY61" fmla="*/ 1846 h 2193"/>
              <a:gd name="connsiteX62" fmla="*/ 75 w 2017"/>
              <a:gd name="connsiteY62" fmla="*/ 1860 h 2193"/>
              <a:gd name="connsiteX63" fmla="*/ 38 w 2017"/>
              <a:gd name="connsiteY63" fmla="*/ 1870 h 2193"/>
              <a:gd name="connsiteX64" fmla="*/ 16 w 2017"/>
              <a:gd name="connsiteY64" fmla="*/ 1876 h 2193"/>
              <a:gd name="connsiteX65" fmla="*/ 2 w 2017"/>
              <a:gd name="connsiteY65" fmla="*/ 1882 h 2193"/>
              <a:gd name="connsiteX66" fmla="*/ 0 w 2017"/>
              <a:gd name="connsiteY66" fmla="*/ 1902 h 2193"/>
              <a:gd name="connsiteX67" fmla="*/ 2 w 2017"/>
              <a:gd name="connsiteY67" fmla="*/ 1924 h 2193"/>
              <a:gd name="connsiteX68" fmla="*/ 1729 w 2017"/>
              <a:gd name="connsiteY68" fmla="*/ 1931 h 2193"/>
              <a:gd name="connsiteX69" fmla="*/ 1728 w 2017"/>
              <a:gd name="connsiteY69" fmla="*/ 1933 h 2193"/>
              <a:gd name="connsiteX70" fmla="*/ 1728 w 2017"/>
              <a:gd name="connsiteY70" fmla="*/ 1930 h 2193"/>
              <a:gd name="connsiteX71" fmla="*/ 1728 w 2017"/>
              <a:gd name="connsiteY71" fmla="*/ 1927 h 2193"/>
              <a:gd name="connsiteX72" fmla="*/ 1728 w 2017"/>
              <a:gd name="connsiteY72" fmla="*/ 1924 h 2193"/>
              <a:gd name="connsiteX73" fmla="*/ 1683 w 2017"/>
              <a:gd name="connsiteY73" fmla="*/ 332 h 2193"/>
              <a:gd name="connsiteX74" fmla="*/ 1683 w 2017"/>
              <a:gd name="connsiteY74" fmla="*/ 297 h 2193"/>
              <a:gd name="connsiteX75" fmla="*/ 1683 w 2017"/>
              <a:gd name="connsiteY75" fmla="*/ 295 h 2193"/>
              <a:gd name="connsiteX76" fmla="*/ 1662 w 2017"/>
              <a:gd name="connsiteY76" fmla="*/ 294 h 2193"/>
              <a:gd name="connsiteX77" fmla="*/ 1647 w 2017"/>
              <a:gd name="connsiteY77" fmla="*/ 260 h 2193"/>
              <a:gd name="connsiteX78" fmla="*/ 1634 w 2017"/>
              <a:gd name="connsiteY78" fmla="*/ 236 h 2193"/>
              <a:gd name="connsiteX79" fmla="*/ 1624 w 2017"/>
              <a:gd name="connsiteY79" fmla="*/ 208 h 2193"/>
              <a:gd name="connsiteX80" fmla="*/ 1596 w 2017"/>
              <a:gd name="connsiteY80" fmla="*/ 168 h 2193"/>
              <a:gd name="connsiteX81" fmla="*/ 1590 w 2017"/>
              <a:gd name="connsiteY81" fmla="*/ 156 h 2193"/>
              <a:gd name="connsiteX82" fmla="*/ 1574 w 2017"/>
              <a:gd name="connsiteY82" fmla="*/ 136 h 2193"/>
              <a:gd name="connsiteX83" fmla="*/ 1582 w 2017"/>
              <a:gd name="connsiteY83" fmla="*/ 144 h 2193"/>
              <a:gd name="connsiteX84" fmla="*/ 1610 w 2017"/>
              <a:gd name="connsiteY84" fmla="*/ 190 h 2193"/>
              <a:gd name="connsiteX85" fmla="*/ 1602 w 2017"/>
              <a:gd name="connsiteY85" fmla="*/ 180 h 2193"/>
              <a:gd name="connsiteX86" fmla="*/ 1608 w 2017"/>
              <a:gd name="connsiteY86" fmla="*/ 182 h 2193"/>
              <a:gd name="connsiteX87" fmla="*/ 1587 w 2017"/>
              <a:gd name="connsiteY87" fmla="*/ 152 h 2193"/>
              <a:gd name="connsiteX88" fmla="*/ 1560 w 2017"/>
              <a:gd name="connsiteY88" fmla="*/ 114 h 2193"/>
              <a:gd name="connsiteX89" fmla="*/ 1536 w 2017"/>
              <a:gd name="connsiteY89" fmla="*/ 84 h 2193"/>
              <a:gd name="connsiteX90" fmla="*/ 1510 w 2017"/>
              <a:gd name="connsiteY90" fmla="*/ 52 h 2193"/>
              <a:gd name="connsiteX91" fmla="*/ 1491 w 2017"/>
              <a:gd name="connsiteY91" fmla="*/ 32 h 2193"/>
              <a:gd name="connsiteX92" fmla="*/ 1473 w 2017"/>
              <a:gd name="connsiteY92" fmla="*/ 14 h 2193"/>
              <a:gd name="connsiteX93" fmla="*/ 1452 w 2017"/>
              <a:gd name="connsiteY93" fmla="*/ 8 h 2193"/>
              <a:gd name="connsiteX94" fmla="*/ 1410 w 2017"/>
              <a:gd name="connsiteY94" fmla="*/ 2 h 2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2017" h="2193">
                <a:moveTo>
                  <a:pt x="1430" y="0"/>
                </a:moveTo>
                <a:cubicBezTo>
                  <a:pt x="1421" y="1"/>
                  <a:pt x="1399" y="1"/>
                  <a:pt x="1387" y="4"/>
                </a:cubicBezTo>
                <a:cubicBezTo>
                  <a:pt x="1376" y="8"/>
                  <a:pt x="1366" y="12"/>
                  <a:pt x="1355" y="16"/>
                </a:cubicBezTo>
                <a:lnTo>
                  <a:pt x="1319" y="40"/>
                </a:lnTo>
                <a:cubicBezTo>
                  <a:pt x="1310" y="49"/>
                  <a:pt x="1301" y="59"/>
                  <a:pt x="1292" y="68"/>
                </a:cubicBezTo>
                <a:cubicBezTo>
                  <a:pt x="1282" y="80"/>
                  <a:pt x="1273" y="92"/>
                  <a:pt x="1263" y="104"/>
                </a:cubicBezTo>
                <a:lnTo>
                  <a:pt x="1239" y="140"/>
                </a:lnTo>
                <a:lnTo>
                  <a:pt x="1221" y="170"/>
                </a:lnTo>
                <a:cubicBezTo>
                  <a:pt x="1215" y="179"/>
                  <a:pt x="1210" y="187"/>
                  <a:pt x="1204" y="196"/>
                </a:cubicBezTo>
                <a:cubicBezTo>
                  <a:pt x="1196" y="211"/>
                  <a:pt x="1187" y="227"/>
                  <a:pt x="1179" y="242"/>
                </a:cubicBezTo>
                <a:cubicBezTo>
                  <a:pt x="1173" y="253"/>
                  <a:pt x="1168" y="265"/>
                  <a:pt x="1162" y="276"/>
                </a:cubicBezTo>
                <a:cubicBezTo>
                  <a:pt x="1156" y="289"/>
                  <a:pt x="1150" y="301"/>
                  <a:pt x="1144" y="314"/>
                </a:cubicBezTo>
                <a:lnTo>
                  <a:pt x="1132" y="344"/>
                </a:lnTo>
                <a:lnTo>
                  <a:pt x="1114" y="380"/>
                </a:lnTo>
                <a:cubicBezTo>
                  <a:pt x="1110" y="389"/>
                  <a:pt x="1106" y="399"/>
                  <a:pt x="1102" y="408"/>
                </a:cubicBezTo>
                <a:cubicBezTo>
                  <a:pt x="1098" y="417"/>
                  <a:pt x="1094" y="427"/>
                  <a:pt x="1090" y="436"/>
                </a:cubicBezTo>
                <a:cubicBezTo>
                  <a:pt x="1085" y="448"/>
                  <a:pt x="1081" y="460"/>
                  <a:pt x="1076" y="472"/>
                </a:cubicBezTo>
                <a:cubicBezTo>
                  <a:pt x="1071" y="483"/>
                  <a:pt x="1067" y="493"/>
                  <a:pt x="1062" y="504"/>
                </a:cubicBezTo>
                <a:cubicBezTo>
                  <a:pt x="1057" y="517"/>
                  <a:pt x="1053" y="531"/>
                  <a:pt x="1048" y="544"/>
                </a:cubicBezTo>
                <a:lnTo>
                  <a:pt x="1036" y="580"/>
                </a:lnTo>
                <a:cubicBezTo>
                  <a:pt x="1031" y="595"/>
                  <a:pt x="1025" y="609"/>
                  <a:pt x="1020" y="624"/>
                </a:cubicBezTo>
                <a:cubicBezTo>
                  <a:pt x="1018" y="633"/>
                  <a:pt x="1016" y="641"/>
                  <a:pt x="1014" y="650"/>
                </a:cubicBezTo>
                <a:cubicBezTo>
                  <a:pt x="1007" y="663"/>
                  <a:pt x="1001" y="677"/>
                  <a:pt x="994" y="690"/>
                </a:cubicBezTo>
                <a:cubicBezTo>
                  <a:pt x="989" y="705"/>
                  <a:pt x="985" y="721"/>
                  <a:pt x="980" y="736"/>
                </a:cubicBezTo>
                <a:cubicBezTo>
                  <a:pt x="977" y="749"/>
                  <a:pt x="973" y="763"/>
                  <a:pt x="970" y="776"/>
                </a:cubicBezTo>
                <a:cubicBezTo>
                  <a:pt x="967" y="789"/>
                  <a:pt x="963" y="801"/>
                  <a:pt x="960" y="814"/>
                </a:cubicBezTo>
                <a:cubicBezTo>
                  <a:pt x="957" y="827"/>
                  <a:pt x="953" y="839"/>
                  <a:pt x="950" y="852"/>
                </a:cubicBezTo>
                <a:cubicBezTo>
                  <a:pt x="947" y="866"/>
                  <a:pt x="943" y="880"/>
                  <a:pt x="940" y="894"/>
                </a:cubicBezTo>
                <a:cubicBezTo>
                  <a:pt x="937" y="909"/>
                  <a:pt x="933" y="923"/>
                  <a:pt x="930" y="938"/>
                </a:cubicBez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cubicBezTo>
                  <a:pt x="897" y="1051"/>
                  <a:pt x="891" y="1061"/>
                  <a:pt x="885" y="1072"/>
                </a:cubicBez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cubicBezTo>
                  <a:pt x="832" y="1236"/>
                  <a:pt x="828" y="1250"/>
                  <a:pt x="823" y="1264"/>
                </a:cubicBezTo>
                <a:lnTo>
                  <a:pt x="811" y="1288"/>
                </a:lnTo>
                <a:cubicBezTo>
                  <a:pt x="804" y="1302"/>
                  <a:pt x="796" y="1316"/>
                  <a:pt x="789" y="1330"/>
                </a:cubicBezTo>
                <a:lnTo>
                  <a:pt x="771" y="1366"/>
                </a:lnTo>
                <a:cubicBezTo>
                  <a:pt x="765" y="1379"/>
                  <a:pt x="759" y="1393"/>
                  <a:pt x="753" y="1406"/>
                </a:cubicBezTo>
                <a:lnTo>
                  <a:pt x="729" y="1442"/>
                </a:lnTo>
                <a:cubicBezTo>
                  <a:pt x="723" y="1454"/>
                  <a:pt x="718" y="1466"/>
                  <a:pt x="712" y="1478"/>
                </a:cubicBezTo>
                <a:cubicBezTo>
                  <a:pt x="700" y="1492"/>
                  <a:pt x="687" y="1506"/>
                  <a:pt x="675" y="1520"/>
                </a:cubicBezTo>
                <a:cubicBezTo>
                  <a:pt x="669" y="1529"/>
                  <a:pt x="664" y="1537"/>
                  <a:pt x="658" y="1546"/>
                </a:cubicBezTo>
                <a:lnTo>
                  <a:pt x="626" y="1584"/>
                </a:lnTo>
                <a:cubicBezTo>
                  <a:pt x="618" y="1595"/>
                  <a:pt x="611" y="1605"/>
                  <a:pt x="603" y="1616"/>
                </a:cubicBez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cubicBezTo>
                  <a:pt x="492" y="1695"/>
                  <a:pt x="477" y="1701"/>
                  <a:pt x="462" y="1708"/>
                </a:cubicBezTo>
                <a:cubicBezTo>
                  <a:pt x="451" y="1713"/>
                  <a:pt x="439" y="1719"/>
                  <a:pt x="428" y="1724"/>
                </a:cubicBezTo>
                <a:cubicBezTo>
                  <a:pt x="418" y="1729"/>
                  <a:pt x="408" y="1733"/>
                  <a:pt x="398" y="1738"/>
                </a:cubicBezTo>
                <a:lnTo>
                  <a:pt x="362" y="1756"/>
                </a:lnTo>
                <a:cubicBezTo>
                  <a:pt x="350" y="1761"/>
                  <a:pt x="339" y="1767"/>
                  <a:pt x="327" y="1772"/>
                </a:cubicBezTo>
                <a:lnTo>
                  <a:pt x="291" y="1784"/>
                </a:lnTo>
                <a:cubicBezTo>
                  <a:pt x="285" y="1787"/>
                  <a:pt x="280" y="1789"/>
                  <a:pt x="274" y="1792"/>
                </a:cubicBezTo>
                <a:lnTo>
                  <a:pt x="238" y="1804"/>
                </a:lnTo>
                <a:cubicBezTo>
                  <a:pt x="225" y="1809"/>
                  <a:pt x="212" y="1815"/>
                  <a:pt x="199" y="1820"/>
                </a:cubicBezTo>
                <a:lnTo>
                  <a:pt x="159" y="1832"/>
                </a:lnTo>
                <a:cubicBezTo>
                  <a:pt x="144" y="1837"/>
                  <a:pt x="129" y="1841"/>
                  <a:pt x="114" y="1846"/>
                </a:cubicBezTo>
                <a:cubicBezTo>
                  <a:pt x="101" y="1851"/>
                  <a:pt x="88" y="1855"/>
                  <a:pt x="75" y="1860"/>
                </a:cubicBezTo>
                <a:cubicBezTo>
                  <a:pt x="63" y="1863"/>
                  <a:pt x="50" y="1867"/>
                  <a:pt x="38" y="1870"/>
                </a:cubicBezTo>
                <a:cubicBezTo>
                  <a:pt x="31" y="1872"/>
                  <a:pt x="23" y="1874"/>
                  <a:pt x="16" y="1876"/>
                </a:cubicBezTo>
                <a:cubicBezTo>
                  <a:pt x="11" y="1878"/>
                  <a:pt x="7" y="1880"/>
                  <a:pt x="2" y="1882"/>
                </a:cubicBezTo>
                <a:cubicBezTo>
                  <a:pt x="1" y="1889"/>
                  <a:pt x="1" y="1895"/>
                  <a:pt x="0" y="1902"/>
                </a:cubicBezTo>
                <a:cubicBezTo>
                  <a:pt x="1" y="1909"/>
                  <a:pt x="1" y="1917"/>
                  <a:pt x="2" y="1924"/>
                </a:cubicBezTo>
                <a:lnTo>
                  <a:pt x="1729" y="1931"/>
                </a:lnTo>
                <a:cubicBezTo>
                  <a:pt x="2017" y="1933"/>
                  <a:pt x="1713" y="1928"/>
                  <a:pt x="1728" y="1933"/>
                </a:cubicBezTo>
                <a:cubicBezTo>
                  <a:pt x="1728" y="1933"/>
                  <a:pt x="1733" y="2050"/>
                  <a:pt x="1728" y="1930"/>
                </a:cubicBezTo>
                <a:cubicBezTo>
                  <a:pt x="1728" y="1929"/>
                  <a:pt x="1736" y="2193"/>
                  <a:pt x="1728" y="1927"/>
                </a:cubicBezTo>
                <a:cubicBezTo>
                  <a:pt x="1728" y="1926"/>
                  <a:pt x="1735" y="2190"/>
                  <a:pt x="1728" y="1924"/>
                </a:cubicBezTo>
                <a:cubicBezTo>
                  <a:pt x="1721" y="1658"/>
                  <a:pt x="1691" y="598"/>
                  <a:pt x="1683" y="332"/>
                </a:cubicBezTo>
                <a:cubicBezTo>
                  <a:pt x="1676" y="66"/>
                  <a:pt x="1678" y="309"/>
                  <a:pt x="1683" y="297"/>
                </a:cubicBezTo>
                <a:cubicBezTo>
                  <a:pt x="1683" y="291"/>
                  <a:pt x="1668" y="298"/>
                  <a:pt x="1683" y="295"/>
                </a:cubicBezTo>
                <a:cubicBezTo>
                  <a:pt x="1680" y="295"/>
                  <a:pt x="1668" y="300"/>
                  <a:pt x="1662" y="294"/>
                </a:cubicBezTo>
                <a:cubicBezTo>
                  <a:pt x="1657" y="283"/>
                  <a:pt x="1652" y="271"/>
                  <a:pt x="1647" y="260"/>
                </a:cubicBezTo>
                <a:cubicBezTo>
                  <a:pt x="1643" y="252"/>
                  <a:pt x="1638" y="244"/>
                  <a:pt x="1634" y="236"/>
                </a:cubicBezTo>
                <a:cubicBezTo>
                  <a:pt x="1631" y="227"/>
                  <a:pt x="1627" y="217"/>
                  <a:pt x="1624" y="208"/>
                </a:cubicBezTo>
                <a:cubicBezTo>
                  <a:pt x="1615" y="195"/>
                  <a:pt x="1605" y="181"/>
                  <a:pt x="1596" y="168"/>
                </a:cubicBezTo>
                <a:lnTo>
                  <a:pt x="1590" y="156"/>
                </a:lnTo>
                <a:cubicBezTo>
                  <a:pt x="1585" y="149"/>
                  <a:pt x="1579" y="143"/>
                  <a:pt x="1574" y="136"/>
                </a:cubicBezTo>
                <a:lnTo>
                  <a:pt x="1582" y="144"/>
                </a:lnTo>
                <a:cubicBezTo>
                  <a:pt x="1591" y="159"/>
                  <a:pt x="1601" y="175"/>
                  <a:pt x="1610" y="190"/>
                </a:cubicBezTo>
                <a:cubicBezTo>
                  <a:pt x="1607" y="187"/>
                  <a:pt x="1605" y="183"/>
                  <a:pt x="1602" y="180"/>
                </a:cubicBezTo>
                <a:cubicBezTo>
                  <a:pt x="1604" y="181"/>
                  <a:pt x="1606" y="181"/>
                  <a:pt x="1608" y="182"/>
                </a:cubicBezTo>
                <a:lnTo>
                  <a:pt x="1587" y="152"/>
                </a:lnTo>
                <a:cubicBezTo>
                  <a:pt x="1578" y="139"/>
                  <a:pt x="1569" y="127"/>
                  <a:pt x="1560" y="114"/>
                </a:cubicBezTo>
                <a:lnTo>
                  <a:pt x="1536" y="84"/>
                </a:lnTo>
                <a:lnTo>
                  <a:pt x="1510" y="52"/>
                </a:lnTo>
                <a:cubicBezTo>
                  <a:pt x="1504" y="45"/>
                  <a:pt x="1497" y="39"/>
                  <a:pt x="1491" y="32"/>
                </a:cubicBez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flip="none" rotWithShape="1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1892300" y="2176463"/>
            <a:ext cx="4719638" cy="2944812"/>
            <a:chOff x="1312" y="1785"/>
            <a:chExt cx="2973" cy="1855"/>
          </a:xfrm>
        </p:grpSpPr>
        <p:sp>
          <p:nvSpPr>
            <p:cNvPr id="15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Line 115"/>
          <p:cNvSpPr>
            <a:spLocks noChangeShapeType="1"/>
          </p:cNvSpPr>
          <p:nvPr/>
        </p:nvSpPr>
        <p:spPr bwMode="auto">
          <a:xfrm>
            <a:off x="1758950" y="5308600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132"/>
          <p:cNvSpPr>
            <a:spLocks noChangeShapeType="1"/>
          </p:cNvSpPr>
          <p:nvPr/>
        </p:nvSpPr>
        <p:spPr bwMode="auto">
          <a:xfrm>
            <a:off x="4656457" y="2790825"/>
            <a:ext cx="48893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3" name="Straight Connector 22"/>
          <p:cNvCxnSpPr/>
          <p:nvPr/>
        </p:nvCxnSpPr>
        <p:spPr bwMode="auto">
          <a:xfrm rot="5400000">
            <a:off x="4214813" y="5329237"/>
            <a:ext cx="180974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2700" dir="2700000" algn="tl" rotWithShape="0">
              <a:schemeClr val="accent4">
                <a:lumMod val="10000"/>
              </a:schemeClr>
            </a:outerShdw>
          </a:effectLst>
        </p:spPr>
      </p:cxn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98500" y="1119188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ormal Approximation to the Probability</a:t>
            </a:r>
          </a:p>
          <a:p>
            <a:pPr marL="342900" indent="-342900" algn="l">
              <a:lnSpc>
                <a:spcPts val="25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f 12 Successes in 100 Trials is .105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25" name="Line 132"/>
          <p:cNvSpPr>
            <a:spLocks noChangeShapeType="1"/>
          </p:cNvSpPr>
          <p:nvPr/>
        </p:nvSpPr>
        <p:spPr bwMode="auto">
          <a:xfrm>
            <a:off x="4842193" y="3262308"/>
            <a:ext cx="53657" cy="21669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125"/>
          <p:cNvSpPr>
            <a:spLocks noChangeShapeType="1"/>
          </p:cNvSpPr>
          <p:nvPr/>
        </p:nvSpPr>
        <p:spPr bwMode="auto">
          <a:xfrm flipH="1">
            <a:off x="4752975" y="3467100"/>
            <a:ext cx="533400" cy="50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0452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utoUpdateAnimBg="0"/>
      <p:bldP spid="7" grpId="0" autoUpdateAnimBg="0"/>
      <p:bldP spid="8" grpId="0" autoUpdateAnimBg="0"/>
      <p:bldP spid="9" grpId="0" animBg="1"/>
      <p:bldP spid="10" grpId="0" autoUpdateAnimBg="0"/>
      <p:bldP spid="11" grpId="0" autoUpdateAnimBg="0"/>
      <p:bldP spid="12" grpId="0" animBg="1"/>
      <p:bldP spid="13" grpId="0" animBg="1"/>
      <p:bldP spid="21" grpId="0" animBg="1"/>
      <p:bldP spid="22" grpId="0" animBg="1"/>
      <p:bldP spid="25" grpId="0" animBg="1"/>
      <p:bldP spid="2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y Distribution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700088" y="1117600"/>
            <a:ext cx="77724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probability distribution is useful in describing the time it takes to complete a task.</a:t>
            </a:r>
          </a:p>
        </p:txBody>
      </p:sp>
      <p:sp>
        <p:nvSpPr>
          <p:cNvPr id="162832" name="AutoShape 16"/>
          <p:cNvSpPr>
            <a:spLocks noChangeArrowheads="1"/>
          </p:cNvSpPr>
          <p:nvPr/>
        </p:nvSpPr>
        <p:spPr bwMode="auto">
          <a:xfrm rot="5400000">
            <a:off x="4603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AutoShape 17"/>
          <p:cNvSpPr>
            <a:spLocks noChangeArrowheads="1"/>
          </p:cNvSpPr>
          <p:nvPr/>
        </p:nvSpPr>
        <p:spPr bwMode="auto">
          <a:xfrm rot="5400000">
            <a:off x="46037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Text Box 22"/>
          <p:cNvSpPr txBox="1">
            <a:spLocks noChangeArrowheads="1"/>
          </p:cNvSpPr>
          <p:nvPr/>
        </p:nvSpPr>
        <p:spPr bwMode="auto">
          <a:xfrm>
            <a:off x="1289050" y="2744788"/>
            <a:ext cx="673576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between vehicle arrivals at a toll booth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required to complete a questionnaire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ance between major defects in a highway</a:t>
            </a:r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700088" y="1917700"/>
            <a:ext cx="77724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random variables can be used to describe:</a:t>
            </a:r>
          </a:p>
        </p:txBody>
      </p:sp>
      <p:sp>
        <p:nvSpPr>
          <p:cNvPr id="162840" name="Rectangle 24"/>
          <p:cNvSpPr>
            <a:spLocks noChangeArrowheads="1"/>
          </p:cNvSpPr>
          <p:nvPr/>
        </p:nvSpPr>
        <p:spPr bwMode="auto">
          <a:xfrm>
            <a:off x="700088" y="3937000"/>
            <a:ext cx="7772400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waiting line applications, the exponential distribution is often used for service times.</a:t>
            </a:r>
          </a:p>
        </p:txBody>
      </p:sp>
      <p:sp>
        <p:nvSpPr>
          <p:cNvPr id="162841" name="AutoShape 25"/>
          <p:cNvSpPr>
            <a:spLocks noChangeArrowheads="1"/>
          </p:cNvSpPr>
          <p:nvPr/>
        </p:nvSpPr>
        <p:spPr bwMode="auto">
          <a:xfrm rot="5400000">
            <a:off x="460375" y="407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  <p:bldP spid="162832" grpId="0" animBg="1"/>
      <p:bldP spid="162833" grpId="0" animBg="1"/>
      <p:bldP spid="162838" grpId="0" autoUpdateAnimBg="0"/>
      <p:bldP spid="162839" grpId="0" autoUpdateAnimBg="0"/>
      <p:bldP spid="162840" grpId="0" autoUpdateAnimBg="0"/>
      <p:bldP spid="16284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y Distribution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700088" y="1117600"/>
            <a:ext cx="77724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operty of the exponential distribution is that the mean and standard deviation are equal.</a:t>
            </a:r>
          </a:p>
        </p:txBody>
      </p:sp>
      <p:sp>
        <p:nvSpPr>
          <p:cNvPr id="253956" name="AutoShape 4"/>
          <p:cNvSpPr>
            <a:spLocks noChangeArrowheads="1"/>
          </p:cNvSpPr>
          <p:nvPr/>
        </p:nvSpPr>
        <p:spPr bwMode="auto">
          <a:xfrm rot="5400000">
            <a:off x="4603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0" name="Rectangle 8"/>
          <p:cNvSpPr>
            <a:spLocks noChangeArrowheads="1"/>
          </p:cNvSpPr>
          <p:nvPr/>
        </p:nvSpPr>
        <p:spPr bwMode="auto">
          <a:xfrm>
            <a:off x="700088" y="1955800"/>
            <a:ext cx="7772400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distribution is skewed to the right.  Its skewness measure is 2.</a:t>
            </a:r>
          </a:p>
        </p:txBody>
      </p:sp>
      <p:sp>
        <p:nvSpPr>
          <p:cNvPr id="253961" name="AutoShape 9"/>
          <p:cNvSpPr>
            <a:spLocks noChangeArrowheads="1"/>
          </p:cNvSpPr>
          <p:nvPr/>
        </p:nvSpPr>
        <p:spPr bwMode="auto">
          <a:xfrm rot="5400000">
            <a:off x="4603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nimBg="1"/>
      <p:bldP spid="253960" grpId="0" autoUpdateAnimBg="0"/>
      <p:bldP spid="25396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7600"/>
            <a:ext cx="7772400" cy="50958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ensity Function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630238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684463" y="1700213"/>
            <a:ext cx="3744912" cy="10683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  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257425" y="2940050"/>
            <a:ext cx="33909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expected or mean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1828</a:t>
            </a:r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 rot="5400000">
            <a:off x="2371725" y="215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2903538" y="1827213"/>
            <a:ext cx="3325813" cy="779462"/>
            <a:chOff x="1625" y="1123"/>
            <a:chExt cx="2095" cy="491"/>
          </a:xfrm>
        </p:grpSpPr>
        <p:graphicFrame>
          <p:nvGraphicFramePr>
            <p:cNvPr id="2150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25" y="1123"/>
            <a:ext cx="115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4" imgW="1776240" imgH="760320" progId="Equation">
                    <p:embed/>
                  </p:oleObj>
                </mc:Choice>
                <mc:Fallback>
                  <p:oleObj name="Equation" r:id="rId4" imgW="1776240" imgH="76032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123"/>
                          <a:ext cx="115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2900" y="1231"/>
              <a:ext cx="82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0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 advAuto="1000"/>
      <p:bldP spid="21510" grpId="0" animBg="1" autoUpdateAnimBg="0"/>
      <p:bldP spid="21511" grpId="0" autoUpdateAnimBg="0"/>
      <p:bldP spid="215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7600"/>
            <a:ext cx="7772400" cy="5540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Cumulative Probabilities</a:t>
            </a:r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25775" y="1706563"/>
            <a:ext cx="3194050" cy="7921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75013" y="1893888"/>
          <a:ext cx="2647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4" imgW="2614320" imgH="392040" progId="Equation">
                  <p:embed/>
                </p:oleObj>
              </mc:Choice>
              <mc:Fallback>
                <p:oleObj name="Equation" r:id="rId4" imgW="2614320" imgH="39204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893888"/>
                        <a:ext cx="26479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038350" y="2622550"/>
            <a:ext cx="49911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ome specific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78856" name="AutoShape 8"/>
          <p:cNvSpPr>
            <a:spLocks noChangeArrowheads="1"/>
          </p:cNvSpPr>
          <p:nvPr/>
        </p:nvSpPr>
        <p:spPr bwMode="auto">
          <a:xfrm rot="5400000">
            <a:off x="2695575" y="200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utoUpdateAnimBg="0" advAuto="1000"/>
      <p:bldP spid="78853" grpId="0" animBg="1"/>
      <p:bldP spid="78855" grpId="0" autoUpdateAnimBg="0"/>
      <p:bldP spid="7885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016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90563" y="1114425"/>
            <a:ext cx="66484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l’s Full-Service Pump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008063" y="1609725"/>
            <a:ext cx="7505700" cy="2738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time between arrivals of cars at Al’s full-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as pump follows an exponential probabilit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with a mean time between arrivals of 3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nutes.  Al would like to know the probability tha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ime between two successive arrivals will be 2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nutes or less.</a:t>
            </a:r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1" name="Rectangle 109"/>
          <p:cNvSpPr>
            <a:spLocks noChangeArrowheads="1"/>
          </p:cNvSpPr>
          <p:nvPr/>
        </p:nvSpPr>
        <p:spPr bwMode="auto">
          <a:xfrm>
            <a:off x="1400175" y="1703388"/>
            <a:ext cx="6276975" cy="42878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099300" y="46053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x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803400" y="1843088"/>
            <a:ext cx="6207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f</a:t>
            </a:r>
            <a:r>
              <a:rPr lang="en-US" sz="2400">
                <a:effectLst/>
                <a:latin typeface="Book Antiqua" pitchFamily="18" charset="0"/>
              </a:rPr>
              <a:t>(</a:t>
            </a:r>
            <a:r>
              <a:rPr lang="en-US" sz="2400" i="1">
                <a:effectLst/>
                <a:latin typeface="Book Antiqua" pitchFamily="18" charset="0"/>
              </a:rPr>
              <a:t>x</a:t>
            </a:r>
            <a:r>
              <a:rPr lang="en-US" sz="2400">
                <a:effectLst/>
                <a:latin typeface="Book Antiqua" pitchFamily="18" charset="0"/>
              </a:rPr>
              <a:t>)</a:t>
            </a:r>
          </a:p>
        </p:txBody>
      </p:sp>
      <p:grpSp>
        <p:nvGrpSpPr>
          <p:cNvPr id="23664" name="Group 112"/>
          <p:cNvGrpSpPr>
            <a:grpSpLocks/>
          </p:cNvGrpSpPr>
          <p:nvPr/>
        </p:nvGrpSpPr>
        <p:grpSpPr bwMode="auto">
          <a:xfrm>
            <a:off x="1976438" y="2752725"/>
            <a:ext cx="215900" cy="1562100"/>
            <a:chOff x="1297" y="1734"/>
            <a:chExt cx="136" cy="984"/>
          </a:xfrm>
        </p:grpSpPr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>
              <a:off x="1297" y="2718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>
              <a:off x="1309" y="239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1309" y="2070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309" y="173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665" name="Group 113"/>
          <p:cNvGrpSpPr>
            <a:grpSpLocks/>
          </p:cNvGrpSpPr>
          <p:nvPr/>
        </p:nvGrpSpPr>
        <p:grpSpPr bwMode="auto">
          <a:xfrm>
            <a:off x="1536700" y="2547938"/>
            <a:ext cx="428625" cy="1978025"/>
            <a:chOff x="1020" y="1605"/>
            <a:chExt cx="270" cy="1246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1020" y="2565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1</a:t>
              </a:r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>
              <a:off x="1032" y="1929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3</a:t>
              </a:r>
            </a:p>
          </p:txBody>
        </p:sp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1032" y="1605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4</a:t>
              </a:r>
            </a:p>
          </p:txBody>
        </p:sp>
        <p:sp>
          <p:nvSpPr>
            <p:cNvPr id="23565" name="Rectangle 13"/>
            <p:cNvSpPr>
              <a:spLocks noChangeArrowheads="1"/>
            </p:cNvSpPr>
            <p:nvPr/>
          </p:nvSpPr>
          <p:spPr bwMode="auto">
            <a:xfrm>
              <a:off x="1032" y="2253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2</a:t>
              </a:r>
            </a:p>
          </p:txBody>
        </p:sp>
      </p:grpSp>
      <p:grpSp>
        <p:nvGrpSpPr>
          <p:cNvPr id="23663" name="Group 111"/>
          <p:cNvGrpSpPr>
            <a:grpSpLocks/>
          </p:cNvGrpSpPr>
          <p:nvPr/>
        </p:nvGrpSpPr>
        <p:grpSpPr bwMode="auto">
          <a:xfrm>
            <a:off x="2532063" y="4730750"/>
            <a:ext cx="4057650" cy="196850"/>
            <a:chOff x="1647" y="2980"/>
            <a:chExt cx="2556" cy="124"/>
          </a:xfrm>
        </p:grpSpPr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164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2511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279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192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222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306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33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92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36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420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1841500" y="4992688"/>
            <a:ext cx="5057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0    1    2    3    4    5    6    7    8    9   10</a:t>
            </a:r>
          </a:p>
        </p:txBody>
      </p:sp>
      <p:sp>
        <p:nvSpPr>
          <p:cNvPr id="23578" name="Freeform 26"/>
          <p:cNvSpPr>
            <a:spLocks/>
          </p:cNvSpPr>
          <p:nvPr/>
        </p:nvSpPr>
        <p:spPr bwMode="auto">
          <a:xfrm>
            <a:off x="2079625" y="3111500"/>
            <a:ext cx="904875" cy="1712913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0" y="1073"/>
              </a:cxn>
              <a:cxn ang="0">
                <a:pos x="570" y="1079"/>
              </a:cxn>
              <a:cxn ang="0">
                <a:pos x="567" y="602"/>
              </a:cxn>
              <a:cxn ang="0">
                <a:pos x="563" y="598"/>
              </a:cxn>
              <a:cxn ang="0">
                <a:pos x="537" y="584"/>
              </a:cxn>
              <a:cxn ang="0">
                <a:pos x="513" y="574"/>
              </a:cxn>
              <a:cxn ang="0">
                <a:pos x="487" y="558"/>
              </a:cxn>
              <a:cxn ang="0">
                <a:pos x="455" y="540"/>
              </a:cxn>
              <a:cxn ang="0">
                <a:pos x="426" y="520"/>
              </a:cxn>
              <a:cxn ang="0">
                <a:pos x="398" y="506"/>
              </a:cxn>
              <a:cxn ang="0">
                <a:pos x="362" y="482"/>
              </a:cxn>
              <a:cxn ang="0">
                <a:pos x="326" y="458"/>
              </a:cxn>
              <a:cxn ang="0">
                <a:pos x="294" y="438"/>
              </a:cxn>
              <a:cxn ang="0">
                <a:pos x="266" y="410"/>
              </a:cxn>
              <a:cxn ang="0">
                <a:pos x="232" y="388"/>
              </a:cxn>
              <a:cxn ang="0">
                <a:pos x="208" y="364"/>
              </a:cxn>
              <a:cxn ang="0">
                <a:pos x="182" y="338"/>
              </a:cxn>
              <a:cxn ang="0">
                <a:pos x="147" y="300"/>
              </a:cxn>
              <a:cxn ang="0">
                <a:pos x="121" y="262"/>
              </a:cxn>
              <a:cxn ang="0">
                <a:pos x="99" y="232"/>
              </a:cxn>
              <a:cxn ang="0">
                <a:pos x="73" y="190"/>
              </a:cxn>
              <a:cxn ang="0">
                <a:pos x="45" y="132"/>
              </a:cxn>
              <a:cxn ang="0">
                <a:pos x="24" y="77"/>
              </a:cxn>
              <a:cxn ang="0">
                <a:pos x="9" y="26"/>
              </a:cxn>
            </a:cxnLst>
            <a:rect l="0" t="0" r="r" b="b"/>
            <a:pathLst>
              <a:path w="570" h="1079">
                <a:moveTo>
                  <a:pt x="5" y="0"/>
                </a:moveTo>
                <a:lnTo>
                  <a:pt x="0" y="1073"/>
                </a:lnTo>
                <a:lnTo>
                  <a:pt x="570" y="1079"/>
                </a:lnTo>
                <a:lnTo>
                  <a:pt x="567" y="602"/>
                </a:lnTo>
                <a:lnTo>
                  <a:pt x="563" y="598"/>
                </a:lnTo>
                <a:lnTo>
                  <a:pt x="537" y="584"/>
                </a:lnTo>
                <a:lnTo>
                  <a:pt x="513" y="574"/>
                </a:lnTo>
                <a:lnTo>
                  <a:pt x="487" y="558"/>
                </a:lnTo>
                <a:lnTo>
                  <a:pt x="455" y="540"/>
                </a:lnTo>
                <a:lnTo>
                  <a:pt x="426" y="520"/>
                </a:lnTo>
                <a:lnTo>
                  <a:pt x="398" y="506"/>
                </a:lnTo>
                <a:lnTo>
                  <a:pt x="362" y="482"/>
                </a:lnTo>
                <a:lnTo>
                  <a:pt x="326" y="458"/>
                </a:lnTo>
                <a:lnTo>
                  <a:pt x="294" y="438"/>
                </a:lnTo>
                <a:lnTo>
                  <a:pt x="266" y="410"/>
                </a:lnTo>
                <a:lnTo>
                  <a:pt x="232" y="388"/>
                </a:lnTo>
                <a:lnTo>
                  <a:pt x="208" y="364"/>
                </a:lnTo>
                <a:lnTo>
                  <a:pt x="182" y="338"/>
                </a:lnTo>
                <a:lnTo>
                  <a:pt x="147" y="300"/>
                </a:lnTo>
                <a:lnTo>
                  <a:pt x="121" y="262"/>
                </a:lnTo>
                <a:lnTo>
                  <a:pt x="99" y="232"/>
                </a:lnTo>
                <a:lnTo>
                  <a:pt x="73" y="190"/>
                </a:lnTo>
                <a:lnTo>
                  <a:pt x="45" y="132"/>
                </a:lnTo>
                <a:lnTo>
                  <a:pt x="24" y="77"/>
                </a:lnTo>
                <a:lnTo>
                  <a:pt x="9" y="2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H="1" flipV="1">
            <a:off x="2982913" y="4076700"/>
            <a:ext cx="1587" cy="758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2084388" y="2378075"/>
            <a:ext cx="0" cy="254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2090738" y="4829175"/>
            <a:ext cx="490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flipV="1">
            <a:off x="2674938" y="3127375"/>
            <a:ext cx="43815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70" name="Group 118"/>
          <p:cNvGrpSpPr>
            <a:grpSpLocks/>
          </p:cNvGrpSpPr>
          <p:nvPr/>
        </p:nvGrpSpPr>
        <p:grpSpPr bwMode="auto">
          <a:xfrm>
            <a:off x="2052638" y="3113088"/>
            <a:ext cx="4549775" cy="1600200"/>
            <a:chOff x="1129" y="1961"/>
            <a:chExt cx="2866" cy="1008"/>
          </a:xfrm>
        </p:grpSpPr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rot="197881">
              <a:off x="3403" y="2965"/>
              <a:ext cx="59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Arc 32"/>
            <p:cNvSpPr>
              <a:spLocks/>
            </p:cNvSpPr>
            <p:nvPr/>
          </p:nvSpPr>
          <p:spPr bwMode="auto">
            <a:xfrm rot="157834">
              <a:off x="1129" y="1961"/>
              <a:ext cx="2289" cy="93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1905000" y="5405438"/>
            <a:ext cx="5337175" cy="423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Between Successive Arrivals (mins.)</a:t>
            </a:r>
          </a:p>
        </p:txBody>
      </p:sp>
      <p:sp>
        <p:nvSpPr>
          <p:cNvPr id="23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685800" y="1016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3666" name="AutoShape 114"/>
          <p:cNvSpPr>
            <a:spLocks noChangeArrowheads="1"/>
          </p:cNvSpPr>
          <p:nvPr/>
        </p:nvSpPr>
        <p:spPr bwMode="auto">
          <a:xfrm rot="5400000">
            <a:off x="108902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7" name="Rectangle 115"/>
          <p:cNvSpPr>
            <a:spLocks noChangeArrowheads="1"/>
          </p:cNvSpPr>
          <p:nvPr/>
        </p:nvSpPr>
        <p:spPr bwMode="auto">
          <a:xfrm>
            <a:off x="2451100" y="2305050"/>
            <a:ext cx="6305550" cy="8191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= 1 - 2.71828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2/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- .5134 =   .4866</a:t>
            </a:r>
          </a:p>
        </p:txBody>
      </p:sp>
      <p:sp>
        <p:nvSpPr>
          <p:cNvPr id="23668" name="Oval 116"/>
          <p:cNvSpPr>
            <a:spLocks noChangeArrowheads="1"/>
          </p:cNvSpPr>
          <p:nvPr/>
        </p:nvSpPr>
        <p:spPr bwMode="auto">
          <a:xfrm>
            <a:off x="7581900" y="2463800"/>
            <a:ext cx="9906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69" name="AutoShape 117"/>
          <p:cNvSpPr>
            <a:spLocks noChangeArrowheads="1"/>
          </p:cNvSpPr>
          <p:nvPr/>
        </p:nvSpPr>
        <p:spPr bwMode="auto">
          <a:xfrm rot="5400000">
            <a:off x="108902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72" name="Rectangle 120"/>
          <p:cNvSpPr>
            <a:spLocks noChangeArrowheads="1"/>
          </p:cNvSpPr>
          <p:nvPr/>
        </p:nvSpPr>
        <p:spPr bwMode="auto">
          <a:xfrm>
            <a:off x="690563" y="1114425"/>
            <a:ext cx="66484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l’s Full-Service Pump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1" grpId="0" animBg="1"/>
      <p:bldP spid="23556" grpId="0" autoUpdateAnimBg="0"/>
      <p:bldP spid="23557" grpId="0" autoUpdateAnimBg="0"/>
      <p:bldP spid="23576" grpId="0" autoUpdateAnimBg="0"/>
      <p:bldP spid="23578" grpId="0" animBg="1"/>
      <p:bldP spid="23579" grpId="0" animBg="1"/>
      <p:bldP spid="23580" grpId="0" animBg="1"/>
      <p:bldP spid="23581" grpId="0" animBg="1"/>
      <p:bldP spid="23582" grpId="0" animBg="1"/>
      <p:bldP spid="23585" grpId="0" autoUpdateAnimBg="0"/>
      <p:bldP spid="23666" grpId="0" animBg="1"/>
      <p:bldP spid="23667" grpId="0" animBg="1" autoUpdateAnimBg="0"/>
      <p:bldP spid="23668" grpId="0" animBg="1"/>
      <p:bldP spid="236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3179763" y="3227388"/>
            <a:ext cx="2917825" cy="6953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3165475" y="1698625"/>
            <a:ext cx="2917825" cy="6953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2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77831" name="AutoShape 7"/>
          <p:cNvSpPr>
            <a:spLocks noChangeArrowheads="1"/>
          </p:cNvSpPr>
          <p:nvPr/>
        </p:nvSpPr>
        <p:spPr bwMode="auto">
          <a:xfrm rot="5400000">
            <a:off x="463550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AutoShape 8"/>
          <p:cNvSpPr>
            <a:spLocks noChangeArrowheads="1"/>
          </p:cNvSpPr>
          <p:nvPr/>
        </p:nvSpPr>
        <p:spPr bwMode="auto">
          <a:xfrm rot="5400000">
            <a:off x="463550" y="28178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00088" y="1117600"/>
            <a:ext cx="600075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of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700088" y="2660650"/>
            <a:ext cx="55054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of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 autoUpdateAnimBg="0"/>
      <p:bldP spid="77828" grpId="0" animBg="1" autoUpdateAnimBg="0"/>
      <p:bldP spid="77831" grpId="0" animBg="1"/>
      <p:bldP spid="77832" grpId="0" animBg="1"/>
      <p:bldP spid="77833" grpId="0" autoUpdateAnimBg="0"/>
      <p:bldP spid="7783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/>
              <a:t>Relationship between the Poisson</a:t>
            </a:r>
            <a:br>
              <a:rPr lang="en-US"/>
            </a:br>
            <a:r>
              <a:rPr lang="en-US"/>
              <a:t>and Exponential Distributions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1562100" y="1352550"/>
            <a:ext cx="6019800" cy="1924050"/>
          </a:xfrm>
          <a:prstGeom prst="ellipse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isson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number of occurrenc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 interval</a:t>
            </a: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1562100" y="3867150"/>
            <a:ext cx="6019800" cy="2057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length of the interv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occurrences</a:t>
            </a:r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34181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V="1">
            <a:off x="481806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 rot="5400000">
            <a:off x="1266825" y="2222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1" name="AutoShape 9"/>
          <p:cNvSpPr>
            <a:spLocks noChangeArrowheads="1"/>
          </p:cNvSpPr>
          <p:nvPr/>
        </p:nvSpPr>
        <p:spPr bwMode="auto">
          <a:xfrm rot="5400000">
            <a:off x="1266825" y="4832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nimBg="1" autoUpdateAnimBg="0"/>
      <p:bldP spid="74757" grpId="0" animBg="1" autoUpdateAnimBg="0"/>
      <p:bldP spid="74758" grpId="0" animBg="1"/>
      <p:bldP spid="74759" grpId="0" animBg="1"/>
      <p:bldP spid="74760" grpId="0" animBg="1"/>
      <p:bldP spid="747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8377" name="AutoShape 185"/>
          <p:cNvSpPr>
            <a:spLocks noChangeArrowheads="1"/>
          </p:cNvSpPr>
          <p:nvPr/>
        </p:nvSpPr>
        <p:spPr bwMode="auto">
          <a:xfrm rot="5400000">
            <a:off x="75247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8" name="Rectangle 186"/>
          <p:cNvSpPr>
            <a:spLocks noChangeArrowheads="1"/>
          </p:cNvSpPr>
          <p:nvPr/>
        </p:nvSpPr>
        <p:spPr bwMode="auto">
          <a:xfrm>
            <a:off x="690563" y="1117600"/>
            <a:ext cx="50101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later's Buffe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379" name="Rectangle 187"/>
          <p:cNvSpPr>
            <a:spLocks noChangeArrowheads="1"/>
          </p:cNvSpPr>
          <p:nvPr/>
        </p:nvSpPr>
        <p:spPr bwMode="auto">
          <a:xfrm>
            <a:off x="1033463" y="1619250"/>
            <a:ext cx="7366000" cy="1843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later customers are charged for the amount of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lad they take.  Sampling suggests that the amoun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salad taken is uniformly distributed between 5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nces and 15 ounc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7" grpId="0" animBg="1"/>
      <p:bldP spid="83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90563" y="1117600"/>
            <a:ext cx="7772400" cy="4891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ensity Func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8344" name="Rectangle 104"/>
          <p:cNvSpPr>
            <a:spLocks noChangeArrowheads="1"/>
          </p:cNvSpPr>
          <p:nvPr/>
        </p:nvSpPr>
        <p:spPr bwMode="auto">
          <a:xfrm>
            <a:off x="2628900" y="1695450"/>
            <a:ext cx="3905250" cy="1085850"/>
          </a:xfrm>
          <a:prstGeom prst="rect">
            <a:avLst/>
          </a:prstGeom>
          <a:gradFill flip="none" rotWithShape="1">
            <a:gsLst>
              <a:gs pos="0">
                <a:srgbClr val="474747"/>
              </a:gs>
              <a:gs pos="50000">
                <a:srgbClr val="929292">
                  <a:shade val="67500"/>
                  <a:satMod val="115000"/>
                </a:srgbClr>
              </a:gs>
              <a:gs pos="100000">
                <a:srgbClr val="92929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/10   for 5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= 0         elsewhere</a:t>
            </a:r>
          </a:p>
        </p:txBody>
      </p:sp>
      <p:sp>
        <p:nvSpPr>
          <p:cNvPr id="138345" name="Rectangle 105"/>
          <p:cNvSpPr>
            <a:spLocks noChangeArrowheads="1"/>
          </p:cNvSpPr>
          <p:nvPr/>
        </p:nvSpPr>
        <p:spPr bwMode="auto">
          <a:xfrm>
            <a:off x="2114550" y="3048000"/>
            <a:ext cx="46672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alad plate filling weight</a:t>
            </a:r>
          </a:p>
        </p:txBody>
      </p:sp>
      <p:sp>
        <p:nvSpPr>
          <p:cNvPr id="138346" name="AutoShape 106"/>
          <p:cNvSpPr>
            <a:spLocks noChangeArrowheads="1"/>
          </p:cNvSpPr>
          <p:nvPr/>
        </p:nvSpPr>
        <p:spPr bwMode="auto">
          <a:xfrm rot="5400000">
            <a:off x="233362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7" name="Rectangle 107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8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44" grpId="0" animBg="1" autoUpdateAnimBg="0"/>
      <p:bldP spid="138345" grpId="0" autoUpdateAnimBg="0"/>
      <p:bldP spid="1383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700088" y="1117600"/>
            <a:ext cx="426720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of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90" name="Rectangle 54"/>
          <p:cNvSpPr>
            <a:spLocks noChangeArrowheads="1"/>
          </p:cNvSpPr>
          <p:nvPr/>
        </p:nvSpPr>
        <p:spPr bwMode="auto">
          <a:xfrm>
            <a:off x="3060700" y="1695450"/>
            <a:ext cx="3086100" cy="15811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= (5 + 15)/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=   10</a:t>
            </a:r>
          </a:p>
        </p:txBody>
      </p:sp>
      <p:sp>
        <p:nvSpPr>
          <p:cNvPr id="167991" name="Rectangle 55"/>
          <p:cNvSpPr>
            <a:spLocks noChangeArrowheads="1"/>
          </p:cNvSpPr>
          <p:nvPr/>
        </p:nvSpPr>
        <p:spPr bwMode="auto">
          <a:xfrm>
            <a:off x="3060700" y="3962400"/>
            <a:ext cx="3105150" cy="15430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r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= (15 – 5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=   8.33</a:t>
            </a:r>
          </a:p>
        </p:txBody>
      </p:sp>
      <p:sp>
        <p:nvSpPr>
          <p:cNvPr id="167992" name="AutoShape 56"/>
          <p:cNvSpPr>
            <a:spLocks noChangeArrowheads="1"/>
          </p:cNvSpPr>
          <p:nvPr/>
        </p:nvSpPr>
        <p:spPr bwMode="auto">
          <a:xfrm rot="5400000">
            <a:off x="485775" y="3530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3" name="AutoShape 57"/>
          <p:cNvSpPr>
            <a:spLocks noChangeArrowheads="1"/>
          </p:cNvSpPr>
          <p:nvPr/>
        </p:nvSpPr>
        <p:spPr bwMode="auto">
          <a:xfrm rot="5400000">
            <a:off x="485775" y="128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4" name="Oval 58"/>
          <p:cNvSpPr>
            <a:spLocks noChangeArrowheads="1"/>
          </p:cNvSpPr>
          <p:nvPr/>
        </p:nvSpPr>
        <p:spPr bwMode="auto">
          <a:xfrm>
            <a:off x="4127500" y="2686050"/>
            <a:ext cx="5715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5" name="Oval 59"/>
          <p:cNvSpPr>
            <a:spLocks noChangeArrowheads="1"/>
          </p:cNvSpPr>
          <p:nvPr/>
        </p:nvSpPr>
        <p:spPr bwMode="auto">
          <a:xfrm>
            <a:off x="4381500" y="4921250"/>
            <a:ext cx="89535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6" name="Rectangle 6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istribution</a:t>
            </a:r>
          </a:p>
        </p:txBody>
      </p:sp>
      <p:sp>
        <p:nvSpPr>
          <p:cNvPr id="167997" name="Rectangle 61"/>
          <p:cNvSpPr>
            <a:spLocks noChangeArrowheads="1"/>
          </p:cNvSpPr>
          <p:nvPr/>
        </p:nvSpPr>
        <p:spPr bwMode="auto">
          <a:xfrm>
            <a:off x="700088" y="3390900"/>
            <a:ext cx="433070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of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7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utoUpdateAnimBg="0"/>
      <p:bldP spid="167990" grpId="0" animBg="1" autoUpdateAnimBg="0"/>
      <p:bldP spid="167991" grpId="0" animBg="1" autoUpdateAnimBg="0"/>
      <p:bldP spid="167992" grpId="0" animBg="1"/>
      <p:bldP spid="167993" grpId="0" animBg="1"/>
      <p:bldP spid="167994" grpId="0" animBg="1"/>
      <p:bldP spid="167995" grpId="0" animBg="1"/>
      <p:bldP spid="1679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43000"/>
            <a:ext cx="7772400" cy="998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Uniform Probability Distribu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rgbClr val="66FFFF"/>
                </a:solidFill>
              </a:rPr>
              <a:t>	for Salad Plate Filling Weight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97025" y="2090738"/>
            <a:ext cx="6048375" cy="36655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Line 5"/>
          <p:cNvSpPr>
            <a:spLocks noChangeShapeType="1"/>
          </p:cNvSpPr>
          <p:nvPr/>
        </p:nvSpPr>
        <p:spPr bwMode="auto">
          <a:xfrm>
            <a:off x="2709863" y="2760663"/>
            <a:ext cx="0" cy="1962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2390775" y="2227263"/>
            <a:ext cx="6207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f</a:t>
            </a:r>
            <a:r>
              <a:rPr lang="en-US" sz="2400">
                <a:effectLst/>
                <a:latin typeface="Book Antiqua" pitchFamily="18" charset="0"/>
              </a:rPr>
              <a:t>(</a:t>
            </a:r>
            <a:r>
              <a:rPr lang="en-US" sz="2400" i="1">
                <a:effectLst/>
                <a:latin typeface="Book Antiqua" pitchFamily="18" charset="0"/>
              </a:rPr>
              <a:t>x</a:t>
            </a:r>
            <a:r>
              <a:rPr lang="en-US" sz="2400">
                <a:effectLst/>
                <a:latin typeface="Book Antiqua" pitchFamily="18" charset="0"/>
              </a:rPr>
              <a:t>)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7038975" y="4398963"/>
            <a:ext cx="409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x</a:t>
            </a:r>
          </a:p>
        </p:txBody>
      </p:sp>
      <p:sp>
        <p:nvSpPr>
          <p:cNvPr id="88081" name="Freeform 17"/>
          <p:cNvSpPr>
            <a:spLocks/>
          </p:cNvSpPr>
          <p:nvPr/>
        </p:nvSpPr>
        <p:spPr bwMode="auto">
          <a:xfrm>
            <a:off x="3910013" y="3813175"/>
            <a:ext cx="2552700" cy="809625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12" y="0"/>
              </a:cxn>
              <a:cxn ang="0">
                <a:pos x="528" y="0"/>
              </a:cxn>
              <a:cxn ang="0">
                <a:pos x="528" y="528"/>
              </a:cxn>
              <a:cxn ang="0">
                <a:pos x="0" y="528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6462713" y="38036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V="1">
            <a:off x="3954463" y="38036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>
            <a:off x="2716213" y="46228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H="1">
            <a:off x="2620963" y="38036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1812925" y="3579813"/>
            <a:ext cx="822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1/10</a:t>
            </a:r>
          </a:p>
        </p:txBody>
      </p:sp>
      <p:sp>
        <p:nvSpPr>
          <p:cNvPr id="88088" name="Rectangle 24"/>
          <p:cNvSpPr>
            <a:spLocks noChangeArrowheads="1"/>
          </p:cNvSpPr>
          <p:nvPr/>
        </p:nvSpPr>
        <p:spPr bwMode="auto">
          <a:xfrm>
            <a:off x="3311525" y="5186363"/>
            <a:ext cx="26590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Salad Weight (oz.)</a:t>
            </a: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3948113" y="38100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45" name="Group 81"/>
          <p:cNvGrpSpPr>
            <a:grpSpLocks/>
          </p:cNvGrpSpPr>
          <p:nvPr/>
        </p:nvGrpSpPr>
        <p:grpSpPr bwMode="auto">
          <a:xfrm>
            <a:off x="3948113" y="4565650"/>
            <a:ext cx="2514600" cy="152400"/>
            <a:chOff x="2487" y="2916"/>
            <a:chExt cx="1584" cy="96"/>
          </a:xfrm>
        </p:grpSpPr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46" name="AutoShape 82"/>
          <p:cNvSpPr>
            <a:spLocks noChangeArrowheads="1"/>
          </p:cNvSpPr>
          <p:nvPr/>
        </p:nvSpPr>
        <p:spPr bwMode="auto">
          <a:xfrm rot="5400000">
            <a:off x="1285875" y="3721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48" name="Rectangle 84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grpSp>
        <p:nvGrpSpPr>
          <p:cNvPr id="88151" name="Group 87"/>
          <p:cNvGrpSpPr>
            <a:grpSpLocks/>
          </p:cNvGrpSpPr>
          <p:nvPr/>
        </p:nvGrpSpPr>
        <p:grpSpPr bwMode="auto">
          <a:xfrm>
            <a:off x="2555875" y="4729163"/>
            <a:ext cx="4168775" cy="492125"/>
            <a:chOff x="1610" y="2979"/>
            <a:chExt cx="2626" cy="310"/>
          </a:xfrm>
        </p:grpSpPr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2394" y="2979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</a:t>
              </a:r>
            </a:p>
          </p:txBody>
        </p:sp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3126" y="2991"/>
              <a:ext cx="30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0</a:t>
              </a:r>
            </a:p>
          </p:txBody>
        </p:sp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3930" y="3003"/>
              <a:ext cx="30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5</a:t>
              </a:r>
            </a:p>
          </p:txBody>
        </p:sp>
        <p:sp>
          <p:nvSpPr>
            <p:cNvPr id="88149" name="Rectangle 85"/>
            <p:cNvSpPr>
              <a:spLocks noChangeArrowheads="1"/>
            </p:cNvSpPr>
            <p:nvPr/>
          </p:nvSpPr>
          <p:spPr bwMode="auto">
            <a:xfrm>
              <a:off x="1610" y="2979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88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8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 advAuto="1000"/>
      <p:bldP spid="88068" grpId="0" animBg="1"/>
      <p:bldP spid="88069" grpId="0" animBg="1"/>
      <p:bldP spid="88070" grpId="0" autoUpdateAnimBg="0"/>
      <p:bldP spid="88071" grpId="0" autoUpdateAnimBg="0"/>
      <p:bldP spid="88081" grpId="0" animBg="1"/>
      <p:bldP spid="88083" grpId="0" animBg="1"/>
      <p:bldP spid="88084" grpId="0" animBg="1"/>
      <p:bldP spid="88085" grpId="0" animBg="1"/>
      <p:bldP spid="88086" grpId="0" animBg="1"/>
      <p:bldP spid="88087" grpId="0" autoUpdateAnimBg="0"/>
      <p:bldP spid="88088" grpId="0" autoUpdateAnimBg="0"/>
      <p:bldP spid="88075" grpId="0" animBg="1"/>
      <p:bldP spid="88146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5676</TotalTime>
  <Pages>21</Pages>
  <Words>2252</Words>
  <Application>Microsoft Macintosh PowerPoint</Application>
  <PresentationFormat>On-screen Show (4:3)</PresentationFormat>
  <Paragraphs>416</Paragraphs>
  <Slides>50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Monotype Sorts</vt:lpstr>
      <vt:lpstr>Symbol</vt:lpstr>
      <vt:lpstr>Times New Roman</vt:lpstr>
      <vt:lpstr>Book Antiqua</vt:lpstr>
      <vt:lpstr>MS Reference Serif</vt:lpstr>
      <vt:lpstr>SBE9ch01</vt:lpstr>
      <vt:lpstr>Equation</vt:lpstr>
      <vt:lpstr>  Continuous Probability Distributions</vt:lpstr>
      <vt:lpstr>Continuous Probability Distributions</vt:lpstr>
      <vt:lpstr>PowerPoint Presentation</vt:lpstr>
      <vt:lpstr>Uniform Probability Distribution</vt:lpstr>
      <vt:lpstr>Uniform Probability Distribution</vt:lpstr>
      <vt:lpstr>Uniform Probability Distribution</vt:lpstr>
      <vt:lpstr>PowerPoint Presentation</vt:lpstr>
      <vt:lpstr>PowerPoint Presentation</vt:lpstr>
      <vt:lpstr>Uniform Probability Distribution</vt:lpstr>
      <vt:lpstr>PowerPoint Presentation</vt:lpstr>
      <vt:lpstr>PowerPoint Presentation</vt:lpstr>
      <vt:lpstr>Normal Probability Distribution</vt:lpstr>
      <vt:lpstr>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Normal Probability Distribution</vt:lpstr>
      <vt:lpstr>PowerPoint Presentation</vt:lpstr>
      <vt:lpstr>PowerPoint Presentation</vt:lpstr>
      <vt:lpstr>Standard 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Probability Distribution</vt:lpstr>
      <vt:lpstr>Exponential Probability Distribution</vt:lpstr>
      <vt:lpstr>Exponential Probability Distribution</vt:lpstr>
      <vt:lpstr>Exponential Probability Distribution</vt:lpstr>
      <vt:lpstr>Relationship between the Poisson and Exponential Distrib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 CONTINUOUS PROBABILITY DISTRIBUTIONS</dc:title>
  <cp:lastModifiedBy>Anirban Ghatak</cp:lastModifiedBy>
  <cp:revision>237</cp:revision>
  <cp:lastPrinted>1601-01-01T00:00:00Z</cp:lastPrinted>
  <dcterms:created xsi:type="dcterms:W3CDTF">1996-08-26T13:21:22Z</dcterms:created>
  <dcterms:modified xsi:type="dcterms:W3CDTF">2019-07-18T16:20:26Z</dcterms:modified>
</cp:coreProperties>
</file>